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D81ED1" w14:textId="77777777" w:rsidR="00F0716E" w:rsidRPr="00AA3091" w:rsidRDefault="00F0716E" w:rsidP="00F0716E">
      <w:pPr>
        <w:jc w:val="center"/>
        <w:rPr>
          <w:rFonts w:cs="Times New Roman"/>
          <w:szCs w:val="24"/>
        </w:rPr>
      </w:pPr>
      <w:r w:rsidRPr="00AA3091">
        <w:rPr>
          <w:rFonts w:cs="Times New Roman"/>
          <w:szCs w:val="24"/>
        </w:rPr>
        <w:t>Федеральное государственное бюджетное образовательное учреждение высшего образования «Московский государственный технический университет им. Н.Э. Баумана (национальный исследовательский университет)»</w:t>
      </w:r>
      <w:r>
        <w:rPr>
          <w:rFonts w:cs="Times New Roman"/>
          <w:szCs w:val="24"/>
        </w:rPr>
        <w:t xml:space="preserve"> </w:t>
      </w:r>
      <w:r w:rsidRPr="00AA3091">
        <w:rPr>
          <w:rFonts w:cs="Times New Roman"/>
          <w:szCs w:val="24"/>
        </w:rPr>
        <w:br/>
        <w:t>(МГТУ им. Н.Э. Баумана)</w:t>
      </w:r>
    </w:p>
    <w:tbl>
      <w:tblPr>
        <w:tblStyle w:val="af3"/>
        <w:tblW w:w="97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7507"/>
      </w:tblGrid>
      <w:tr w:rsidR="00F0716E" w:rsidRPr="00AA3091" w14:paraId="570F1CDA" w14:textId="77777777" w:rsidTr="00FD2133">
        <w:tc>
          <w:tcPr>
            <w:tcW w:w="2263" w:type="dxa"/>
          </w:tcPr>
          <w:p w14:paraId="2A22F751" w14:textId="77777777" w:rsidR="00F0716E" w:rsidRPr="00F0716E" w:rsidRDefault="00F0716E" w:rsidP="00FD2133">
            <w:pPr>
              <w:jc w:val="center"/>
              <w:rPr>
                <w:szCs w:val="24"/>
                <w:lang w:val="ru-RU"/>
              </w:rPr>
            </w:pPr>
            <w:r w:rsidRPr="00AA3091">
              <w:rPr>
                <w:noProof/>
                <w:lang w:eastAsia="ru-RU"/>
              </w:rPr>
              <w:drawing>
                <wp:anchor distT="0" distB="0" distL="114300" distR="114300" simplePos="0" relativeHeight="251659264" behindDoc="1" locked="0" layoutInCell="1" allowOverlap="1" wp14:anchorId="62AED4EB" wp14:editId="682B1429">
                  <wp:simplePos x="0" y="0"/>
                  <wp:positionH relativeFrom="column">
                    <wp:posOffset>277495</wp:posOffset>
                  </wp:positionH>
                  <wp:positionV relativeFrom="paragraph">
                    <wp:posOffset>-29845</wp:posOffset>
                  </wp:positionV>
                  <wp:extent cx="733425" cy="828675"/>
                  <wp:effectExtent l="0" t="0" r="0" b="0"/>
                  <wp:wrapTight wrapText="bothSides">
                    <wp:wrapPolygon edited="0">
                      <wp:start x="0" y="0"/>
                      <wp:lineTo x="0" y="21352"/>
                      <wp:lineTo x="21319" y="21352"/>
                      <wp:lineTo x="21319" y="0"/>
                      <wp:lineTo x="0" y="0"/>
                    </wp:wrapPolygon>
                  </wp:wrapTight>
                  <wp:docPr id="77" name="Рисунок 77"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507" w:type="dxa"/>
          </w:tcPr>
          <w:p w14:paraId="1A76AB88" w14:textId="77777777" w:rsidR="00F0716E" w:rsidRPr="00F0716E" w:rsidRDefault="00F0716E" w:rsidP="00FD2133">
            <w:pPr>
              <w:spacing w:before="240"/>
              <w:ind w:firstLine="34"/>
              <w:rPr>
                <w:szCs w:val="24"/>
                <w:lang w:val="ru-RU"/>
              </w:rPr>
            </w:pPr>
            <w:r w:rsidRPr="00F0716E">
              <w:rPr>
                <w:szCs w:val="24"/>
                <w:lang w:val="ru-RU"/>
              </w:rPr>
              <w:t>Факультет «Специальное машиностроение»</w:t>
            </w:r>
          </w:p>
          <w:p w14:paraId="559F305C" w14:textId="77777777" w:rsidR="00F0716E" w:rsidRPr="00F0716E" w:rsidRDefault="00F0716E" w:rsidP="00FD2133">
            <w:pPr>
              <w:ind w:firstLine="34"/>
              <w:rPr>
                <w:szCs w:val="24"/>
                <w:lang w:val="ru-RU"/>
              </w:rPr>
            </w:pPr>
            <w:r w:rsidRPr="00F0716E">
              <w:rPr>
                <w:szCs w:val="24"/>
                <w:lang w:val="ru-RU"/>
              </w:rPr>
              <w:t>Кафедра «Ракетно-космические композитные конструкции» (СМ13)</w:t>
            </w:r>
          </w:p>
        </w:tc>
      </w:tr>
    </w:tbl>
    <w:p w14:paraId="79D2B274" w14:textId="77777777" w:rsidR="00F0716E" w:rsidRPr="00AA3091" w:rsidRDefault="00F0716E" w:rsidP="00F0716E">
      <w:pPr>
        <w:rPr>
          <w:rFonts w:cs="Times New Roman"/>
          <w:szCs w:val="24"/>
        </w:rPr>
      </w:pPr>
    </w:p>
    <w:p w14:paraId="2315157C" w14:textId="77777777" w:rsidR="00F0716E" w:rsidRPr="00AA3091" w:rsidRDefault="00F0716E" w:rsidP="00F0716E">
      <w:pPr>
        <w:jc w:val="right"/>
        <w:rPr>
          <w:rFonts w:cs="Times New Roman"/>
          <w:szCs w:val="24"/>
        </w:rPr>
      </w:pPr>
      <w:r w:rsidRPr="00AA3091">
        <w:rPr>
          <w:rFonts w:cs="Times New Roman"/>
          <w:szCs w:val="24"/>
        </w:rPr>
        <w:t>На правах рукописи</w:t>
      </w:r>
    </w:p>
    <w:p w14:paraId="7AE60DEF" w14:textId="62E560D2" w:rsidR="00F0716E" w:rsidRPr="00AA3091" w:rsidRDefault="00F0716E" w:rsidP="00F0716E">
      <w:pPr>
        <w:jc w:val="right"/>
        <w:rPr>
          <w:rFonts w:cs="Times New Roman"/>
          <w:szCs w:val="24"/>
        </w:rPr>
      </w:pPr>
      <w:r w:rsidRPr="00AA3091">
        <w:rPr>
          <w:rFonts w:cs="Times New Roman"/>
          <w:szCs w:val="24"/>
        </w:rPr>
        <w:t>УДК 539.</w:t>
      </w:r>
      <w:r w:rsidR="00566ED9">
        <w:rPr>
          <w:rFonts w:cs="Times New Roman"/>
          <w:szCs w:val="24"/>
        </w:rPr>
        <w:t>3</w:t>
      </w:r>
    </w:p>
    <w:p w14:paraId="66B18C7F" w14:textId="77777777" w:rsidR="00F0716E" w:rsidRPr="00AA3091" w:rsidRDefault="00F0716E" w:rsidP="00F0716E">
      <w:pPr>
        <w:rPr>
          <w:rFonts w:cs="Times New Roman"/>
          <w:szCs w:val="24"/>
        </w:rPr>
      </w:pPr>
    </w:p>
    <w:p w14:paraId="4467DBF2" w14:textId="77777777" w:rsidR="00F0716E" w:rsidRPr="00AA3091" w:rsidRDefault="00F0716E" w:rsidP="00F0716E">
      <w:pPr>
        <w:rPr>
          <w:rFonts w:cs="Times New Roman"/>
          <w:szCs w:val="24"/>
        </w:rPr>
      </w:pPr>
    </w:p>
    <w:p w14:paraId="5F6DBDC3" w14:textId="77777777" w:rsidR="00F0716E" w:rsidRPr="00AA3091" w:rsidRDefault="00F0716E" w:rsidP="00F0716E">
      <w:pPr>
        <w:ind w:firstLine="0"/>
        <w:jc w:val="center"/>
        <w:rPr>
          <w:rFonts w:cs="Times New Roman"/>
          <w:b/>
          <w:szCs w:val="24"/>
        </w:rPr>
      </w:pPr>
      <w:r w:rsidRPr="00AA3091">
        <w:rPr>
          <w:rFonts w:cs="Times New Roman"/>
          <w:b/>
          <w:szCs w:val="24"/>
        </w:rPr>
        <w:t>НАУЧН</w:t>
      </w:r>
      <w:r>
        <w:rPr>
          <w:rFonts w:cs="Times New Roman"/>
          <w:b/>
          <w:szCs w:val="24"/>
        </w:rPr>
        <w:t>О-</w:t>
      </w:r>
      <w:r w:rsidRPr="00AA3091">
        <w:rPr>
          <w:rFonts w:cs="Times New Roman"/>
          <w:b/>
          <w:szCs w:val="24"/>
        </w:rPr>
        <w:t>КВАЛИФИКАЦИОННАЯ РАБОТА</w:t>
      </w:r>
    </w:p>
    <w:p w14:paraId="1015BC6E" w14:textId="45948180" w:rsidR="00F0716E" w:rsidRPr="00AA3091" w:rsidRDefault="00F0716E" w:rsidP="00F0716E">
      <w:pPr>
        <w:ind w:firstLine="0"/>
        <w:jc w:val="center"/>
        <w:rPr>
          <w:rFonts w:cs="Times New Roman"/>
          <w:b/>
          <w:szCs w:val="24"/>
        </w:rPr>
      </w:pPr>
      <w:r w:rsidRPr="00AA3091">
        <w:rPr>
          <w:rFonts w:cs="Times New Roman"/>
          <w:b/>
          <w:szCs w:val="24"/>
        </w:rPr>
        <w:t>«</w:t>
      </w:r>
      <w:r w:rsidR="008921C2" w:rsidRPr="008921C2">
        <w:rPr>
          <w:rFonts w:cs="Times New Roman"/>
          <w:b/>
          <w:caps/>
          <w:szCs w:val="24"/>
        </w:rPr>
        <w:t>Разработка методик исследования деформирования полимерных композиционных материалов применительно к элементам конструкций с учетом структурных факторов</w:t>
      </w:r>
      <w:r w:rsidRPr="00AA3091">
        <w:rPr>
          <w:rFonts w:cs="Times New Roman"/>
          <w:b/>
          <w:szCs w:val="24"/>
        </w:rPr>
        <w:t>»</w:t>
      </w:r>
    </w:p>
    <w:p w14:paraId="2CEA9297" w14:textId="77777777" w:rsidR="00F0716E" w:rsidRPr="00AA3091" w:rsidRDefault="00F0716E" w:rsidP="00F0716E">
      <w:pPr>
        <w:rPr>
          <w:rFonts w:cs="Times New Roman"/>
          <w:szCs w:val="24"/>
        </w:rPr>
      </w:pPr>
    </w:p>
    <w:p w14:paraId="3E068166" w14:textId="77777777" w:rsidR="00F0716E" w:rsidRPr="00AA3091" w:rsidRDefault="00F0716E" w:rsidP="00F0716E">
      <w:pPr>
        <w:rPr>
          <w:rFonts w:cs="Times New Roman"/>
          <w:szCs w:val="24"/>
        </w:rPr>
      </w:pPr>
    </w:p>
    <w:p w14:paraId="1A9EF807" w14:textId="77777777" w:rsidR="00F0716E" w:rsidRPr="00AA3091" w:rsidRDefault="00F0716E" w:rsidP="00F0716E">
      <w:pPr>
        <w:ind w:firstLine="0"/>
        <w:rPr>
          <w:rFonts w:cs="Times New Roman"/>
          <w:szCs w:val="24"/>
        </w:rPr>
      </w:pPr>
      <w:r w:rsidRPr="00AA3091">
        <w:rPr>
          <w:rFonts w:cs="Times New Roman"/>
          <w:szCs w:val="24"/>
        </w:rPr>
        <w:t xml:space="preserve">Направление подготовки: </w:t>
      </w:r>
      <w:r w:rsidRPr="00AA3091">
        <w:rPr>
          <w:rFonts w:cs="Times New Roman"/>
          <w:szCs w:val="24"/>
        </w:rPr>
        <w:tab/>
      </w:r>
      <w:r w:rsidRPr="00AA3091">
        <w:rPr>
          <w:rFonts w:cs="Times New Roman"/>
          <w:szCs w:val="24"/>
        </w:rPr>
        <w:tab/>
        <w:t>22.06.01 – Технологии материалов</w:t>
      </w:r>
    </w:p>
    <w:p w14:paraId="5F9DF371" w14:textId="77777777" w:rsidR="00F0716E" w:rsidRPr="00AA3091" w:rsidRDefault="00F0716E" w:rsidP="00F0716E">
      <w:pPr>
        <w:ind w:firstLine="0"/>
        <w:rPr>
          <w:rFonts w:cs="Times New Roman"/>
          <w:szCs w:val="24"/>
        </w:rPr>
      </w:pPr>
      <w:r w:rsidRPr="00AA3091">
        <w:rPr>
          <w:rFonts w:cs="Times New Roman"/>
          <w:szCs w:val="24"/>
        </w:rPr>
        <w:t xml:space="preserve">Направленность (профиль): </w:t>
      </w:r>
      <w:r w:rsidRPr="00AA3091">
        <w:rPr>
          <w:rFonts w:cs="Times New Roman"/>
          <w:szCs w:val="24"/>
        </w:rPr>
        <w:tab/>
        <w:t>Материаловедение (машиностроение)</w:t>
      </w:r>
    </w:p>
    <w:p w14:paraId="49911A28" w14:textId="77777777" w:rsidR="00F0716E" w:rsidRDefault="00F0716E" w:rsidP="00F0716E">
      <w:pPr>
        <w:rPr>
          <w:rFonts w:cs="Times New Roman"/>
          <w:szCs w:val="24"/>
        </w:rPr>
      </w:pPr>
    </w:p>
    <w:p w14:paraId="5EA53DC8" w14:textId="77777777" w:rsidR="00F0716E" w:rsidRPr="00AA3091" w:rsidRDefault="00F0716E" w:rsidP="00F0716E">
      <w:pPr>
        <w:rPr>
          <w:rFonts w:cs="Times New Roman"/>
          <w:szCs w:val="24"/>
        </w:rPr>
      </w:pPr>
    </w:p>
    <w:p w14:paraId="044005EA" w14:textId="77777777" w:rsidR="00F0716E" w:rsidRPr="00AA3091" w:rsidRDefault="00F0716E" w:rsidP="00F0716E">
      <w:pPr>
        <w:rPr>
          <w:rFonts w:cs="Times New Roman"/>
          <w:szCs w:val="24"/>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3"/>
        <w:gridCol w:w="3205"/>
        <w:gridCol w:w="3309"/>
      </w:tblGrid>
      <w:tr w:rsidR="00F0716E" w:rsidRPr="00AA3091" w14:paraId="482161B9" w14:textId="77777777" w:rsidTr="00FD2133">
        <w:tc>
          <w:tcPr>
            <w:tcW w:w="3510" w:type="dxa"/>
          </w:tcPr>
          <w:p w14:paraId="272F96D6" w14:textId="77777777" w:rsidR="00F0716E" w:rsidRPr="00AA3091" w:rsidRDefault="00F0716E" w:rsidP="00F0716E">
            <w:pPr>
              <w:ind w:firstLine="0"/>
              <w:rPr>
                <w:szCs w:val="24"/>
              </w:rPr>
            </w:pPr>
            <w:proofErr w:type="spellStart"/>
            <w:r w:rsidRPr="00AA3091">
              <w:rPr>
                <w:szCs w:val="24"/>
              </w:rPr>
              <w:t>Аспирант</w:t>
            </w:r>
            <w:proofErr w:type="spellEnd"/>
          </w:p>
        </w:tc>
        <w:tc>
          <w:tcPr>
            <w:tcW w:w="2552" w:type="dxa"/>
          </w:tcPr>
          <w:p w14:paraId="67BA4564" w14:textId="77777777" w:rsidR="00F0716E" w:rsidRPr="00AA3091" w:rsidRDefault="00F0716E" w:rsidP="00FD2133">
            <w:pPr>
              <w:rPr>
                <w:szCs w:val="24"/>
              </w:rPr>
            </w:pPr>
            <w:r w:rsidRPr="00AA3091">
              <w:rPr>
                <w:szCs w:val="24"/>
              </w:rPr>
              <w:t>___________________</w:t>
            </w:r>
          </w:p>
        </w:tc>
        <w:tc>
          <w:tcPr>
            <w:tcW w:w="3792" w:type="dxa"/>
          </w:tcPr>
          <w:p w14:paraId="7004E943" w14:textId="293C1808" w:rsidR="00F0716E" w:rsidRPr="00F0716E" w:rsidRDefault="00F0716E" w:rsidP="00FD2133">
            <w:pPr>
              <w:rPr>
                <w:szCs w:val="24"/>
                <w:lang w:val="ru-RU"/>
              </w:rPr>
            </w:pPr>
            <w:r w:rsidRPr="00AA3091">
              <w:rPr>
                <w:szCs w:val="24"/>
              </w:rPr>
              <w:t xml:space="preserve">А.Н. </w:t>
            </w:r>
            <w:r>
              <w:rPr>
                <w:szCs w:val="24"/>
                <w:lang w:val="ru-RU"/>
              </w:rPr>
              <w:t>Русланцев</w:t>
            </w:r>
          </w:p>
          <w:p w14:paraId="0775AAAD" w14:textId="77777777" w:rsidR="00F0716E" w:rsidRPr="00AA3091" w:rsidRDefault="00F0716E" w:rsidP="00FD2133">
            <w:pPr>
              <w:rPr>
                <w:szCs w:val="24"/>
              </w:rPr>
            </w:pPr>
          </w:p>
        </w:tc>
      </w:tr>
      <w:tr w:rsidR="00F0716E" w:rsidRPr="00AA3091" w14:paraId="2E0D3393" w14:textId="77777777" w:rsidTr="00FD2133">
        <w:tc>
          <w:tcPr>
            <w:tcW w:w="3510" w:type="dxa"/>
          </w:tcPr>
          <w:p w14:paraId="43AEDCDC" w14:textId="77777777" w:rsidR="00F0716E" w:rsidRPr="00F0716E" w:rsidRDefault="00F0716E" w:rsidP="00F0716E">
            <w:pPr>
              <w:ind w:firstLine="0"/>
              <w:rPr>
                <w:szCs w:val="24"/>
                <w:lang w:val="ru-RU"/>
              </w:rPr>
            </w:pPr>
            <w:r w:rsidRPr="00F0716E">
              <w:rPr>
                <w:szCs w:val="24"/>
                <w:lang w:val="ru-RU"/>
              </w:rPr>
              <w:t>Научный руководитель</w:t>
            </w:r>
          </w:p>
          <w:p w14:paraId="265BB7EB" w14:textId="5DF86C09" w:rsidR="00F0716E" w:rsidRPr="00F0716E" w:rsidRDefault="00F0716E" w:rsidP="00F0716E">
            <w:pPr>
              <w:ind w:firstLine="0"/>
              <w:rPr>
                <w:szCs w:val="24"/>
                <w:lang w:val="ru-RU"/>
              </w:rPr>
            </w:pPr>
            <w:r w:rsidRPr="00F0716E">
              <w:rPr>
                <w:szCs w:val="24"/>
                <w:lang w:val="ru-RU"/>
              </w:rPr>
              <w:t>д</w:t>
            </w:r>
            <w:r>
              <w:rPr>
                <w:szCs w:val="24"/>
                <w:lang w:val="ru-RU"/>
              </w:rPr>
              <w:t>.ф.-м.н.</w:t>
            </w:r>
            <w:r w:rsidRPr="00F0716E">
              <w:rPr>
                <w:szCs w:val="24"/>
                <w:lang w:val="ru-RU"/>
              </w:rPr>
              <w:t>, профессор</w:t>
            </w:r>
          </w:p>
        </w:tc>
        <w:tc>
          <w:tcPr>
            <w:tcW w:w="2552" w:type="dxa"/>
          </w:tcPr>
          <w:p w14:paraId="27AB7D9A" w14:textId="77777777" w:rsidR="00F0716E" w:rsidRPr="00F0716E" w:rsidRDefault="00F0716E" w:rsidP="00FD2133">
            <w:pPr>
              <w:rPr>
                <w:szCs w:val="24"/>
                <w:lang w:val="ru-RU"/>
              </w:rPr>
            </w:pPr>
          </w:p>
          <w:p w14:paraId="78FE3E81" w14:textId="77777777" w:rsidR="00F0716E" w:rsidRPr="00F0716E" w:rsidRDefault="00F0716E" w:rsidP="00FD2133">
            <w:pPr>
              <w:rPr>
                <w:szCs w:val="24"/>
                <w:lang w:val="ru-RU"/>
              </w:rPr>
            </w:pPr>
            <w:r w:rsidRPr="00F0716E">
              <w:rPr>
                <w:szCs w:val="24"/>
                <w:lang w:val="ru-RU"/>
              </w:rPr>
              <w:t>___________________</w:t>
            </w:r>
          </w:p>
        </w:tc>
        <w:tc>
          <w:tcPr>
            <w:tcW w:w="3792" w:type="dxa"/>
          </w:tcPr>
          <w:p w14:paraId="4CB0D898" w14:textId="77777777" w:rsidR="00F0716E" w:rsidRPr="00F0716E" w:rsidRDefault="00F0716E" w:rsidP="00FD2133">
            <w:pPr>
              <w:rPr>
                <w:szCs w:val="24"/>
                <w:lang w:val="ru-RU"/>
              </w:rPr>
            </w:pPr>
          </w:p>
          <w:p w14:paraId="37721144" w14:textId="5A95811A" w:rsidR="00F0716E" w:rsidRPr="00F0716E" w:rsidRDefault="00F0716E" w:rsidP="00FD2133">
            <w:pPr>
              <w:rPr>
                <w:szCs w:val="24"/>
                <w:lang w:val="ru-RU"/>
              </w:rPr>
            </w:pPr>
            <w:r>
              <w:rPr>
                <w:szCs w:val="24"/>
                <w:lang w:val="ru-RU"/>
              </w:rPr>
              <w:t>А.М. Думанский</w:t>
            </w:r>
          </w:p>
        </w:tc>
      </w:tr>
    </w:tbl>
    <w:p w14:paraId="4B804806" w14:textId="77777777" w:rsidR="00F0716E" w:rsidRPr="00AA3091" w:rsidRDefault="00F0716E" w:rsidP="00F0716E">
      <w:pPr>
        <w:rPr>
          <w:rFonts w:cs="Times New Roman"/>
          <w:szCs w:val="24"/>
        </w:rPr>
      </w:pPr>
    </w:p>
    <w:p w14:paraId="1357DBCF" w14:textId="6324C93D" w:rsidR="00F0716E" w:rsidRDefault="00F0716E" w:rsidP="00F0716E">
      <w:pPr>
        <w:rPr>
          <w:rFonts w:cs="Times New Roman"/>
          <w:szCs w:val="24"/>
        </w:rPr>
      </w:pPr>
    </w:p>
    <w:p w14:paraId="15491D9A" w14:textId="77777777" w:rsidR="008921C2" w:rsidRPr="00AA3091" w:rsidRDefault="008921C2" w:rsidP="00F0716E">
      <w:pPr>
        <w:rPr>
          <w:rFonts w:cs="Times New Roman"/>
          <w:szCs w:val="24"/>
        </w:rPr>
      </w:pPr>
    </w:p>
    <w:p w14:paraId="2C984E92" w14:textId="77777777" w:rsidR="00F0716E" w:rsidRPr="00AA3091" w:rsidRDefault="00F0716E" w:rsidP="00F0716E">
      <w:pPr>
        <w:rPr>
          <w:rFonts w:cs="Times New Roman"/>
          <w:szCs w:val="24"/>
        </w:rPr>
      </w:pPr>
    </w:p>
    <w:p w14:paraId="6A0AFD9F" w14:textId="77777777" w:rsidR="00F0716E" w:rsidRPr="00AA3091" w:rsidRDefault="00F0716E" w:rsidP="00F0716E">
      <w:pPr>
        <w:rPr>
          <w:rFonts w:cs="Times New Roman"/>
          <w:szCs w:val="24"/>
        </w:rPr>
      </w:pPr>
    </w:p>
    <w:p w14:paraId="42B09AA6" w14:textId="77777777" w:rsidR="00F0716E" w:rsidRPr="00AA3091" w:rsidRDefault="00F0716E" w:rsidP="00F0716E">
      <w:pPr>
        <w:jc w:val="center"/>
        <w:rPr>
          <w:rFonts w:cs="Times New Roman"/>
          <w:szCs w:val="24"/>
        </w:rPr>
      </w:pPr>
      <w:r w:rsidRPr="00AA3091">
        <w:rPr>
          <w:rFonts w:cs="Times New Roman"/>
          <w:szCs w:val="24"/>
        </w:rPr>
        <w:t>Москва, 2018</w:t>
      </w:r>
      <w:r w:rsidRPr="00AA3091">
        <w:rPr>
          <w:rFonts w:cs="Times New Roman"/>
          <w:szCs w:val="24"/>
        </w:rPr>
        <w:br w:type="page"/>
      </w:r>
    </w:p>
    <w:p w14:paraId="0C299CA3" w14:textId="77777777" w:rsidR="00F0716E" w:rsidRPr="00AA3091" w:rsidRDefault="00F0716E" w:rsidP="00F0716E">
      <w:pPr>
        <w:jc w:val="center"/>
        <w:rPr>
          <w:b/>
          <w:sz w:val="22"/>
          <w:lang w:eastAsia="ru-RU"/>
        </w:rPr>
      </w:pPr>
      <w:r w:rsidRPr="00AA3091">
        <w:rPr>
          <w:b/>
          <w:sz w:val="22"/>
          <w:lang w:eastAsia="ru-RU"/>
        </w:rPr>
        <w:lastRenderedPageBreak/>
        <w:t>РЕФЕРАТ</w:t>
      </w:r>
    </w:p>
    <w:p w14:paraId="336AD3E3" w14:textId="27CC2825" w:rsidR="00F0716E" w:rsidRPr="00AA3091" w:rsidRDefault="00F0716E" w:rsidP="00F0716E">
      <w:pPr>
        <w:spacing w:line="276" w:lineRule="auto"/>
        <w:rPr>
          <w:szCs w:val="24"/>
          <w:lang w:eastAsia="ru-RU"/>
        </w:rPr>
      </w:pPr>
      <w:r w:rsidRPr="00AA3091">
        <w:rPr>
          <w:szCs w:val="24"/>
          <w:lang w:eastAsia="ru-RU"/>
        </w:rPr>
        <w:t>Научн</w:t>
      </w:r>
      <w:r>
        <w:rPr>
          <w:szCs w:val="24"/>
          <w:lang w:eastAsia="ru-RU"/>
        </w:rPr>
        <w:t>о-</w:t>
      </w:r>
      <w:r w:rsidRPr="00AA3091">
        <w:rPr>
          <w:szCs w:val="24"/>
          <w:lang w:eastAsia="ru-RU"/>
        </w:rPr>
        <w:t>квалификационная работа </w:t>
      </w:r>
      <w:r w:rsidR="0000222A">
        <w:rPr>
          <w:szCs w:val="24"/>
          <w:lang w:eastAsia="ru-RU"/>
        </w:rPr>
        <w:t>138</w:t>
      </w:r>
      <w:r w:rsidRPr="00AA3091">
        <w:rPr>
          <w:szCs w:val="24"/>
          <w:lang w:eastAsia="ru-RU"/>
        </w:rPr>
        <w:t xml:space="preserve"> с., </w:t>
      </w:r>
      <w:r w:rsidR="00FD2133">
        <w:rPr>
          <w:szCs w:val="24"/>
          <w:lang w:eastAsia="ru-RU"/>
        </w:rPr>
        <w:t>86</w:t>
      </w:r>
      <w:r w:rsidRPr="00E178E0">
        <w:rPr>
          <w:szCs w:val="24"/>
          <w:lang w:eastAsia="ru-RU"/>
        </w:rPr>
        <w:t> </w:t>
      </w:r>
      <w:r w:rsidRPr="00AA3091">
        <w:rPr>
          <w:szCs w:val="24"/>
          <w:lang w:eastAsia="ru-RU"/>
        </w:rPr>
        <w:t>рис</w:t>
      </w:r>
      <w:r w:rsidRPr="00E178E0">
        <w:rPr>
          <w:szCs w:val="24"/>
          <w:lang w:eastAsia="ru-RU"/>
        </w:rPr>
        <w:t>., </w:t>
      </w:r>
      <w:r w:rsidR="00FD2133">
        <w:rPr>
          <w:szCs w:val="24"/>
          <w:lang w:eastAsia="ru-RU"/>
        </w:rPr>
        <w:t>14</w:t>
      </w:r>
      <w:r w:rsidRPr="00E178E0">
        <w:rPr>
          <w:szCs w:val="24"/>
          <w:lang w:eastAsia="ru-RU"/>
        </w:rPr>
        <w:t> табл</w:t>
      </w:r>
      <w:r w:rsidRPr="00AA3091">
        <w:rPr>
          <w:szCs w:val="24"/>
          <w:lang w:eastAsia="ru-RU"/>
        </w:rPr>
        <w:t xml:space="preserve">., 5 глав, </w:t>
      </w:r>
      <w:r w:rsidR="00FD2133">
        <w:rPr>
          <w:szCs w:val="24"/>
          <w:lang w:eastAsia="ru-RU"/>
        </w:rPr>
        <w:t>192</w:t>
      </w:r>
      <w:r w:rsidRPr="00E178E0">
        <w:rPr>
          <w:szCs w:val="24"/>
          <w:lang w:eastAsia="ru-RU"/>
        </w:rPr>
        <w:t> и</w:t>
      </w:r>
      <w:r w:rsidRPr="00AA3091">
        <w:rPr>
          <w:szCs w:val="24"/>
          <w:lang w:eastAsia="ru-RU"/>
        </w:rPr>
        <w:t>сточник</w:t>
      </w:r>
      <w:r w:rsidR="0047337B">
        <w:rPr>
          <w:szCs w:val="24"/>
          <w:lang w:eastAsia="ru-RU"/>
        </w:rPr>
        <w:t>а</w:t>
      </w:r>
      <w:r w:rsidRPr="00AA3091">
        <w:rPr>
          <w:szCs w:val="24"/>
          <w:lang w:eastAsia="ru-RU"/>
        </w:rPr>
        <w:t>.</w:t>
      </w:r>
    </w:p>
    <w:p w14:paraId="244F678F" w14:textId="7ECC1C76" w:rsidR="00F0716E" w:rsidRPr="00AA3091" w:rsidRDefault="0000222A" w:rsidP="00F0716E">
      <w:pPr>
        <w:spacing w:before="240" w:line="276" w:lineRule="auto"/>
        <w:rPr>
          <w:szCs w:val="24"/>
          <w:lang w:eastAsia="ru-RU"/>
        </w:rPr>
      </w:pPr>
      <w:r>
        <w:rPr>
          <w:szCs w:val="24"/>
          <w:lang w:eastAsia="ru-RU"/>
        </w:rPr>
        <w:t>МЕХАНИКА ДЕФОРМИРУЕМОГО ТВЕРДОГО ТЕЛА, НАПРЯЖЕННО-ДЕФОРМИРОВАННОЕ СОСТОЯНИЕ, ИЗГИБ КРИВОЛИНЕЙНОЙ БАЛКИ, НЕЛИНЕЙНОЕ ДЕФОРМИРОВАНИЕ, НАСЛЕДСТВЕННАЯ МЕХАНИКА</w:t>
      </w:r>
      <w:r w:rsidR="00F0716E" w:rsidRPr="00AA3091">
        <w:rPr>
          <w:szCs w:val="24"/>
          <w:lang w:eastAsia="ru-RU"/>
        </w:rPr>
        <w:t>.</w:t>
      </w:r>
    </w:p>
    <w:p w14:paraId="18337FA9" w14:textId="77777777" w:rsidR="004B5A24" w:rsidRPr="004B5A24" w:rsidRDefault="004B5A24" w:rsidP="004B5A24">
      <w:pPr>
        <w:spacing w:line="276" w:lineRule="auto"/>
        <w:rPr>
          <w:szCs w:val="24"/>
          <w:lang w:eastAsia="ru-RU"/>
        </w:rPr>
      </w:pPr>
      <w:r w:rsidRPr="004B5A24">
        <w:rPr>
          <w:szCs w:val="24"/>
          <w:lang w:eastAsia="ru-RU"/>
        </w:rPr>
        <w:t>Объектом исследований являются образцы полимерных слоистых композиционных материалов с различной структурой и связующими и образцы, имитирующие элементы конструкций, изготовленные из угле- и стеклопластиков.</w:t>
      </w:r>
    </w:p>
    <w:p w14:paraId="0AB52275" w14:textId="25202035" w:rsidR="004B5A24" w:rsidRDefault="004B5A24" w:rsidP="004B5A24">
      <w:pPr>
        <w:spacing w:line="276" w:lineRule="auto"/>
        <w:rPr>
          <w:szCs w:val="24"/>
          <w:lang w:eastAsia="ru-RU"/>
        </w:rPr>
      </w:pPr>
      <w:r w:rsidRPr="004B5A24">
        <w:rPr>
          <w:szCs w:val="24"/>
          <w:lang w:eastAsia="ru-RU"/>
        </w:rPr>
        <w:t>Предметом исследования является уточненное напряженно-деформированное состояние полимерных композиционных материалов с различной укладкой и математические методы его расчета.</w:t>
      </w:r>
    </w:p>
    <w:p w14:paraId="1883315C" w14:textId="0CA6FA56" w:rsidR="004B5A24" w:rsidRDefault="004B5A24" w:rsidP="004B5A24">
      <w:pPr>
        <w:spacing w:line="276" w:lineRule="auto"/>
        <w:rPr>
          <w:szCs w:val="24"/>
          <w:lang w:eastAsia="ru-RU"/>
        </w:rPr>
      </w:pPr>
      <w:r w:rsidRPr="004B5A24">
        <w:rPr>
          <w:szCs w:val="24"/>
          <w:lang w:eastAsia="ru-RU"/>
        </w:rPr>
        <w:t xml:space="preserve">Целью работы состояла в повышении точности расчета сопротивления полимерных композиционных материалов с различной укладкой деформированию с учетом комплекса физико-механических характеристик. </w:t>
      </w:r>
    </w:p>
    <w:p w14:paraId="08EAA38E" w14:textId="7B438FAB" w:rsidR="004B5A24" w:rsidRPr="004B5A24" w:rsidRDefault="00F0716E" w:rsidP="004B5A24">
      <w:pPr>
        <w:spacing w:line="276" w:lineRule="auto"/>
        <w:rPr>
          <w:szCs w:val="24"/>
          <w:lang w:eastAsia="ru-RU"/>
        </w:rPr>
      </w:pPr>
      <w:r w:rsidRPr="00AA3091">
        <w:rPr>
          <w:szCs w:val="24"/>
          <w:lang w:eastAsia="ru-RU"/>
        </w:rPr>
        <w:t xml:space="preserve">Работа выполнена с использованием </w:t>
      </w:r>
      <w:r w:rsidR="004B5A24" w:rsidRPr="004B5A24">
        <w:rPr>
          <w:szCs w:val="24"/>
          <w:lang w:eastAsia="ru-RU"/>
        </w:rPr>
        <w:t>расчетны</w:t>
      </w:r>
      <w:r w:rsidR="004B5A24">
        <w:rPr>
          <w:szCs w:val="24"/>
          <w:lang w:eastAsia="ru-RU"/>
        </w:rPr>
        <w:t>х</w:t>
      </w:r>
      <w:r w:rsidR="004B5A24" w:rsidRPr="004B5A24">
        <w:rPr>
          <w:szCs w:val="24"/>
          <w:lang w:eastAsia="ru-RU"/>
        </w:rPr>
        <w:t xml:space="preserve"> и экспер</w:t>
      </w:r>
      <w:r w:rsidR="004B5A24">
        <w:rPr>
          <w:szCs w:val="24"/>
          <w:lang w:eastAsia="ru-RU"/>
        </w:rPr>
        <w:t>иментальных методов</w:t>
      </w:r>
      <w:r w:rsidR="004B5A24" w:rsidRPr="004B5A24">
        <w:rPr>
          <w:szCs w:val="24"/>
          <w:lang w:eastAsia="ru-RU"/>
        </w:rPr>
        <w:t xml:space="preserve"> определения напряженно-деформированного состояния слоистых полимерных композиционных материалов с различной укладкой. Предлагаемые методы и подходы базируются на положениях механики деформируемого твердого тела, теории </w:t>
      </w:r>
      <w:proofErr w:type="spellStart"/>
      <w:r w:rsidR="004B5A24" w:rsidRPr="004B5A24">
        <w:rPr>
          <w:szCs w:val="24"/>
          <w:lang w:eastAsia="ru-RU"/>
        </w:rPr>
        <w:t>вязкоупругости</w:t>
      </w:r>
      <w:proofErr w:type="spellEnd"/>
      <w:r w:rsidR="004B5A24" w:rsidRPr="004B5A24">
        <w:rPr>
          <w:szCs w:val="24"/>
          <w:lang w:eastAsia="ru-RU"/>
        </w:rPr>
        <w:t xml:space="preserve"> и наследственной механики, а также на методах планирования эксперимента.</w:t>
      </w:r>
    </w:p>
    <w:p w14:paraId="2C91391B" w14:textId="77777777" w:rsidR="004B5A24" w:rsidRPr="004B5A24" w:rsidRDefault="004B5A24" w:rsidP="004B5A24">
      <w:pPr>
        <w:spacing w:line="276" w:lineRule="auto"/>
        <w:rPr>
          <w:szCs w:val="24"/>
          <w:lang w:eastAsia="ru-RU"/>
        </w:rPr>
      </w:pPr>
      <w:r w:rsidRPr="004B5A24">
        <w:rPr>
          <w:szCs w:val="24"/>
          <w:lang w:eastAsia="ru-RU"/>
        </w:rPr>
        <w:t xml:space="preserve">Испытания проводились на испытательных машинах </w:t>
      </w:r>
      <w:proofErr w:type="spellStart"/>
      <w:r w:rsidRPr="004B5A24">
        <w:rPr>
          <w:szCs w:val="24"/>
          <w:lang w:eastAsia="ru-RU"/>
        </w:rPr>
        <w:t>Zwick</w:t>
      </w:r>
      <w:proofErr w:type="spellEnd"/>
      <w:r w:rsidRPr="004B5A24">
        <w:rPr>
          <w:szCs w:val="24"/>
          <w:lang w:eastAsia="ru-RU"/>
        </w:rPr>
        <w:t xml:space="preserve"> Z-100 и </w:t>
      </w:r>
      <w:proofErr w:type="spellStart"/>
      <w:r w:rsidRPr="004B5A24">
        <w:rPr>
          <w:szCs w:val="24"/>
          <w:lang w:eastAsia="ru-RU"/>
        </w:rPr>
        <w:t>Instron</w:t>
      </w:r>
      <w:proofErr w:type="spellEnd"/>
      <w:r w:rsidRPr="004B5A24">
        <w:rPr>
          <w:szCs w:val="24"/>
          <w:lang w:eastAsia="ru-RU"/>
        </w:rPr>
        <w:t xml:space="preserve"> 8801. Для измерения деформаций применялись </w:t>
      </w:r>
      <w:proofErr w:type="spellStart"/>
      <w:r w:rsidRPr="004B5A24">
        <w:rPr>
          <w:szCs w:val="24"/>
          <w:lang w:eastAsia="ru-RU"/>
        </w:rPr>
        <w:t>тензорезисторы</w:t>
      </w:r>
      <w:proofErr w:type="spellEnd"/>
      <w:r w:rsidRPr="004B5A24">
        <w:rPr>
          <w:szCs w:val="24"/>
          <w:lang w:eastAsia="ru-RU"/>
        </w:rPr>
        <w:t xml:space="preserve"> и </w:t>
      </w:r>
      <w:proofErr w:type="spellStart"/>
      <w:r w:rsidRPr="004B5A24">
        <w:rPr>
          <w:szCs w:val="24"/>
          <w:lang w:eastAsia="ru-RU"/>
        </w:rPr>
        <w:t>тензостанция</w:t>
      </w:r>
      <w:proofErr w:type="spellEnd"/>
      <w:r w:rsidRPr="004B5A24">
        <w:rPr>
          <w:szCs w:val="24"/>
          <w:lang w:eastAsia="ru-RU"/>
        </w:rPr>
        <w:t xml:space="preserve"> СИИТ-4. Для математического моделирования использовались программы MATLAB, </w:t>
      </w:r>
      <w:proofErr w:type="spellStart"/>
      <w:r w:rsidRPr="004B5A24">
        <w:rPr>
          <w:szCs w:val="24"/>
          <w:lang w:eastAsia="ru-RU"/>
        </w:rPr>
        <w:t>Maple</w:t>
      </w:r>
      <w:proofErr w:type="spellEnd"/>
      <w:r w:rsidRPr="004B5A24">
        <w:rPr>
          <w:szCs w:val="24"/>
          <w:lang w:eastAsia="ru-RU"/>
        </w:rPr>
        <w:t xml:space="preserve">, </w:t>
      </w:r>
      <w:proofErr w:type="spellStart"/>
      <w:r w:rsidRPr="004B5A24">
        <w:rPr>
          <w:szCs w:val="24"/>
          <w:lang w:eastAsia="ru-RU"/>
        </w:rPr>
        <w:t>Ansys</w:t>
      </w:r>
      <w:proofErr w:type="spellEnd"/>
      <w:r w:rsidRPr="004B5A24">
        <w:rPr>
          <w:szCs w:val="24"/>
          <w:lang w:eastAsia="ru-RU"/>
        </w:rPr>
        <w:t>.</w:t>
      </w:r>
    </w:p>
    <w:p w14:paraId="034DE45D" w14:textId="77777777" w:rsidR="00F0716E" w:rsidRPr="00AA3091" w:rsidRDefault="00F0716E" w:rsidP="00F0716E">
      <w:pPr>
        <w:spacing w:line="276" w:lineRule="auto"/>
        <w:rPr>
          <w:szCs w:val="24"/>
          <w:lang w:eastAsia="ru-RU"/>
        </w:rPr>
      </w:pPr>
      <w:r>
        <w:rPr>
          <w:szCs w:val="24"/>
          <w:lang w:eastAsia="ru-RU"/>
        </w:rPr>
        <w:t>Основные результаты работы:</w:t>
      </w:r>
    </w:p>
    <w:p w14:paraId="10E1581C" w14:textId="2F600498" w:rsidR="004B5A24" w:rsidRDefault="004B5A24" w:rsidP="004B5A24">
      <w:pPr>
        <w:pStyle w:val="af"/>
        <w:numPr>
          <w:ilvl w:val="0"/>
          <w:numId w:val="47"/>
        </w:numPr>
        <w:spacing w:line="276" w:lineRule="auto"/>
        <w:ind w:left="0" w:firstLine="709"/>
      </w:pPr>
      <w:r>
        <w:t>Разработана методика расчета деформирования полимерных композиционных материалов с учетом физической нелинейности;</w:t>
      </w:r>
    </w:p>
    <w:p w14:paraId="2FFDE657" w14:textId="4D9B1DB5" w:rsidR="004B5A24" w:rsidRDefault="004B5A24" w:rsidP="004B5A24">
      <w:pPr>
        <w:pStyle w:val="af"/>
        <w:numPr>
          <w:ilvl w:val="0"/>
          <w:numId w:val="47"/>
        </w:numPr>
        <w:spacing w:line="276" w:lineRule="auto"/>
        <w:ind w:left="0" w:firstLine="709"/>
      </w:pPr>
      <w:r>
        <w:t>Разработана методика расчета деформирования волокнистых композиционных материалов при сложном напряженном состоянии и переменных во времени нагрузках;</w:t>
      </w:r>
    </w:p>
    <w:p w14:paraId="3A7A6BFA" w14:textId="71B7F96F" w:rsidR="004B5A24" w:rsidRDefault="004B5A24" w:rsidP="004B5A24">
      <w:pPr>
        <w:pStyle w:val="af"/>
        <w:numPr>
          <w:ilvl w:val="0"/>
          <w:numId w:val="47"/>
        </w:numPr>
        <w:spacing w:line="276" w:lineRule="auto"/>
        <w:ind w:left="0" w:firstLine="709"/>
      </w:pPr>
      <w:r>
        <w:t>Разработана методика, позволяющая определять напряженно-деформированное состояние криволинейной слоистой композитной балки при воздействии изгибающего момента;</w:t>
      </w:r>
    </w:p>
    <w:p w14:paraId="058D1D88" w14:textId="2108A5F1" w:rsidR="004B5A24" w:rsidRDefault="004B5A24" w:rsidP="004B5A24">
      <w:pPr>
        <w:pStyle w:val="af"/>
        <w:numPr>
          <w:ilvl w:val="0"/>
          <w:numId w:val="47"/>
        </w:numPr>
        <w:spacing w:line="276" w:lineRule="auto"/>
        <w:ind w:left="0" w:firstLine="709"/>
      </w:pPr>
      <w:r>
        <w:t>Проведены механические испытания образцов из полимерных композиционных материалов для верификации методик.</w:t>
      </w:r>
    </w:p>
    <w:p w14:paraId="44CAA813" w14:textId="18A40D5A" w:rsidR="00813436" w:rsidRPr="0047337B" w:rsidRDefault="00F0716E" w:rsidP="0047337B">
      <w:pPr>
        <w:spacing w:line="276" w:lineRule="auto"/>
        <w:rPr>
          <w:szCs w:val="24"/>
          <w:lang w:eastAsia="ru-RU"/>
        </w:rPr>
      </w:pPr>
      <w:r w:rsidRPr="0047337B">
        <w:rPr>
          <w:szCs w:val="24"/>
          <w:lang w:eastAsia="ru-RU"/>
        </w:rPr>
        <w:t>Результаты настоящей р</w:t>
      </w:r>
      <w:r w:rsidR="004B5A24" w:rsidRPr="0047337B">
        <w:rPr>
          <w:szCs w:val="24"/>
          <w:lang w:eastAsia="ru-RU"/>
        </w:rPr>
        <w:t>а</w:t>
      </w:r>
      <w:r w:rsidRPr="0047337B">
        <w:rPr>
          <w:szCs w:val="24"/>
          <w:lang w:eastAsia="ru-RU"/>
        </w:rPr>
        <w:t>боты могут быть применены для</w:t>
      </w:r>
      <w:r w:rsidR="004B5A24" w:rsidRPr="0047337B">
        <w:rPr>
          <w:szCs w:val="24"/>
          <w:lang w:eastAsia="ru-RU"/>
        </w:rPr>
        <w:t xml:space="preserve"> расчета композитных элементов изделий авиационной и ракетно-космической техники </w:t>
      </w:r>
      <w:r w:rsidR="00813436" w:rsidRPr="0047337B">
        <w:rPr>
          <w:szCs w:val="24"/>
          <w:lang w:eastAsia="ru-RU"/>
        </w:rPr>
        <w:t xml:space="preserve">при переменном нагружении и при нагрузках, близких к разрушающим. Предложенные методики могут быть использованы как для аналитических, так и для конечно-элементных расчетов. </w:t>
      </w:r>
      <w:r w:rsidRPr="0047337B">
        <w:rPr>
          <w:szCs w:val="24"/>
          <w:lang w:eastAsia="ru-RU"/>
        </w:rPr>
        <w:t>Практическая значимость и актуальность результатов работы обусловлена</w:t>
      </w:r>
      <w:r w:rsidR="00813436" w:rsidRPr="0047337B">
        <w:rPr>
          <w:szCs w:val="24"/>
          <w:lang w:eastAsia="ru-RU"/>
        </w:rPr>
        <w:t xml:space="preserve"> невозможностью полного учета всех особенностей поведения композиционных материалов существующими расчетными методиками, что приводит к назначению избыточных коэффициентов запаса и снижению весовое совершенство конструкций. </w:t>
      </w:r>
    </w:p>
    <w:p w14:paraId="54EEE85C" w14:textId="45F6CE29" w:rsidR="00006422" w:rsidRPr="001C371B" w:rsidRDefault="008411AA" w:rsidP="00F0716E">
      <w:pPr>
        <w:rPr>
          <w:rStyle w:val="10"/>
        </w:rPr>
      </w:pPr>
      <w:r w:rsidRPr="00545699">
        <w:br w:type="page"/>
      </w:r>
    </w:p>
    <w:tbl>
      <w:tblPr>
        <w:tblStyle w:val="af3"/>
        <w:tblW w:w="9781" w:type="dxa"/>
        <w:tblLook w:val="04A0" w:firstRow="1" w:lastRow="0" w:firstColumn="1" w:lastColumn="0" w:noHBand="0" w:noVBand="1"/>
      </w:tblPr>
      <w:tblGrid>
        <w:gridCol w:w="599"/>
        <w:gridCol w:w="8288"/>
        <w:gridCol w:w="216"/>
        <w:gridCol w:w="678"/>
      </w:tblGrid>
      <w:tr w:rsidR="009C78A1" w14:paraId="6BEFF75A" w14:textId="77777777" w:rsidTr="003F64E4">
        <w:tc>
          <w:tcPr>
            <w:tcW w:w="8886" w:type="dxa"/>
            <w:gridSpan w:val="2"/>
            <w:tcBorders>
              <w:top w:val="nil"/>
              <w:left w:val="nil"/>
              <w:bottom w:val="nil"/>
              <w:right w:val="nil"/>
            </w:tcBorders>
          </w:tcPr>
          <w:p w14:paraId="1347C72C" w14:textId="6E98A22D" w:rsidR="009C78A1" w:rsidRPr="00006422" w:rsidRDefault="009C78A1" w:rsidP="008F4999">
            <w:pPr>
              <w:pStyle w:val="1"/>
              <w:outlineLvl w:val="0"/>
              <w:rPr>
                <w:rStyle w:val="10"/>
              </w:rPr>
            </w:pPr>
            <w:r w:rsidRPr="008F4999">
              <w:lastRenderedPageBreak/>
              <w:t>Оглавление</w:t>
            </w:r>
          </w:p>
        </w:tc>
        <w:tc>
          <w:tcPr>
            <w:tcW w:w="895" w:type="dxa"/>
            <w:gridSpan w:val="2"/>
            <w:tcBorders>
              <w:top w:val="nil"/>
              <w:left w:val="nil"/>
              <w:bottom w:val="nil"/>
              <w:right w:val="nil"/>
            </w:tcBorders>
          </w:tcPr>
          <w:p w14:paraId="43B0AD2A" w14:textId="77777777" w:rsidR="009C78A1" w:rsidRDefault="009C78A1" w:rsidP="00676C21">
            <w:pPr>
              <w:pStyle w:val="af0"/>
              <w:ind w:firstLine="0"/>
            </w:pPr>
            <w:proofErr w:type="spellStart"/>
            <w:r w:rsidRPr="00006422">
              <w:t>Стр</w:t>
            </w:r>
            <w:proofErr w:type="spellEnd"/>
            <w:r w:rsidRPr="00006422">
              <w:t>.</w:t>
            </w:r>
          </w:p>
        </w:tc>
      </w:tr>
      <w:tr w:rsidR="009C78A1" w14:paraId="50DB93F3" w14:textId="77777777" w:rsidTr="003F64E4">
        <w:tc>
          <w:tcPr>
            <w:tcW w:w="9102" w:type="dxa"/>
            <w:gridSpan w:val="3"/>
            <w:tcBorders>
              <w:top w:val="nil"/>
              <w:left w:val="nil"/>
              <w:bottom w:val="nil"/>
              <w:right w:val="nil"/>
            </w:tcBorders>
          </w:tcPr>
          <w:p w14:paraId="56453E95" w14:textId="5FD79EAF" w:rsidR="009C78A1" w:rsidRPr="008F4999" w:rsidRDefault="009C78A1" w:rsidP="007E1779">
            <w:pPr>
              <w:pStyle w:val="af0"/>
              <w:ind w:firstLine="0"/>
              <w:jc w:val="both"/>
              <w:rPr>
                <w:rStyle w:val="10"/>
                <w:szCs w:val="24"/>
              </w:rPr>
            </w:pPr>
            <w:r w:rsidRPr="008F4999">
              <w:rPr>
                <w:rStyle w:val="10"/>
                <w:szCs w:val="24"/>
              </w:rPr>
              <w:t>Введение</w:t>
            </w:r>
            <w:r w:rsidRPr="008F4999">
              <w:rPr>
                <w:rStyle w:val="10"/>
                <w:b w:val="0"/>
                <w:szCs w:val="24"/>
              </w:rPr>
              <w:t>………………………………………………………………</w:t>
            </w:r>
            <w:r w:rsidR="00813436">
              <w:rPr>
                <w:rStyle w:val="10"/>
                <w:b w:val="0"/>
                <w:szCs w:val="24"/>
                <w:lang w:val="ru-RU"/>
              </w:rPr>
              <w:t>……………..</w:t>
            </w:r>
            <w:r w:rsidRPr="008F4999">
              <w:rPr>
                <w:rStyle w:val="10"/>
                <w:b w:val="0"/>
                <w:szCs w:val="24"/>
              </w:rPr>
              <w:t>….</w:t>
            </w:r>
          </w:p>
        </w:tc>
        <w:tc>
          <w:tcPr>
            <w:tcW w:w="679" w:type="dxa"/>
            <w:tcBorders>
              <w:top w:val="nil"/>
              <w:left w:val="nil"/>
              <w:bottom w:val="nil"/>
              <w:right w:val="nil"/>
            </w:tcBorders>
            <w:vAlign w:val="bottom"/>
          </w:tcPr>
          <w:p w14:paraId="397ECF18" w14:textId="5FF5C4C7" w:rsidR="009C78A1" w:rsidRPr="008F4999" w:rsidRDefault="00091126" w:rsidP="009C78A1">
            <w:pPr>
              <w:pStyle w:val="af0"/>
              <w:ind w:firstLine="0"/>
              <w:rPr>
                <w:szCs w:val="24"/>
              </w:rPr>
            </w:pPr>
            <w:r w:rsidRPr="008F4999">
              <w:rPr>
                <w:szCs w:val="24"/>
              </w:rPr>
              <w:t>5</w:t>
            </w:r>
          </w:p>
        </w:tc>
      </w:tr>
      <w:tr w:rsidR="009C78A1" w14:paraId="4A563F05" w14:textId="77777777" w:rsidTr="003F64E4">
        <w:tc>
          <w:tcPr>
            <w:tcW w:w="9102" w:type="dxa"/>
            <w:gridSpan w:val="3"/>
            <w:tcBorders>
              <w:top w:val="nil"/>
              <w:left w:val="nil"/>
              <w:bottom w:val="nil"/>
              <w:right w:val="nil"/>
            </w:tcBorders>
          </w:tcPr>
          <w:p w14:paraId="5DACEAA2" w14:textId="4C328838" w:rsidR="009C78A1" w:rsidRPr="008F4999" w:rsidRDefault="009C78A1" w:rsidP="007666D2">
            <w:pPr>
              <w:pStyle w:val="af0"/>
              <w:ind w:firstLine="0"/>
              <w:jc w:val="both"/>
              <w:rPr>
                <w:rStyle w:val="10"/>
                <w:szCs w:val="24"/>
                <w:lang w:val="ru-RU"/>
              </w:rPr>
            </w:pPr>
            <w:r w:rsidRPr="008F4999">
              <w:rPr>
                <w:rStyle w:val="10"/>
                <w:caps w:val="0"/>
                <w:szCs w:val="24"/>
                <w:lang w:val="ru-RU"/>
              </w:rPr>
              <w:t>Глава 1</w:t>
            </w:r>
            <w:r w:rsidRPr="008F4999">
              <w:rPr>
                <w:rStyle w:val="10"/>
                <w:szCs w:val="24"/>
                <w:lang w:val="ru-RU"/>
              </w:rPr>
              <w:t xml:space="preserve">. </w:t>
            </w:r>
            <w:r w:rsidR="007666D2" w:rsidRPr="008F4999">
              <w:rPr>
                <w:rStyle w:val="10"/>
                <w:szCs w:val="24"/>
                <w:lang w:val="ru-RU"/>
              </w:rPr>
              <w:t>Методы расчета напряженно-деформированного состояния конструкций из полимерных композиционных материалов</w:t>
            </w:r>
            <w:r w:rsidRPr="008F4999">
              <w:rPr>
                <w:rStyle w:val="10"/>
                <w:b w:val="0"/>
                <w:szCs w:val="24"/>
                <w:lang w:val="ru-RU"/>
              </w:rPr>
              <w:t>…</w:t>
            </w:r>
            <w:r w:rsidR="007666D2" w:rsidRPr="008F4999">
              <w:rPr>
                <w:rStyle w:val="10"/>
                <w:b w:val="0"/>
                <w:szCs w:val="24"/>
                <w:lang w:val="ru-RU"/>
              </w:rPr>
              <w:t>…</w:t>
            </w:r>
            <w:r w:rsidRPr="008F4999">
              <w:rPr>
                <w:rStyle w:val="10"/>
                <w:b w:val="0"/>
                <w:szCs w:val="24"/>
                <w:lang w:val="ru-RU"/>
              </w:rPr>
              <w:t>…………………………</w:t>
            </w:r>
            <w:r w:rsidR="00706ABC" w:rsidRPr="008F4999">
              <w:rPr>
                <w:rStyle w:val="10"/>
                <w:b w:val="0"/>
                <w:szCs w:val="24"/>
                <w:lang w:val="ru-RU"/>
              </w:rPr>
              <w:t>……………………………</w:t>
            </w:r>
            <w:r w:rsidR="00813436">
              <w:rPr>
                <w:rStyle w:val="10"/>
                <w:b w:val="0"/>
                <w:szCs w:val="24"/>
                <w:lang w:val="ru-RU"/>
              </w:rPr>
              <w:t>………………</w:t>
            </w:r>
            <w:r w:rsidR="00706ABC" w:rsidRPr="008F4999">
              <w:rPr>
                <w:rStyle w:val="10"/>
                <w:b w:val="0"/>
                <w:szCs w:val="24"/>
                <w:lang w:val="ru-RU"/>
              </w:rPr>
              <w:t>.</w:t>
            </w:r>
          </w:p>
        </w:tc>
        <w:tc>
          <w:tcPr>
            <w:tcW w:w="679" w:type="dxa"/>
            <w:tcBorders>
              <w:top w:val="nil"/>
              <w:left w:val="nil"/>
              <w:bottom w:val="nil"/>
              <w:right w:val="nil"/>
            </w:tcBorders>
            <w:vAlign w:val="bottom"/>
          </w:tcPr>
          <w:p w14:paraId="4DB24036" w14:textId="3FB016F6" w:rsidR="009C78A1" w:rsidRPr="008F4999" w:rsidRDefault="00091126" w:rsidP="009C78A1">
            <w:pPr>
              <w:pStyle w:val="af0"/>
              <w:ind w:firstLine="0"/>
              <w:rPr>
                <w:szCs w:val="24"/>
              </w:rPr>
            </w:pPr>
            <w:r w:rsidRPr="008F4999">
              <w:rPr>
                <w:szCs w:val="24"/>
              </w:rPr>
              <w:t>14</w:t>
            </w:r>
          </w:p>
        </w:tc>
      </w:tr>
      <w:tr w:rsidR="009C78A1" w14:paraId="5E09FFD7" w14:textId="77777777" w:rsidTr="003F64E4">
        <w:tc>
          <w:tcPr>
            <w:tcW w:w="598" w:type="dxa"/>
            <w:tcBorders>
              <w:top w:val="nil"/>
              <w:left w:val="nil"/>
              <w:bottom w:val="nil"/>
              <w:right w:val="nil"/>
            </w:tcBorders>
          </w:tcPr>
          <w:p w14:paraId="0A968977" w14:textId="0AFCB025" w:rsidR="009C78A1" w:rsidRPr="008F4999" w:rsidRDefault="009C78A1" w:rsidP="00676C21">
            <w:pPr>
              <w:ind w:firstLine="22"/>
              <w:rPr>
                <w:szCs w:val="24"/>
              </w:rPr>
            </w:pPr>
            <w:r w:rsidRPr="008F4999">
              <w:rPr>
                <w:szCs w:val="24"/>
              </w:rPr>
              <w:t>1.1.</w:t>
            </w:r>
          </w:p>
        </w:tc>
        <w:tc>
          <w:tcPr>
            <w:tcW w:w="8504" w:type="dxa"/>
            <w:gridSpan w:val="2"/>
            <w:tcBorders>
              <w:top w:val="nil"/>
              <w:left w:val="nil"/>
              <w:bottom w:val="nil"/>
              <w:right w:val="nil"/>
            </w:tcBorders>
          </w:tcPr>
          <w:p w14:paraId="08271348" w14:textId="390D2BE1" w:rsidR="009C78A1" w:rsidRPr="008F4999" w:rsidRDefault="009C78A1" w:rsidP="007666D2">
            <w:pPr>
              <w:ind w:firstLine="22"/>
              <w:rPr>
                <w:szCs w:val="24"/>
                <w:lang w:val="ru-RU"/>
              </w:rPr>
            </w:pPr>
            <w:r w:rsidRPr="008F4999">
              <w:rPr>
                <w:szCs w:val="24"/>
                <w:lang w:val="ru-RU"/>
              </w:rPr>
              <w:t>Применение композиционных ма</w:t>
            </w:r>
            <w:r w:rsidR="007666D2" w:rsidRPr="008F4999">
              <w:rPr>
                <w:szCs w:val="24"/>
                <w:lang w:val="ru-RU"/>
              </w:rPr>
              <w:t xml:space="preserve">териалов в авиационной и </w:t>
            </w:r>
            <w:r w:rsidRPr="008F4999">
              <w:rPr>
                <w:szCs w:val="24"/>
                <w:lang w:val="ru-RU"/>
              </w:rPr>
              <w:t>космической технике</w:t>
            </w:r>
            <w:r w:rsidR="0017508F" w:rsidRPr="008F4999">
              <w:rPr>
                <w:szCs w:val="24"/>
                <w:lang w:val="ru-RU"/>
              </w:rPr>
              <w:t>…………</w:t>
            </w:r>
            <w:r w:rsidR="007666D2" w:rsidRPr="008F4999">
              <w:rPr>
                <w:szCs w:val="24"/>
                <w:lang w:val="ru-RU"/>
              </w:rPr>
              <w:t>………..</w:t>
            </w:r>
            <w:r w:rsidR="0017508F" w:rsidRPr="008F4999">
              <w:rPr>
                <w:szCs w:val="24"/>
                <w:lang w:val="ru-RU"/>
              </w:rPr>
              <w:t>………………………</w:t>
            </w:r>
            <w:r w:rsidRPr="008F4999">
              <w:rPr>
                <w:szCs w:val="24"/>
                <w:lang w:val="ru-RU"/>
              </w:rPr>
              <w:t>…</w:t>
            </w:r>
            <w:r w:rsidR="00813436">
              <w:rPr>
                <w:szCs w:val="24"/>
                <w:lang w:val="ru-RU"/>
              </w:rPr>
              <w:t>…………………………………</w:t>
            </w:r>
            <w:r w:rsidR="00067FD7" w:rsidRPr="008F4999">
              <w:rPr>
                <w:szCs w:val="24"/>
                <w:lang w:val="ru-RU"/>
              </w:rPr>
              <w:t>.</w:t>
            </w:r>
          </w:p>
        </w:tc>
        <w:tc>
          <w:tcPr>
            <w:tcW w:w="679" w:type="dxa"/>
            <w:tcBorders>
              <w:top w:val="nil"/>
              <w:left w:val="nil"/>
              <w:bottom w:val="nil"/>
              <w:right w:val="nil"/>
            </w:tcBorders>
            <w:vAlign w:val="bottom"/>
          </w:tcPr>
          <w:p w14:paraId="5E1B72A5" w14:textId="2BD94871" w:rsidR="009C78A1" w:rsidRPr="008F4999" w:rsidRDefault="00091126" w:rsidP="009C78A1">
            <w:pPr>
              <w:pStyle w:val="af0"/>
              <w:ind w:firstLine="0"/>
              <w:rPr>
                <w:szCs w:val="24"/>
              </w:rPr>
            </w:pPr>
            <w:r w:rsidRPr="008F4999">
              <w:rPr>
                <w:szCs w:val="24"/>
              </w:rPr>
              <w:t>14</w:t>
            </w:r>
          </w:p>
        </w:tc>
      </w:tr>
      <w:tr w:rsidR="009C78A1" w14:paraId="168A010A" w14:textId="77777777" w:rsidTr="003F64E4">
        <w:tc>
          <w:tcPr>
            <w:tcW w:w="598" w:type="dxa"/>
            <w:tcBorders>
              <w:top w:val="nil"/>
              <w:left w:val="nil"/>
              <w:bottom w:val="nil"/>
              <w:right w:val="nil"/>
            </w:tcBorders>
          </w:tcPr>
          <w:p w14:paraId="2A46ED96" w14:textId="42A30DDA" w:rsidR="009C78A1" w:rsidRPr="008F4999" w:rsidRDefault="009C78A1" w:rsidP="00676C21">
            <w:pPr>
              <w:ind w:firstLine="22"/>
              <w:rPr>
                <w:szCs w:val="24"/>
              </w:rPr>
            </w:pPr>
            <w:r w:rsidRPr="008F4999">
              <w:rPr>
                <w:szCs w:val="24"/>
              </w:rPr>
              <w:t>1.2.</w:t>
            </w:r>
          </w:p>
        </w:tc>
        <w:tc>
          <w:tcPr>
            <w:tcW w:w="8504" w:type="dxa"/>
            <w:gridSpan w:val="2"/>
            <w:tcBorders>
              <w:top w:val="nil"/>
              <w:left w:val="nil"/>
              <w:bottom w:val="nil"/>
              <w:right w:val="nil"/>
            </w:tcBorders>
          </w:tcPr>
          <w:p w14:paraId="77D97E02" w14:textId="08139109" w:rsidR="009C78A1" w:rsidRPr="008F4999" w:rsidRDefault="005C4CF9" w:rsidP="00C71F9A">
            <w:pPr>
              <w:ind w:firstLine="22"/>
              <w:rPr>
                <w:szCs w:val="24"/>
                <w:lang w:val="ru-RU"/>
              </w:rPr>
            </w:pPr>
            <w:r w:rsidRPr="008F4999">
              <w:rPr>
                <w:szCs w:val="24"/>
                <w:lang w:val="ru-RU"/>
              </w:rPr>
              <w:t>Расчет</w:t>
            </w:r>
            <w:r w:rsidR="009C78A1" w:rsidRPr="008F4999">
              <w:rPr>
                <w:szCs w:val="24"/>
                <w:lang w:val="ru-RU"/>
              </w:rPr>
              <w:t xml:space="preserve"> напряженно-деформированного состояния </w:t>
            </w:r>
            <w:r w:rsidRPr="008F4999">
              <w:rPr>
                <w:szCs w:val="24"/>
                <w:lang w:val="ru-RU"/>
              </w:rPr>
              <w:t>элементов композитных</w:t>
            </w:r>
            <w:r w:rsidR="009C78A1" w:rsidRPr="008F4999">
              <w:rPr>
                <w:szCs w:val="24"/>
                <w:lang w:val="ru-RU"/>
              </w:rPr>
              <w:t xml:space="preserve"> конструкций</w:t>
            </w:r>
            <w:r w:rsidR="00C71F9A">
              <w:rPr>
                <w:szCs w:val="24"/>
                <w:lang w:val="ru-RU"/>
              </w:rPr>
              <w:t>…………………………………………………</w:t>
            </w:r>
            <w:r w:rsidR="00813436">
              <w:rPr>
                <w:szCs w:val="24"/>
                <w:lang w:val="ru-RU"/>
              </w:rPr>
              <w:t>…………………….</w:t>
            </w:r>
            <w:r w:rsidR="00C71F9A">
              <w:rPr>
                <w:szCs w:val="24"/>
                <w:lang w:val="ru-RU"/>
              </w:rPr>
              <w:t>…..</w:t>
            </w:r>
          </w:p>
        </w:tc>
        <w:tc>
          <w:tcPr>
            <w:tcW w:w="679" w:type="dxa"/>
            <w:tcBorders>
              <w:top w:val="nil"/>
              <w:left w:val="nil"/>
              <w:bottom w:val="nil"/>
              <w:right w:val="nil"/>
            </w:tcBorders>
            <w:vAlign w:val="bottom"/>
          </w:tcPr>
          <w:p w14:paraId="6DC415EC" w14:textId="1C900642" w:rsidR="009C78A1" w:rsidRPr="008F4999" w:rsidRDefault="00191CC9" w:rsidP="009C78A1">
            <w:pPr>
              <w:pStyle w:val="af0"/>
              <w:ind w:firstLine="0"/>
              <w:rPr>
                <w:szCs w:val="24"/>
                <w:lang w:val="ru-RU"/>
              </w:rPr>
            </w:pPr>
            <w:r w:rsidRPr="008F4999">
              <w:rPr>
                <w:szCs w:val="24"/>
              </w:rPr>
              <w:t>1</w:t>
            </w:r>
            <w:r w:rsidRPr="008F4999">
              <w:rPr>
                <w:szCs w:val="24"/>
                <w:lang w:val="ru-RU"/>
              </w:rPr>
              <w:t>5</w:t>
            </w:r>
          </w:p>
        </w:tc>
      </w:tr>
      <w:tr w:rsidR="009C78A1" w14:paraId="66D5D213" w14:textId="77777777" w:rsidTr="003F64E4">
        <w:tc>
          <w:tcPr>
            <w:tcW w:w="598" w:type="dxa"/>
            <w:tcBorders>
              <w:top w:val="nil"/>
              <w:left w:val="nil"/>
              <w:bottom w:val="nil"/>
              <w:right w:val="nil"/>
            </w:tcBorders>
          </w:tcPr>
          <w:p w14:paraId="1741055B" w14:textId="0C47367A" w:rsidR="009C78A1" w:rsidRPr="008F4999" w:rsidRDefault="009C78A1" w:rsidP="00676C21">
            <w:pPr>
              <w:ind w:firstLine="22"/>
              <w:rPr>
                <w:szCs w:val="24"/>
              </w:rPr>
            </w:pPr>
            <w:r w:rsidRPr="008F4999">
              <w:rPr>
                <w:szCs w:val="24"/>
              </w:rPr>
              <w:t>1.3.</w:t>
            </w:r>
          </w:p>
        </w:tc>
        <w:tc>
          <w:tcPr>
            <w:tcW w:w="8504" w:type="dxa"/>
            <w:gridSpan w:val="2"/>
            <w:tcBorders>
              <w:top w:val="nil"/>
              <w:left w:val="nil"/>
              <w:bottom w:val="nil"/>
              <w:right w:val="nil"/>
            </w:tcBorders>
          </w:tcPr>
          <w:p w14:paraId="2E66ACDF" w14:textId="06B59CA7" w:rsidR="009C78A1" w:rsidRPr="008F4999" w:rsidRDefault="009C78A1" w:rsidP="00676C21">
            <w:pPr>
              <w:ind w:firstLine="22"/>
              <w:rPr>
                <w:szCs w:val="24"/>
              </w:rPr>
            </w:pPr>
            <w:proofErr w:type="spellStart"/>
            <w:r w:rsidRPr="008F4999">
              <w:rPr>
                <w:szCs w:val="24"/>
              </w:rPr>
              <w:t>Критерии</w:t>
            </w:r>
            <w:proofErr w:type="spellEnd"/>
            <w:r w:rsidRPr="008F4999">
              <w:rPr>
                <w:szCs w:val="24"/>
              </w:rPr>
              <w:t xml:space="preserve"> </w:t>
            </w:r>
            <w:proofErr w:type="spellStart"/>
            <w:r w:rsidRPr="008F4999">
              <w:rPr>
                <w:szCs w:val="24"/>
              </w:rPr>
              <w:t>разрушения</w:t>
            </w:r>
            <w:proofErr w:type="spellEnd"/>
            <w:r w:rsidRPr="008F4999">
              <w:rPr>
                <w:szCs w:val="24"/>
              </w:rPr>
              <w:t xml:space="preserve"> </w:t>
            </w:r>
            <w:proofErr w:type="spellStart"/>
            <w:r w:rsidRPr="008F4999">
              <w:rPr>
                <w:szCs w:val="24"/>
              </w:rPr>
              <w:t>композиционных</w:t>
            </w:r>
            <w:proofErr w:type="spellEnd"/>
            <w:r w:rsidRPr="008F4999">
              <w:rPr>
                <w:szCs w:val="24"/>
              </w:rPr>
              <w:t xml:space="preserve"> </w:t>
            </w:r>
            <w:proofErr w:type="spellStart"/>
            <w:r w:rsidRPr="008F4999">
              <w:rPr>
                <w:szCs w:val="24"/>
              </w:rPr>
              <w:t>матери</w:t>
            </w:r>
            <w:r w:rsidR="00416DA0" w:rsidRPr="008F4999">
              <w:rPr>
                <w:szCs w:val="24"/>
              </w:rPr>
              <w:t>алов</w:t>
            </w:r>
            <w:proofErr w:type="spellEnd"/>
            <w:r w:rsidR="00416DA0" w:rsidRPr="008F4999">
              <w:rPr>
                <w:szCs w:val="24"/>
              </w:rPr>
              <w:t>…</w:t>
            </w:r>
            <w:r w:rsidR="00813436">
              <w:rPr>
                <w:szCs w:val="24"/>
                <w:lang w:val="ru-RU"/>
              </w:rPr>
              <w:t>…………………...</w:t>
            </w:r>
            <w:r w:rsidR="00416DA0" w:rsidRPr="008F4999">
              <w:rPr>
                <w:szCs w:val="24"/>
              </w:rPr>
              <w:t>……</w:t>
            </w:r>
            <w:r w:rsidRPr="008F4999">
              <w:rPr>
                <w:szCs w:val="24"/>
              </w:rPr>
              <w:t>….</w:t>
            </w:r>
          </w:p>
        </w:tc>
        <w:tc>
          <w:tcPr>
            <w:tcW w:w="679" w:type="dxa"/>
            <w:tcBorders>
              <w:top w:val="nil"/>
              <w:left w:val="nil"/>
              <w:bottom w:val="nil"/>
              <w:right w:val="nil"/>
            </w:tcBorders>
            <w:vAlign w:val="bottom"/>
          </w:tcPr>
          <w:p w14:paraId="3402B490" w14:textId="47394451" w:rsidR="009C78A1" w:rsidRPr="008F4999" w:rsidRDefault="00191CC9" w:rsidP="009C78A1">
            <w:pPr>
              <w:pStyle w:val="af0"/>
              <w:ind w:firstLine="0"/>
              <w:rPr>
                <w:szCs w:val="24"/>
              </w:rPr>
            </w:pPr>
            <w:r w:rsidRPr="008F4999">
              <w:rPr>
                <w:szCs w:val="24"/>
              </w:rPr>
              <w:t>26</w:t>
            </w:r>
          </w:p>
        </w:tc>
      </w:tr>
      <w:tr w:rsidR="009C78A1" w14:paraId="70F8F4FE" w14:textId="77777777" w:rsidTr="003F64E4">
        <w:tc>
          <w:tcPr>
            <w:tcW w:w="598" w:type="dxa"/>
            <w:tcBorders>
              <w:top w:val="nil"/>
              <w:left w:val="nil"/>
              <w:bottom w:val="nil"/>
              <w:right w:val="nil"/>
            </w:tcBorders>
          </w:tcPr>
          <w:p w14:paraId="5B25F994" w14:textId="5258F183" w:rsidR="009C78A1" w:rsidRPr="008F4999" w:rsidRDefault="009C78A1" w:rsidP="00676C21">
            <w:pPr>
              <w:ind w:firstLine="22"/>
              <w:rPr>
                <w:szCs w:val="24"/>
              </w:rPr>
            </w:pPr>
            <w:r w:rsidRPr="008F4999">
              <w:rPr>
                <w:szCs w:val="24"/>
              </w:rPr>
              <w:t>1.4.</w:t>
            </w:r>
          </w:p>
        </w:tc>
        <w:tc>
          <w:tcPr>
            <w:tcW w:w="8504" w:type="dxa"/>
            <w:gridSpan w:val="2"/>
            <w:tcBorders>
              <w:top w:val="nil"/>
              <w:left w:val="nil"/>
              <w:bottom w:val="nil"/>
              <w:right w:val="nil"/>
            </w:tcBorders>
          </w:tcPr>
          <w:p w14:paraId="6BD90420" w14:textId="733F4325" w:rsidR="009C78A1" w:rsidRPr="008F4999" w:rsidRDefault="00256A50" w:rsidP="00256A50">
            <w:pPr>
              <w:ind w:firstLine="22"/>
              <w:rPr>
                <w:szCs w:val="24"/>
                <w:lang w:val="ru-RU"/>
              </w:rPr>
            </w:pPr>
            <w:r w:rsidRPr="008F4999">
              <w:rPr>
                <w:szCs w:val="24"/>
                <w:lang w:val="ru-RU"/>
              </w:rPr>
              <w:t>В</w:t>
            </w:r>
            <w:r w:rsidR="009C78A1" w:rsidRPr="008F4999">
              <w:rPr>
                <w:szCs w:val="24"/>
                <w:lang w:val="ru-RU"/>
              </w:rPr>
              <w:t>лияни</w:t>
            </w:r>
            <w:r w:rsidRPr="008F4999">
              <w:rPr>
                <w:szCs w:val="24"/>
                <w:lang w:val="ru-RU"/>
              </w:rPr>
              <w:t>е</w:t>
            </w:r>
            <w:r w:rsidR="00416DA0" w:rsidRPr="008F4999">
              <w:rPr>
                <w:szCs w:val="24"/>
                <w:lang w:val="ru-RU"/>
              </w:rPr>
              <w:t xml:space="preserve"> фактора времени</w:t>
            </w:r>
            <w:r w:rsidRPr="008F4999">
              <w:rPr>
                <w:szCs w:val="24"/>
                <w:lang w:val="ru-RU"/>
              </w:rPr>
              <w:t xml:space="preserve"> на деформирование ….</w:t>
            </w:r>
            <w:r w:rsidR="00416DA0" w:rsidRPr="008F4999">
              <w:rPr>
                <w:szCs w:val="24"/>
                <w:lang w:val="ru-RU"/>
              </w:rPr>
              <w:t>…</w:t>
            </w:r>
            <w:r w:rsidR="00813436">
              <w:rPr>
                <w:szCs w:val="24"/>
                <w:lang w:val="ru-RU"/>
              </w:rPr>
              <w:t>……………………</w:t>
            </w:r>
            <w:r w:rsidR="0017508F" w:rsidRPr="008F4999">
              <w:rPr>
                <w:szCs w:val="24"/>
                <w:lang w:val="ru-RU"/>
              </w:rPr>
              <w:t>……...</w:t>
            </w:r>
            <w:r w:rsidR="009C78A1" w:rsidRPr="008F4999">
              <w:rPr>
                <w:szCs w:val="24"/>
                <w:lang w:val="ru-RU"/>
              </w:rPr>
              <w:t>…..</w:t>
            </w:r>
          </w:p>
        </w:tc>
        <w:tc>
          <w:tcPr>
            <w:tcW w:w="679" w:type="dxa"/>
            <w:tcBorders>
              <w:top w:val="nil"/>
              <w:left w:val="nil"/>
              <w:bottom w:val="nil"/>
              <w:right w:val="nil"/>
            </w:tcBorders>
            <w:vAlign w:val="bottom"/>
          </w:tcPr>
          <w:p w14:paraId="7F801D82" w14:textId="148D859C" w:rsidR="009C78A1" w:rsidRPr="008F4999" w:rsidRDefault="00191CC9" w:rsidP="00191CC9">
            <w:pPr>
              <w:pStyle w:val="af0"/>
              <w:ind w:firstLine="0"/>
              <w:rPr>
                <w:szCs w:val="24"/>
              </w:rPr>
            </w:pPr>
            <w:r w:rsidRPr="008F4999">
              <w:rPr>
                <w:szCs w:val="24"/>
              </w:rPr>
              <w:t>32</w:t>
            </w:r>
          </w:p>
        </w:tc>
      </w:tr>
      <w:tr w:rsidR="009C78A1" w14:paraId="60CA49EB" w14:textId="77777777" w:rsidTr="003F64E4">
        <w:tc>
          <w:tcPr>
            <w:tcW w:w="598" w:type="dxa"/>
            <w:tcBorders>
              <w:top w:val="nil"/>
              <w:left w:val="nil"/>
              <w:bottom w:val="nil"/>
              <w:right w:val="nil"/>
            </w:tcBorders>
          </w:tcPr>
          <w:p w14:paraId="0A595A50" w14:textId="16D9B287" w:rsidR="009C78A1" w:rsidRPr="008F4999" w:rsidRDefault="009C78A1" w:rsidP="00676C21">
            <w:pPr>
              <w:ind w:firstLine="22"/>
              <w:rPr>
                <w:szCs w:val="24"/>
              </w:rPr>
            </w:pPr>
            <w:r w:rsidRPr="008F4999">
              <w:rPr>
                <w:szCs w:val="24"/>
              </w:rPr>
              <w:t>1.5.</w:t>
            </w:r>
          </w:p>
        </w:tc>
        <w:tc>
          <w:tcPr>
            <w:tcW w:w="8504" w:type="dxa"/>
            <w:gridSpan w:val="2"/>
            <w:tcBorders>
              <w:top w:val="nil"/>
              <w:left w:val="nil"/>
              <w:bottom w:val="nil"/>
              <w:right w:val="nil"/>
            </w:tcBorders>
          </w:tcPr>
          <w:p w14:paraId="14EC8C71" w14:textId="2BECD673" w:rsidR="009C78A1" w:rsidRPr="008F4999" w:rsidRDefault="009C78A1" w:rsidP="00676C21">
            <w:pPr>
              <w:ind w:firstLine="22"/>
              <w:rPr>
                <w:szCs w:val="24"/>
              </w:rPr>
            </w:pPr>
            <w:proofErr w:type="spellStart"/>
            <w:r w:rsidRPr="008F4999">
              <w:rPr>
                <w:szCs w:val="24"/>
              </w:rPr>
              <w:t>В</w:t>
            </w:r>
            <w:r w:rsidR="00416DA0" w:rsidRPr="008F4999">
              <w:rPr>
                <w:szCs w:val="24"/>
              </w:rPr>
              <w:t>ыводы</w:t>
            </w:r>
            <w:proofErr w:type="spellEnd"/>
            <w:r w:rsidR="00416DA0" w:rsidRPr="008F4999">
              <w:rPr>
                <w:szCs w:val="24"/>
              </w:rPr>
              <w:t xml:space="preserve"> </w:t>
            </w:r>
            <w:proofErr w:type="spellStart"/>
            <w:r w:rsidR="00416DA0" w:rsidRPr="008F4999">
              <w:rPr>
                <w:szCs w:val="24"/>
              </w:rPr>
              <w:t>по</w:t>
            </w:r>
            <w:proofErr w:type="spellEnd"/>
            <w:r w:rsidR="00416DA0" w:rsidRPr="008F4999">
              <w:rPr>
                <w:szCs w:val="24"/>
              </w:rPr>
              <w:t xml:space="preserve"> </w:t>
            </w:r>
            <w:proofErr w:type="spellStart"/>
            <w:r w:rsidR="00416DA0" w:rsidRPr="008F4999">
              <w:rPr>
                <w:szCs w:val="24"/>
              </w:rPr>
              <w:t>главе</w:t>
            </w:r>
            <w:proofErr w:type="spellEnd"/>
            <w:r w:rsidR="00416DA0" w:rsidRPr="008F4999">
              <w:rPr>
                <w:szCs w:val="24"/>
              </w:rPr>
              <w:t xml:space="preserve"> 1………………………………</w:t>
            </w:r>
            <w:r w:rsidR="0017508F" w:rsidRPr="008F4999">
              <w:rPr>
                <w:szCs w:val="24"/>
              </w:rPr>
              <w:t>……</w:t>
            </w:r>
            <w:r w:rsidRPr="008F4999">
              <w:rPr>
                <w:szCs w:val="24"/>
              </w:rPr>
              <w:t>...……</w:t>
            </w:r>
            <w:r w:rsidR="00813436">
              <w:rPr>
                <w:szCs w:val="24"/>
                <w:lang w:val="ru-RU"/>
              </w:rPr>
              <w:t>……………………</w:t>
            </w:r>
            <w:r w:rsidRPr="008F4999">
              <w:rPr>
                <w:szCs w:val="24"/>
              </w:rPr>
              <w:t>…...</w:t>
            </w:r>
          </w:p>
        </w:tc>
        <w:tc>
          <w:tcPr>
            <w:tcW w:w="679" w:type="dxa"/>
            <w:tcBorders>
              <w:top w:val="nil"/>
              <w:left w:val="nil"/>
              <w:bottom w:val="nil"/>
              <w:right w:val="nil"/>
            </w:tcBorders>
            <w:vAlign w:val="bottom"/>
          </w:tcPr>
          <w:p w14:paraId="51D4839F" w14:textId="2AE335C5" w:rsidR="009C78A1" w:rsidRPr="008F4999" w:rsidRDefault="00091126" w:rsidP="00191CC9">
            <w:pPr>
              <w:pStyle w:val="af0"/>
              <w:ind w:firstLine="0"/>
              <w:rPr>
                <w:szCs w:val="24"/>
                <w:lang w:val="ru-RU"/>
              </w:rPr>
            </w:pPr>
            <w:r w:rsidRPr="008F4999">
              <w:rPr>
                <w:szCs w:val="24"/>
              </w:rPr>
              <w:t>3</w:t>
            </w:r>
            <w:r w:rsidR="00191CC9" w:rsidRPr="008F4999">
              <w:rPr>
                <w:szCs w:val="24"/>
                <w:lang w:val="ru-RU"/>
              </w:rPr>
              <w:t>9</w:t>
            </w:r>
          </w:p>
        </w:tc>
      </w:tr>
      <w:tr w:rsidR="00B216A2" w14:paraId="57CDA777" w14:textId="77777777" w:rsidTr="003F64E4">
        <w:tc>
          <w:tcPr>
            <w:tcW w:w="9102" w:type="dxa"/>
            <w:gridSpan w:val="3"/>
            <w:tcBorders>
              <w:top w:val="nil"/>
              <w:left w:val="nil"/>
              <w:bottom w:val="nil"/>
              <w:right w:val="nil"/>
            </w:tcBorders>
          </w:tcPr>
          <w:p w14:paraId="0CA3ABE7" w14:textId="362D0B17" w:rsidR="00B216A2" w:rsidRPr="008F4999" w:rsidRDefault="00B216A2" w:rsidP="00676C21">
            <w:pPr>
              <w:ind w:firstLine="22"/>
              <w:rPr>
                <w:szCs w:val="24"/>
                <w:lang w:val="ru-RU"/>
              </w:rPr>
            </w:pPr>
            <w:r w:rsidRPr="008F4999">
              <w:rPr>
                <w:b/>
                <w:szCs w:val="24"/>
                <w:lang w:val="ru-RU"/>
              </w:rPr>
              <w:t xml:space="preserve">Глава 2. </w:t>
            </w:r>
            <w:r w:rsidRPr="008F4999">
              <w:rPr>
                <w:b/>
                <w:caps/>
                <w:szCs w:val="24"/>
                <w:lang w:val="ru-RU"/>
              </w:rPr>
              <w:t xml:space="preserve">Испытания плоских образцов на растяжение </w:t>
            </w:r>
            <w:r w:rsidR="00C71F9A">
              <w:rPr>
                <w:caps/>
                <w:szCs w:val="24"/>
                <w:lang w:val="ru-RU"/>
              </w:rPr>
              <w:t>…</w:t>
            </w:r>
            <w:r w:rsidR="00813436">
              <w:rPr>
                <w:caps/>
                <w:szCs w:val="24"/>
                <w:lang w:val="ru-RU"/>
              </w:rPr>
              <w:t>…</w:t>
            </w:r>
            <w:r w:rsidR="00C71F9A">
              <w:rPr>
                <w:caps/>
                <w:szCs w:val="24"/>
                <w:lang w:val="ru-RU"/>
              </w:rPr>
              <w:t>………</w:t>
            </w:r>
            <w:r w:rsidRPr="008F4999">
              <w:rPr>
                <w:caps/>
                <w:szCs w:val="24"/>
                <w:lang w:val="ru-RU"/>
              </w:rPr>
              <w:t>.</w:t>
            </w:r>
          </w:p>
        </w:tc>
        <w:tc>
          <w:tcPr>
            <w:tcW w:w="679" w:type="dxa"/>
            <w:tcBorders>
              <w:top w:val="nil"/>
              <w:left w:val="nil"/>
              <w:bottom w:val="nil"/>
              <w:right w:val="nil"/>
            </w:tcBorders>
            <w:vAlign w:val="bottom"/>
          </w:tcPr>
          <w:p w14:paraId="7E066E98" w14:textId="13C9173A" w:rsidR="00B216A2" w:rsidRPr="008F4999" w:rsidRDefault="00191CC9" w:rsidP="009C78A1">
            <w:pPr>
              <w:pStyle w:val="af0"/>
              <w:ind w:firstLine="0"/>
              <w:rPr>
                <w:szCs w:val="24"/>
              </w:rPr>
            </w:pPr>
            <w:r w:rsidRPr="008F4999">
              <w:rPr>
                <w:szCs w:val="24"/>
              </w:rPr>
              <w:t>40</w:t>
            </w:r>
          </w:p>
        </w:tc>
      </w:tr>
      <w:tr w:rsidR="009C78A1" w14:paraId="3351687C" w14:textId="77777777" w:rsidTr="003F64E4">
        <w:tc>
          <w:tcPr>
            <w:tcW w:w="598" w:type="dxa"/>
            <w:tcBorders>
              <w:top w:val="nil"/>
              <w:left w:val="nil"/>
              <w:bottom w:val="nil"/>
              <w:right w:val="nil"/>
            </w:tcBorders>
          </w:tcPr>
          <w:p w14:paraId="03593EF0" w14:textId="5BCA2D54" w:rsidR="009C78A1" w:rsidRPr="008F4999" w:rsidRDefault="009C78A1" w:rsidP="00676C21">
            <w:pPr>
              <w:ind w:firstLine="22"/>
              <w:rPr>
                <w:szCs w:val="24"/>
              </w:rPr>
            </w:pPr>
            <w:r w:rsidRPr="008F4999">
              <w:rPr>
                <w:szCs w:val="24"/>
              </w:rPr>
              <w:t>2.1.</w:t>
            </w:r>
          </w:p>
        </w:tc>
        <w:tc>
          <w:tcPr>
            <w:tcW w:w="8504" w:type="dxa"/>
            <w:gridSpan w:val="2"/>
            <w:tcBorders>
              <w:top w:val="nil"/>
              <w:left w:val="nil"/>
              <w:bottom w:val="nil"/>
              <w:right w:val="nil"/>
            </w:tcBorders>
          </w:tcPr>
          <w:p w14:paraId="11D01EC2" w14:textId="1A28D42E" w:rsidR="009C78A1" w:rsidRPr="008F4999" w:rsidRDefault="009C78A1" w:rsidP="00676C21">
            <w:pPr>
              <w:ind w:firstLine="22"/>
              <w:rPr>
                <w:szCs w:val="24"/>
              </w:rPr>
            </w:pPr>
            <w:proofErr w:type="spellStart"/>
            <w:r w:rsidRPr="008F4999">
              <w:rPr>
                <w:szCs w:val="24"/>
              </w:rPr>
              <w:t>Испытания</w:t>
            </w:r>
            <w:proofErr w:type="spellEnd"/>
            <w:r w:rsidRPr="008F4999">
              <w:rPr>
                <w:szCs w:val="24"/>
              </w:rPr>
              <w:t xml:space="preserve"> </w:t>
            </w:r>
            <w:proofErr w:type="spellStart"/>
            <w:r w:rsidRPr="008F4999">
              <w:rPr>
                <w:szCs w:val="24"/>
              </w:rPr>
              <w:t>ко</w:t>
            </w:r>
            <w:r w:rsidR="0017508F" w:rsidRPr="008F4999">
              <w:rPr>
                <w:szCs w:val="24"/>
              </w:rPr>
              <w:t>мпозиционных</w:t>
            </w:r>
            <w:proofErr w:type="spellEnd"/>
            <w:r w:rsidR="0017508F" w:rsidRPr="008F4999">
              <w:rPr>
                <w:szCs w:val="24"/>
              </w:rPr>
              <w:t xml:space="preserve"> </w:t>
            </w:r>
            <w:proofErr w:type="spellStart"/>
            <w:r w:rsidR="0017508F" w:rsidRPr="008F4999">
              <w:rPr>
                <w:szCs w:val="24"/>
              </w:rPr>
              <w:t>материалов</w:t>
            </w:r>
            <w:proofErr w:type="spellEnd"/>
            <w:r w:rsidR="0017508F" w:rsidRPr="008F4999">
              <w:rPr>
                <w:szCs w:val="24"/>
              </w:rPr>
              <w:t>……………………</w:t>
            </w:r>
            <w:r w:rsidR="00813436">
              <w:rPr>
                <w:szCs w:val="24"/>
                <w:lang w:val="ru-RU"/>
              </w:rPr>
              <w:t>…………………..</w:t>
            </w:r>
            <w:r w:rsidR="00416DA0" w:rsidRPr="008F4999">
              <w:rPr>
                <w:szCs w:val="24"/>
              </w:rPr>
              <w:t>.</w:t>
            </w:r>
            <w:r w:rsidRPr="008F4999">
              <w:rPr>
                <w:szCs w:val="24"/>
              </w:rPr>
              <w:t>…</w:t>
            </w:r>
          </w:p>
        </w:tc>
        <w:tc>
          <w:tcPr>
            <w:tcW w:w="679" w:type="dxa"/>
            <w:tcBorders>
              <w:top w:val="nil"/>
              <w:left w:val="nil"/>
              <w:bottom w:val="nil"/>
              <w:right w:val="nil"/>
            </w:tcBorders>
            <w:vAlign w:val="bottom"/>
          </w:tcPr>
          <w:p w14:paraId="7838BA56" w14:textId="697DB3AB" w:rsidR="009C78A1" w:rsidRPr="008F4999" w:rsidRDefault="00191CC9" w:rsidP="00191CC9">
            <w:pPr>
              <w:pStyle w:val="af0"/>
              <w:ind w:firstLine="0"/>
              <w:rPr>
                <w:szCs w:val="24"/>
              </w:rPr>
            </w:pPr>
            <w:r w:rsidRPr="008F4999">
              <w:rPr>
                <w:szCs w:val="24"/>
              </w:rPr>
              <w:t>40</w:t>
            </w:r>
          </w:p>
        </w:tc>
      </w:tr>
      <w:tr w:rsidR="009C78A1" w14:paraId="7F0B8A4A" w14:textId="77777777" w:rsidTr="003F64E4">
        <w:tc>
          <w:tcPr>
            <w:tcW w:w="598" w:type="dxa"/>
            <w:tcBorders>
              <w:top w:val="nil"/>
              <w:left w:val="nil"/>
              <w:bottom w:val="nil"/>
              <w:right w:val="nil"/>
            </w:tcBorders>
          </w:tcPr>
          <w:p w14:paraId="7F05CA6B" w14:textId="2244D474" w:rsidR="009C78A1" w:rsidRPr="008F4999" w:rsidRDefault="009C78A1" w:rsidP="00676C21">
            <w:pPr>
              <w:ind w:firstLine="22"/>
              <w:rPr>
                <w:szCs w:val="24"/>
              </w:rPr>
            </w:pPr>
            <w:r w:rsidRPr="008F4999">
              <w:rPr>
                <w:szCs w:val="24"/>
              </w:rPr>
              <w:t>2.2.</w:t>
            </w:r>
          </w:p>
        </w:tc>
        <w:tc>
          <w:tcPr>
            <w:tcW w:w="8504" w:type="dxa"/>
            <w:gridSpan w:val="2"/>
            <w:tcBorders>
              <w:top w:val="nil"/>
              <w:left w:val="nil"/>
              <w:bottom w:val="nil"/>
              <w:right w:val="nil"/>
            </w:tcBorders>
          </w:tcPr>
          <w:p w14:paraId="1C3372DE" w14:textId="455A1663" w:rsidR="009C78A1" w:rsidRPr="00813436" w:rsidRDefault="009C78A1" w:rsidP="00676C21">
            <w:pPr>
              <w:ind w:firstLine="22"/>
              <w:rPr>
                <w:szCs w:val="24"/>
                <w:lang w:val="ru-RU"/>
              </w:rPr>
            </w:pPr>
            <w:proofErr w:type="spellStart"/>
            <w:r w:rsidRPr="008F4999">
              <w:rPr>
                <w:szCs w:val="24"/>
              </w:rPr>
              <w:t>Стандарт</w:t>
            </w:r>
            <w:proofErr w:type="spellEnd"/>
            <w:r w:rsidRPr="008F4999">
              <w:rPr>
                <w:szCs w:val="24"/>
              </w:rPr>
              <w:t xml:space="preserve"> </w:t>
            </w:r>
            <w:proofErr w:type="spellStart"/>
            <w:r w:rsidRPr="008F4999">
              <w:rPr>
                <w:szCs w:val="24"/>
              </w:rPr>
              <w:t>испытаний</w:t>
            </w:r>
            <w:proofErr w:type="spellEnd"/>
            <w:r w:rsidRPr="008F4999">
              <w:rPr>
                <w:szCs w:val="24"/>
              </w:rPr>
              <w:t>………………………</w:t>
            </w:r>
            <w:r w:rsidR="0017508F" w:rsidRPr="008F4999">
              <w:rPr>
                <w:szCs w:val="24"/>
              </w:rPr>
              <w:t>……</w:t>
            </w:r>
            <w:r w:rsidRPr="008F4999">
              <w:rPr>
                <w:szCs w:val="24"/>
              </w:rPr>
              <w:t>……………</w:t>
            </w:r>
            <w:r w:rsidR="00416DA0" w:rsidRPr="008F4999">
              <w:rPr>
                <w:szCs w:val="24"/>
              </w:rPr>
              <w:t>.</w:t>
            </w:r>
            <w:r w:rsidRPr="008F4999">
              <w:rPr>
                <w:szCs w:val="24"/>
              </w:rPr>
              <w:t>…</w:t>
            </w:r>
            <w:r w:rsidR="00813436">
              <w:rPr>
                <w:szCs w:val="24"/>
              </w:rPr>
              <w:t>…</w:t>
            </w:r>
            <w:r w:rsidR="00813436">
              <w:rPr>
                <w:szCs w:val="24"/>
                <w:lang w:val="ru-RU"/>
              </w:rPr>
              <w:t>………………….</w:t>
            </w:r>
          </w:p>
        </w:tc>
        <w:tc>
          <w:tcPr>
            <w:tcW w:w="679" w:type="dxa"/>
            <w:tcBorders>
              <w:top w:val="nil"/>
              <w:left w:val="nil"/>
              <w:bottom w:val="nil"/>
              <w:right w:val="nil"/>
            </w:tcBorders>
            <w:vAlign w:val="bottom"/>
          </w:tcPr>
          <w:p w14:paraId="7CCA7C32" w14:textId="4988DA28" w:rsidR="009C78A1" w:rsidRPr="008F4999" w:rsidRDefault="00191CC9" w:rsidP="009C78A1">
            <w:pPr>
              <w:pStyle w:val="af0"/>
              <w:ind w:firstLine="0"/>
              <w:rPr>
                <w:szCs w:val="24"/>
              </w:rPr>
            </w:pPr>
            <w:r w:rsidRPr="008F4999">
              <w:rPr>
                <w:szCs w:val="24"/>
              </w:rPr>
              <w:t>41</w:t>
            </w:r>
          </w:p>
        </w:tc>
      </w:tr>
      <w:tr w:rsidR="009C78A1" w14:paraId="3A9CB764" w14:textId="77777777" w:rsidTr="003F64E4">
        <w:tc>
          <w:tcPr>
            <w:tcW w:w="598" w:type="dxa"/>
            <w:tcBorders>
              <w:top w:val="nil"/>
              <w:left w:val="nil"/>
              <w:bottom w:val="nil"/>
              <w:right w:val="nil"/>
            </w:tcBorders>
          </w:tcPr>
          <w:p w14:paraId="585C1B2A" w14:textId="4D5849A3" w:rsidR="009C78A1" w:rsidRPr="008F4999" w:rsidRDefault="009C78A1" w:rsidP="00676C21">
            <w:pPr>
              <w:ind w:firstLine="22"/>
              <w:rPr>
                <w:szCs w:val="24"/>
              </w:rPr>
            </w:pPr>
            <w:r w:rsidRPr="008F4999">
              <w:rPr>
                <w:szCs w:val="24"/>
              </w:rPr>
              <w:t>2.3.</w:t>
            </w:r>
          </w:p>
        </w:tc>
        <w:tc>
          <w:tcPr>
            <w:tcW w:w="8504" w:type="dxa"/>
            <w:gridSpan w:val="2"/>
            <w:tcBorders>
              <w:top w:val="nil"/>
              <w:left w:val="nil"/>
              <w:bottom w:val="nil"/>
              <w:right w:val="nil"/>
            </w:tcBorders>
          </w:tcPr>
          <w:p w14:paraId="608B0B79" w14:textId="3329C4C9" w:rsidR="009C78A1" w:rsidRPr="00813436" w:rsidRDefault="0017508F" w:rsidP="009C78A1">
            <w:pPr>
              <w:ind w:firstLine="22"/>
              <w:rPr>
                <w:szCs w:val="24"/>
                <w:lang w:val="ru-RU"/>
              </w:rPr>
            </w:pPr>
            <w:proofErr w:type="spellStart"/>
            <w:r w:rsidRPr="008F4999">
              <w:rPr>
                <w:szCs w:val="24"/>
              </w:rPr>
              <w:t>Оборудование</w:t>
            </w:r>
            <w:proofErr w:type="spellEnd"/>
            <w:r w:rsidRPr="008F4999">
              <w:rPr>
                <w:szCs w:val="24"/>
              </w:rPr>
              <w:t>…………………………………………..</w:t>
            </w:r>
            <w:r w:rsidR="009C78A1" w:rsidRPr="008F4999">
              <w:rPr>
                <w:szCs w:val="24"/>
              </w:rPr>
              <w:t>…………</w:t>
            </w:r>
            <w:r w:rsidR="00813436">
              <w:rPr>
                <w:szCs w:val="24"/>
              </w:rPr>
              <w:t>…</w:t>
            </w:r>
            <w:r w:rsidR="00813436">
              <w:rPr>
                <w:szCs w:val="24"/>
                <w:lang w:val="ru-RU"/>
              </w:rPr>
              <w:t>………………..</w:t>
            </w:r>
          </w:p>
        </w:tc>
        <w:tc>
          <w:tcPr>
            <w:tcW w:w="679" w:type="dxa"/>
            <w:tcBorders>
              <w:top w:val="nil"/>
              <w:left w:val="nil"/>
              <w:bottom w:val="nil"/>
              <w:right w:val="nil"/>
            </w:tcBorders>
            <w:vAlign w:val="bottom"/>
          </w:tcPr>
          <w:p w14:paraId="51440C67" w14:textId="12DBEC14" w:rsidR="009C78A1" w:rsidRPr="008F4999" w:rsidRDefault="00191CC9" w:rsidP="009C78A1">
            <w:pPr>
              <w:pStyle w:val="af0"/>
              <w:ind w:firstLine="0"/>
              <w:rPr>
                <w:szCs w:val="24"/>
              </w:rPr>
            </w:pPr>
            <w:r w:rsidRPr="008F4999">
              <w:rPr>
                <w:szCs w:val="24"/>
              </w:rPr>
              <w:t>42</w:t>
            </w:r>
          </w:p>
        </w:tc>
      </w:tr>
      <w:tr w:rsidR="009C78A1" w14:paraId="683096F2" w14:textId="77777777" w:rsidTr="003F64E4">
        <w:tc>
          <w:tcPr>
            <w:tcW w:w="598" w:type="dxa"/>
            <w:tcBorders>
              <w:top w:val="nil"/>
              <w:left w:val="nil"/>
              <w:bottom w:val="nil"/>
              <w:right w:val="nil"/>
            </w:tcBorders>
          </w:tcPr>
          <w:p w14:paraId="6209F346" w14:textId="4C4A5A9E" w:rsidR="009C78A1" w:rsidRPr="008F4999" w:rsidRDefault="009C78A1" w:rsidP="00676C21">
            <w:pPr>
              <w:ind w:firstLine="22"/>
              <w:rPr>
                <w:szCs w:val="24"/>
              </w:rPr>
            </w:pPr>
            <w:r w:rsidRPr="008F4999">
              <w:rPr>
                <w:szCs w:val="24"/>
              </w:rPr>
              <w:t>2.4.</w:t>
            </w:r>
          </w:p>
        </w:tc>
        <w:tc>
          <w:tcPr>
            <w:tcW w:w="8504" w:type="dxa"/>
            <w:gridSpan w:val="2"/>
            <w:tcBorders>
              <w:top w:val="nil"/>
              <w:left w:val="nil"/>
              <w:bottom w:val="nil"/>
              <w:right w:val="nil"/>
            </w:tcBorders>
          </w:tcPr>
          <w:p w14:paraId="32C6ACBB" w14:textId="27F66188" w:rsidR="009C78A1" w:rsidRPr="00813436" w:rsidRDefault="009C78A1" w:rsidP="0017508F">
            <w:pPr>
              <w:ind w:firstLine="22"/>
              <w:rPr>
                <w:szCs w:val="24"/>
                <w:lang w:val="ru-RU"/>
              </w:rPr>
            </w:pPr>
            <w:proofErr w:type="spellStart"/>
            <w:r w:rsidRPr="008F4999">
              <w:rPr>
                <w:szCs w:val="24"/>
              </w:rPr>
              <w:t>И</w:t>
            </w:r>
            <w:r w:rsidR="0017508F" w:rsidRPr="008F4999">
              <w:rPr>
                <w:szCs w:val="24"/>
              </w:rPr>
              <w:t>змерение</w:t>
            </w:r>
            <w:proofErr w:type="spellEnd"/>
            <w:r w:rsidR="0017508F" w:rsidRPr="008F4999">
              <w:rPr>
                <w:szCs w:val="24"/>
              </w:rPr>
              <w:t xml:space="preserve"> </w:t>
            </w:r>
            <w:proofErr w:type="spellStart"/>
            <w:r w:rsidR="0017508F" w:rsidRPr="008F4999">
              <w:rPr>
                <w:szCs w:val="24"/>
              </w:rPr>
              <w:t>деформаций</w:t>
            </w:r>
            <w:proofErr w:type="spellEnd"/>
            <w:r w:rsidR="0017508F" w:rsidRPr="008F4999">
              <w:rPr>
                <w:szCs w:val="24"/>
              </w:rPr>
              <w:t>………………………………</w:t>
            </w:r>
            <w:r w:rsidRPr="008F4999">
              <w:rPr>
                <w:szCs w:val="24"/>
              </w:rPr>
              <w:t>…………</w:t>
            </w:r>
            <w:r w:rsidR="0017508F" w:rsidRPr="008F4999">
              <w:rPr>
                <w:szCs w:val="24"/>
              </w:rPr>
              <w:t>..</w:t>
            </w:r>
            <w:r w:rsidRPr="008F4999">
              <w:rPr>
                <w:szCs w:val="24"/>
              </w:rPr>
              <w:t>.</w:t>
            </w:r>
            <w:r w:rsidR="00813436">
              <w:rPr>
                <w:szCs w:val="24"/>
                <w:lang w:val="ru-RU"/>
              </w:rPr>
              <w:t>.............................</w:t>
            </w:r>
          </w:p>
        </w:tc>
        <w:tc>
          <w:tcPr>
            <w:tcW w:w="679" w:type="dxa"/>
            <w:tcBorders>
              <w:top w:val="nil"/>
              <w:left w:val="nil"/>
              <w:bottom w:val="nil"/>
              <w:right w:val="nil"/>
            </w:tcBorders>
            <w:vAlign w:val="bottom"/>
          </w:tcPr>
          <w:p w14:paraId="0ADD55C8" w14:textId="5E8BA629" w:rsidR="009C78A1" w:rsidRPr="008F4999" w:rsidRDefault="00191CC9" w:rsidP="009C78A1">
            <w:pPr>
              <w:pStyle w:val="af0"/>
              <w:ind w:firstLine="0"/>
              <w:rPr>
                <w:szCs w:val="24"/>
              </w:rPr>
            </w:pPr>
            <w:r w:rsidRPr="008F4999">
              <w:rPr>
                <w:szCs w:val="24"/>
              </w:rPr>
              <w:t>45</w:t>
            </w:r>
          </w:p>
        </w:tc>
      </w:tr>
      <w:tr w:rsidR="009C78A1" w14:paraId="78381083" w14:textId="77777777" w:rsidTr="003F64E4">
        <w:tc>
          <w:tcPr>
            <w:tcW w:w="598" w:type="dxa"/>
            <w:tcBorders>
              <w:top w:val="nil"/>
              <w:left w:val="nil"/>
              <w:bottom w:val="nil"/>
              <w:right w:val="nil"/>
            </w:tcBorders>
          </w:tcPr>
          <w:p w14:paraId="38955347" w14:textId="3938895F" w:rsidR="009C78A1" w:rsidRPr="008F4999" w:rsidRDefault="009C78A1" w:rsidP="00676C21">
            <w:pPr>
              <w:ind w:firstLine="22"/>
              <w:rPr>
                <w:szCs w:val="24"/>
              </w:rPr>
            </w:pPr>
            <w:r w:rsidRPr="008F4999">
              <w:rPr>
                <w:szCs w:val="24"/>
              </w:rPr>
              <w:t>2.5.</w:t>
            </w:r>
          </w:p>
        </w:tc>
        <w:tc>
          <w:tcPr>
            <w:tcW w:w="8504" w:type="dxa"/>
            <w:gridSpan w:val="2"/>
            <w:tcBorders>
              <w:top w:val="nil"/>
              <w:left w:val="nil"/>
              <w:bottom w:val="nil"/>
              <w:right w:val="nil"/>
            </w:tcBorders>
          </w:tcPr>
          <w:p w14:paraId="53A8969F" w14:textId="55D23467" w:rsidR="009C78A1" w:rsidRPr="00813436" w:rsidRDefault="009C78A1" w:rsidP="009C78A1">
            <w:pPr>
              <w:ind w:firstLine="22"/>
              <w:rPr>
                <w:szCs w:val="24"/>
                <w:lang w:val="ru-RU"/>
              </w:rPr>
            </w:pPr>
            <w:proofErr w:type="spellStart"/>
            <w:r w:rsidRPr="008F4999">
              <w:rPr>
                <w:szCs w:val="24"/>
              </w:rPr>
              <w:t>Идентификация</w:t>
            </w:r>
            <w:proofErr w:type="spellEnd"/>
            <w:r w:rsidRPr="008F4999">
              <w:rPr>
                <w:szCs w:val="24"/>
              </w:rPr>
              <w:t xml:space="preserve"> </w:t>
            </w:r>
            <w:proofErr w:type="spellStart"/>
            <w:r w:rsidRPr="008F4999">
              <w:rPr>
                <w:szCs w:val="24"/>
              </w:rPr>
              <w:t>у</w:t>
            </w:r>
            <w:r w:rsidR="0017508F" w:rsidRPr="008F4999">
              <w:rPr>
                <w:szCs w:val="24"/>
              </w:rPr>
              <w:t>пругих</w:t>
            </w:r>
            <w:proofErr w:type="spellEnd"/>
            <w:r w:rsidR="0017508F" w:rsidRPr="008F4999">
              <w:rPr>
                <w:szCs w:val="24"/>
              </w:rPr>
              <w:t xml:space="preserve"> </w:t>
            </w:r>
            <w:proofErr w:type="spellStart"/>
            <w:r w:rsidR="0017508F" w:rsidRPr="008F4999">
              <w:rPr>
                <w:szCs w:val="24"/>
              </w:rPr>
              <w:t>констант</w:t>
            </w:r>
            <w:proofErr w:type="spellEnd"/>
            <w:r w:rsidR="0017508F" w:rsidRPr="008F4999">
              <w:rPr>
                <w:szCs w:val="24"/>
              </w:rPr>
              <w:t xml:space="preserve"> </w:t>
            </w:r>
            <w:proofErr w:type="spellStart"/>
            <w:r w:rsidR="0017508F" w:rsidRPr="008F4999">
              <w:rPr>
                <w:szCs w:val="24"/>
              </w:rPr>
              <w:t>материала</w:t>
            </w:r>
            <w:proofErr w:type="spellEnd"/>
            <w:r w:rsidR="0017508F" w:rsidRPr="008F4999">
              <w:rPr>
                <w:szCs w:val="24"/>
              </w:rPr>
              <w:t>………………</w:t>
            </w:r>
            <w:r w:rsidR="0004019F" w:rsidRPr="008F4999">
              <w:rPr>
                <w:szCs w:val="24"/>
              </w:rPr>
              <w:t>…</w:t>
            </w:r>
            <w:r w:rsidRPr="008F4999">
              <w:rPr>
                <w:szCs w:val="24"/>
              </w:rPr>
              <w:t>…</w:t>
            </w:r>
            <w:r w:rsidR="00813436">
              <w:rPr>
                <w:szCs w:val="24"/>
                <w:lang w:val="ru-RU"/>
              </w:rPr>
              <w:t>………………….</w:t>
            </w:r>
          </w:p>
        </w:tc>
        <w:tc>
          <w:tcPr>
            <w:tcW w:w="679" w:type="dxa"/>
            <w:tcBorders>
              <w:top w:val="nil"/>
              <w:left w:val="nil"/>
              <w:bottom w:val="nil"/>
              <w:right w:val="nil"/>
            </w:tcBorders>
            <w:vAlign w:val="bottom"/>
          </w:tcPr>
          <w:p w14:paraId="05A724B6" w14:textId="6AD24199" w:rsidR="009C78A1" w:rsidRPr="008F4999" w:rsidRDefault="00191CC9" w:rsidP="009C78A1">
            <w:pPr>
              <w:pStyle w:val="af0"/>
              <w:ind w:firstLine="0"/>
              <w:rPr>
                <w:szCs w:val="24"/>
              </w:rPr>
            </w:pPr>
            <w:r w:rsidRPr="008F4999">
              <w:rPr>
                <w:szCs w:val="24"/>
              </w:rPr>
              <w:t>46</w:t>
            </w:r>
          </w:p>
        </w:tc>
      </w:tr>
      <w:tr w:rsidR="009C78A1" w14:paraId="09CBC831" w14:textId="77777777" w:rsidTr="003F64E4">
        <w:tc>
          <w:tcPr>
            <w:tcW w:w="598" w:type="dxa"/>
            <w:tcBorders>
              <w:top w:val="nil"/>
              <w:left w:val="nil"/>
              <w:bottom w:val="nil"/>
              <w:right w:val="nil"/>
            </w:tcBorders>
          </w:tcPr>
          <w:p w14:paraId="23EBB622" w14:textId="6DCB98C4" w:rsidR="009C78A1" w:rsidRPr="008F4999" w:rsidRDefault="009C78A1" w:rsidP="00676C21">
            <w:pPr>
              <w:ind w:firstLine="22"/>
              <w:rPr>
                <w:szCs w:val="24"/>
              </w:rPr>
            </w:pPr>
            <w:r w:rsidRPr="008F4999">
              <w:rPr>
                <w:szCs w:val="24"/>
              </w:rPr>
              <w:t>2.6.</w:t>
            </w:r>
          </w:p>
        </w:tc>
        <w:tc>
          <w:tcPr>
            <w:tcW w:w="8504" w:type="dxa"/>
            <w:gridSpan w:val="2"/>
            <w:tcBorders>
              <w:top w:val="nil"/>
              <w:left w:val="nil"/>
              <w:bottom w:val="nil"/>
              <w:right w:val="nil"/>
            </w:tcBorders>
          </w:tcPr>
          <w:p w14:paraId="24B6EA22" w14:textId="700CDCE9" w:rsidR="009C78A1" w:rsidRPr="00813436" w:rsidRDefault="0017508F" w:rsidP="009C78A1">
            <w:pPr>
              <w:ind w:firstLine="22"/>
              <w:rPr>
                <w:szCs w:val="24"/>
                <w:lang w:val="ru-RU"/>
              </w:rPr>
            </w:pPr>
            <w:proofErr w:type="spellStart"/>
            <w:r w:rsidRPr="008F4999">
              <w:rPr>
                <w:szCs w:val="24"/>
              </w:rPr>
              <w:t>Углепластик</w:t>
            </w:r>
            <w:proofErr w:type="spellEnd"/>
            <w:r w:rsidRPr="008F4999">
              <w:rPr>
                <w:szCs w:val="24"/>
              </w:rPr>
              <w:t xml:space="preserve"> КМУ-4Л………………………………</w:t>
            </w:r>
            <w:r w:rsidR="00416DA0" w:rsidRPr="008F4999">
              <w:rPr>
                <w:szCs w:val="24"/>
              </w:rPr>
              <w:t>…</w:t>
            </w:r>
            <w:r w:rsidR="009C78A1" w:rsidRPr="008F4999">
              <w:rPr>
                <w:szCs w:val="24"/>
              </w:rPr>
              <w:t>………</w:t>
            </w:r>
            <w:r w:rsidRPr="008F4999">
              <w:rPr>
                <w:szCs w:val="24"/>
              </w:rPr>
              <w:t>..</w:t>
            </w:r>
            <w:r w:rsidR="009C78A1" w:rsidRPr="008F4999">
              <w:rPr>
                <w:szCs w:val="24"/>
              </w:rPr>
              <w:t>…</w:t>
            </w:r>
            <w:r w:rsidR="00813436">
              <w:rPr>
                <w:szCs w:val="24"/>
                <w:lang w:val="ru-RU"/>
              </w:rPr>
              <w:t>…………………..</w:t>
            </w:r>
          </w:p>
        </w:tc>
        <w:tc>
          <w:tcPr>
            <w:tcW w:w="679" w:type="dxa"/>
            <w:tcBorders>
              <w:top w:val="nil"/>
              <w:left w:val="nil"/>
              <w:bottom w:val="nil"/>
              <w:right w:val="nil"/>
            </w:tcBorders>
            <w:vAlign w:val="bottom"/>
          </w:tcPr>
          <w:p w14:paraId="1840D22D" w14:textId="7EFF3E9B" w:rsidR="009C78A1" w:rsidRPr="008F4999" w:rsidRDefault="00191CC9" w:rsidP="009C78A1">
            <w:pPr>
              <w:pStyle w:val="af0"/>
              <w:ind w:firstLine="0"/>
              <w:rPr>
                <w:szCs w:val="24"/>
              </w:rPr>
            </w:pPr>
            <w:r w:rsidRPr="008F4999">
              <w:rPr>
                <w:szCs w:val="24"/>
              </w:rPr>
              <w:t>50</w:t>
            </w:r>
          </w:p>
        </w:tc>
      </w:tr>
      <w:tr w:rsidR="009C78A1" w14:paraId="5BE9C916" w14:textId="77777777" w:rsidTr="003F64E4">
        <w:tc>
          <w:tcPr>
            <w:tcW w:w="598" w:type="dxa"/>
            <w:tcBorders>
              <w:top w:val="nil"/>
              <w:left w:val="nil"/>
              <w:bottom w:val="nil"/>
              <w:right w:val="nil"/>
            </w:tcBorders>
          </w:tcPr>
          <w:p w14:paraId="1046004E" w14:textId="2094EBB0" w:rsidR="009C78A1" w:rsidRPr="008F4999" w:rsidRDefault="009C78A1" w:rsidP="00676C21">
            <w:pPr>
              <w:ind w:firstLine="22"/>
              <w:rPr>
                <w:szCs w:val="24"/>
              </w:rPr>
            </w:pPr>
            <w:r w:rsidRPr="008F4999">
              <w:rPr>
                <w:szCs w:val="24"/>
              </w:rPr>
              <w:t>2.7.</w:t>
            </w:r>
          </w:p>
        </w:tc>
        <w:tc>
          <w:tcPr>
            <w:tcW w:w="8504" w:type="dxa"/>
            <w:gridSpan w:val="2"/>
            <w:tcBorders>
              <w:top w:val="nil"/>
              <w:left w:val="nil"/>
              <w:bottom w:val="nil"/>
              <w:right w:val="nil"/>
            </w:tcBorders>
          </w:tcPr>
          <w:p w14:paraId="68867711" w14:textId="19F68331" w:rsidR="009C78A1" w:rsidRPr="00813436" w:rsidRDefault="009C78A1" w:rsidP="009C78A1">
            <w:pPr>
              <w:ind w:firstLine="22"/>
              <w:rPr>
                <w:szCs w:val="24"/>
                <w:lang w:val="ru-RU"/>
              </w:rPr>
            </w:pPr>
            <w:proofErr w:type="spellStart"/>
            <w:r w:rsidRPr="008F4999">
              <w:rPr>
                <w:szCs w:val="24"/>
              </w:rPr>
              <w:t>Углепластик</w:t>
            </w:r>
            <w:proofErr w:type="spellEnd"/>
            <w:r w:rsidRPr="008F4999">
              <w:rPr>
                <w:szCs w:val="24"/>
              </w:rPr>
              <w:t xml:space="preserve"> БМИ-3/3692……………………</w:t>
            </w:r>
            <w:r w:rsidR="00416DA0" w:rsidRPr="008F4999">
              <w:rPr>
                <w:szCs w:val="24"/>
              </w:rPr>
              <w:t>……</w:t>
            </w:r>
            <w:r w:rsidRPr="008F4999">
              <w:rPr>
                <w:szCs w:val="24"/>
              </w:rPr>
              <w:t>………………</w:t>
            </w:r>
            <w:r w:rsidR="00813436">
              <w:rPr>
                <w:szCs w:val="24"/>
              </w:rPr>
              <w:t>…</w:t>
            </w:r>
            <w:r w:rsidR="00813436">
              <w:rPr>
                <w:szCs w:val="24"/>
                <w:lang w:val="ru-RU"/>
              </w:rPr>
              <w:t>………………..</w:t>
            </w:r>
          </w:p>
        </w:tc>
        <w:tc>
          <w:tcPr>
            <w:tcW w:w="679" w:type="dxa"/>
            <w:tcBorders>
              <w:top w:val="nil"/>
              <w:left w:val="nil"/>
              <w:bottom w:val="nil"/>
              <w:right w:val="nil"/>
            </w:tcBorders>
            <w:vAlign w:val="bottom"/>
          </w:tcPr>
          <w:p w14:paraId="0992B300" w14:textId="456F86AB" w:rsidR="009C78A1" w:rsidRPr="008F4999" w:rsidRDefault="00191CC9" w:rsidP="009C78A1">
            <w:pPr>
              <w:pStyle w:val="af0"/>
              <w:ind w:firstLine="0"/>
              <w:rPr>
                <w:szCs w:val="24"/>
              </w:rPr>
            </w:pPr>
            <w:r w:rsidRPr="008F4999">
              <w:rPr>
                <w:szCs w:val="24"/>
              </w:rPr>
              <w:t>56</w:t>
            </w:r>
          </w:p>
        </w:tc>
      </w:tr>
      <w:tr w:rsidR="009C78A1" w14:paraId="3FAE6A02" w14:textId="77777777" w:rsidTr="003F64E4">
        <w:tc>
          <w:tcPr>
            <w:tcW w:w="598" w:type="dxa"/>
            <w:tcBorders>
              <w:top w:val="nil"/>
              <w:left w:val="nil"/>
              <w:bottom w:val="nil"/>
              <w:right w:val="nil"/>
            </w:tcBorders>
          </w:tcPr>
          <w:p w14:paraId="15DDE81D" w14:textId="6DBD8984" w:rsidR="009C78A1" w:rsidRPr="008F4999" w:rsidRDefault="009C78A1" w:rsidP="00676C21">
            <w:pPr>
              <w:ind w:firstLine="22"/>
              <w:rPr>
                <w:szCs w:val="24"/>
              </w:rPr>
            </w:pPr>
            <w:r w:rsidRPr="008F4999">
              <w:rPr>
                <w:szCs w:val="24"/>
              </w:rPr>
              <w:t>2.8.</w:t>
            </w:r>
          </w:p>
        </w:tc>
        <w:tc>
          <w:tcPr>
            <w:tcW w:w="8504" w:type="dxa"/>
            <w:gridSpan w:val="2"/>
            <w:tcBorders>
              <w:top w:val="nil"/>
              <w:left w:val="nil"/>
              <w:bottom w:val="nil"/>
              <w:right w:val="nil"/>
            </w:tcBorders>
          </w:tcPr>
          <w:p w14:paraId="7D1E5595" w14:textId="21B2DD55" w:rsidR="009C78A1" w:rsidRPr="00813436" w:rsidRDefault="009C78A1" w:rsidP="009C78A1">
            <w:pPr>
              <w:ind w:firstLine="22"/>
              <w:rPr>
                <w:szCs w:val="24"/>
                <w:lang w:val="ru-RU"/>
              </w:rPr>
            </w:pPr>
            <w:proofErr w:type="spellStart"/>
            <w:r w:rsidRPr="008F4999">
              <w:rPr>
                <w:szCs w:val="24"/>
              </w:rPr>
              <w:t>Ст</w:t>
            </w:r>
            <w:r w:rsidR="00416DA0" w:rsidRPr="008F4999">
              <w:rPr>
                <w:szCs w:val="24"/>
              </w:rPr>
              <w:t>еклопластик</w:t>
            </w:r>
            <w:proofErr w:type="spellEnd"/>
            <w:r w:rsidR="00416DA0" w:rsidRPr="008F4999">
              <w:rPr>
                <w:szCs w:val="24"/>
              </w:rPr>
              <w:t>………………………</w:t>
            </w:r>
            <w:r w:rsidR="0017508F" w:rsidRPr="008F4999">
              <w:rPr>
                <w:szCs w:val="24"/>
              </w:rPr>
              <w:t>……………………….…..</w:t>
            </w:r>
            <w:r w:rsidRPr="008F4999">
              <w:rPr>
                <w:szCs w:val="24"/>
              </w:rPr>
              <w:t>…</w:t>
            </w:r>
            <w:r w:rsidR="00813436">
              <w:rPr>
                <w:szCs w:val="24"/>
                <w:lang w:val="ru-RU"/>
              </w:rPr>
              <w:t>…………………</w:t>
            </w:r>
          </w:p>
        </w:tc>
        <w:tc>
          <w:tcPr>
            <w:tcW w:w="679" w:type="dxa"/>
            <w:tcBorders>
              <w:top w:val="nil"/>
              <w:left w:val="nil"/>
              <w:bottom w:val="nil"/>
              <w:right w:val="nil"/>
            </w:tcBorders>
            <w:vAlign w:val="bottom"/>
          </w:tcPr>
          <w:p w14:paraId="0FC6260D" w14:textId="1A36996C" w:rsidR="009C78A1" w:rsidRPr="008F4999" w:rsidRDefault="00191CC9" w:rsidP="00AB5123">
            <w:pPr>
              <w:pStyle w:val="af0"/>
              <w:ind w:firstLine="0"/>
              <w:rPr>
                <w:szCs w:val="24"/>
              </w:rPr>
            </w:pPr>
            <w:r w:rsidRPr="008F4999">
              <w:rPr>
                <w:szCs w:val="24"/>
              </w:rPr>
              <w:t>62</w:t>
            </w:r>
          </w:p>
        </w:tc>
      </w:tr>
      <w:tr w:rsidR="009C78A1" w14:paraId="422E5B09" w14:textId="77777777" w:rsidTr="003F64E4">
        <w:tc>
          <w:tcPr>
            <w:tcW w:w="598" w:type="dxa"/>
            <w:tcBorders>
              <w:top w:val="nil"/>
              <w:left w:val="nil"/>
              <w:bottom w:val="nil"/>
              <w:right w:val="nil"/>
            </w:tcBorders>
          </w:tcPr>
          <w:p w14:paraId="26470A4A" w14:textId="24B04547" w:rsidR="009C78A1" w:rsidRPr="008F4999" w:rsidRDefault="009C78A1" w:rsidP="00676C21">
            <w:pPr>
              <w:ind w:firstLine="22"/>
              <w:rPr>
                <w:szCs w:val="24"/>
              </w:rPr>
            </w:pPr>
            <w:r w:rsidRPr="008F4999">
              <w:rPr>
                <w:szCs w:val="24"/>
              </w:rPr>
              <w:t>2.9.</w:t>
            </w:r>
          </w:p>
        </w:tc>
        <w:tc>
          <w:tcPr>
            <w:tcW w:w="8504" w:type="dxa"/>
            <w:gridSpan w:val="2"/>
            <w:tcBorders>
              <w:top w:val="nil"/>
              <w:left w:val="nil"/>
              <w:bottom w:val="nil"/>
              <w:right w:val="nil"/>
            </w:tcBorders>
          </w:tcPr>
          <w:p w14:paraId="0E627760" w14:textId="00CB088B" w:rsidR="009C78A1" w:rsidRPr="00813436" w:rsidRDefault="009C78A1" w:rsidP="009C78A1">
            <w:pPr>
              <w:ind w:firstLine="22"/>
              <w:rPr>
                <w:szCs w:val="24"/>
                <w:lang w:val="ru-RU"/>
              </w:rPr>
            </w:pPr>
            <w:proofErr w:type="spellStart"/>
            <w:r w:rsidRPr="008F4999">
              <w:rPr>
                <w:szCs w:val="24"/>
              </w:rPr>
              <w:t>Вы</w:t>
            </w:r>
            <w:r w:rsidR="00416DA0" w:rsidRPr="008F4999">
              <w:rPr>
                <w:szCs w:val="24"/>
              </w:rPr>
              <w:t>воды</w:t>
            </w:r>
            <w:proofErr w:type="spellEnd"/>
            <w:r w:rsidR="00416DA0" w:rsidRPr="008F4999">
              <w:rPr>
                <w:szCs w:val="24"/>
              </w:rPr>
              <w:t xml:space="preserve"> </w:t>
            </w:r>
            <w:proofErr w:type="spellStart"/>
            <w:r w:rsidR="00416DA0" w:rsidRPr="008F4999">
              <w:rPr>
                <w:szCs w:val="24"/>
              </w:rPr>
              <w:t>по</w:t>
            </w:r>
            <w:proofErr w:type="spellEnd"/>
            <w:r w:rsidR="00416DA0" w:rsidRPr="008F4999">
              <w:rPr>
                <w:szCs w:val="24"/>
              </w:rPr>
              <w:t xml:space="preserve"> </w:t>
            </w:r>
            <w:proofErr w:type="spellStart"/>
            <w:r w:rsidR="00416DA0" w:rsidRPr="008F4999">
              <w:rPr>
                <w:szCs w:val="24"/>
              </w:rPr>
              <w:t>главе</w:t>
            </w:r>
            <w:proofErr w:type="spellEnd"/>
            <w:r w:rsidR="00416DA0" w:rsidRPr="008F4999">
              <w:rPr>
                <w:szCs w:val="24"/>
              </w:rPr>
              <w:t xml:space="preserve"> 2…………………………………………</w:t>
            </w:r>
            <w:r w:rsidRPr="008F4999">
              <w:rPr>
                <w:szCs w:val="24"/>
              </w:rPr>
              <w:t>………</w:t>
            </w:r>
            <w:r w:rsidR="00813436">
              <w:rPr>
                <w:szCs w:val="24"/>
              </w:rPr>
              <w:t>…</w:t>
            </w:r>
            <w:r w:rsidR="00813436">
              <w:rPr>
                <w:szCs w:val="24"/>
                <w:lang w:val="ru-RU"/>
              </w:rPr>
              <w:t>……………….</w:t>
            </w:r>
          </w:p>
        </w:tc>
        <w:tc>
          <w:tcPr>
            <w:tcW w:w="679" w:type="dxa"/>
            <w:tcBorders>
              <w:top w:val="nil"/>
              <w:left w:val="nil"/>
              <w:bottom w:val="nil"/>
              <w:right w:val="nil"/>
            </w:tcBorders>
            <w:vAlign w:val="bottom"/>
          </w:tcPr>
          <w:p w14:paraId="728A6414" w14:textId="5FB3059E" w:rsidR="009C78A1" w:rsidRPr="008F4999" w:rsidRDefault="00191CC9" w:rsidP="009C78A1">
            <w:pPr>
              <w:pStyle w:val="af0"/>
              <w:ind w:firstLine="0"/>
              <w:rPr>
                <w:szCs w:val="24"/>
              </w:rPr>
            </w:pPr>
            <w:r w:rsidRPr="008F4999">
              <w:rPr>
                <w:szCs w:val="24"/>
              </w:rPr>
              <w:t>65</w:t>
            </w:r>
          </w:p>
        </w:tc>
      </w:tr>
      <w:tr w:rsidR="00942B2F" w14:paraId="383DDC53" w14:textId="77777777" w:rsidTr="003F64E4">
        <w:tc>
          <w:tcPr>
            <w:tcW w:w="9102" w:type="dxa"/>
            <w:gridSpan w:val="3"/>
            <w:tcBorders>
              <w:top w:val="nil"/>
              <w:left w:val="nil"/>
              <w:bottom w:val="nil"/>
              <w:right w:val="nil"/>
            </w:tcBorders>
          </w:tcPr>
          <w:p w14:paraId="3B6B0FC8" w14:textId="2960BCC6" w:rsidR="00942B2F" w:rsidRPr="008F4999" w:rsidRDefault="00942B2F" w:rsidP="00BE22BD">
            <w:pPr>
              <w:ind w:firstLine="22"/>
              <w:rPr>
                <w:szCs w:val="24"/>
                <w:lang w:val="ru-RU"/>
              </w:rPr>
            </w:pPr>
            <w:r w:rsidRPr="008F4999">
              <w:rPr>
                <w:b/>
                <w:szCs w:val="24"/>
                <w:lang w:val="ru-RU"/>
              </w:rPr>
              <w:t>Глава 3.</w:t>
            </w:r>
            <w:r w:rsidRPr="008F4999">
              <w:rPr>
                <w:szCs w:val="24"/>
                <w:lang w:val="ru-RU"/>
              </w:rPr>
              <w:t xml:space="preserve"> </w:t>
            </w:r>
            <w:r w:rsidRPr="008F4999">
              <w:rPr>
                <w:b/>
                <w:caps/>
                <w:szCs w:val="24"/>
                <w:lang w:val="ru-RU"/>
              </w:rPr>
              <w:t xml:space="preserve">Нелинейное деформирование полимерных </w:t>
            </w:r>
            <w:r w:rsidR="00BE22BD" w:rsidRPr="008F4999">
              <w:rPr>
                <w:b/>
                <w:caps/>
                <w:szCs w:val="24"/>
                <w:lang w:val="ru-RU"/>
              </w:rPr>
              <w:t xml:space="preserve">волокнистых слоев с различной укладкой </w:t>
            </w:r>
            <w:r w:rsidRPr="008F4999">
              <w:rPr>
                <w:caps/>
                <w:szCs w:val="24"/>
                <w:lang w:val="ru-RU"/>
              </w:rPr>
              <w:t>…</w:t>
            </w:r>
            <w:r w:rsidR="00BE22BD" w:rsidRPr="008F4999">
              <w:rPr>
                <w:caps/>
                <w:szCs w:val="24"/>
                <w:lang w:val="ru-RU"/>
              </w:rPr>
              <w:t>..</w:t>
            </w:r>
            <w:r w:rsidRPr="008F4999">
              <w:rPr>
                <w:caps/>
                <w:szCs w:val="24"/>
                <w:lang w:val="ru-RU"/>
              </w:rPr>
              <w:t>………</w:t>
            </w:r>
            <w:r w:rsidR="00813436">
              <w:rPr>
                <w:caps/>
                <w:szCs w:val="24"/>
                <w:lang w:val="ru-RU"/>
              </w:rPr>
              <w:t>………………</w:t>
            </w:r>
          </w:p>
        </w:tc>
        <w:tc>
          <w:tcPr>
            <w:tcW w:w="679" w:type="dxa"/>
            <w:tcBorders>
              <w:top w:val="nil"/>
              <w:left w:val="nil"/>
              <w:bottom w:val="nil"/>
              <w:right w:val="nil"/>
            </w:tcBorders>
            <w:vAlign w:val="bottom"/>
          </w:tcPr>
          <w:p w14:paraId="15494DE4" w14:textId="1CF11952" w:rsidR="00942B2F" w:rsidRPr="008F4999" w:rsidRDefault="00AB5123" w:rsidP="005C4CF9">
            <w:pPr>
              <w:pStyle w:val="af0"/>
              <w:ind w:firstLine="0"/>
              <w:rPr>
                <w:szCs w:val="24"/>
              </w:rPr>
            </w:pPr>
            <w:r w:rsidRPr="008F4999">
              <w:rPr>
                <w:szCs w:val="24"/>
              </w:rPr>
              <w:t>6</w:t>
            </w:r>
            <w:r w:rsidR="00191CC9" w:rsidRPr="008F4999">
              <w:rPr>
                <w:szCs w:val="24"/>
              </w:rPr>
              <w:t>7</w:t>
            </w:r>
          </w:p>
        </w:tc>
      </w:tr>
      <w:tr w:rsidR="009C78A1" w14:paraId="3B657633" w14:textId="77777777" w:rsidTr="003F64E4">
        <w:tc>
          <w:tcPr>
            <w:tcW w:w="598" w:type="dxa"/>
            <w:tcBorders>
              <w:top w:val="nil"/>
              <w:left w:val="nil"/>
              <w:bottom w:val="nil"/>
              <w:right w:val="nil"/>
            </w:tcBorders>
          </w:tcPr>
          <w:p w14:paraId="7AE9E9E5" w14:textId="7627350D" w:rsidR="009C78A1" w:rsidRPr="008F4999" w:rsidRDefault="00942B2F" w:rsidP="00676C21">
            <w:pPr>
              <w:ind w:firstLine="22"/>
              <w:rPr>
                <w:szCs w:val="24"/>
              </w:rPr>
            </w:pPr>
            <w:r w:rsidRPr="008F4999">
              <w:rPr>
                <w:szCs w:val="24"/>
              </w:rPr>
              <w:t>3.1.</w:t>
            </w:r>
          </w:p>
        </w:tc>
        <w:tc>
          <w:tcPr>
            <w:tcW w:w="8504" w:type="dxa"/>
            <w:gridSpan w:val="2"/>
            <w:tcBorders>
              <w:top w:val="nil"/>
              <w:left w:val="nil"/>
              <w:bottom w:val="nil"/>
              <w:right w:val="nil"/>
            </w:tcBorders>
          </w:tcPr>
          <w:p w14:paraId="7ABEEAC7" w14:textId="377F94DA" w:rsidR="009C78A1" w:rsidRPr="008F4999" w:rsidRDefault="005C4CF9" w:rsidP="00BE22BD">
            <w:pPr>
              <w:ind w:firstLine="22"/>
              <w:rPr>
                <w:szCs w:val="24"/>
                <w:lang w:val="ru-RU"/>
              </w:rPr>
            </w:pPr>
            <w:r w:rsidRPr="008F4999">
              <w:rPr>
                <w:szCs w:val="24"/>
                <w:lang w:val="ru-RU"/>
              </w:rPr>
              <w:t>Факторы, влияющие на нелинейное деформирование компози</w:t>
            </w:r>
            <w:r w:rsidR="00BE22BD" w:rsidRPr="008F4999">
              <w:rPr>
                <w:szCs w:val="24"/>
                <w:lang w:val="ru-RU"/>
              </w:rPr>
              <w:t xml:space="preserve">ционных материалов </w:t>
            </w:r>
            <w:r w:rsidR="007666D2" w:rsidRPr="008F4999">
              <w:rPr>
                <w:szCs w:val="24"/>
                <w:lang w:val="ru-RU"/>
              </w:rPr>
              <w:t>….</w:t>
            </w:r>
            <w:r w:rsidRPr="008F4999">
              <w:rPr>
                <w:szCs w:val="24"/>
                <w:lang w:val="ru-RU"/>
              </w:rPr>
              <w:t>……………………………</w:t>
            </w:r>
            <w:r w:rsidR="00416DA0" w:rsidRPr="008F4999">
              <w:rPr>
                <w:szCs w:val="24"/>
                <w:lang w:val="ru-RU"/>
              </w:rPr>
              <w:t>……</w:t>
            </w:r>
            <w:r w:rsidR="00813436">
              <w:rPr>
                <w:szCs w:val="24"/>
                <w:lang w:val="ru-RU"/>
              </w:rPr>
              <w:t>………………………………………</w:t>
            </w:r>
          </w:p>
        </w:tc>
        <w:tc>
          <w:tcPr>
            <w:tcW w:w="679" w:type="dxa"/>
            <w:tcBorders>
              <w:top w:val="nil"/>
              <w:left w:val="nil"/>
              <w:bottom w:val="nil"/>
              <w:right w:val="nil"/>
            </w:tcBorders>
            <w:vAlign w:val="bottom"/>
          </w:tcPr>
          <w:p w14:paraId="0941C66A" w14:textId="6E3770A5" w:rsidR="009C78A1" w:rsidRPr="008F4999" w:rsidRDefault="00191CC9" w:rsidP="009C78A1">
            <w:pPr>
              <w:pStyle w:val="af0"/>
              <w:ind w:firstLine="0"/>
              <w:rPr>
                <w:szCs w:val="24"/>
              </w:rPr>
            </w:pPr>
            <w:r w:rsidRPr="008F4999">
              <w:rPr>
                <w:szCs w:val="24"/>
              </w:rPr>
              <w:t>67</w:t>
            </w:r>
          </w:p>
        </w:tc>
      </w:tr>
      <w:tr w:rsidR="009C78A1" w14:paraId="703EF4F1" w14:textId="77777777" w:rsidTr="003F64E4">
        <w:tc>
          <w:tcPr>
            <w:tcW w:w="598" w:type="dxa"/>
            <w:tcBorders>
              <w:top w:val="nil"/>
              <w:left w:val="nil"/>
              <w:bottom w:val="nil"/>
              <w:right w:val="nil"/>
            </w:tcBorders>
          </w:tcPr>
          <w:p w14:paraId="2C8BE17D" w14:textId="7885ECFE" w:rsidR="009C78A1" w:rsidRPr="008F4999" w:rsidRDefault="00942B2F" w:rsidP="00676C21">
            <w:pPr>
              <w:ind w:firstLine="22"/>
              <w:rPr>
                <w:szCs w:val="24"/>
              </w:rPr>
            </w:pPr>
            <w:r w:rsidRPr="008F4999">
              <w:rPr>
                <w:szCs w:val="24"/>
              </w:rPr>
              <w:t>3.2.</w:t>
            </w:r>
          </w:p>
        </w:tc>
        <w:tc>
          <w:tcPr>
            <w:tcW w:w="8504" w:type="dxa"/>
            <w:gridSpan w:val="2"/>
            <w:tcBorders>
              <w:top w:val="nil"/>
              <w:left w:val="nil"/>
              <w:bottom w:val="nil"/>
              <w:right w:val="nil"/>
            </w:tcBorders>
          </w:tcPr>
          <w:p w14:paraId="0D56460A" w14:textId="03086FC3" w:rsidR="009C78A1" w:rsidRPr="00813436" w:rsidRDefault="00566ED9" w:rsidP="009C78A1">
            <w:pPr>
              <w:ind w:firstLine="22"/>
              <w:rPr>
                <w:szCs w:val="24"/>
                <w:lang w:val="ru-RU"/>
              </w:rPr>
            </w:pPr>
            <w:r>
              <w:rPr>
                <w:szCs w:val="24"/>
                <w:lang w:val="ru-RU"/>
              </w:rPr>
              <w:t>Методика расчета</w:t>
            </w:r>
            <w:r w:rsidR="0004019F" w:rsidRPr="008F4999">
              <w:rPr>
                <w:szCs w:val="24"/>
              </w:rPr>
              <w:t xml:space="preserve"> </w:t>
            </w:r>
            <w:proofErr w:type="spellStart"/>
            <w:r w:rsidR="009C78A1" w:rsidRPr="008F4999">
              <w:rPr>
                <w:szCs w:val="24"/>
              </w:rPr>
              <w:t>нелинейного</w:t>
            </w:r>
            <w:proofErr w:type="spellEnd"/>
            <w:r w:rsidR="009C78A1" w:rsidRPr="008F4999">
              <w:rPr>
                <w:szCs w:val="24"/>
              </w:rPr>
              <w:t xml:space="preserve"> </w:t>
            </w:r>
            <w:proofErr w:type="spellStart"/>
            <w:r w:rsidR="009C78A1" w:rsidRPr="008F4999">
              <w:rPr>
                <w:szCs w:val="24"/>
              </w:rPr>
              <w:t>деформирования</w:t>
            </w:r>
            <w:proofErr w:type="spellEnd"/>
            <w:r w:rsidR="00416DA0" w:rsidRPr="008F4999">
              <w:rPr>
                <w:szCs w:val="24"/>
              </w:rPr>
              <w:t>………</w:t>
            </w:r>
            <w:r w:rsidR="00091126" w:rsidRPr="008F4999">
              <w:rPr>
                <w:szCs w:val="24"/>
              </w:rPr>
              <w:t>………</w:t>
            </w:r>
            <w:r w:rsidR="0004019F" w:rsidRPr="008F4999">
              <w:rPr>
                <w:szCs w:val="24"/>
              </w:rPr>
              <w:t>………….</w:t>
            </w:r>
            <w:r w:rsidR="00091126" w:rsidRPr="008F4999">
              <w:rPr>
                <w:szCs w:val="24"/>
              </w:rPr>
              <w:t>..</w:t>
            </w:r>
            <w:r w:rsidR="00813436">
              <w:rPr>
                <w:szCs w:val="24"/>
                <w:lang w:val="ru-RU"/>
              </w:rPr>
              <w:t>...........</w:t>
            </w:r>
          </w:p>
        </w:tc>
        <w:tc>
          <w:tcPr>
            <w:tcW w:w="679" w:type="dxa"/>
            <w:tcBorders>
              <w:top w:val="nil"/>
              <w:left w:val="nil"/>
              <w:bottom w:val="nil"/>
              <w:right w:val="nil"/>
            </w:tcBorders>
            <w:vAlign w:val="bottom"/>
          </w:tcPr>
          <w:p w14:paraId="41C9A801" w14:textId="58BFB27A" w:rsidR="009C78A1" w:rsidRPr="008F4999" w:rsidRDefault="00942B2F" w:rsidP="00C520D4">
            <w:pPr>
              <w:pStyle w:val="af0"/>
              <w:ind w:firstLine="0"/>
              <w:rPr>
                <w:szCs w:val="24"/>
              </w:rPr>
            </w:pPr>
            <w:r w:rsidRPr="008F4999">
              <w:rPr>
                <w:szCs w:val="24"/>
              </w:rPr>
              <w:t>7</w:t>
            </w:r>
            <w:r w:rsidR="00191CC9" w:rsidRPr="008F4999">
              <w:rPr>
                <w:szCs w:val="24"/>
              </w:rPr>
              <w:t>1</w:t>
            </w:r>
          </w:p>
        </w:tc>
      </w:tr>
      <w:tr w:rsidR="00942B2F" w14:paraId="7CE48556" w14:textId="77777777" w:rsidTr="003F64E4">
        <w:tc>
          <w:tcPr>
            <w:tcW w:w="598" w:type="dxa"/>
            <w:tcBorders>
              <w:top w:val="nil"/>
              <w:left w:val="nil"/>
              <w:bottom w:val="nil"/>
              <w:right w:val="nil"/>
            </w:tcBorders>
          </w:tcPr>
          <w:p w14:paraId="735FF0B1" w14:textId="7D9D31FA" w:rsidR="00942B2F" w:rsidRPr="008F4999" w:rsidRDefault="00942B2F" w:rsidP="00676C21">
            <w:pPr>
              <w:ind w:firstLine="22"/>
              <w:rPr>
                <w:szCs w:val="24"/>
              </w:rPr>
            </w:pPr>
            <w:r w:rsidRPr="008F4999">
              <w:rPr>
                <w:szCs w:val="24"/>
              </w:rPr>
              <w:t>3.3.</w:t>
            </w:r>
          </w:p>
        </w:tc>
        <w:tc>
          <w:tcPr>
            <w:tcW w:w="8504" w:type="dxa"/>
            <w:gridSpan w:val="2"/>
            <w:tcBorders>
              <w:top w:val="nil"/>
              <w:left w:val="nil"/>
              <w:bottom w:val="nil"/>
              <w:right w:val="nil"/>
            </w:tcBorders>
          </w:tcPr>
          <w:p w14:paraId="42A1B0CF" w14:textId="10AF310E" w:rsidR="00942B2F" w:rsidRPr="008F4999" w:rsidRDefault="005C4CF9" w:rsidP="00C71F9A">
            <w:pPr>
              <w:ind w:firstLine="22"/>
              <w:rPr>
                <w:szCs w:val="24"/>
                <w:lang w:val="ru-RU"/>
              </w:rPr>
            </w:pPr>
            <w:r w:rsidRPr="008F4999">
              <w:rPr>
                <w:szCs w:val="24"/>
                <w:lang w:val="ru-RU"/>
              </w:rPr>
              <w:t>Построение определяющих соотношений и р</w:t>
            </w:r>
            <w:r w:rsidR="00AD03B6" w:rsidRPr="008F4999">
              <w:rPr>
                <w:szCs w:val="24"/>
                <w:lang w:val="ru-RU"/>
              </w:rPr>
              <w:t>асчет</w:t>
            </w:r>
            <w:r w:rsidR="00C71F9A">
              <w:rPr>
                <w:szCs w:val="24"/>
                <w:lang w:val="ru-RU"/>
              </w:rPr>
              <w:t xml:space="preserve"> диаграмм деформирования</w:t>
            </w:r>
          </w:p>
        </w:tc>
        <w:tc>
          <w:tcPr>
            <w:tcW w:w="679" w:type="dxa"/>
            <w:tcBorders>
              <w:top w:val="nil"/>
              <w:left w:val="nil"/>
              <w:bottom w:val="nil"/>
              <w:right w:val="nil"/>
            </w:tcBorders>
            <w:vAlign w:val="bottom"/>
          </w:tcPr>
          <w:p w14:paraId="5008CE70" w14:textId="0FF64D54" w:rsidR="00942B2F" w:rsidRPr="008F4999" w:rsidRDefault="00191CC9" w:rsidP="009C78A1">
            <w:pPr>
              <w:pStyle w:val="af0"/>
              <w:ind w:firstLine="0"/>
              <w:rPr>
                <w:szCs w:val="24"/>
              </w:rPr>
            </w:pPr>
            <w:r w:rsidRPr="008F4999">
              <w:rPr>
                <w:szCs w:val="24"/>
              </w:rPr>
              <w:t>76</w:t>
            </w:r>
          </w:p>
        </w:tc>
      </w:tr>
      <w:tr w:rsidR="00942B2F" w14:paraId="403BA102" w14:textId="77777777" w:rsidTr="003F64E4">
        <w:tc>
          <w:tcPr>
            <w:tcW w:w="598" w:type="dxa"/>
            <w:tcBorders>
              <w:top w:val="nil"/>
              <w:left w:val="nil"/>
              <w:bottom w:val="nil"/>
              <w:right w:val="nil"/>
            </w:tcBorders>
          </w:tcPr>
          <w:p w14:paraId="7C282735" w14:textId="001F40BD" w:rsidR="00942B2F" w:rsidRPr="008F4999" w:rsidRDefault="00942B2F" w:rsidP="0004019F">
            <w:pPr>
              <w:ind w:firstLine="22"/>
              <w:rPr>
                <w:szCs w:val="24"/>
              </w:rPr>
            </w:pPr>
            <w:r w:rsidRPr="008F4999">
              <w:rPr>
                <w:szCs w:val="24"/>
              </w:rPr>
              <w:t>3.</w:t>
            </w:r>
            <w:r w:rsidR="0004019F" w:rsidRPr="008F4999">
              <w:rPr>
                <w:szCs w:val="24"/>
              </w:rPr>
              <w:t>4</w:t>
            </w:r>
            <w:r w:rsidRPr="008F4999">
              <w:rPr>
                <w:szCs w:val="24"/>
              </w:rPr>
              <w:t>.</w:t>
            </w:r>
          </w:p>
        </w:tc>
        <w:tc>
          <w:tcPr>
            <w:tcW w:w="8504" w:type="dxa"/>
            <w:gridSpan w:val="2"/>
            <w:tcBorders>
              <w:top w:val="nil"/>
              <w:left w:val="nil"/>
              <w:bottom w:val="nil"/>
              <w:right w:val="nil"/>
            </w:tcBorders>
          </w:tcPr>
          <w:p w14:paraId="2B750C6C" w14:textId="53CF18C2" w:rsidR="00942B2F" w:rsidRPr="00813436" w:rsidRDefault="00942B2F" w:rsidP="009C78A1">
            <w:pPr>
              <w:ind w:firstLine="22"/>
              <w:rPr>
                <w:szCs w:val="24"/>
                <w:lang w:val="ru-RU"/>
              </w:rPr>
            </w:pPr>
            <w:proofErr w:type="spellStart"/>
            <w:r w:rsidRPr="008F4999">
              <w:rPr>
                <w:szCs w:val="24"/>
              </w:rPr>
              <w:t>Выводы</w:t>
            </w:r>
            <w:proofErr w:type="spellEnd"/>
            <w:r w:rsidRPr="008F4999">
              <w:rPr>
                <w:szCs w:val="24"/>
              </w:rPr>
              <w:t xml:space="preserve"> </w:t>
            </w:r>
            <w:proofErr w:type="spellStart"/>
            <w:r w:rsidRPr="008F4999">
              <w:rPr>
                <w:szCs w:val="24"/>
              </w:rPr>
              <w:t>по</w:t>
            </w:r>
            <w:proofErr w:type="spellEnd"/>
            <w:r w:rsidRPr="008F4999">
              <w:rPr>
                <w:szCs w:val="24"/>
              </w:rPr>
              <w:t xml:space="preserve"> </w:t>
            </w:r>
            <w:proofErr w:type="spellStart"/>
            <w:r w:rsidRPr="008F4999">
              <w:rPr>
                <w:szCs w:val="24"/>
              </w:rPr>
              <w:t>главе</w:t>
            </w:r>
            <w:proofErr w:type="spellEnd"/>
            <w:r w:rsidRPr="008F4999">
              <w:rPr>
                <w:szCs w:val="24"/>
              </w:rPr>
              <w:t xml:space="preserve"> 3</w:t>
            </w:r>
            <w:r w:rsidR="00416DA0" w:rsidRPr="008F4999">
              <w:rPr>
                <w:szCs w:val="24"/>
              </w:rPr>
              <w:t>……………………………………………</w:t>
            </w:r>
            <w:r w:rsidRPr="008F4999">
              <w:rPr>
                <w:szCs w:val="24"/>
              </w:rPr>
              <w:t>…</w:t>
            </w:r>
            <w:r w:rsidR="00813436">
              <w:rPr>
                <w:szCs w:val="24"/>
              </w:rPr>
              <w:t>…</w:t>
            </w:r>
            <w:r w:rsidR="00813436">
              <w:rPr>
                <w:szCs w:val="24"/>
                <w:lang w:val="ru-RU"/>
              </w:rPr>
              <w:t>…………………..</w:t>
            </w:r>
          </w:p>
        </w:tc>
        <w:tc>
          <w:tcPr>
            <w:tcW w:w="679" w:type="dxa"/>
            <w:tcBorders>
              <w:top w:val="nil"/>
              <w:left w:val="nil"/>
              <w:bottom w:val="nil"/>
              <w:right w:val="nil"/>
            </w:tcBorders>
            <w:vAlign w:val="bottom"/>
          </w:tcPr>
          <w:p w14:paraId="446A61ED" w14:textId="6E9F6C3E" w:rsidR="00942B2F" w:rsidRPr="008F4999" w:rsidRDefault="00191CC9" w:rsidP="00A52101">
            <w:pPr>
              <w:pStyle w:val="af0"/>
              <w:ind w:firstLine="0"/>
              <w:rPr>
                <w:szCs w:val="24"/>
              </w:rPr>
            </w:pPr>
            <w:r w:rsidRPr="008F4999">
              <w:rPr>
                <w:szCs w:val="24"/>
              </w:rPr>
              <w:t>86</w:t>
            </w:r>
          </w:p>
        </w:tc>
      </w:tr>
      <w:tr w:rsidR="00942B2F" w14:paraId="1D0B61FB" w14:textId="77777777" w:rsidTr="003F64E4">
        <w:tc>
          <w:tcPr>
            <w:tcW w:w="9102" w:type="dxa"/>
            <w:gridSpan w:val="3"/>
            <w:tcBorders>
              <w:top w:val="nil"/>
              <w:left w:val="nil"/>
              <w:bottom w:val="nil"/>
              <w:right w:val="nil"/>
            </w:tcBorders>
          </w:tcPr>
          <w:p w14:paraId="7B9EE4EB" w14:textId="55C80A77" w:rsidR="00942B2F" w:rsidRPr="008F4999" w:rsidRDefault="00942B2F" w:rsidP="00BE22BD">
            <w:pPr>
              <w:ind w:firstLine="22"/>
              <w:rPr>
                <w:szCs w:val="24"/>
                <w:lang w:val="ru-RU"/>
              </w:rPr>
            </w:pPr>
            <w:r w:rsidRPr="008F4999">
              <w:rPr>
                <w:b/>
                <w:szCs w:val="24"/>
                <w:lang w:val="ru-RU"/>
              </w:rPr>
              <w:t>Глава 4.</w:t>
            </w:r>
            <w:r w:rsidRPr="008F4999">
              <w:rPr>
                <w:szCs w:val="24"/>
                <w:lang w:val="ru-RU"/>
              </w:rPr>
              <w:t xml:space="preserve"> </w:t>
            </w:r>
            <w:r w:rsidRPr="008F4999">
              <w:rPr>
                <w:b/>
                <w:caps/>
                <w:szCs w:val="24"/>
                <w:lang w:val="ru-RU"/>
              </w:rPr>
              <w:t xml:space="preserve">Деформирование </w:t>
            </w:r>
            <w:r w:rsidR="00BE22BD" w:rsidRPr="008F4999">
              <w:rPr>
                <w:b/>
                <w:caps/>
                <w:szCs w:val="24"/>
                <w:lang w:val="ru-RU"/>
              </w:rPr>
              <w:t xml:space="preserve">волокнистых слоев с различной укладкой </w:t>
            </w:r>
            <w:r w:rsidRPr="008F4999">
              <w:rPr>
                <w:b/>
                <w:caps/>
                <w:szCs w:val="24"/>
                <w:lang w:val="ru-RU"/>
              </w:rPr>
              <w:t>при переменных нагрузках</w:t>
            </w:r>
            <w:r w:rsidR="00BE22BD" w:rsidRPr="008F4999">
              <w:rPr>
                <w:b/>
                <w:caps/>
                <w:szCs w:val="24"/>
                <w:lang w:val="ru-RU"/>
              </w:rPr>
              <w:t xml:space="preserve"> </w:t>
            </w:r>
            <w:r w:rsidR="00BE22BD" w:rsidRPr="008F4999">
              <w:rPr>
                <w:szCs w:val="24"/>
                <w:lang w:val="ru-RU"/>
              </w:rPr>
              <w:t>…</w:t>
            </w:r>
            <w:r w:rsidR="00813436">
              <w:rPr>
                <w:szCs w:val="24"/>
                <w:lang w:val="ru-RU"/>
              </w:rPr>
              <w:t>………………………………….</w:t>
            </w:r>
          </w:p>
        </w:tc>
        <w:tc>
          <w:tcPr>
            <w:tcW w:w="679" w:type="dxa"/>
            <w:tcBorders>
              <w:top w:val="nil"/>
              <w:left w:val="nil"/>
              <w:bottom w:val="nil"/>
              <w:right w:val="nil"/>
            </w:tcBorders>
            <w:vAlign w:val="bottom"/>
          </w:tcPr>
          <w:p w14:paraId="19C105E2" w14:textId="6E280CD0" w:rsidR="00942B2F" w:rsidRPr="008F4999" w:rsidRDefault="00AB5123" w:rsidP="00A52101">
            <w:pPr>
              <w:pStyle w:val="af0"/>
              <w:ind w:firstLine="0"/>
              <w:rPr>
                <w:szCs w:val="24"/>
                <w:lang w:val="ru-RU"/>
              </w:rPr>
            </w:pPr>
            <w:r w:rsidRPr="008F4999">
              <w:rPr>
                <w:szCs w:val="24"/>
                <w:lang w:val="ru-RU"/>
              </w:rPr>
              <w:t>88</w:t>
            </w:r>
          </w:p>
        </w:tc>
      </w:tr>
      <w:tr w:rsidR="003F64E4" w14:paraId="6BBB8512" w14:textId="77777777" w:rsidTr="003F64E4">
        <w:tc>
          <w:tcPr>
            <w:tcW w:w="9102" w:type="dxa"/>
            <w:gridSpan w:val="3"/>
            <w:tcBorders>
              <w:top w:val="nil"/>
              <w:left w:val="nil"/>
              <w:bottom w:val="nil"/>
              <w:right w:val="nil"/>
            </w:tcBorders>
          </w:tcPr>
          <w:p w14:paraId="34D27A78" w14:textId="77777777" w:rsidR="003F64E4" w:rsidRPr="008F4999" w:rsidRDefault="003F64E4" w:rsidP="00BE22BD">
            <w:pPr>
              <w:ind w:firstLine="22"/>
              <w:rPr>
                <w:b/>
                <w:szCs w:val="24"/>
              </w:rPr>
            </w:pPr>
          </w:p>
        </w:tc>
        <w:tc>
          <w:tcPr>
            <w:tcW w:w="679" w:type="dxa"/>
            <w:tcBorders>
              <w:top w:val="nil"/>
              <w:left w:val="nil"/>
              <w:bottom w:val="nil"/>
              <w:right w:val="nil"/>
            </w:tcBorders>
            <w:vAlign w:val="bottom"/>
          </w:tcPr>
          <w:p w14:paraId="09B123EA" w14:textId="77777777" w:rsidR="003F64E4" w:rsidRPr="008F4999" w:rsidRDefault="003F64E4" w:rsidP="00A52101">
            <w:pPr>
              <w:pStyle w:val="af0"/>
              <w:ind w:firstLine="0"/>
              <w:rPr>
                <w:szCs w:val="24"/>
              </w:rPr>
            </w:pPr>
          </w:p>
        </w:tc>
      </w:tr>
      <w:tr w:rsidR="00942B2F" w14:paraId="3E6D5BAF" w14:textId="77777777" w:rsidTr="003F64E4">
        <w:tc>
          <w:tcPr>
            <w:tcW w:w="598" w:type="dxa"/>
            <w:tcBorders>
              <w:top w:val="nil"/>
              <w:left w:val="nil"/>
              <w:bottom w:val="nil"/>
              <w:right w:val="nil"/>
            </w:tcBorders>
          </w:tcPr>
          <w:p w14:paraId="432CE5B3" w14:textId="3A43D275" w:rsidR="00942B2F" w:rsidRPr="008F4999" w:rsidRDefault="00942B2F" w:rsidP="00676C21">
            <w:pPr>
              <w:ind w:firstLine="22"/>
              <w:rPr>
                <w:szCs w:val="24"/>
                <w:lang w:val="ru-RU"/>
              </w:rPr>
            </w:pPr>
            <w:r w:rsidRPr="008F4999">
              <w:rPr>
                <w:szCs w:val="24"/>
                <w:lang w:val="ru-RU"/>
              </w:rPr>
              <w:lastRenderedPageBreak/>
              <w:t>4.1.</w:t>
            </w:r>
          </w:p>
        </w:tc>
        <w:tc>
          <w:tcPr>
            <w:tcW w:w="8504" w:type="dxa"/>
            <w:gridSpan w:val="2"/>
            <w:tcBorders>
              <w:top w:val="nil"/>
              <w:left w:val="nil"/>
              <w:bottom w:val="nil"/>
              <w:right w:val="nil"/>
            </w:tcBorders>
          </w:tcPr>
          <w:p w14:paraId="2C74E510" w14:textId="3743AA5D" w:rsidR="00942B2F" w:rsidRPr="008F4999" w:rsidRDefault="007666D2" w:rsidP="00BE22BD">
            <w:pPr>
              <w:ind w:firstLine="22"/>
              <w:rPr>
                <w:szCs w:val="24"/>
                <w:lang w:val="ru-RU"/>
              </w:rPr>
            </w:pPr>
            <w:r w:rsidRPr="008F4999">
              <w:rPr>
                <w:szCs w:val="24"/>
                <w:lang w:val="ru-RU"/>
              </w:rPr>
              <w:t>Де</w:t>
            </w:r>
            <w:r w:rsidR="00BE22BD" w:rsidRPr="008F4999">
              <w:rPr>
                <w:szCs w:val="24"/>
                <w:lang w:val="ru-RU"/>
              </w:rPr>
              <w:t>формирование полимерных композиционных материалов</w:t>
            </w:r>
            <w:r w:rsidRPr="008F4999">
              <w:rPr>
                <w:szCs w:val="24"/>
                <w:lang w:val="ru-RU"/>
              </w:rPr>
              <w:t xml:space="preserve"> при переменном нагружении </w:t>
            </w:r>
            <w:r w:rsidR="00416DA0" w:rsidRPr="008F4999">
              <w:rPr>
                <w:szCs w:val="24"/>
                <w:lang w:val="ru-RU"/>
              </w:rPr>
              <w:t>…</w:t>
            </w:r>
            <w:r w:rsidRPr="008F4999">
              <w:rPr>
                <w:szCs w:val="24"/>
                <w:lang w:val="ru-RU"/>
              </w:rPr>
              <w:t>………………….</w:t>
            </w:r>
            <w:r w:rsidR="00BE22BD" w:rsidRPr="008F4999">
              <w:rPr>
                <w:szCs w:val="24"/>
                <w:lang w:val="ru-RU"/>
              </w:rPr>
              <w:t>………</w:t>
            </w:r>
            <w:r w:rsidR="00416DA0" w:rsidRPr="008F4999">
              <w:rPr>
                <w:szCs w:val="24"/>
                <w:lang w:val="ru-RU"/>
              </w:rPr>
              <w:t>…</w:t>
            </w:r>
            <w:r w:rsidR="00942B2F" w:rsidRPr="008F4999">
              <w:rPr>
                <w:szCs w:val="24"/>
                <w:lang w:val="ru-RU"/>
              </w:rPr>
              <w:t>……</w:t>
            </w:r>
            <w:r w:rsidR="00813436">
              <w:rPr>
                <w:szCs w:val="24"/>
                <w:lang w:val="ru-RU"/>
              </w:rPr>
              <w:t>……………………………………...</w:t>
            </w:r>
          </w:p>
        </w:tc>
        <w:tc>
          <w:tcPr>
            <w:tcW w:w="679" w:type="dxa"/>
            <w:tcBorders>
              <w:top w:val="nil"/>
              <w:left w:val="nil"/>
              <w:bottom w:val="nil"/>
              <w:right w:val="nil"/>
            </w:tcBorders>
            <w:vAlign w:val="bottom"/>
          </w:tcPr>
          <w:p w14:paraId="1483FEF7" w14:textId="77777777" w:rsidR="00813436" w:rsidRDefault="00813436" w:rsidP="00A52101">
            <w:pPr>
              <w:pStyle w:val="af0"/>
              <w:ind w:firstLine="0"/>
              <w:rPr>
                <w:szCs w:val="24"/>
                <w:lang w:val="ru-RU"/>
              </w:rPr>
            </w:pPr>
          </w:p>
          <w:p w14:paraId="1B8452E8" w14:textId="3A34BEAE" w:rsidR="00942B2F" w:rsidRPr="008F4999" w:rsidRDefault="00AB5123" w:rsidP="00A52101">
            <w:pPr>
              <w:pStyle w:val="af0"/>
              <w:ind w:firstLine="0"/>
              <w:rPr>
                <w:szCs w:val="24"/>
                <w:lang w:val="ru-RU"/>
              </w:rPr>
            </w:pPr>
            <w:r w:rsidRPr="008F4999">
              <w:rPr>
                <w:szCs w:val="24"/>
                <w:lang w:val="ru-RU"/>
              </w:rPr>
              <w:t>88</w:t>
            </w:r>
          </w:p>
        </w:tc>
      </w:tr>
      <w:tr w:rsidR="00942B2F" w14:paraId="3A1A6BB7" w14:textId="77777777" w:rsidTr="003F64E4">
        <w:tc>
          <w:tcPr>
            <w:tcW w:w="598" w:type="dxa"/>
            <w:tcBorders>
              <w:top w:val="nil"/>
              <w:left w:val="nil"/>
              <w:bottom w:val="nil"/>
              <w:right w:val="nil"/>
            </w:tcBorders>
          </w:tcPr>
          <w:p w14:paraId="4E360841" w14:textId="71589B74" w:rsidR="00942B2F" w:rsidRPr="008F4999" w:rsidRDefault="00942B2F" w:rsidP="00676C21">
            <w:pPr>
              <w:ind w:firstLine="22"/>
              <w:rPr>
                <w:szCs w:val="24"/>
                <w:lang w:val="ru-RU"/>
              </w:rPr>
            </w:pPr>
            <w:r w:rsidRPr="008F4999">
              <w:rPr>
                <w:szCs w:val="24"/>
                <w:lang w:val="ru-RU"/>
              </w:rPr>
              <w:t>4.2.</w:t>
            </w:r>
          </w:p>
        </w:tc>
        <w:tc>
          <w:tcPr>
            <w:tcW w:w="8504" w:type="dxa"/>
            <w:gridSpan w:val="2"/>
            <w:tcBorders>
              <w:top w:val="nil"/>
              <w:left w:val="nil"/>
              <w:bottom w:val="nil"/>
              <w:right w:val="nil"/>
            </w:tcBorders>
          </w:tcPr>
          <w:p w14:paraId="09E77557" w14:textId="683B1695" w:rsidR="00942B2F" w:rsidRPr="008F4999" w:rsidRDefault="00566ED9" w:rsidP="009C78A1">
            <w:pPr>
              <w:ind w:firstLine="22"/>
              <w:rPr>
                <w:szCs w:val="24"/>
                <w:lang w:val="ru-RU"/>
              </w:rPr>
            </w:pPr>
            <w:r>
              <w:rPr>
                <w:szCs w:val="24"/>
                <w:lang w:val="ru-RU"/>
              </w:rPr>
              <w:t>Методика расчета</w:t>
            </w:r>
            <w:r w:rsidR="00942B2F" w:rsidRPr="008F4999">
              <w:rPr>
                <w:szCs w:val="24"/>
                <w:lang w:val="ru-RU"/>
              </w:rPr>
              <w:t xml:space="preserve"> деформирования полимерных композиционных материалов при переменных во времени нагрузках</w:t>
            </w:r>
            <w:r w:rsidR="00416DA0" w:rsidRPr="008F4999">
              <w:rPr>
                <w:szCs w:val="24"/>
                <w:lang w:val="ru-RU"/>
              </w:rPr>
              <w:t>…………..</w:t>
            </w:r>
            <w:r w:rsidR="00942B2F" w:rsidRPr="008F4999">
              <w:rPr>
                <w:szCs w:val="24"/>
                <w:lang w:val="ru-RU"/>
              </w:rPr>
              <w:t>…</w:t>
            </w:r>
            <w:r w:rsidR="00813436">
              <w:rPr>
                <w:szCs w:val="24"/>
                <w:lang w:val="ru-RU"/>
              </w:rPr>
              <w:t>………………………………..</w:t>
            </w:r>
          </w:p>
        </w:tc>
        <w:tc>
          <w:tcPr>
            <w:tcW w:w="679" w:type="dxa"/>
            <w:tcBorders>
              <w:top w:val="nil"/>
              <w:left w:val="nil"/>
              <w:bottom w:val="nil"/>
              <w:right w:val="nil"/>
            </w:tcBorders>
            <w:vAlign w:val="bottom"/>
          </w:tcPr>
          <w:p w14:paraId="0F8D4846" w14:textId="74EE076C" w:rsidR="00942B2F" w:rsidRPr="008F4999" w:rsidRDefault="00AB5123" w:rsidP="009C78A1">
            <w:pPr>
              <w:pStyle w:val="af0"/>
              <w:ind w:firstLine="0"/>
              <w:rPr>
                <w:szCs w:val="24"/>
              </w:rPr>
            </w:pPr>
            <w:r w:rsidRPr="008F4999">
              <w:rPr>
                <w:szCs w:val="24"/>
              </w:rPr>
              <w:t>92</w:t>
            </w:r>
          </w:p>
        </w:tc>
      </w:tr>
      <w:tr w:rsidR="00942B2F" w14:paraId="217916CA" w14:textId="77777777" w:rsidTr="003F64E4">
        <w:tc>
          <w:tcPr>
            <w:tcW w:w="598" w:type="dxa"/>
            <w:tcBorders>
              <w:top w:val="nil"/>
              <w:left w:val="nil"/>
              <w:bottom w:val="nil"/>
              <w:right w:val="nil"/>
            </w:tcBorders>
          </w:tcPr>
          <w:p w14:paraId="073D5332" w14:textId="42DDB88D" w:rsidR="00942B2F" w:rsidRPr="008F4999" w:rsidRDefault="00942B2F" w:rsidP="00676C21">
            <w:pPr>
              <w:ind w:firstLine="22"/>
              <w:rPr>
                <w:szCs w:val="24"/>
              </w:rPr>
            </w:pPr>
            <w:r w:rsidRPr="008F4999">
              <w:rPr>
                <w:szCs w:val="24"/>
              </w:rPr>
              <w:t>4.3.</w:t>
            </w:r>
          </w:p>
        </w:tc>
        <w:tc>
          <w:tcPr>
            <w:tcW w:w="8504" w:type="dxa"/>
            <w:gridSpan w:val="2"/>
            <w:tcBorders>
              <w:top w:val="nil"/>
              <w:left w:val="nil"/>
              <w:bottom w:val="nil"/>
              <w:right w:val="nil"/>
            </w:tcBorders>
          </w:tcPr>
          <w:p w14:paraId="56AD4768" w14:textId="30648AE7" w:rsidR="00942B2F" w:rsidRPr="008F4999" w:rsidRDefault="00942B2F" w:rsidP="009C78A1">
            <w:pPr>
              <w:ind w:firstLine="22"/>
              <w:rPr>
                <w:szCs w:val="24"/>
                <w:lang w:val="ru-RU"/>
              </w:rPr>
            </w:pPr>
            <w:r w:rsidRPr="008F4999">
              <w:rPr>
                <w:szCs w:val="24"/>
                <w:lang w:val="ru-RU"/>
              </w:rPr>
              <w:t>Закономерности деформирования</w:t>
            </w:r>
            <w:r w:rsidR="00706ABC" w:rsidRPr="008F4999">
              <w:rPr>
                <w:szCs w:val="24"/>
                <w:lang w:val="ru-RU"/>
              </w:rPr>
              <w:t xml:space="preserve"> полимерных композиционных материалов</w:t>
            </w:r>
            <w:r w:rsidRPr="008F4999">
              <w:rPr>
                <w:szCs w:val="24"/>
                <w:lang w:val="ru-RU"/>
              </w:rPr>
              <w:t xml:space="preserve"> при переменных во времени нагрузках</w:t>
            </w:r>
            <w:r w:rsidR="00C71F9A">
              <w:rPr>
                <w:szCs w:val="24"/>
                <w:lang w:val="ru-RU"/>
              </w:rPr>
              <w:t>…………………………………………</w:t>
            </w:r>
            <w:r w:rsidR="003F64E4">
              <w:rPr>
                <w:szCs w:val="24"/>
                <w:lang w:val="ru-RU"/>
              </w:rPr>
              <w:t>………...</w:t>
            </w:r>
          </w:p>
        </w:tc>
        <w:tc>
          <w:tcPr>
            <w:tcW w:w="679" w:type="dxa"/>
            <w:tcBorders>
              <w:top w:val="nil"/>
              <w:left w:val="nil"/>
              <w:bottom w:val="nil"/>
              <w:right w:val="nil"/>
            </w:tcBorders>
            <w:vAlign w:val="bottom"/>
          </w:tcPr>
          <w:p w14:paraId="50993AFF" w14:textId="01E65C09" w:rsidR="00942B2F" w:rsidRPr="008F4999" w:rsidRDefault="00AB5123" w:rsidP="00A52101">
            <w:pPr>
              <w:pStyle w:val="af0"/>
              <w:ind w:firstLine="0"/>
              <w:rPr>
                <w:szCs w:val="24"/>
              </w:rPr>
            </w:pPr>
            <w:r w:rsidRPr="008F4999">
              <w:rPr>
                <w:szCs w:val="24"/>
              </w:rPr>
              <w:t>95</w:t>
            </w:r>
          </w:p>
        </w:tc>
      </w:tr>
      <w:tr w:rsidR="007D2E69" w14:paraId="36DBD028" w14:textId="77777777" w:rsidTr="003F64E4">
        <w:tc>
          <w:tcPr>
            <w:tcW w:w="598" w:type="dxa"/>
            <w:tcBorders>
              <w:top w:val="nil"/>
              <w:left w:val="nil"/>
              <w:bottom w:val="nil"/>
              <w:right w:val="nil"/>
            </w:tcBorders>
          </w:tcPr>
          <w:p w14:paraId="20FBA713" w14:textId="5E1EAFBD" w:rsidR="007D2E69" w:rsidRPr="008F4999" w:rsidRDefault="007D2E69" w:rsidP="00676C21">
            <w:pPr>
              <w:ind w:firstLine="22"/>
              <w:rPr>
                <w:szCs w:val="24"/>
                <w:lang w:val="ru-RU"/>
              </w:rPr>
            </w:pPr>
            <w:r w:rsidRPr="008F4999">
              <w:rPr>
                <w:szCs w:val="24"/>
              </w:rPr>
              <w:t>4.4</w:t>
            </w:r>
            <w:r w:rsidR="00BE22BD" w:rsidRPr="008F4999">
              <w:rPr>
                <w:szCs w:val="24"/>
                <w:lang w:val="ru-RU"/>
              </w:rPr>
              <w:t>.</w:t>
            </w:r>
          </w:p>
        </w:tc>
        <w:tc>
          <w:tcPr>
            <w:tcW w:w="8504" w:type="dxa"/>
            <w:gridSpan w:val="2"/>
            <w:tcBorders>
              <w:top w:val="nil"/>
              <w:left w:val="nil"/>
              <w:bottom w:val="nil"/>
              <w:right w:val="nil"/>
            </w:tcBorders>
          </w:tcPr>
          <w:p w14:paraId="71453966" w14:textId="05DE9C8F" w:rsidR="007D2E69" w:rsidRPr="008F4999" w:rsidRDefault="007D2E69" w:rsidP="007D2E69">
            <w:pPr>
              <w:ind w:firstLine="22"/>
              <w:rPr>
                <w:szCs w:val="24"/>
                <w:lang w:val="ru-RU"/>
              </w:rPr>
            </w:pPr>
            <w:r w:rsidRPr="008F4999">
              <w:rPr>
                <w:szCs w:val="24"/>
                <w:lang w:val="ru-RU"/>
              </w:rPr>
              <w:t>Расчет деформирования панели главного зеркала космического аппарата «Спектр-М»……………………………………………</w:t>
            </w:r>
            <w:r w:rsidR="003F64E4">
              <w:rPr>
                <w:szCs w:val="24"/>
                <w:lang w:val="ru-RU"/>
              </w:rPr>
              <w:t>………………………………</w:t>
            </w:r>
          </w:p>
        </w:tc>
        <w:tc>
          <w:tcPr>
            <w:tcW w:w="679" w:type="dxa"/>
            <w:tcBorders>
              <w:top w:val="nil"/>
              <w:left w:val="nil"/>
              <w:bottom w:val="nil"/>
              <w:right w:val="nil"/>
            </w:tcBorders>
            <w:vAlign w:val="bottom"/>
          </w:tcPr>
          <w:p w14:paraId="07B7F26C" w14:textId="7A0F20B3" w:rsidR="007D2E69" w:rsidRPr="008F4999" w:rsidRDefault="00191CC9" w:rsidP="00A52101">
            <w:pPr>
              <w:pStyle w:val="af0"/>
              <w:ind w:firstLine="0"/>
              <w:rPr>
                <w:szCs w:val="24"/>
              </w:rPr>
            </w:pPr>
            <w:r w:rsidRPr="008F4999">
              <w:rPr>
                <w:szCs w:val="24"/>
              </w:rPr>
              <w:t>112</w:t>
            </w:r>
          </w:p>
        </w:tc>
      </w:tr>
      <w:tr w:rsidR="00942B2F" w14:paraId="6B7D91CE" w14:textId="77777777" w:rsidTr="003F64E4">
        <w:tc>
          <w:tcPr>
            <w:tcW w:w="598" w:type="dxa"/>
            <w:tcBorders>
              <w:top w:val="nil"/>
              <w:left w:val="nil"/>
              <w:bottom w:val="nil"/>
              <w:right w:val="nil"/>
            </w:tcBorders>
          </w:tcPr>
          <w:p w14:paraId="5F9ACB79" w14:textId="55A37A81" w:rsidR="00942B2F" w:rsidRPr="008F4999" w:rsidRDefault="007D2E69" w:rsidP="00676C21">
            <w:pPr>
              <w:ind w:firstLine="22"/>
              <w:rPr>
                <w:szCs w:val="24"/>
              </w:rPr>
            </w:pPr>
            <w:r w:rsidRPr="008F4999">
              <w:rPr>
                <w:szCs w:val="24"/>
              </w:rPr>
              <w:t>4.5</w:t>
            </w:r>
            <w:r w:rsidR="00942B2F" w:rsidRPr="008F4999">
              <w:rPr>
                <w:szCs w:val="24"/>
              </w:rPr>
              <w:t>.</w:t>
            </w:r>
          </w:p>
        </w:tc>
        <w:tc>
          <w:tcPr>
            <w:tcW w:w="8504" w:type="dxa"/>
            <w:gridSpan w:val="2"/>
            <w:tcBorders>
              <w:top w:val="nil"/>
              <w:left w:val="nil"/>
              <w:bottom w:val="nil"/>
              <w:right w:val="nil"/>
            </w:tcBorders>
          </w:tcPr>
          <w:p w14:paraId="507CD193" w14:textId="2C447389" w:rsidR="00942B2F" w:rsidRPr="003F64E4" w:rsidRDefault="00416DA0" w:rsidP="009C78A1">
            <w:pPr>
              <w:ind w:firstLine="22"/>
              <w:rPr>
                <w:szCs w:val="24"/>
                <w:lang w:val="ru-RU"/>
              </w:rPr>
            </w:pPr>
            <w:proofErr w:type="spellStart"/>
            <w:r w:rsidRPr="008F4999">
              <w:rPr>
                <w:szCs w:val="24"/>
              </w:rPr>
              <w:t>Выводы</w:t>
            </w:r>
            <w:proofErr w:type="spellEnd"/>
            <w:r w:rsidRPr="008F4999">
              <w:rPr>
                <w:szCs w:val="24"/>
              </w:rPr>
              <w:t xml:space="preserve"> </w:t>
            </w:r>
            <w:proofErr w:type="spellStart"/>
            <w:r w:rsidRPr="008F4999">
              <w:rPr>
                <w:szCs w:val="24"/>
              </w:rPr>
              <w:t>по</w:t>
            </w:r>
            <w:proofErr w:type="spellEnd"/>
            <w:r w:rsidRPr="008F4999">
              <w:rPr>
                <w:szCs w:val="24"/>
              </w:rPr>
              <w:t xml:space="preserve"> </w:t>
            </w:r>
            <w:proofErr w:type="spellStart"/>
            <w:r w:rsidRPr="008F4999">
              <w:rPr>
                <w:szCs w:val="24"/>
              </w:rPr>
              <w:t>главе</w:t>
            </w:r>
            <w:proofErr w:type="spellEnd"/>
            <w:r w:rsidRPr="008F4999">
              <w:rPr>
                <w:szCs w:val="24"/>
              </w:rPr>
              <w:t xml:space="preserve"> 4……………………………………………</w:t>
            </w:r>
            <w:r w:rsidR="00942B2F" w:rsidRPr="008F4999">
              <w:rPr>
                <w:szCs w:val="24"/>
              </w:rPr>
              <w:t>…</w:t>
            </w:r>
            <w:r w:rsidR="003F64E4">
              <w:rPr>
                <w:szCs w:val="24"/>
              </w:rPr>
              <w:t>…</w:t>
            </w:r>
            <w:r w:rsidR="003F64E4">
              <w:rPr>
                <w:szCs w:val="24"/>
                <w:lang w:val="ru-RU"/>
              </w:rPr>
              <w:t>………………….</w:t>
            </w:r>
          </w:p>
        </w:tc>
        <w:tc>
          <w:tcPr>
            <w:tcW w:w="679" w:type="dxa"/>
            <w:tcBorders>
              <w:top w:val="nil"/>
              <w:left w:val="nil"/>
              <w:bottom w:val="nil"/>
              <w:right w:val="nil"/>
            </w:tcBorders>
            <w:vAlign w:val="bottom"/>
          </w:tcPr>
          <w:p w14:paraId="5F80CE77" w14:textId="1E5AFB6D" w:rsidR="00942B2F" w:rsidRPr="008F4999" w:rsidRDefault="00C520D4" w:rsidP="001A0DCA">
            <w:pPr>
              <w:pStyle w:val="af0"/>
              <w:ind w:firstLine="0"/>
              <w:rPr>
                <w:szCs w:val="24"/>
                <w:lang w:val="ru-RU"/>
              </w:rPr>
            </w:pPr>
            <w:r w:rsidRPr="008F4999">
              <w:rPr>
                <w:szCs w:val="24"/>
              </w:rPr>
              <w:t>11</w:t>
            </w:r>
            <w:r w:rsidR="001A0DCA" w:rsidRPr="008F4999">
              <w:rPr>
                <w:szCs w:val="24"/>
                <w:lang w:val="ru-RU"/>
              </w:rPr>
              <w:t>9</w:t>
            </w:r>
          </w:p>
        </w:tc>
      </w:tr>
      <w:tr w:rsidR="00942B2F" w14:paraId="3C9CFEE9" w14:textId="77777777" w:rsidTr="003F64E4">
        <w:tc>
          <w:tcPr>
            <w:tcW w:w="9102" w:type="dxa"/>
            <w:gridSpan w:val="3"/>
            <w:tcBorders>
              <w:top w:val="nil"/>
              <w:left w:val="nil"/>
              <w:bottom w:val="nil"/>
              <w:right w:val="nil"/>
            </w:tcBorders>
          </w:tcPr>
          <w:p w14:paraId="2463F2DE" w14:textId="45DBE00A" w:rsidR="00942B2F" w:rsidRPr="008F4999" w:rsidRDefault="00942B2F" w:rsidP="008A0FAD">
            <w:pPr>
              <w:ind w:firstLine="22"/>
              <w:rPr>
                <w:szCs w:val="24"/>
                <w:lang w:val="ru-RU"/>
              </w:rPr>
            </w:pPr>
            <w:r w:rsidRPr="008F4999">
              <w:rPr>
                <w:b/>
                <w:szCs w:val="24"/>
                <w:lang w:val="ru-RU"/>
              </w:rPr>
              <w:t>Глава 5.</w:t>
            </w:r>
            <w:r w:rsidRPr="008F4999">
              <w:rPr>
                <w:szCs w:val="24"/>
                <w:lang w:val="ru-RU"/>
              </w:rPr>
              <w:t xml:space="preserve"> </w:t>
            </w:r>
            <w:r w:rsidR="008A0FAD" w:rsidRPr="008F4999">
              <w:rPr>
                <w:b/>
                <w:caps/>
                <w:szCs w:val="24"/>
                <w:lang w:val="ru-RU"/>
              </w:rPr>
              <w:t>Деформирование</w:t>
            </w:r>
            <w:r w:rsidRPr="008F4999">
              <w:rPr>
                <w:b/>
                <w:caps/>
                <w:szCs w:val="24"/>
                <w:lang w:val="ru-RU"/>
              </w:rPr>
              <w:t xml:space="preserve"> криволинейной слоистой балки</w:t>
            </w:r>
            <w:r w:rsidRPr="008F4999">
              <w:rPr>
                <w:szCs w:val="24"/>
                <w:lang w:val="ru-RU"/>
              </w:rPr>
              <w:t>……………………………</w:t>
            </w:r>
            <w:r w:rsidR="008A0FAD" w:rsidRPr="008F4999">
              <w:rPr>
                <w:szCs w:val="24"/>
                <w:lang w:val="ru-RU"/>
              </w:rPr>
              <w:t>………………</w:t>
            </w:r>
            <w:r w:rsidRPr="008F4999">
              <w:rPr>
                <w:szCs w:val="24"/>
                <w:lang w:val="ru-RU"/>
              </w:rPr>
              <w:t>…………………………</w:t>
            </w:r>
            <w:r w:rsidR="003F64E4">
              <w:rPr>
                <w:szCs w:val="24"/>
                <w:lang w:val="ru-RU"/>
              </w:rPr>
              <w:t>……………….</w:t>
            </w:r>
          </w:p>
        </w:tc>
        <w:tc>
          <w:tcPr>
            <w:tcW w:w="679" w:type="dxa"/>
            <w:tcBorders>
              <w:top w:val="nil"/>
              <w:left w:val="nil"/>
              <w:bottom w:val="nil"/>
              <w:right w:val="nil"/>
            </w:tcBorders>
            <w:vAlign w:val="bottom"/>
          </w:tcPr>
          <w:p w14:paraId="296902CB" w14:textId="2378EBED" w:rsidR="00942B2F" w:rsidRPr="008F4999" w:rsidRDefault="00C520D4" w:rsidP="0004019F">
            <w:pPr>
              <w:pStyle w:val="af0"/>
              <w:ind w:firstLine="0"/>
              <w:rPr>
                <w:szCs w:val="24"/>
                <w:lang w:val="ru-RU"/>
              </w:rPr>
            </w:pPr>
            <w:r w:rsidRPr="008F4999">
              <w:rPr>
                <w:szCs w:val="24"/>
              </w:rPr>
              <w:t>1</w:t>
            </w:r>
            <w:r w:rsidR="001A0DCA" w:rsidRPr="008F4999">
              <w:rPr>
                <w:szCs w:val="24"/>
              </w:rPr>
              <w:t>21</w:t>
            </w:r>
          </w:p>
        </w:tc>
      </w:tr>
      <w:tr w:rsidR="00942B2F" w14:paraId="41AEE34E" w14:textId="77777777" w:rsidTr="003F64E4">
        <w:tc>
          <w:tcPr>
            <w:tcW w:w="598" w:type="dxa"/>
            <w:tcBorders>
              <w:top w:val="nil"/>
              <w:left w:val="nil"/>
              <w:bottom w:val="nil"/>
              <w:right w:val="nil"/>
            </w:tcBorders>
          </w:tcPr>
          <w:p w14:paraId="438A9D61" w14:textId="32837794" w:rsidR="00942B2F" w:rsidRPr="008F4999" w:rsidRDefault="00942B2F" w:rsidP="00676C21">
            <w:pPr>
              <w:ind w:firstLine="22"/>
              <w:rPr>
                <w:szCs w:val="24"/>
              </w:rPr>
            </w:pPr>
            <w:r w:rsidRPr="008F4999">
              <w:rPr>
                <w:szCs w:val="24"/>
              </w:rPr>
              <w:t>5.1.</w:t>
            </w:r>
          </w:p>
        </w:tc>
        <w:tc>
          <w:tcPr>
            <w:tcW w:w="8504" w:type="dxa"/>
            <w:gridSpan w:val="2"/>
            <w:tcBorders>
              <w:top w:val="nil"/>
              <w:left w:val="nil"/>
              <w:bottom w:val="nil"/>
              <w:right w:val="nil"/>
            </w:tcBorders>
          </w:tcPr>
          <w:p w14:paraId="37C4609D" w14:textId="42B4B57A" w:rsidR="00942B2F" w:rsidRPr="008F4999" w:rsidRDefault="00942B2F" w:rsidP="009C78A1">
            <w:pPr>
              <w:ind w:firstLine="22"/>
              <w:rPr>
                <w:szCs w:val="24"/>
              </w:rPr>
            </w:pPr>
            <w:proofErr w:type="spellStart"/>
            <w:r w:rsidRPr="008F4999">
              <w:rPr>
                <w:szCs w:val="24"/>
              </w:rPr>
              <w:t>Испытания</w:t>
            </w:r>
            <w:proofErr w:type="spellEnd"/>
            <w:r w:rsidRPr="008F4999">
              <w:rPr>
                <w:szCs w:val="24"/>
              </w:rPr>
              <w:t xml:space="preserve"> </w:t>
            </w:r>
            <w:proofErr w:type="spellStart"/>
            <w:r w:rsidRPr="008F4999">
              <w:rPr>
                <w:szCs w:val="24"/>
              </w:rPr>
              <w:t>типовых</w:t>
            </w:r>
            <w:proofErr w:type="spellEnd"/>
            <w:r w:rsidRPr="008F4999">
              <w:rPr>
                <w:szCs w:val="24"/>
              </w:rPr>
              <w:t xml:space="preserve"> </w:t>
            </w:r>
            <w:proofErr w:type="spellStart"/>
            <w:r w:rsidRPr="008F4999">
              <w:rPr>
                <w:szCs w:val="24"/>
              </w:rPr>
              <w:t>элементов</w:t>
            </w:r>
            <w:proofErr w:type="spellEnd"/>
            <w:r w:rsidRPr="008F4999">
              <w:rPr>
                <w:szCs w:val="24"/>
              </w:rPr>
              <w:t xml:space="preserve"> </w:t>
            </w:r>
            <w:proofErr w:type="spellStart"/>
            <w:r w:rsidRPr="008F4999">
              <w:rPr>
                <w:szCs w:val="24"/>
              </w:rPr>
              <w:t>конструкций</w:t>
            </w:r>
            <w:proofErr w:type="spellEnd"/>
            <w:r w:rsidR="00416DA0" w:rsidRPr="008F4999">
              <w:rPr>
                <w:szCs w:val="24"/>
              </w:rPr>
              <w:t>……………</w:t>
            </w:r>
            <w:r w:rsidRPr="008F4999">
              <w:rPr>
                <w:szCs w:val="24"/>
              </w:rPr>
              <w:t>………</w:t>
            </w:r>
            <w:r w:rsidR="003F64E4">
              <w:rPr>
                <w:szCs w:val="24"/>
                <w:lang w:val="ru-RU"/>
              </w:rPr>
              <w:t>…………………</w:t>
            </w:r>
            <w:r w:rsidRPr="008F4999">
              <w:rPr>
                <w:szCs w:val="24"/>
              </w:rPr>
              <w:t>.</w:t>
            </w:r>
          </w:p>
        </w:tc>
        <w:tc>
          <w:tcPr>
            <w:tcW w:w="679" w:type="dxa"/>
            <w:tcBorders>
              <w:top w:val="nil"/>
              <w:left w:val="nil"/>
              <w:bottom w:val="nil"/>
              <w:right w:val="nil"/>
            </w:tcBorders>
            <w:vAlign w:val="bottom"/>
          </w:tcPr>
          <w:p w14:paraId="03BB40BA" w14:textId="0A5E3148" w:rsidR="00942B2F" w:rsidRPr="008F4999" w:rsidRDefault="00C520D4" w:rsidP="00AB5123">
            <w:pPr>
              <w:pStyle w:val="af0"/>
              <w:ind w:firstLine="0"/>
              <w:rPr>
                <w:szCs w:val="24"/>
              </w:rPr>
            </w:pPr>
            <w:r w:rsidRPr="008F4999">
              <w:rPr>
                <w:szCs w:val="24"/>
              </w:rPr>
              <w:t>1</w:t>
            </w:r>
            <w:r w:rsidR="001A0DCA" w:rsidRPr="008F4999">
              <w:rPr>
                <w:szCs w:val="24"/>
              </w:rPr>
              <w:t>21</w:t>
            </w:r>
          </w:p>
        </w:tc>
      </w:tr>
      <w:tr w:rsidR="00942B2F" w14:paraId="60DA27F4" w14:textId="77777777" w:rsidTr="003F64E4">
        <w:tc>
          <w:tcPr>
            <w:tcW w:w="598" w:type="dxa"/>
            <w:tcBorders>
              <w:top w:val="nil"/>
              <w:left w:val="nil"/>
              <w:bottom w:val="nil"/>
              <w:right w:val="nil"/>
            </w:tcBorders>
          </w:tcPr>
          <w:p w14:paraId="7D1DBA20" w14:textId="3C1DAA59" w:rsidR="00942B2F" w:rsidRPr="008F4999" w:rsidRDefault="00942B2F" w:rsidP="00676C21">
            <w:pPr>
              <w:ind w:firstLine="22"/>
              <w:rPr>
                <w:szCs w:val="24"/>
              </w:rPr>
            </w:pPr>
            <w:r w:rsidRPr="008F4999">
              <w:rPr>
                <w:szCs w:val="24"/>
              </w:rPr>
              <w:t>5.2.</w:t>
            </w:r>
          </w:p>
        </w:tc>
        <w:tc>
          <w:tcPr>
            <w:tcW w:w="8504" w:type="dxa"/>
            <w:gridSpan w:val="2"/>
            <w:tcBorders>
              <w:top w:val="nil"/>
              <w:left w:val="nil"/>
              <w:bottom w:val="nil"/>
              <w:right w:val="nil"/>
            </w:tcBorders>
          </w:tcPr>
          <w:p w14:paraId="787A5056" w14:textId="297B2458" w:rsidR="00942B2F" w:rsidRPr="008F4999" w:rsidRDefault="00942B2F" w:rsidP="009C78A1">
            <w:pPr>
              <w:ind w:firstLine="22"/>
              <w:rPr>
                <w:szCs w:val="24"/>
              </w:rPr>
            </w:pPr>
            <w:proofErr w:type="spellStart"/>
            <w:r w:rsidRPr="008F4999">
              <w:rPr>
                <w:szCs w:val="24"/>
              </w:rPr>
              <w:t>Виды</w:t>
            </w:r>
            <w:proofErr w:type="spellEnd"/>
            <w:r w:rsidRPr="008F4999">
              <w:rPr>
                <w:szCs w:val="24"/>
              </w:rPr>
              <w:t xml:space="preserve"> </w:t>
            </w:r>
            <w:proofErr w:type="spellStart"/>
            <w:r w:rsidRPr="008F4999">
              <w:rPr>
                <w:szCs w:val="24"/>
              </w:rPr>
              <w:t>разр</w:t>
            </w:r>
            <w:r w:rsidR="00416DA0" w:rsidRPr="008F4999">
              <w:rPr>
                <w:szCs w:val="24"/>
              </w:rPr>
              <w:t>ушения</w:t>
            </w:r>
            <w:proofErr w:type="spellEnd"/>
            <w:r w:rsidR="00416DA0" w:rsidRPr="008F4999">
              <w:rPr>
                <w:szCs w:val="24"/>
              </w:rPr>
              <w:t xml:space="preserve"> </w:t>
            </w:r>
            <w:proofErr w:type="spellStart"/>
            <w:r w:rsidR="00416DA0" w:rsidRPr="008F4999">
              <w:rPr>
                <w:szCs w:val="24"/>
              </w:rPr>
              <w:t>композитных</w:t>
            </w:r>
            <w:proofErr w:type="spellEnd"/>
            <w:r w:rsidR="00416DA0" w:rsidRPr="008F4999">
              <w:rPr>
                <w:szCs w:val="24"/>
              </w:rPr>
              <w:t xml:space="preserve"> </w:t>
            </w:r>
            <w:proofErr w:type="spellStart"/>
            <w:r w:rsidR="00416DA0" w:rsidRPr="008F4999">
              <w:rPr>
                <w:szCs w:val="24"/>
              </w:rPr>
              <w:t>образцов</w:t>
            </w:r>
            <w:proofErr w:type="spellEnd"/>
            <w:r w:rsidR="00416DA0" w:rsidRPr="008F4999">
              <w:rPr>
                <w:szCs w:val="24"/>
              </w:rPr>
              <w:t>…………</w:t>
            </w:r>
            <w:r w:rsidRPr="008F4999">
              <w:rPr>
                <w:szCs w:val="24"/>
              </w:rPr>
              <w:t>……………</w:t>
            </w:r>
            <w:r w:rsidR="003F64E4">
              <w:rPr>
                <w:szCs w:val="24"/>
                <w:lang w:val="ru-RU"/>
              </w:rPr>
              <w:t>…………………</w:t>
            </w:r>
            <w:r w:rsidRPr="008F4999">
              <w:rPr>
                <w:szCs w:val="24"/>
              </w:rPr>
              <w:t>..</w:t>
            </w:r>
          </w:p>
        </w:tc>
        <w:tc>
          <w:tcPr>
            <w:tcW w:w="679" w:type="dxa"/>
            <w:tcBorders>
              <w:top w:val="nil"/>
              <w:left w:val="nil"/>
              <w:bottom w:val="nil"/>
              <w:right w:val="nil"/>
            </w:tcBorders>
            <w:vAlign w:val="bottom"/>
          </w:tcPr>
          <w:p w14:paraId="0768F70B" w14:textId="6E4005B0" w:rsidR="00942B2F" w:rsidRPr="008F4999" w:rsidRDefault="001A0DCA" w:rsidP="00A52101">
            <w:pPr>
              <w:pStyle w:val="af0"/>
              <w:ind w:firstLine="0"/>
              <w:rPr>
                <w:szCs w:val="24"/>
              </w:rPr>
            </w:pPr>
            <w:r w:rsidRPr="008F4999">
              <w:rPr>
                <w:szCs w:val="24"/>
              </w:rPr>
              <w:t>125</w:t>
            </w:r>
          </w:p>
        </w:tc>
      </w:tr>
      <w:tr w:rsidR="00942B2F" w14:paraId="7544AFB2" w14:textId="77777777" w:rsidTr="003F64E4">
        <w:tc>
          <w:tcPr>
            <w:tcW w:w="598" w:type="dxa"/>
            <w:tcBorders>
              <w:top w:val="nil"/>
              <w:left w:val="nil"/>
              <w:bottom w:val="nil"/>
              <w:right w:val="nil"/>
            </w:tcBorders>
          </w:tcPr>
          <w:p w14:paraId="308E3C82" w14:textId="56E0B27B" w:rsidR="00942B2F" w:rsidRPr="008F4999" w:rsidRDefault="00942B2F" w:rsidP="00676C21">
            <w:pPr>
              <w:ind w:firstLine="22"/>
              <w:rPr>
                <w:szCs w:val="24"/>
              </w:rPr>
            </w:pPr>
            <w:r w:rsidRPr="008F4999">
              <w:rPr>
                <w:szCs w:val="24"/>
              </w:rPr>
              <w:t>5.3.</w:t>
            </w:r>
          </w:p>
        </w:tc>
        <w:tc>
          <w:tcPr>
            <w:tcW w:w="8504" w:type="dxa"/>
            <w:gridSpan w:val="2"/>
            <w:tcBorders>
              <w:top w:val="nil"/>
              <w:left w:val="nil"/>
              <w:bottom w:val="nil"/>
              <w:right w:val="nil"/>
            </w:tcBorders>
          </w:tcPr>
          <w:p w14:paraId="5BB40F9B" w14:textId="4F43B29D" w:rsidR="00942B2F" w:rsidRPr="008F4999" w:rsidRDefault="00942B2F" w:rsidP="00C71F9A">
            <w:pPr>
              <w:ind w:firstLine="22"/>
              <w:rPr>
                <w:szCs w:val="24"/>
                <w:lang w:val="ru-RU"/>
              </w:rPr>
            </w:pPr>
            <w:r w:rsidRPr="008F4999">
              <w:rPr>
                <w:szCs w:val="24"/>
                <w:lang w:val="ru-RU"/>
              </w:rPr>
              <w:t>Модели аналитического расчёта напряжений в криволинейной балке</w:t>
            </w:r>
            <w:r w:rsidR="00C71F9A">
              <w:rPr>
                <w:szCs w:val="24"/>
                <w:lang w:val="ru-RU"/>
              </w:rPr>
              <w:t>………</w:t>
            </w:r>
            <w:r w:rsidR="003F64E4">
              <w:rPr>
                <w:szCs w:val="24"/>
                <w:lang w:val="ru-RU"/>
              </w:rPr>
              <w:t>…..</w:t>
            </w:r>
            <w:r w:rsidR="00C71F9A">
              <w:rPr>
                <w:szCs w:val="24"/>
                <w:lang w:val="ru-RU"/>
              </w:rPr>
              <w:t>.</w:t>
            </w:r>
          </w:p>
        </w:tc>
        <w:tc>
          <w:tcPr>
            <w:tcW w:w="679" w:type="dxa"/>
            <w:tcBorders>
              <w:top w:val="nil"/>
              <w:left w:val="nil"/>
              <w:bottom w:val="nil"/>
              <w:right w:val="nil"/>
            </w:tcBorders>
            <w:vAlign w:val="bottom"/>
          </w:tcPr>
          <w:p w14:paraId="25C798FC" w14:textId="056A8AD5" w:rsidR="00942B2F" w:rsidRPr="008F4999" w:rsidRDefault="001A0DCA" w:rsidP="00A52101">
            <w:pPr>
              <w:pStyle w:val="af0"/>
              <w:ind w:firstLine="0"/>
              <w:rPr>
                <w:szCs w:val="24"/>
              </w:rPr>
            </w:pPr>
            <w:r w:rsidRPr="008F4999">
              <w:rPr>
                <w:szCs w:val="24"/>
              </w:rPr>
              <w:t>127</w:t>
            </w:r>
          </w:p>
        </w:tc>
      </w:tr>
      <w:tr w:rsidR="00942B2F" w14:paraId="5D9DE8AF" w14:textId="77777777" w:rsidTr="003F64E4">
        <w:tc>
          <w:tcPr>
            <w:tcW w:w="598" w:type="dxa"/>
            <w:tcBorders>
              <w:top w:val="nil"/>
              <w:left w:val="nil"/>
              <w:bottom w:val="nil"/>
              <w:right w:val="nil"/>
            </w:tcBorders>
          </w:tcPr>
          <w:p w14:paraId="166751BC" w14:textId="093EE2E9" w:rsidR="00942B2F" w:rsidRPr="008F4999" w:rsidRDefault="00942B2F" w:rsidP="00676C21">
            <w:pPr>
              <w:ind w:firstLine="22"/>
              <w:rPr>
                <w:szCs w:val="24"/>
              </w:rPr>
            </w:pPr>
            <w:r w:rsidRPr="008F4999">
              <w:rPr>
                <w:szCs w:val="24"/>
              </w:rPr>
              <w:t>5.4.</w:t>
            </w:r>
          </w:p>
        </w:tc>
        <w:tc>
          <w:tcPr>
            <w:tcW w:w="8504" w:type="dxa"/>
            <w:gridSpan w:val="2"/>
            <w:tcBorders>
              <w:top w:val="nil"/>
              <w:left w:val="nil"/>
              <w:bottom w:val="nil"/>
              <w:right w:val="nil"/>
            </w:tcBorders>
          </w:tcPr>
          <w:p w14:paraId="14B75B9D" w14:textId="74A78D82" w:rsidR="00942B2F" w:rsidRPr="008F4999" w:rsidRDefault="00566ED9" w:rsidP="009C78A1">
            <w:pPr>
              <w:ind w:firstLine="22"/>
              <w:rPr>
                <w:szCs w:val="24"/>
                <w:lang w:val="ru-RU"/>
              </w:rPr>
            </w:pPr>
            <w:r>
              <w:rPr>
                <w:szCs w:val="24"/>
                <w:lang w:val="ru-RU"/>
              </w:rPr>
              <w:t>Методика расчета</w:t>
            </w:r>
            <w:r w:rsidR="00091126" w:rsidRPr="008F4999">
              <w:rPr>
                <w:szCs w:val="24"/>
                <w:lang w:val="ru-RU"/>
              </w:rPr>
              <w:t xml:space="preserve"> напряженно-деформированного состояния криволинейной композитной балки при изгибе</w:t>
            </w:r>
            <w:r w:rsidR="007666D2" w:rsidRPr="008F4999">
              <w:rPr>
                <w:szCs w:val="24"/>
                <w:lang w:val="ru-RU"/>
              </w:rPr>
              <w:t xml:space="preserve"> </w:t>
            </w:r>
            <w:r w:rsidR="00091126" w:rsidRPr="008F4999">
              <w:rPr>
                <w:szCs w:val="24"/>
                <w:lang w:val="ru-RU"/>
              </w:rPr>
              <w:t>..</w:t>
            </w:r>
            <w:r w:rsidR="00416DA0" w:rsidRPr="008F4999">
              <w:rPr>
                <w:szCs w:val="24"/>
                <w:lang w:val="ru-RU"/>
              </w:rPr>
              <w:t>…………</w:t>
            </w:r>
            <w:r w:rsidR="00942B2F" w:rsidRPr="008F4999">
              <w:rPr>
                <w:szCs w:val="24"/>
                <w:lang w:val="ru-RU"/>
              </w:rPr>
              <w:t>……</w:t>
            </w:r>
            <w:r w:rsidR="003F64E4">
              <w:rPr>
                <w:szCs w:val="24"/>
                <w:lang w:val="ru-RU"/>
              </w:rPr>
              <w:t>……………………………………..</w:t>
            </w:r>
          </w:p>
        </w:tc>
        <w:tc>
          <w:tcPr>
            <w:tcW w:w="679" w:type="dxa"/>
            <w:tcBorders>
              <w:top w:val="nil"/>
              <w:left w:val="nil"/>
              <w:bottom w:val="nil"/>
              <w:right w:val="nil"/>
            </w:tcBorders>
            <w:vAlign w:val="bottom"/>
          </w:tcPr>
          <w:p w14:paraId="59423FFE" w14:textId="7B43CFF3" w:rsidR="00942B2F" w:rsidRPr="008F4999" w:rsidRDefault="001A0DCA" w:rsidP="00A52101">
            <w:pPr>
              <w:pStyle w:val="af0"/>
              <w:ind w:firstLine="0"/>
              <w:rPr>
                <w:szCs w:val="24"/>
              </w:rPr>
            </w:pPr>
            <w:r w:rsidRPr="008F4999">
              <w:rPr>
                <w:szCs w:val="24"/>
              </w:rPr>
              <w:t>132</w:t>
            </w:r>
          </w:p>
        </w:tc>
      </w:tr>
      <w:tr w:rsidR="00942B2F" w14:paraId="764635EA" w14:textId="77777777" w:rsidTr="003F64E4">
        <w:tc>
          <w:tcPr>
            <w:tcW w:w="598" w:type="dxa"/>
            <w:tcBorders>
              <w:top w:val="nil"/>
              <w:left w:val="nil"/>
              <w:bottom w:val="nil"/>
              <w:right w:val="nil"/>
            </w:tcBorders>
          </w:tcPr>
          <w:p w14:paraId="67E091DC" w14:textId="1FF0EFC2" w:rsidR="00942B2F" w:rsidRPr="008F4999" w:rsidRDefault="00942B2F" w:rsidP="00676C21">
            <w:pPr>
              <w:ind w:firstLine="22"/>
              <w:rPr>
                <w:szCs w:val="24"/>
              </w:rPr>
            </w:pPr>
            <w:r w:rsidRPr="008F4999">
              <w:rPr>
                <w:szCs w:val="24"/>
              </w:rPr>
              <w:t>5.5.</w:t>
            </w:r>
          </w:p>
        </w:tc>
        <w:tc>
          <w:tcPr>
            <w:tcW w:w="8504" w:type="dxa"/>
            <w:gridSpan w:val="2"/>
            <w:tcBorders>
              <w:top w:val="nil"/>
              <w:left w:val="nil"/>
              <w:bottom w:val="nil"/>
              <w:right w:val="nil"/>
            </w:tcBorders>
          </w:tcPr>
          <w:p w14:paraId="2D48A1C1" w14:textId="740F91EB" w:rsidR="00942B2F" w:rsidRPr="003F64E4" w:rsidRDefault="00942B2F" w:rsidP="00566ED9">
            <w:pPr>
              <w:ind w:firstLine="22"/>
              <w:rPr>
                <w:szCs w:val="24"/>
                <w:lang w:val="ru-RU"/>
              </w:rPr>
            </w:pPr>
            <w:proofErr w:type="spellStart"/>
            <w:r w:rsidRPr="008F4999">
              <w:rPr>
                <w:szCs w:val="24"/>
              </w:rPr>
              <w:t>Анализ</w:t>
            </w:r>
            <w:proofErr w:type="spellEnd"/>
            <w:r w:rsidRPr="008F4999">
              <w:rPr>
                <w:szCs w:val="24"/>
              </w:rPr>
              <w:t xml:space="preserve"> </w:t>
            </w:r>
            <w:proofErr w:type="spellStart"/>
            <w:r w:rsidRPr="008F4999">
              <w:rPr>
                <w:szCs w:val="24"/>
              </w:rPr>
              <w:t>корректности</w:t>
            </w:r>
            <w:proofErr w:type="spellEnd"/>
            <w:r w:rsidRPr="008F4999">
              <w:rPr>
                <w:szCs w:val="24"/>
              </w:rPr>
              <w:t xml:space="preserve"> </w:t>
            </w:r>
            <w:r w:rsidR="00566ED9">
              <w:rPr>
                <w:szCs w:val="24"/>
                <w:lang w:val="ru-RU"/>
              </w:rPr>
              <w:t>методики</w:t>
            </w:r>
            <w:r w:rsidR="00416DA0" w:rsidRPr="008F4999">
              <w:rPr>
                <w:szCs w:val="24"/>
              </w:rPr>
              <w:t>…</w:t>
            </w:r>
            <w:r w:rsidR="007666D2" w:rsidRPr="008F4999">
              <w:rPr>
                <w:szCs w:val="24"/>
              </w:rPr>
              <w:t>...</w:t>
            </w:r>
            <w:r w:rsidR="00416DA0" w:rsidRPr="008F4999">
              <w:rPr>
                <w:szCs w:val="24"/>
              </w:rPr>
              <w:t>……………</w:t>
            </w:r>
            <w:r w:rsidRPr="008F4999">
              <w:rPr>
                <w:szCs w:val="24"/>
              </w:rPr>
              <w:t>…………………...</w:t>
            </w:r>
            <w:r w:rsidR="003F64E4">
              <w:rPr>
                <w:szCs w:val="24"/>
                <w:lang w:val="ru-RU"/>
              </w:rPr>
              <w:t>..........................</w:t>
            </w:r>
          </w:p>
        </w:tc>
        <w:tc>
          <w:tcPr>
            <w:tcW w:w="679" w:type="dxa"/>
            <w:tcBorders>
              <w:top w:val="nil"/>
              <w:left w:val="nil"/>
              <w:bottom w:val="nil"/>
              <w:right w:val="nil"/>
            </w:tcBorders>
            <w:vAlign w:val="bottom"/>
          </w:tcPr>
          <w:p w14:paraId="5672341E" w14:textId="3FEEDC51" w:rsidR="00942B2F" w:rsidRPr="008F4999" w:rsidRDefault="001A0DCA" w:rsidP="00A52101">
            <w:pPr>
              <w:pStyle w:val="af0"/>
              <w:ind w:firstLine="0"/>
              <w:rPr>
                <w:szCs w:val="24"/>
              </w:rPr>
            </w:pPr>
            <w:r w:rsidRPr="008F4999">
              <w:rPr>
                <w:szCs w:val="24"/>
              </w:rPr>
              <w:t>138</w:t>
            </w:r>
          </w:p>
        </w:tc>
      </w:tr>
      <w:tr w:rsidR="007D2E69" w14:paraId="291C1798" w14:textId="77777777" w:rsidTr="003F64E4">
        <w:tc>
          <w:tcPr>
            <w:tcW w:w="598" w:type="dxa"/>
            <w:tcBorders>
              <w:top w:val="nil"/>
              <w:left w:val="nil"/>
              <w:bottom w:val="nil"/>
              <w:right w:val="nil"/>
            </w:tcBorders>
          </w:tcPr>
          <w:p w14:paraId="6C96501F" w14:textId="16A6DF35" w:rsidR="007D2E69" w:rsidRPr="008F4999" w:rsidRDefault="000D16E1" w:rsidP="00BE22BD">
            <w:pPr>
              <w:ind w:firstLine="22"/>
              <w:rPr>
                <w:szCs w:val="24"/>
                <w:lang w:val="ru-RU"/>
              </w:rPr>
            </w:pPr>
            <w:r w:rsidRPr="008F4999">
              <w:rPr>
                <w:szCs w:val="24"/>
              </w:rPr>
              <w:t>5.</w:t>
            </w:r>
            <w:r w:rsidR="00BE22BD" w:rsidRPr="008F4999">
              <w:rPr>
                <w:szCs w:val="24"/>
              </w:rPr>
              <w:t>6</w:t>
            </w:r>
            <w:r w:rsidR="00BE22BD" w:rsidRPr="008F4999">
              <w:rPr>
                <w:szCs w:val="24"/>
                <w:lang w:val="ru-RU"/>
              </w:rPr>
              <w:t>.</w:t>
            </w:r>
          </w:p>
        </w:tc>
        <w:tc>
          <w:tcPr>
            <w:tcW w:w="8504" w:type="dxa"/>
            <w:gridSpan w:val="2"/>
            <w:tcBorders>
              <w:top w:val="nil"/>
              <w:left w:val="nil"/>
              <w:bottom w:val="nil"/>
              <w:right w:val="nil"/>
            </w:tcBorders>
          </w:tcPr>
          <w:p w14:paraId="5D8CB04B" w14:textId="3E821129" w:rsidR="007D2E69" w:rsidRPr="008F4999" w:rsidRDefault="007D2E69" w:rsidP="007D2E69">
            <w:pPr>
              <w:ind w:firstLine="22"/>
              <w:rPr>
                <w:szCs w:val="24"/>
                <w:lang w:val="ru-RU"/>
              </w:rPr>
            </w:pPr>
            <w:r w:rsidRPr="008F4999">
              <w:rPr>
                <w:szCs w:val="24"/>
                <w:lang w:val="ru-RU"/>
              </w:rPr>
              <w:t>Определение усилий для корректировки формы главного зеркала космического аппарата «Спектр-М»……………………</w:t>
            </w:r>
            <w:r w:rsidR="003F64E4">
              <w:rPr>
                <w:szCs w:val="24"/>
                <w:lang w:val="ru-RU"/>
              </w:rPr>
              <w:t>…………………………………………….</w:t>
            </w:r>
          </w:p>
        </w:tc>
        <w:tc>
          <w:tcPr>
            <w:tcW w:w="679" w:type="dxa"/>
            <w:tcBorders>
              <w:top w:val="nil"/>
              <w:left w:val="nil"/>
              <w:bottom w:val="nil"/>
              <w:right w:val="nil"/>
            </w:tcBorders>
            <w:vAlign w:val="bottom"/>
          </w:tcPr>
          <w:p w14:paraId="795410F9" w14:textId="0D13AE8F" w:rsidR="007D2E69" w:rsidRPr="008F4999" w:rsidRDefault="00391096" w:rsidP="007D2E69">
            <w:pPr>
              <w:pStyle w:val="af0"/>
              <w:ind w:firstLine="0"/>
              <w:rPr>
                <w:szCs w:val="24"/>
              </w:rPr>
            </w:pPr>
            <w:r w:rsidRPr="008F4999">
              <w:rPr>
                <w:szCs w:val="24"/>
              </w:rPr>
              <w:t>143</w:t>
            </w:r>
          </w:p>
        </w:tc>
      </w:tr>
      <w:tr w:rsidR="005A5EAF" w14:paraId="28AFD38C" w14:textId="77777777" w:rsidTr="003F64E4">
        <w:tc>
          <w:tcPr>
            <w:tcW w:w="598" w:type="dxa"/>
            <w:tcBorders>
              <w:top w:val="nil"/>
              <w:left w:val="nil"/>
              <w:bottom w:val="nil"/>
              <w:right w:val="nil"/>
            </w:tcBorders>
          </w:tcPr>
          <w:p w14:paraId="75096120" w14:textId="1457C484" w:rsidR="005A5EAF" w:rsidRPr="008F4999" w:rsidRDefault="00BE22BD" w:rsidP="007666D2">
            <w:pPr>
              <w:ind w:firstLine="22"/>
              <w:rPr>
                <w:szCs w:val="24"/>
                <w:lang w:val="ru-RU"/>
              </w:rPr>
            </w:pPr>
            <w:r w:rsidRPr="008F4999">
              <w:rPr>
                <w:szCs w:val="24"/>
                <w:lang w:val="ru-RU"/>
              </w:rPr>
              <w:t>5.7.</w:t>
            </w:r>
          </w:p>
        </w:tc>
        <w:tc>
          <w:tcPr>
            <w:tcW w:w="8504" w:type="dxa"/>
            <w:gridSpan w:val="2"/>
            <w:tcBorders>
              <w:top w:val="nil"/>
              <w:left w:val="nil"/>
              <w:bottom w:val="nil"/>
              <w:right w:val="nil"/>
            </w:tcBorders>
          </w:tcPr>
          <w:p w14:paraId="03E00E14" w14:textId="6F21A637" w:rsidR="005A5EAF" w:rsidRPr="008F4999" w:rsidRDefault="005A5EAF" w:rsidP="00191CC9">
            <w:pPr>
              <w:ind w:firstLine="22"/>
              <w:rPr>
                <w:szCs w:val="24"/>
                <w:lang w:val="ru-RU"/>
              </w:rPr>
            </w:pPr>
            <w:r w:rsidRPr="008F4999">
              <w:rPr>
                <w:szCs w:val="24"/>
                <w:lang w:val="ru-RU"/>
              </w:rPr>
              <w:t>Расче</w:t>
            </w:r>
            <w:r w:rsidR="00191CC9" w:rsidRPr="008F4999">
              <w:rPr>
                <w:szCs w:val="24"/>
                <w:lang w:val="ru-RU"/>
              </w:rPr>
              <w:t>т</w:t>
            </w:r>
            <w:r w:rsidRPr="008F4999">
              <w:rPr>
                <w:szCs w:val="24"/>
                <w:lang w:val="ru-RU"/>
              </w:rPr>
              <w:t xml:space="preserve"> элемента лонжерона самолета МС-21…………………</w:t>
            </w:r>
            <w:r w:rsidR="003F64E4">
              <w:rPr>
                <w:szCs w:val="24"/>
                <w:lang w:val="ru-RU"/>
              </w:rPr>
              <w:t>………………….</w:t>
            </w:r>
            <w:r w:rsidRPr="008F4999">
              <w:rPr>
                <w:szCs w:val="24"/>
                <w:lang w:val="ru-RU"/>
              </w:rPr>
              <w:t>…</w:t>
            </w:r>
          </w:p>
        </w:tc>
        <w:tc>
          <w:tcPr>
            <w:tcW w:w="679" w:type="dxa"/>
            <w:tcBorders>
              <w:top w:val="nil"/>
              <w:left w:val="nil"/>
              <w:bottom w:val="nil"/>
              <w:right w:val="nil"/>
            </w:tcBorders>
            <w:vAlign w:val="bottom"/>
          </w:tcPr>
          <w:p w14:paraId="4588B5B6" w14:textId="5B7D021C" w:rsidR="005A5EAF" w:rsidRPr="008F4999" w:rsidRDefault="005A5EAF" w:rsidP="007D2E69">
            <w:pPr>
              <w:pStyle w:val="af0"/>
              <w:ind w:firstLine="0"/>
              <w:rPr>
                <w:szCs w:val="24"/>
                <w:lang w:val="ru-RU"/>
              </w:rPr>
            </w:pPr>
            <w:r w:rsidRPr="008F4999">
              <w:rPr>
                <w:szCs w:val="24"/>
                <w:lang w:val="ru-RU"/>
              </w:rPr>
              <w:t>1</w:t>
            </w:r>
            <w:r w:rsidR="00BE22BD" w:rsidRPr="008F4999">
              <w:rPr>
                <w:szCs w:val="24"/>
                <w:lang w:val="ru-RU"/>
              </w:rPr>
              <w:t>47</w:t>
            </w:r>
          </w:p>
        </w:tc>
      </w:tr>
      <w:tr w:rsidR="00942B2F" w14:paraId="2AF0875E" w14:textId="77777777" w:rsidTr="003F64E4">
        <w:tc>
          <w:tcPr>
            <w:tcW w:w="598" w:type="dxa"/>
            <w:tcBorders>
              <w:top w:val="nil"/>
              <w:left w:val="nil"/>
              <w:bottom w:val="nil"/>
              <w:right w:val="nil"/>
            </w:tcBorders>
          </w:tcPr>
          <w:p w14:paraId="2B3E76E6" w14:textId="62DAF00E" w:rsidR="00942B2F" w:rsidRPr="008F4999" w:rsidRDefault="00942B2F" w:rsidP="00091126">
            <w:pPr>
              <w:ind w:firstLine="22"/>
              <w:rPr>
                <w:szCs w:val="24"/>
              </w:rPr>
            </w:pPr>
            <w:r w:rsidRPr="008F4999">
              <w:rPr>
                <w:szCs w:val="24"/>
              </w:rPr>
              <w:t>5.</w:t>
            </w:r>
            <w:r w:rsidR="00BE22BD" w:rsidRPr="008F4999">
              <w:rPr>
                <w:szCs w:val="24"/>
              </w:rPr>
              <w:t>8</w:t>
            </w:r>
            <w:r w:rsidRPr="008F4999">
              <w:rPr>
                <w:szCs w:val="24"/>
              </w:rPr>
              <w:t>.</w:t>
            </w:r>
          </w:p>
        </w:tc>
        <w:tc>
          <w:tcPr>
            <w:tcW w:w="8504" w:type="dxa"/>
            <w:gridSpan w:val="2"/>
            <w:tcBorders>
              <w:top w:val="nil"/>
              <w:left w:val="nil"/>
              <w:bottom w:val="nil"/>
              <w:right w:val="nil"/>
            </w:tcBorders>
          </w:tcPr>
          <w:p w14:paraId="166432B2" w14:textId="2CB070F2" w:rsidR="00942B2F" w:rsidRPr="008F4999" w:rsidRDefault="00942B2F" w:rsidP="009C78A1">
            <w:pPr>
              <w:ind w:firstLine="22"/>
              <w:rPr>
                <w:szCs w:val="24"/>
              </w:rPr>
            </w:pPr>
            <w:proofErr w:type="spellStart"/>
            <w:r w:rsidRPr="008F4999">
              <w:rPr>
                <w:szCs w:val="24"/>
              </w:rPr>
              <w:t>Вывод</w:t>
            </w:r>
            <w:r w:rsidR="00416DA0" w:rsidRPr="008F4999">
              <w:rPr>
                <w:szCs w:val="24"/>
              </w:rPr>
              <w:t>ы</w:t>
            </w:r>
            <w:proofErr w:type="spellEnd"/>
            <w:r w:rsidR="00416DA0" w:rsidRPr="008F4999">
              <w:rPr>
                <w:szCs w:val="24"/>
              </w:rPr>
              <w:t xml:space="preserve"> </w:t>
            </w:r>
            <w:proofErr w:type="spellStart"/>
            <w:r w:rsidR="00416DA0" w:rsidRPr="008F4999">
              <w:rPr>
                <w:szCs w:val="24"/>
              </w:rPr>
              <w:t>по</w:t>
            </w:r>
            <w:proofErr w:type="spellEnd"/>
            <w:r w:rsidR="00416DA0" w:rsidRPr="008F4999">
              <w:rPr>
                <w:szCs w:val="24"/>
              </w:rPr>
              <w:t xml:space="preserve"> </w:t>
            </w:r>
            <w:proofErr w:type="spellStart"/>
            <w:r w:rsidR="00416DA0" w:rsidRPr="008F4999">
              <w:rPr>
                <w:szCs w:val="24"/>
              </w:rPr>
              <w:t>главе</w:t>
            </w:r>
            <w:proofErr w:type="spellEnd"/>
            <w:r w:rsidR="00416DA0" w:rsidRPr="008F4999">
              <w:rPr>
                <w:szCs w:val="24"/>
              </w:rPr>
              <w:t xml:space="preserve"> 5…………………………………………</w:t>
            </w:r>
            <w:r w:rsidRPr="008F4999">
              <w:rPr>
                <w:szCs w:val="24"/>
              </w:rPr>
              <w:t>……</w:t>
            </w:r>
            <w:r w:rsidR="003F64E4">
              <w:rPr>
                <w:szCs w:val="24"/>
                <w:lang w:val="ru-RU"/>
              </w:rPr>
              <w:t>…………………</w:t>
            </w:r>
            <w:r w:rsidRPr="008F4999">
              <w:rPr>
                <w:szCs w:val="24"/>
              </w:rPr>
              <w:t>….</w:t>
            </w:r>
          </w:p>
        </w:tc>
        <w:tc>
          <w:tcPr>
            <w:tcW w:w="679" w:type="dxa"/>
            <w:tcBorders>
              <w:top w:val="nil"/>
              <w:left w:val="nil"/>
              <w:bottom w:val="nil"/>
              <w:right w:val="nil"/>
            </w:tcBorders>
            <w:vAlign w:val="bottom"/>
          </w:tcPr>
          <w:p w14:paraId="1CF981AD" w14:textId="26D16986" w:rsidR="00942B2F" w:rsidRPr="008F4999" w:rsidRDefault="005360D7" w:rsidP="00A33ED5">
            <w:pPr>
              <w:pStyle w:val="af0"/>
              <w:ind w:firstLine="0"/>
              <w:rPr>
                <w:szCs w:val="24"/>
              </w:rPr>
            </w:pPr>
            <w:r w:rsidRPr="008F4999">
              <w:rPr>
                <w:szCs w:val="24"/>
              </w:rPr>
              <w:t>149</w:t>
            </w:r>
          </w:p>
        </w:tc>
      </w:tr>
      <w:tr w:rsidR="00942B2F" w14:paraId="08EC35DF" w14:textId="77777777" w:rsidTr="003F64E4">
        <w:tc>
          <w:tcPr>
            <w:tcW w:w="9102" w:type="dxa"/>
            <w:gridSpan w:val="3"/>
            <w:tcBorders>
              <w:top w:val="nil"/>
              <w:left w:val="nil"/>
              <w:bottom w:val="nil"/>
              <w:right w:val="nil"/>
            </w:tcBorders>
          </w:tcPr>
          <w:p w14:paraId="14994DF1" w14:textId="4FCBF769" w:rsidR="00942B2F" w:rsidRPr="008F4999" w:rsidRDefault="002851E5" w:rsidP="002851E5">
            <w:pPr>
              <w:ind w:firstLine="22"/>
              <w:rPr>
                <w:szCs w:val="24"/>
              </w:rPr>
            </w:pPr>
            <w:r w:rsidRPr="008F4999">
              <w:rPr>
                <w:b/>
                <w:caps/>
                <w:szCs w:val="24"/>
              </w:rPr>
              <w:t>З</w:t>
            </w:r>
            <w:r w:rsidR="00942B2F" w:rsidRPr="008F4999">
              <w:rPr>
                <w:b/>
                <w:caps/>
                <w:szCs w:val="24"/>
              </w:rPr>
              <w:t>аключение</w:t>
            </w:r>
            <w:r w:rsidR="00942B2F" w:rsidRPr="008F4999">
              <w:rPr>
                <w:szCs w:val="24"/>
              </w:rPr>
              <w:t>…</w:t>
            </w:r>
            <w:r w:rsidRPr="008F4999">
              <w:rPr>
                <w:szCs w:val="24"/>
              </w:rPr>
              <w:t>..</w:t>
            </w:r>
            <w:r w:rsidR="00942B2F" w:rsidRPr="008F4999">
              <w:rPr>
                <w:szCs w:val="24"/>
              </w:rPr>
              <w:t>…</w:t>
            </w:r>
            <w:r w:rsidR="00C520D4" w:rsidRPr="008F4999">
              <w:rPr>
                <w:szCs w:val="24"/>
              </w:rPr>
              <w:t>……………………………………………</w:t>
            </w:r>
            <w:r w:rsidR="003F64E4">
              <w:rPr>
                <w:szCs w:val="24"/>
                <w:lang w:val="ru-RU"/>
              </w:rPr>
              <w:t>………………..</w:t>
            </w:r>
            <w:r w:rsidR="00C520D4" w:rsidRPr="008F4999">
              <w:rPr>
                <w:szCs w:val="24"/>
              </w:rPr>
              <w:t>……….</w:t>
            </w:r>
          </w:p>
        </w:tc>
        <w:tc>
          <w:tcPr>
            <w:tcW w:w="679" w:type="dxa"/>
            <w:tcBorders>
              <w:top w:val="nil"/>
              <w:left w:val="nil"/>
              <w:bottom w:val="nil"/>
              <w:right w:val="nil"/>
            </w:tcBorders>
            <w:vAlign w:val="bottom"/>
          </w:tcPr>
          <w:p w14:paraId="584FD005" w14:textId="3397D828" w:rsidR="00942B2F" w:rsidRPr="008F4999" w:rsidRDefault="00C520D4" w:rsidP="00227183">
            <w:pPr>
              <w:pStyle w:val="af0"/>
              <w:ind w:firstLine="0"/>
              <w:rPr>
                <w:szCs w:val="24"/>
              </w:rPr>
            </w:pPr>
            <w:r w:rsidRPr="008F4999">
              <w:rPr>
                <w:szCs w:val="24"/>
              </w:rPr>
              <w:t>15</w:t>
            </w:r>
            <w:r w:rsidR="005360D7" w:rsidRPr="008F4999">
              <w:rPr>
                <w:szCs w:val="24"/>
              </w:rPr>
              <w:t>1</w:t>
            </w:r>
          </w:p>
        </w:tc>
      </w:tr>
      <w:tr w:rsidR="00942B2F" w14:paraId="31EA29E0" w14:textId="77777777" w:rsidTr="003F64E4">
        <w:tc>
          <w:tcPr>
            <w:tcW w:w="9102" w:type="dxa"/>
            <w:gridSpan w:val="3"/>
            <w:tcBorders>
              <w:top w:val="nil"/>
              <w:left w:val="nil"/>
              <w:bottom w:val="nil"/>
              <w:right w:val="nil"/>
            </w:tcBorders>
          </w:tcPr>
          <w:p w14:paraId="19C94C3A" w14:textId="7F6B0F3A" w:rsidR="00942B2F" w:rsidRPr="008F4999" w:rsidRDefault="00942B2F" w:rsidP="00C71F9A">
            <w:pPr>
              <w:ind w:firstLine="22"/>
              <w:rPr>
                <w:szCs w:val="24"/>
              </w:rPr>
            </w:pPr>
            <w:r w:rsidRPr="008F4999">
              <w:rPr>
                <w:b/>
                <w:caps/>
                <w:szCs w:val="24"/>
              </w:rPr>
              <w:t xml:space="preserve">Список </w:t>
            </w:r>
            <w:r w:rsidR="00C71F9A">
              <w:rPr>
                <w:b/>
                <w:caps/>
                <w:szCs w:val="24"/>
                <w:lang w:val="ru-RU"/>
              </w:rPr>
              <w:t>используемых источников</w:t>
            </w:r>
            <w:r w:rsidRPr="008F4999">
              <w:rPr>
                <w:szCs w:val="24"/>
              </w:rPr>
              <w:t>…………………</w:t>
            </w:r>
            <w:r w:rsidR="003F64E4">
              <w:rPr>
                <w:szCs w:val="24"/>
                <w:lang w:val="ru-RU"/>
              </w:rPr>
              <w:t>…...</w:t>
            </w:r>
            <w:r w:rsidRPr="008F4999">
              <w:rPr>
                <w:szCs w:val="24"/>
              </w:rPr>
              <w:t>…….………….</w:t>
            </w:r>
          </w:p>
        </w:tc>
        <w:tc>
          <w:tcPr>
            <w:tcW w:w="679" w:type="dxa"/>
            <w:tcBorders>
              <w:top w:val="nil"/>
              <w:left w:val="nil"/>
              <w:bottom w:val="nil"/>
              <w:right w:val="nil"/>
            </w:tcBorders>
            <w:vAlign w:val="bottom"/>
          </w:tcPr>
          <w:p w14:paraId="5A7E14A0" w14:textId="212B47A1" w:rsidR="00942B2F" w:rsidRPr="008F4999" w:rsidRDefault="005360D7" w:rsidP="00A52101">
            <w:pPr>
              <w:pStyle w:val="af0"/>
              <w:ind w:firstLine="0"/>
              <w:rPr>
                <w:szCs w:val="24"/>
              </w:rPr>
            </w:pPr>
            <w:r w:rsidRPr="008F4999">
              <w:rPr>
                <w:szCs w:val="24"/>
              </w:rPr>
              <w:t>154</w:t>
            </w:r>
          </w:p>
        </w:tc>
      </w:tr>
    </w:tbl>
    <w:p w14:paraId="758181B5" w14:textId="00043B1D" w:rsidR="008411AA" w:rsidRPr="00545699" w:rsidRDefault="008411AA" w:rsidP="00297290"/>
    <w:p w14:paraId="758181B6" w14:textId="77777777" w:rsidR="00965AF6" w:rsidRDefault="008411AA" w:rsidP="00965AF6">
      <w:pPr>
        <w:pStyle w:val="1"/>
        <w:ind w:firstLine="0"/>
      </w:pPr>
      <w:r>
        <w:br w:type="page"/>
      </w:r>
      <w:bookmarkStart w:id="0" w:name="_Toc395545836"/>
      <w:bookmarkStart w:id="1" w:name="_Toc496517982"/>
      <w:bookmarkStart w:id="2" w:name="_Toc496697694"/>
      <w:bookmarkStart w:id="3" w:name="_Toc500507986"/>
      <w:bookmarkStart w:id="4" w:name="_Toc500508129"/>
      <w:r w:rsidR="00965AF6">
        <w:lastRenderedPageBreak/>
        <w:t>В</w:t>
      </w:r>
      <w:bookmarkEnd w:id="0"/>
      <w:r w:rsidR="00965AF6">
        <w:t>ведение</w:t>
      </w:r>
      <w:bookmarkEnd w:id="1"/>
      <w:bookmarkEnd w:id="2"/>
      <w:bookmarkEnd w:id="3"/>
      <w:bookmarkEnd w:id="4"/>
    </w:p>
    <w:p w14:paraId="758181B8" w14:textId="77777777" w:rsidR="00965AF6" w:rsidRDefault="00965AF6" w:rsidP="00965AF6">
      <w:pPr>
        <w:rPr>
          <w:b/>
          <w:u w:val="single"/>
        </w:rPr>
      </w:pPr>
      <w:r>
        <w:rPr>
          <w:b/>
          <w:u w:val="single"/>
        </w:rPr>
        <w:t>Актуальность</w:t>
      </w:r>
    </w:p>
    <w:p w14:paraId="71AEBB95" w14:textId="18BD98A7" w:rsidR="009E5D23" w:rsidRDefault="009E5D23" w:rsidP="009E5D23">
      <w:r>
        <w:t xml:space="preserve">Одна из задач, стоящих перед конструкторами изделий космической техники – повышение весовой эффективности космических аппаратов и удовлетворение возрастающих требований к отклонениям форм и размеров рефлекторов космических радиотелескопов. </w:t>
      </w:r>
    </w:p>
    <w:p w14:paraId="575F3026" w14:textId="77777777" w:rsidR="009E5D23" w:rsidRDefault="009E5D23" w:rsidP="009E5D23">
      <w:r>
        <w:t xml:space="preserve">Волокнистые композиционные материалы являются высокоэффективными материалами, их удельная прочность в несколько раз выше по сравнению с традиционными материалами. Также они обладают высокой коррозионной и химической стойкостью, низким коэффициентом линейного термического расширения. Кроме того, композиционные материалы дают уникальную возможность создания сложных конструкций с требуемыми характеристиками, именно поэтому они успешно применяются в ракетно-космической технике, на транспорте, в строительстве. Однако они </w:t>
      </w:r>
      <w:proofErr w:type="spellStart"/>
      <w:r>
        <w:t>анизотропны</w:t>
      </w:r>
      <w:proofErr w:type="spellEnd"/>
      <w:r>
        <w:t xml:space="preserve">, имеют вязкоупругие свойства и склонность к накоплению деформаций, что приводит к необходимости увеличения запаса прочности и массы конструкций. </w:t>
      </w:r>
    </w:p>
    <w:p w14:paraId="79C706BB" w14:textId="6DAEB216" w:rsidR="009E5D23" w:rsidRDefault="009E5D23" w:rsidP="009E5D23">
      <w:r>
        <w:t>В связи с постоянным повышением требований к характеристикам современных изделий космической техники, происходит ужесточение условий эксплуатации: повышение нагрузок, расширение диапазона допустимых температур, увели</w:t>
      </w:r>
      <w:r w:rsidR="00187185">
        <w:t>чение длительности эксплуатации</w:t>
      </w:r>
      <w:r>
        <w:t xml:space="preserve">. При этом возникает необходимость учета реологических характеристик и длительной прочности. </w:t>
      </w:r>
      <w:r w:rsidR="00187185">
        <w:t>Д</w:t>
      </w:r>
      <w:r>
        <w:t xml:space="preserve">анная задача является </w:t>
      </w:r>
      <w:r w:rsidR="00187185">
        <w:t xml:space="preserve">важной </w:t>
      </w:r>
      <w:r>
        <w:t xml:space="preserve">для </w:t>
      </w:r>
      <w:r w:rsidR="00187185">
        <w:t xml:space="preserve">расчета </w:t>
      </w:r>
      <w:r>
        <w:t>рефлекторов космических радиотелескопов, эксплуатируемых в течение длительного промежутка времени, и к которым предъявляются жесткие требования по допустимым отклонениям поверхности от расчетной.</w:t>
      </w:r>
    </w:p>
    <w:p w14:paraId="758181BD" w14:textId="4FA2E39B" w:rsidR="00965AF6" w:rsidRDefault="009E5D23" w:rsidP="00965AF6">
      <w:r>
        <w:t xml:space="preserve">Кроме того, в связи с анизотропией механических характеристик, закономерности деформирования и разрушения композиционных материалов в составе конструкций существенно отличаются от металлов. Применяемые в настоящее время методы оценки деформационно-прочностных характеристик не позволяют в полной мере учесть особенности механического поведения композиционных материалов, что приводит к необоснованному увеличению веса конструкций. В сложившихся условиях повышение точности расчета деформирования </w:t>
      </w:r>
      <w:r w:rsidR="00BC4D15">
        <w:t>слоистых композиционных материалов</w:t>
      </w:r>
      <w:r>
        <w:t xml:space="preserve"> при различных видах нагружения позволит учесть значимые для конструкций эффекты и, таким образом, уменьшить избыточные коэффициенты запаса и повысить весовое совершенство конструкций</w:t>
      </w:r>
      <w:r w:rsidRPr="00690FD1">
        <w:t xml:space="preserve">. Следовательно, создание новых </w:t>
      </w:r>
      <w:r w:rsidR="00FD2133">
        <w:t>методик</w:t>
      </w:r>
      <w:r w:rsidRPr="00690FD1">
        <w:t xml:space="preserve"> расчета сопротивления полимерных</w:t>
      </w:r>
      <w:r w:rsidR="00690FD1" w:rsidRPr="00690FD1">
        <w:t xml:space="preserve"> волокнистых слоев с различной укладкой</w:t>
      </w:r>
      <w:r w:rsidRPr="00690FD1">
        <w:t xml:space="preserve"> деформированию с учетом физической нелинейности, а также реологических характеристик является актуальной задачей.</w:t>
      </w:r>
    </w:p>
    <w:p w14:paraId="409DCCDC" w14:textId="270F470D" w:rsidR="00C71F9A" w:rsidRDefault="00C71F9A" w:rsidP="00965AF6"/>
    <w:p w14:paraId="10257AF1" w14:textId="77777777" w:rsidR="00C71F9A" w:rsidRDefault="00C71F9A" w:rsidP="00965AF6"/>
    <w:p w14:paraId="758181BE" w14:textId="77777777" w:rsidR="00965AF6" w:rsidRDefault="00965AF6" w:rsidP="00965AF6">
      <w:pPr>
        <w:rPr>
          <w:b/>
          <w:u w:val="single"/>
        </w:rPr>
      </w:pPr>
      <w:r>
        <w:rPr>
          <w:b/>
          <w:u w:val="single"/>
        </w:rPr>
        <w:lastRenderedPageBreak/>
        <w:t>Степень разработанности темы исследования</w:t>
      </w:r>
    </w:p>
    <w:p w14:paraId="758181BF" w14:textId="3C3A2DD3" w:rsidR="00032BCE" w:rsidRDefault="00032BCE" w:rsidP="00032BCE">
      <w:r>
        <w:t xml:space="preserve">Проблема разработки </w:t>
      </w:r>
      <w:r w:rsidR="00FD2133">
        <w:t>методик расчета</w:t>
      </w:r>
      <w:r>
        <w:t xml:space="preserve"> сопротивления компози</w:t>
      </w:r>
      <w:r w:rsidR="009E5D23">
        <w:t xml:space="preserve">тных </w:t>
      </w:r>
      <w:r w:rsidR="0059173A">
        <w:t xml:space="preserve">материалов и </w:t>
      </w:r>
      <w:r w:rsidR="009E5D23">
        <w:t>конструкций</w:t>
      </w:r>
      <w:r>
        <w:t xml:space="preserve"> деформированию и разрушению носит комплексный характер, поскольку для ее решения необходим</w:t>
      </w:r>
      <w:r w:rsidR="00D971A1">
        <w:t>ы создание и совершенствование</w:t>
      </w:r>
      <w:r>
        <w:t xml:space="preserve"> моделей поведения композитов, анализ особенностей работы материалов в составе изделий, а также проведение экспериментов и обработка большого массива экспериментальной информации.</w:t>
      </w:r>
    </w:p>
    <w:p w14:paraId="758181C0" w14:textId="2671F76F" w:rsidR="0031371A" w:rsidRDefault="00032BCE" w:rsidP="00032BCE">
      <w:r>
        <w:t xml:space="preserve">Существует большое количество работ, посвященных моделированию напряженно-деформированного состояния </w:t>
      </w:r>
      <w:r w:rsidR="009E5D23">
        <w:t>конструкций</w:t>
      </w:r>
      <w:r>
        <w:t xml:space="preserve">. Фундаментальное значение в этом вопросе имеют работы </w:t>
      </w:r>
      <w:r w:rsidR="00B15FCA">
        <w:t>В. </w:t>
      </w:r>
      <w:proofErr w:type="spellStart"/>
      <w:r w:rsidR="0031371A">
        <w:t>Вольтерра</w:t>
      </w:r>
      <w:proofErr w:type="spellEnd"/>
      <w:r w:rsidR="005E13F0">
        <w:t> </w:t>
      </w:r>
      <w:r w:rsidR="00F2517E" w:rsidRPr="00F2517E">
        <w:t>[1]</w:t>
      </w:r>
      <w:r w:rsidR="0031371A">
        <w:t xml:space="preserve">, </w:t>
      </w:r>
      <w:r w:rsidR="00B15FCA">
        <w:t>Г. </w:t>
      </w:r>
      <w:r w:rsidR="0031371A">
        <w:t xml:space="preserve">Кирхгофа, </w:t>
      </w:r>
      <w:r w:rsidR="00027B5C">
        <w:t>Н.А.</w:t>
      </w:r>
      <w:r w:rsidR="00B15FCA">
        <w:t> </w:t>
      </w:r>
      <w:proofErr w:type="spellStart"/>
      <w:r w:rsidR="0031371A">
        <w:t>Алфутова</w:t>
      </w:r>
      <w:proofErr w:type="spellEnd"/>
      <w:r w:rsidR="005E13F0">
        <w:t> </w:t>
      </w:r>
      <w:r w:rsidR="00F2517E">
        <w:t>[2,</w:t>
      </w:r>
      <w:r w:rsidR="00F2517E">
        <w:rPr>
          <w:lang w:val="en-US"/>
        </w:rPr>
        <w:t> </w:t>
      </w:r>
      <w:r w:rsidR="00F2517E" w:rsidRPr="00F2517E">
        <w:t>3]</w:t>
      </w:r>
      <w:r w:rsidR="0031371A">
        <w:t xml:space="preserve">, </w:t>
      </w:r>
      <w:r w:rsidR="00B061EE">
        <w:t>Ю.Н.</w:t>
      </w:r>
      <w:r w:rsidR="00B15FCA">
        <w:t> </w:t>
      </w:r>
      <w:proofErr w:type="spellStart"/>
      <w:r>
        <w:t>Работнова</w:t>
      </w:r>
      <w:proofErr w:type="spellEnd"/>
      <w:r w:rsidR="005E13F0">
        <w:t> </w:t>
      </w:r>
      <w:r w:rsidR="00F2517E" w:rsidRPr="00F2517E">
        <w:t>[4-6]</w:t>
      </w:r>
      <w:r>
        <w:t xml:space="preserve">, </w:t>
      </w:r>
      <w:r w:rsidR="00B061EE">
        <w:t>А.А.</w:t>
      </w:r>
      <w:r w:rsidR="00B15FCA">
        <w:t> </w:t>
      </w:r>
      <w:r w:rsidR="0031371A">
        <w:t>Ильюшина</w:t>
      </w:r>
      <w:r w:rsidR="005E13F0">
        <w:t> </w:t>
      </w:r>
      <w:r w:rsidR="00F2517E" w:rsidRPr="00F2517E">
        <w:t>[7,</w:t>
      </w:r>
      <w:r w:rsidR="00891046">
        <w:t> </w:t>
      </w:r>
      <w:r w:rsidR="00F2517E" w:rsidRPr="00F2517E">
        <w:t>8]</w:t>
      </w:r>
      <w:r w:rsidR="0031371A">
        <w:t xml:space="preserve">, </w:t>
      </w:r>
      <w:r w:rsidR="00B061EE">
        <w:t>С.В.</w:t>
      </w:r>
      <w:r w:rsidR="00B15FCA">
        <w:t> </w:t>
      </w:r>
      <w:proofErr w:type="spellStart"/>
      <w:r w:rsidR="0031371A">
        <w:t>Серенсена</w:t>
      </w:r>
      <w:proofErr w:type="spellEnd"/>
      <w:r w:rsidR="00F2517E" w:rsidRPr="00F2517E">
        <w:t xml:space="preserve"> [9]</w:t>
      </w:r>
      <w:r w:rsidR="0031371A">
        <w:t xml:space="preserve">, </w:t>
      </w:r>
      <w:r w:rsidR="00B15FCA">
        <w:t>М.А. </w:t>
      </w:r>
      <w:proofErr w:type="spellStart"/>
      <w:r w:rsidR="0031371A">
        <w:t>Колтунова</w:t>
      </w:r>
      <w:proofErr w:type="spellEnd"/>
      <w:r w:rsidR="00F2517E" w:rsidRPr="00F2517E">
        <w:t xml:space="preserve"> [10]</w:t>
      </w:r>
      <w:r w:rsidR="002D2B06">
        <w:t>, С.П.</w:t>
      </w:r>
      <w:r w:rsidR="009B2CC0">
        <w:t> </w:t>
      </w:r>
      <w:r w:rsidR="002D2B06">
        <w:t>Тимошенко</w:t>
      </w:r>
      <w:r w:rsidR="00F2517E" w:rsidRPr="00F2517E">
        <w:t xml:space="preserve"> [11]</w:t>
      </w:r>
      <w:r w:rsidR="00F169CB">
        <w:t xml:space="preserve"> и других</w:t>
      </w:r>
      <w:r w:rsidR="00B15FCA">
        <w:t>.</w:t>
      </w:r>
    </w:p>
    <w:p w14:paraId="758181C1" w14:textId="62A52D83" w:rsidR="0031371A" w:rsidRDefault="0031371A" w:rsidP="00D1054B">
      <w:r>
        <w:t>Вопросы, связанные с оценко</w:t>
      </w:r>
      <w:r w:rsidR="00027B5C">
        <w:t xml:space="preserve">й предельного состояния </w:t>
      </w:r>
      <w:r w:rsidR="00CD52C0">
        <w:t xml:space="preserve">и механикой разрушения </w:t>
      </w:r>
      <w:r w:rsidR="00027B5C">
        <w:t>композици</w:t>
      </w:r>
      <w:r>
        <w:t>онных материалов</w:t>
      </w:r>
      <w:r w:rsidR="009E5D23">
        <w:t xml:space="preserve"> и конструкций</w:t>
      </w:r>
      <w:r>
        <w:t>, осв</w:t>
      </w:r>
      <w:r w:rsidR="00CD52C0">
        <w:t>е</w:t>
      </w:r>
      <w:r>
        <w:t xml:space="preserve">щены в работах </w:t>
      </w:r>
      <w:r w:rsidR="00027B5C">
        <w:t>Л.М.</w:t>
      </w:r>
      <w:r w:rsidR="00B15FCA">
        <w:t> </w:t>
      </w:r>
      <w:r w:rsidR="00027B5C">
        <w:t>Качанова</w:t>
      </w:r>
      <w:r w:rsidR="005E13F0">
        <w:t> </w:t>
      </w:r>
      <w:r w:rsidR="00F2517E" w:rsidRPr="00F2517E">
        <w:t>[12,</w:t>
      </w:r>
      <w:r w:rsidR="00F2517E">
        <w:rPr>
          <w:lang w:val="en-US"/>
        </w:rPr>
        <w:t> </w:t>
      </w:r>
      <w:r w:rsidR="00F2517E" w:rsidRPr="00F2517E">
        <w:t>13]</w:t>
      </w:r>
      <w:r w:rsidR="00027B5C">
        <w:t xml:space="preserve">, </w:t>
      </w:r>
      <w:r w:rsidR="00B15FCA">
        <w:t>П.А. </w:t>
      </w:r>
      <w:r>
        <w:t>Зиновьева</w:t>
      </w:r>
      <w:r w:rsidR="005E13F0">
        <w:t> </w:t>
      </w:r>
      <w:r w:rsidR="00F2517E" w:rsidRPr="00F2517E">
        <w:t>[14]</w:t>
      </w:r>
      <w:r>
        <w:t xml:space="preserve">, </w:t>
      </w:r>
      <w:r w:rsidR="00D1054B">
        <w:rPr>
          <w:lang w:val="en-US"/>
        </w:rPr>
        <w:t>S</w:t>
      </w:r>
      <w:r w:rsidR="00D1054B" w:rsidRPr="00D1054B">
        <w:t>.</w:t>
      </w:r>
      <w:r w:rsidR="00D1054B">
        <w:rPr>
          <w:lang w:val="en-US"/>
        </w:rPr>
        <w:t>W</w:t>
      </w:r>
      <w:r w:rsidR="00D1054B" w:rsidRPr="00D1054B">
        <w:t>.</w:t>
      </w:r>
      <w:r w:rsidR="00D1054B">
        <w:rPr>
          <w:lang w:val="en-US"/>
        </w:rPr>
        <w:t> </w:t>
      </w:r>
      <w:r>
        <w:rPr>
          <w:lang w:val="en-US"/>
        </w:rPr>
        <w:t>Tsai</w:t>
      </w:r>
      <w:r>
        <w:t xml:space="preserve">, </w:t>
      </w:r>
      <w:r w:rsidR="00F169CB">
        <w:rPr>
          <w:lang w:val="en-US"/>
        </w:rPr>
        <w:t>E</w:t>
      </w:r>
      <w:r w:rsidR="00F169CB" w:rsidRPr="00F169CB">
        <w:t>.</w:t>
      </w:r>
      <w:r w:rsidR="00F169CB">
        <w:rPr>
          <w:lang w:val="en-US"/>
        </w:rPr>
        <w:t>M</w:t>
      </w:r>
      <w:r w:rsidR="00F169CB" w:rsidRPr="00F169CB">
        <w:t>.</w:t>
      </w:r>
      <w:r w:rsidR="00F169CB">
        <w:rPr>
          <w:lang w:val="en-US"/>
        </w:rPr>
        <w:t> </w:t>
      </w:r>
      <w:r>
        <w:rPr>
          <w:lang w:val="en-US"/>
        </w:rPr>
        <w:t>Wu</w:t>
      </w:r>
      <w:r w:rsidR="005E13F0">
        <w:t> </w:t>
      </w:r>
      <w:r w:rsidR="00F2517E" w:rsidRPr="00F2517E">
        <w:t>[15,</w:t>
      </w:r>
      <w:r w:rsidR="00F2517E">
        <w:rPr>
          <w:lang w:val="en-US"/>
        </w:rPr>
        <w:t> </w:t>
      </w:r>
      <w:r w:rsidR="00F2517E" w:rsidRPr="00F2517E">
        <w:t>16]</w:t>
      </w:r>
      <w:r>
        <w:t xml:space="preserve">, </w:t>
      </w:r>
      <w:r w:rsidR="00F169CB">
        <w:rPr>
          <w:lang w:val="en-US"/>
        </w:rPr>
        <w:t>R</w:t>
      </w:r>
      <w:r w:rsidR="001969CE">
        <w:t>.</w:t>
      </w:r>
      <w:r w:rsidR="00F169CB">
        <w:rPr>
          <w:lang w:val="en-US"/>
        </w:rPr>
        <w:t> </w:t>
      </w:r>
      <w:r>
        <w:rPr>
          <w:lang w:val="en-US"/>
        </w:rPr>
        <w:t>Hill</w:t>
      </w:r>
      <w:r w:rsidR="005E13F0">
        <w:t> </w:t>
      </w:r>
      <w:r w:rsidR="00F2517E" w:rsidRPr="00F2517E">
        <w:t>[17]</w:t>
      </w:r>
      <w:r>
        <w:t>,</w:t>
      </w:r>
      <w:r w:rsidRPr="0031371A">
        <w:t xml:space="preserve"> </w:t>
      </w:r>
      <w:r w:rsidR="00F169CB">
        <w:rPr>
          <w:lang w:val="en-US"/>
        </w:rPr>
        <w:t>Z</w:t>
      </w:r>
      <w:r w:rsidR="00F169CB">
        <w:t>.</w:t>
      </w:r>
      <w:r w:rsidR="00F169CB">
        <w:rPr>
          <w:lang w:val="en-US"/>
        </w:rPr>
        <w:t> </w:t>
      </w:r>
      <w:proofErr w:type="spellStart"/>
      <w:r>
        <w:rPr>
          <w:lang w:val="en-US"/>
        </w:rPr>
        <w:t>Hashin</w:t>
      </w:r>
      <w:proofErr w:type="spellEnd"/>
      <w:r w:rsidR="005E13F0">
        <w:t> </w:t>
      </w:r>
      <w:r w:rsidR="00F2517E" w:rsidRPr="00F2517E">
        <w:t>[18]</w:t>
      </w:r>
      <w:r>
        <w:t xml:space="preserve">, </w:t>
      </w:r>
      <w:r w:rsidR="00F169CB">
        <w:rPr>
          <w:lang w:val="en-US"/>
        </w:rPr>
        <w:t>A</w:t>
      </w:r>
      <w:r w:rsidR="00F169CB" w:rsidRPr="00F169CB">
        <w:t>.</w:t>
      </w:r>
      <w:r w:rsidR="00F169CB">
        <w:rPr>
          <w:lang w:val="en-US"/>
        </w:rPr>
        <w:t> </w:t>
      </w:r>
      <w:proofErr w:type="spellStart"/>
      <w:r>
        <w:rPr>
          <w:lang w:val="en-US"/>
        </w:rPr>
        <w:t>Rotem</w:t>
      </w:r>
      <w:proofErr w:type="spellEnd"/>
      <w:r w:rsidR="005E13F0">
        <w:t> </w:t>
      </w:r>
      <w:r w:rsidR="00F2517E" w:rsidRPr="00F2517E">
        <w:t>[19,</w:t>
      </w:r>
      <w:r w:rsidR="00F2517E">
        <w:rPr>
          <w:lang w:val="en-US"/>
        </w:rPr>
        <w:t> </w:t>
      </w:r>
      <w:r w:rsidR="00F2517E" w:rsidRPr="00F2517E">
        <w:t>20]</w:t>
      </w:r>
      <w:r>
        <w:t>,</w:t>
      </w:r>
      <w:r w:rsidRPr="0031371A">
        <w:t xml:space="preserve"> </w:t>
      </w:r>
      <w:r w:rsidR="00947C9A">
        <w:rPr>
          <w:lang w:val="en-US"/>
        </w:rPr>
        <w:t>A</w:t>
      </w:r>
      <w:r w:rsidR="00947C9A">
        <w:t>. </w:t>
      </w:r>
      <w:r>
        <w:rPr>
          <w:lang w:val="en-US"/>
        </w:rPr>
        <w:t>Puck</w:t>
      </w:r>
      <w:r w:rsidR="005E13F0">
        <w:t> </w:t>
      </w:r>
      <w:r w:rsidR="00F2517E" w:rsidRPr="00F2517E">
        <w:t>[21]</w:t>
      </w:r>
      <w:r>
        <w:t xml:space="preserve">, </w:t>
      </w:r>
      <w:r w:rsidR="00A321D9">
        <w:rPr>
          <w:lang w:val="en-US"/>
        </w:rPr>
        <w:t>P</w:t>
      </w:r>
      <w:r w:rsidR="00A321D9" w:rsidRPr="00A321D9">
        <w:t>.</w:t>
      </w:r>
      <w:r w:rsidR="00A321D9">
        <w:rPr>
          <w:lang w:val="en-US"/>
        </w:rPr>
        <w:t>D</w:t>
      </w:r>
      <w:r w:rsidR="00A321D9" w:rsidRPr="00A321D9">
        <w:t>.</w:t>
      </w:r>
      <w:r w:rsidR="00A321D9">
        <w:rPr>
          <w:lang w:val="en-US"/>
        </w:rPr>
        <w:t> </w:t>
      </w:r>
      <w:proofErr w:type="spellStart"/>
      <w:r w:rsidR="00A321D9">
        <w:rPr>
          <w:lang w:val="en-US"/>
        </w:rPr>
        <w:t>Soden</w:t>
      </w:r>
      <w:proofErr w:type="spellEnd"/>
      <w:r w:rsidR="00A321D9" w:rsidRPr="00A321D9">
        <w:t xml:space="preserve">, </w:t>
      </w:r>
      <w:r w:rsidR="00A321D9">
        <w:rPr>
          <w:lang w:val="en-US"/>
        </w:rPr>
        <w:t>A</w:t>
      </w:r>
      <w:r w:rsidR="00A321D9" w:rsidRPr="00A321D9">
        <w:t>.</w:t>
      </w:r>
      <w:r w:rsidR="00A321D9">
        <w:rPr>
          <w:lang w:val="en-US"/>
        </w:rPr>
        <w:t>S</w:t>
      </w:r>
      <w:r w:rsidR="00A321D9" w:rsidRPr="00A321D9">
        <w:t>.</w:t>
      </w:r>
      <w:r w:rsidR="00A321D9">
        <w:rPr>
          <w:lang w:val="en-US"/>
        </w:rPr>
        <w:t> </w:t>
      </w:r>
      <w:proofErr w:type="spellStart"/>
      <w:r>
        <w:rPr>
          <w:lang w:val="en-US"/>
        </w:rPr>
        <w:t>Kaddour</w:t>
      </w:r>
      <w:proofErr w:type="spellEnd"/>
      <w:r>
        <w:t xml:space="preserve">, </w:t>
      </w:r>
      <w:r w:rsidR="00A321D9">
        <w:rPr>
          <w:lang w:val="en-US"/>
        </w:rPr>
        <w:t>M</w:t>
      </w:r>
      <w:r w:rsidR="00A321D9" w:rsidRPr="00A321D9">
        <w:t>.</w:t>
      </w:r>
      <w:r w:rsidR="00A321D9">
        <w:rPr>
          <w:lang w:val="en-US"/>
        </w:rPr>
        <w:t>J</w:t>
      </w:r>
      <w:r w:rsidR="00A321D9" w:rsidRPr="00A321D9">
        <w:t>.</w:t>
      </w:r>
      <w:r w:rsidR="00A321D9">
        <w:rPr>
          <w:lang w:val="en-US"/>
        </w:rPr>
        <w:t> </w:t>
      </w:r>
      <w:r>
        <w:rPr>
          <w:lang w:val="en-US"/>
        </w:rPr>
        <w:t>Hinton</w:t>
      </w:r>
      <w:r w:rsidR="00F2517E" w:rsidRPr="00F2517E">
        <w:t xml:space="preserve"> [22]</w:t>
      </w:r>
      <w:r w:rsidR="00B15FCA">
        <w:t>.</w:t>
      </w:r>
    </w:p>
    <w:p w14:paraId="758181C2" w14:textId="04D43C58" w:rsidR="0031371A" w:rsidRPr="00D1054B" w:rsidRDefault="0031371A" w:rsidP="00575AC8">
      <w:r>
        <w:t xml:space="preserve">В области </w:t>
      </w:r>
      <w:r w:rsidR="00B15FCA">
        <w:t xml:space="preserve">механики </w:t>
      </w:r>
      <w:r w:rsidR="005C4CF9">
        <w:t>анизотропных сред</w:t>
      </w:r>
      <w:r>
        <w:t xml:space="preserve"> следует отметить труды Ю.С.</w:t>
      </w:r>
      <w:r w:rsidR="00575AC8">
        <w:t> </w:t>
      </w:r>
      <w:proofErr w:type="spellStart"/>
      <w:r>
        <w:t>Уржумцева</w:t>
      </w:r>
      <w:proofErr w:type="spellEnd"/>
      <w:r w:rsidR="005E13F0">
        <w:t> </w:t>
      </w:r>
      <w:r w:rsidR="00F2517E" w:rsidRPr="00F2517E">
        <w:t>[23]</w:t>
      </w:r>
      <w:r>
        <w:t xml:space="preserve">, </w:t>
      </w:r>
      <w:r w:rsidR="00C80268">
        <w:t>С.А.</w:t>
      </w:r>
      <w:r w:rsidR="00575AC8">
        <w:t> </w:t>
      </w:r>
      <w:r w:rsidR="00C80268">
        <w:t>Амбарцумяна</w:t>
      </w:r>
      <w:r w:rsidR="005E13F0">
        <w:t> </w:t>
      </w:r>
      <w:r w:rsidR="00F2517E" w:rsidRPr="00F2517E">
        <w:t>[24]</w:t>
      </w:r>
      <w:r w:rsidR="00B061EE">
        <w:t>,</w:t>
      </w:r>
      <w:r w:rsidR="00B061EE" w:rsidRPr="00B061EE">
        <w:t xml:space="preserve"> </w:t>
      </w:r>
      <w:r w:rsidR="00575AC8">
        <w:rPr>
          <w:lang w:val="en-US"/>
        </w:rPr>
        <w:t>J</w:t>
      </w:r>
      <w:r w:rsidR="00575AC8" w:rsidRPr="00575AC8">
        <w:t>.</w:t>
      </w:r>
      <w:r w:rsidR="00575AC8">
        <w:rPr>
          <w:lang w:val="en-US"/>
        </w:rPr>
        <w:t>E</w:t>
      </w:r>
      <w:r w:rsidR="00575AC8" w:rsidRPr="00575AC8">
        <w:t>.</w:t>
      </w:r>
      <w:r w:rsidR="00575AC8">
        <w:rPr>
          <w:lang w:val="en-US"/>
        </w:rPr>
        <w:t> </w:t>
      </w:r>
      <w:r w:rsidR="00B15FCA">
        <w:rPr>
          <w:lang w:val="en-US"/>
        </w:rPr>
        <w:t>Ashton</w:t>
      </w:r>
      <w:r w:rsidR="00B15FCA">
        <w:t xml:space="preserve">, </w:t>
      </w:r>
      <w:r w:rsidR="00575AC8">
        <w:rPr>
          <w:lang w:val="en-US"/>
        </w:rPr>
        <w:t>J</w:t>
      </w:r>
      <w:r w:rsidR="00575AC8" w:rsidRPr="00575AC8">
        <w:t>.</w:t>
      </w:r>
      <w:r w:rsidR="00575AC8">
        <w:rPr>
          <w:lang w:val="en-US"/>
        </w:rPr>
        <w:t>M</w:t>
      </w:r>
      <w:r w:rsidR="00575AC8" w:rsidRPr="00575AC8">
        <w:t>.</w:t>
      </w:r>
      <w:r w:rsidR="00575AC8">
        <w:rPr>
          <w:lang w:val="en-US"/>
        </w:rPr>
        <w:t> </w:t>
      </w:r>
      <w:r w:rsidR="00B15FCA">
        <w:rPr>
          <w:lang w:val="en-US"/>
        </w:rPr>
        <w:t>Whitney</w:t>
      </w:r>
      <w:r w:rsidR="005E13F0">
        <w:t> </w:t>
      </w:r>
      <w:r w:rsidR="00F2517E" w:rsidRPr="00F2517E">
        <w:t>[25]</w:t>
      </w:r>
      <w:r w:rsidR="00575AC8">
        <w:t>, В.В.</w:t>
      </w:r>
      <w:r w:rsidR="00575AC8">
        <w:rPr>
          <w:lang w:val="en-US"/>
        </w:rPr>
        <w:t> </w:t>
      </w:r>
      <w:r w:rsidR="00B15FCA">
        <w:t>Васильева</w:t>
      </w:r>
      <w:r w:rsidR="005E13F0">
        <w:t> </w:t>
      </w:r>
      <w:r w:rsidR="00F2517E" w:rsidRPr="00F2517E">
        <w:t>[26]</w:t>
      </w:r>
      <w:r w:rsidR="008E53F1">
        <w:t>,</w:t>
      </w:r>
      <w:r w:rsidR="008E53F1" w:rsidRPr="008E53F1">
        <w:t xml:space="preserve"> </w:t>
      </w:r>
      <w:r w:rsidR="00575AC8">
        <w:rPr>
          <w:lang w:val="en-US"/>
        </w:rPr>
        <w:t>C</w:t>
      </w:r>
      <w:r w:rsidR="00575AC8" w:rsidRPr="00B061EE">
        <w:t>.</w:t>
      </w:r>
      <w:r w:rsidR="00A321D9">
        <w:rPr>
          <w:lang w:val="en-US"/>
        </w:rPr>
        <w:t>T</w:t>
      </w:r>
      <w:r w:rsidR="00A321D9" w:rsidRPr="00A321D9">
        <w:t>.</w:t>
      </w:r>
      <w:r w:rsidR="00575AC8">
        <w:t> </w:t>
      </w:r>
      <w:proofErr w:type="spellStart"/>
      <w:r w:rsidR="00575AC8">
        <w:rPr>
          <w:lang w:val="en-US"/>
        </w:rPr>
        <w:t>Herakovich</w:t>
      </w:r>
      <w:proofErr w:type="spellEnd"/>
      <w:r w:rsidR="005E13F0">
        <w:t> </w:t>
      </w:r>
      <w:r w:rsidR="00F2517E" w:rsidRPr="00F2517E">
        <w:t>[27,</w:t>
      </w:r>
      <w:r w:rsidR="00F2517E">
        <w:rPr>
          <w:lang w:val="en-US"/>
        </w:rPr>
        <w:t> </w:t>
      </w:r>
      <w:r w:rsidR="00F2517E" w:rsidRPr="00F2517E">
        <w:t>28]</w:t>
      </w:r>
      <w:r w:rsidR="00575AC8">
        <w:t>,</w:t>
      </w:r>
      <w:r w:rsidR="002D2B06">
        <w:t xml:space="preserve"> </w:t>
      </w:r>
      <w:r w:rsidR="001969CE">
        <w:t>С.Г. </w:t>
      </w:r>
      <w:proofErr w:type="spellStart"/>
      <w:r w:rsidR="00F2517E">
        <w:t>Лехницкого</w:t>
      </w:r>
      <w:proofErr w:type="spellEnd"/>
      <w:r w:rsidR="005E13F0">
        <w:t> </w:t>
      </w:r>
      <w:r w:rsidR="00F2517E">
        <w:t>[29,</w:t>
      </w:r>
      <w:r w:rsidR="00F2517E">
        <w:rPr>
          <w:lang w:val="en-US"/>
        </w:rPr>
        <w:t> </w:t>
      </w:r>
      <w:r w:rsidR="00F2517E" w:rsidRPr="00F2517E">
        <w:t xml:space="preserve">30], </w:t>
      </w:r>
      <w:r w:rsidR="00D1054B">
        <w:t>И.И.</w:t>
      </w:r>
      <w:r w:rsidR="001969CE">
        <w:t> </w:t>
      </w:r>
      <w:proofErr w:type="spellStart"/>
      <w:r w:rsidR="00D1054B">
        <w:t>Гольденблат</w:t>
      </w:r>
      <w:r w:rsidR="001969CE">
        <w:t>а</w:t>
      </w:r>
      <w:proofErr w:type="spellEnd"/>
      <w:r w:rsidR="001969CE">
        <w:t>, В.А. </w:t>
      </w:r>
      <w:proofErr w:type="spellStart"/>
      <w:r w:rsidR="00D1054B">
        <w:t>Копнов</w:t>
      </w:r>
      <w:r w:rsidR="001969CE">
        <w:t>а</w:t>
      </w:r>
      <w:proofErr w:type="spellEnd"/>
      <w:r w:rsidR="00F2517E" w:rsidRPr="00F2517E">
        <w:t xml:space="preserve"> [31]</w:t>
      </w:r>
      <w:r w:rsidR="00E40BB3">
        <w:t>, А.К. </w:t>
      </w:r>
      <w:proofErr w:type="spellStart"/>
      <w:r w:rsidR="00E40BB3">
        <w:t>Малмейстера</w:t>
      </w:r>
      <w:proofErr w:type="spellEnd"/>
      <w:r w:rsidR="00F2517E" w:rsidRPr="00F2517E">
        <w:t xml:space="preserve"> [32]</w:t>
      </w:r>
      <w:r w:rsidR="00E40BB3">
        <w:t>.</w:t>
      </w:r>
    </w:p>
    <w:p w14:paraId="758181C3" w14:textId="55053F6E" w:rsidR="00C80268" w:rsidRDefault="00C80268" w:rsidP="00032BCE">
      <w:r>
        <w:t>Вопросы, связа</w:t>
      </w:r>
      <w:r w:rsidR="00B20E4C">
        <w:t>н</w:t>
      </w:r>
      <w:r>
        <w:t xml:space="preserve">ные с вязкоупругим деформированием материалов, </w:t>
      </w:r>
      <w:r w:rsidR="00D971A1">
        <w:t>изучались</w:t>
      </w:r>
      <w:r>
        <w:t xml:space="preserve"> </w:t>
      </w:r>
      <w:r w:rsidR="00575AC8">
        <w:t>Б.Д.</w:t>
      </w:r>
      <w:r w:rsidR="00A321D9">
        <w:t> </w:t>
      </w:r>
      <w:r w:rsidR="00575AC8">
        <w:t>Аннин</w:t>
      </w:r>
      <w:r w:rsidR="00A321D9">
        <w:t>ым</w:t>
      </w:r>
      <w:r w:rsidR="005E13F0">
        <w:t> </w:t>
      </w:r>
      <w:r w:rsidR="00F2517E" w:rsidRPr="00F2517E">
        <w:t>[33],</w:t>
      </w:r>
      <w:r w:rsidR="00575AC8" w:rsidRPr="00575AC8">
        <w:t xml:space="preserve"> </w:t>
      </w:r>
      <w:r w:rsidR="00A321D9">
        <w:t>Ю.В. </w:t>
      </w:r>
      <w:r w:rsidR="00575AC8">
        <w:t>Суворов</w:t>
      </w:r>
      <w:r w:rsidR="00F2517E">
        <w:t>ой</w:t>
      </w:r>
      <w:r w:rsidR="005E13F0">
        <w:t> </w:t>
      </w:r>
      <w:r w:rsidR="00F2517E" w:rsidRPr="00F2517E">
        <w:t>[34]</w:t>
      </w:r>
      <w:r w:rsidR="00575AC8">
        <w:t>,</w:t>
      </w:r>
      <w:r w:rsidR="00D1054B" w:rsidRPr="00D1054B">
        <w:t xml:space="preserve"> </w:t>
      </w:r>
      <w:r w:rsidR="001969CE">
        <w:rPr>
          <w:lang w:val="en-US"/>
        </w:rPr>
        <w:t>N</w:t>
      </w:r>
      <w:r w:rsidR="001969CE" w:rsidRPr="001969CE">
        <w:t>.</w:t>
      </w:r>
      <w:r w:rsidR="001969CE">
        <w:rPr>
          <w:lang w:val="en-US"/>
        </w:rPr>
        <w:t>W</w:t>
      </w:r>
      <w:r w:rsidR="001969CE" w:rsidRPr="001969CE">
        <w:t>.</w:t>
      </w:r>
      <w:r w:rsidR="001969CE">
        <w:rPr>
          <w:lang w:val="en-US"/>
        </w:rPr>
        <w:t> </w:t>
      </w:r>
      <w:proofErr w:type="spellStart"/>
      <w:r w:rsidR="00D1054B">
        <w:rPr>
          <w:lang w:val="en-US"/>
        </w:rPr>
        <w:t>Tschoegl</w:t>
      </w:r>
      <w:proofErr w:type="spellEnd"/>
      <w:r w:rsidR="005E13F0">
        <w:t> </w:t>
      </w:r>
      <w:r w:rsidR="00F2517E" w:rsidRPr="00F2517E">
        <w:t>[35]</w:t>
      </w:r>
      <w:r w:rsidR="001969CE">
        <w:t>, Р.</w:t>
      </w:r>
      <w:r w:rsidR="00947C9A">
        <w:t> </w:t>
      </w:r>
      <w:proofErr w:type="spellStart"/>
      <w:r w:rsidR="001969CE">
        <w:t>Кристенсен</w:t>
      </w:r>
      <w:r w:rsidR="00F2517E">
        <w:t>ом</w:t>
      </w:r>
      <w:proofErr w:type="spellEnd"/>
      <w:r w:rsidR="005E13F0">
        <w:t> </w:t>
      </w:r>
      <w:r w:rsidR="009C7B82">
        <w:t>[36, </w:t>
      </w:r>
      <w:r w:rsidR="00F2517E" w:rsidRPr="00F2517E">
        <w:t>37]</w:t>
      </w:r>
      <w:r w:rsidR="00D1054B">
        <w:t>,</w:t>
      </w:r>
      <w:r w:rsidR="001969CE" w:rsidRPr="001969CE">
        <w:t xml:space="preserve"> </w:t>
      </w:r>
      <w:r w:rsidR="001969CE">
        <w:t>Б.Е. </w:t>
      </w:r>
      <w:proofErr w:type="spellStart"/>
      <w:r w:rsidR="001969CE">
        <w:t>Победрей</w:t>
      </w:r>
      <w:proofErr w:type="spellEnd"/>
      <w:r w:rsidR="005E13F0">
        <w:t> </w:t>
      </w:r>
      <w:r w:rsidR="00F2517E" w:rsidRPr="00F2517E">
        <w:t>[38]</w:t>
      </w:r>
      <w:r w:rsidR="00E40BB3">
        <w:t>,</w:t>
      </w:r>
      <w:r w:rsidR="00E40BB3" w:rsidRPr="00E40BB3">
        <w:t xml:space="preserve"> </w:t>
      </w:r>
      <w:r w:rsidR="00E40BB3">
        <w:t>В.Э.</w:t>
      </w:r>
      <w:r w:rsidR="00947C9A">
        <w:t> </w:t>
      </w:r>
      <w:proofErr w:type="spellStart"/>
      <w:r w:rsidR="00E40BB3">
        <w:t>Вильдеманом</w:t>
      </w:r>
      <w:proofErr w:type="spellEnd"/>
      <w:r w:rsidR="005E13F0">
        <w:t> </w:t>
      </w:r>
      <w:r w:rsidR="00F2517E" w:rsidRPr="00F2517E">
        <w:t>[39]</w:t>
      </w:r>
      <w:r w:rsidR="001969CE">
        <w:t>,</w:t>
      </w:r>
      <w:r w:rsidR="00E40BB3" w:rsidRPr="00E40BB3">
        <w:t xml:space="preserve"> </w:t>
      </w:r>
      <w:r w:rsidR="00E40BB3">
        <w:t>А.Ю. </w:t>
      </w:r>
      <w:proofErr w:type="spellStart"/>
      <w:r w:rsidR="00E40BB3">
        <w:t>Ишлинским</w:t>
      </w:r>
      <w:proofErr w:type="spellEnd"/>
      <w:r w:rsidR="00F2517E" w:rsidRPr="00F2517E">
        <w:t xml:space="preserve"> [40]</w:t>
      </w:r>
      <w:r w:rsidR="007F3F43">
        <w:t xml:space="preserve">, И.И. </w:t>
      </w:r>
      <w:proofErr w:type="spellStart"/>
      <w:r w:rsidR="007F3F43">
        <w:t>Бугаковым</w:t>
      </w:r>
      <w:proofErr w:type="spellEnd"/>
      <w:r w:rsidR="00F2517E" w:rsidRPr="00F2517E">
        <w:t xml:space="preserve"> [41]</w:t>
      </w:r>
      <w:r w:rsidR="007F3F43">
        <w:t>.</w:t>
      </w:r>
    </w:p>
    <w:p w14:paraId="758181C4" w14:textId="680B757B" w:rsidR="00032BCE" w:rsidRDefault="00032BCE" w:rsidP="00032BCE">
      <w:r>
        <w:t xml:space="preserve">В последние годы </w:t>
      </w:r>
      <w:r w:rsidR="00F169CB">
        <w:t>вопросам сопротивления композиционных материалов деформированию и разрушению</w:t>
      </w:r>
      <w:r>
        <w:t xml:space="preserve"> посвящены работы </w:t>
      </w:r>
      <w:r w:rsidR="00947C9A">
        <w:t>С.А. </w:t>
      </w:r>
      <w:r>
        <w:t xml:space="preserve">Лурье, </w:t>
      </w:r>
      <w:r w:rsidR="00EA1733">
        <w:t>А.А.</w:t>
      </w:r>
      <w:r w:rsidR="00F2517E">
        <w:t> Дудченко</w:t>
      </w:r>
      <w:r w:rsidR="005E13F0">
        <w:t> </w:t>
      </w:r>
      <w:r w:rsidR="00F2517E" w:rsidRPr="00F2517E">
        <w:t>[42]</w:t>
      </w:r>
      <w:r w:rsidR="006D11EF">
        <w:t xml:space="preserve">, </w:t>
      </w:r>
      <w:r w:rsidR="00F169CB">
        <w:t>А.Н. </w:t>
      </w:r>
      <w:proofErr w:type="spellStart"/>
      <w:r>
        <w:t>Полилов</w:t>
      </w:r>
      <w:r w:rsidR="00F169CB">
        <w:t>а</w:t>
      </w:r>
      <w:proofErr w:type="spellEnd"/>
      <w:r w:rsidR="005E13F0">
        <w:t> </w:t>
      </w:r>
      <w:r w:rsidR="00F2517E" w:rsidRPr="00F2517E">
        <w:t>[43]</w:t>
      </w:r>
      <w:r>
        <w:t xml:space="preserve">, </w:t>
      </w:r>
      <w:r>
        <w:rPr>
          <w:lang w:val="en-US"/>
        </w:rPr>
        <w:t>P</w:t>
      </w:r>
      <w:r w:rsidR="001969CE">
        <w:t>. </w:t>
      </w:r>
      <w:proofErr w:type="spellStart"/>
      <w:r>
        <w:rPr>
          <w:lang w:val="en-US"/>
        </w:rPr>
        <w:t>Camanho</w:t>
      </w:r>
      <w:proofErr w:type="spellEnd"/>
      <w:r w:rsidR="005E13F0">
        <w:t> </w:t>
      </w:r>
      <w:r w:rsidR="00F2517E" w:rsidRPr="00F2517E">
        <w:t>[44]</w:t>
      </w:r>
      <w:r>
        <w:t xml:space="preserve">, </w:t>
      </w:r>
      <w:r w:rsidR="00F169CB">
        <w:t>М.Ю. </w:t>
      </w:r>
      <w:r>
        <w:t>Русин</w:t>
      </w:r>
      <w:r w:rsidR="00F169CB">
        <w:t>а</w:t>
      </w:r>
      <w:r w:rsidR="005E13F0">
        <w:t> </w:t>
      </w:r>
      <w:r w:rsidR="00F2517E" w:rsidRPr="00F2517E">
        <w:t>[45]</w:t>
      </w:r>
      <w:r>
        <w:t xml:space="preserve">, </w:t>
      </w:r>
      <w:r w:rsidR="00F169CB">
        <w:t>В.А. </w:t>
      </w:r>
      <w:r>
        <w:t>Комаров</w:t>
      </w:r>
      <w:r w:rsidR="00F169CB">
        <w:t>а</w:t>
      </w:r>
      <w:r w:rsidR="005E13F0">
        <w:t> </w:t>
      </w:r>
      <w:r w:rsidR="00F2517E" w:rsidRPr="00F2517E">
        <w:t>[46]</w:t>
      </w:r>
      <w:r w:rsidR="00F2517E">
        <w:t xml:space="preserve">, </w:t>
      </w:r>
      <w:r w:rsidR="00F2517E">
        <w:rPr>
          <w:lang w:val="en-US"/>
        </w:rPr>
        <w:t>C</w:t>
      </w:r>
      <w:r w:rsidR="00F2517E">
        <w:t>.</w:t>
      </w:r>
      <w:r w:rsidR="00F2517E">
        <w:rPr>
          <w:lang w:val="en-US"/>
        </w:rPr>
        <w:t>T</w:t>
      </w:r>
      <w:r w:rsidR="00F2517E">
        <w:t>. </w:t>
      </w:r>
      <w:r w:rsidR="00F2517E">
        <w:rPr>
          <w:lang w:val="en-US"/>
        </w:rPr>
        <w:t>Sun</w:t>
      </w:r>
      <w:r w:rsidR="005E13F0">
        <w:t> </w:t>
      </w:r>
      <w:r w:rsidR="00F2517E" w:rsidRPr="00F2517E">
        <w:t>[47]</w:t>
      </w:r>
      <w:r w:rsidR="00F2517E">
        <w:t>,</w:t>
      </w:r>
      <w:r w:rsidR="00E40BB3">
        <w:t xml:space="preserve"> </w:t>
      </w:r>
      <w:r w:rsidR="00205D4E">
        <w:t xml:space="preserve">В.Г. Дмитриева, </w:t>
      </w:r>
      <w:r w:rsidR="00E40BB3">
        <w:t>А.А. </w:t>
      </w:r>
      <w:proofErr w:type="spellStart"/>
      <w:r>
        <w:t>Смердов</w:t>
      </w:r>
      <w:r w:rsidR="001969CE">
        <w:t>а</w:t>
      </w:r>
      <w:proofErr w:type="spellEnd"/>
      <w:r w:rsidR="005E13F0">
        <w:t> </w:t>
      </w:r>
      <w:r w:rsidR="00F2517E" w:rsidRPr="00F2517E">
        <w:t xml:space="preserve">[48], </w:t>
      </w:r>
      <w:r w:rsidR="00E40BB3">
        <w:t>Б.С. </w:t>
      </w:r>
      <w:proofErr w:type="spellStart"/>
      <w:r w:rsidR="00E40BB3">
        <w:t>Сарбаев</w:t>
      </w:r>
      <w:r w:rsidR="00CD5795">
        <w:t>а</w:t>
      </w:r>
      <w:proofErr w:type="spellEnd"/>
      <w:r w:rsidR="005E13F0">
        <w:t> </w:t>
      </w:r>
      <w:r w:rsidR="00F2517E" w:rsidRPr="00F2517E">
        <w:t>[49]</w:t>
      </w:r>
      <w:r w:rsidR="00E40BB3">
        <w:t xml:space="preserve">, </w:t>
      </w:r>
      <w:r w:rsidR="009938E5">
        <w:t>В.С. Зарубина, Г.Н. </w:t>
      </w:r>
      <w:proofErr w:type="spellStart"/>
      <w:r w:rsidR="009938E5">
        <w:t>Кувыркина</w:t>
      </w:r>
      <w:proofErr w:type="spellEnd"/>
      <w:r w:rsidR="009938E5">
        <w:t xml:space="preserve">, В.Н. Зимина, </w:t>
      </w:r>
      <w:r w:rsidR="00E40BB3">
        <w:t>Р.Д. </w:t>
      </w:r>
      <w:r>
        <w:t>Максимов</w:t>
      </w:r>
      <w:r w:rsidR="002A5D50">
        <w:t>а</w:t>
      </w:r>
      <w:r w:rsidR="00F65B57">
        <w:t> </w:t>
      </w:r>
      <w:r w:rsidR="00F2517E" w:rsidRPr="00F2517E">
        <w:t>[50]</w:t>
      </w:r>
      <w:r>
        <w:t>, Р.</w:t>
      </w:r>
      <w:r w:rsidR="00F169CB">
        <w:t>А. </w:t>
      </w:r>
      <w:proofErr w:type="spellStart"/>
      <w:r>
        <w:t>Каюмов</w:t>
      </w:r>
      <w:r w:rsidR="00F169CB">
        <w:t>а</w:t>
      </w:r>
      <w:proofErr w:type="spellEnd"/>
      <w:r w:rsidR="00F169CB">
        <w:t xml:space="preserve">, </w:t>
      </w:r>
      <w:r w:rsidR="00805D9E">
        <w:t>Л.Н. </w:t>
      </w:r>
      <w:proofErr w:type="spellStart"/>
      <w:r w:rsidR="00805D9E">
        <w:t>Рабинского</w:t>
      </w:r>
      <w:proofErr w:type="spellEnd"/>
      <w:r w:rsidR="00805D9E">
        <w:t xml:space="preserve">, </w:t>
      </w:r>
      <w:r w:rsidR="00E40BB3">
        <w:t>В.Н. </w:t>
      </w:r>
      <w:proofErr w:type="spellStart"/>
      <w:r w:rsidR="00F169CB">
        <w:t>Паймушина</w:t>
      </w:r>
      <w:proofErr w:type="spellEnd"/>
      <w:r w:rsidR="00F2517E" w:rsidRPr="00F2517E">
        <w:t xml:space="preserve"> [51]</w:t>
      </w:r>
      <w:r w:rsidR="00947C9A">
        <w:t xml:space="preserve">, </w:t>
      </w:r>
      <w:r w:rsidR="009938E5">
        <w:t>А.М. </w:t>
      </w:r>
      <w:r w:rsidR="00AC2FE9">
        <w:t xml:space="preserve">Покровского, </w:t>
      </w:r>
      <w:r w:rsidR="00947C9A">
        <w:t>Ю.Г. Матвиенко</w:t>
      </w:r>
      <w:r w:rsidR="00F2517E" w:rsidRPr="00F2517E">
        <w:t xml:space="preserve"> [52]</w:t>
      </w:r>
      <w:r w:rsidR="00F2517E">
        <w:t xml:space="preserve">, </w:t>
      </w:r>
      <w:r w:rsidR="00587AD1">
        <w:t xml:space="preserve">В.И. Горбачева, </w:t>
      </w:r>
      <w:r w:rsidR="009938E5">
        <w:t>С.Т. </w:t>
      </w:r>
      <w:proofErr w:type="spellStart"/>
      <w:r w:rsidR="009938E5">
        <w:t>Милейко</w:t>
      </w:r>
      <w:proofErr w:type="spellEnd"/>
      <w:r w:rsidR="009938E5">
        <w:t xml:space="preserve">, </w:t>
      </w:r>
      <w:r w:rsidR="00F2517E">
        <w:t>Е.В. Ломакина</w:t>
      </w:r>
      <w:r w:rsidR="00C55999">
        <w:t xml:space="preserve"> </w:t>
      </w:r>
      <w:r w:rsidR="00C55999" w:rsidRPr="00C55999">
        <w:t>[53]</w:t>
      </w:r>
      <w:r w:rsidR="00A56217">
        <w:t>,</w:t>
      </w:r>
      <w:r w:rsidR="009938E5">
        <w:t xml:space="preserve"> В.Н. </w:t>
      </w:r>
      <w:proofErr w:type="spellStart"/>
      <w:r w:rsidR="009938E5">
        <w:t>Скопинского</w:t>
      </w:r>
      <w:proofErr w:type="spellEnd"/>
      <w:r w:rsidR="00805D9E">
        <w:t>, Н.П. </w:t>
      </w:r>
      <w:proofErr w:type="spellStart"/>
      <w:r w:rsidR="00805D9E">
        <w:t>Тютюнникова</w:t>
      </w:r>
      <w:proofErr w:type="spellEnd"/>
      <w:r w:rsidR="00F169CB">
        <w:t>.</w:t>
      </w:r>
    </w:p>
    <w:p w14:paraId="2B4FDE65" w14:textId="5099D081" w:rsidR="009C7B82" w:rsidRDefault="009C7B82" w:rsidP="00032BCE">
      <w:r>
        <w:t xml:space="preserve">Анализ литературных источников показывает, что </w:t>
      </w:r>
      <w:r w:rsidR="005E13F0">
        <w:t xml:space="preserve">не в полной мере </w:t>
      </w:r>
      <w:r>
        <w:t xml:space="preserve">решены задачи </w:t>
      </w:r>
      <w:r w:rsidR="005E13F0">
        <w:t xml:space="preserve">деформирования </w:t>
      </w:r>
      <w:r w:rsidR="00FD2133">
        <w:t>композиционный материалов</w:t>
      </w:r>
      <w:r w:rsidR="00D816DC">
        <w:t xml:space="preserve"> с различными укладками</w:t>
      </w:r>
      <w:r w:rsidR="009E5D23">
        <w:t xml:space="preserve"> </w:t>
      </w:r>
      <w:r w:rsidR="005E13F0">
        <w:t xml:space="preserve">при длительных и переменных во времени нагрузках. Приведены решения для </w:t>
      </w:r>
      <w:r w:rsidR="00173E6D">
        <w:t>отдельных материалов и схем армирования</w:t>
      </w:r>
      <w:r w:rsidR="00296C73">
        <w:t xml:space="preserve">, однако отсутствуют </w:t>
      </w:r>
      <w:r w:rsidR="00805D9E">
        <w:t>обобщенные модели</w:t>
      </w:r>
      <w:r w:rsidR="00296C73">
        <w:t xml:space="preserve"> для пакетов с произвольной </w:t>
      </w:r>
      <w:r w:rsidR="00D816DC">
        <w:t>схемой армирования</w:t>
      </w:r>
      <w:r w:rsidR="00296C73">
        <w:t xml:space="preserve">. </w:t>
      </w:r>
    </w:p>
    <w:p w14:paraId="0328C3D0" w14:textId="267901A2" w:rsidR="00296C73" w:rsidRDefault="00296C73" w:rsidP="00032BCE">
      <w:r>
        <w:lastRenderedPageBreak/>
        <w:t xml:space="preserve">Кроме того, в литературе приведены частные случаи решений, позволяющих определять напряженно-деформированное состояние </w:t>
      </w:r>
      <w:r w:rsidR="008E2476">
        <w:t xml:space="preserve">криволинейных балок при изгибе и </w:t>
      </w:r>
      <w:r>
        <w:t>отсутствует методика определения радиальных напряжений в слоистых балках</w:t>
      </w:r>
      <w:r w:rsidR="009E5D23">
        <w:t xml:space="preserve"> с произвольно изменяющимся окружным модулем упругости</w:t>
      </w:r>
      <w:r>
        <w:t>.</w:t>
      </w:r>
    </w:p>
    <w:p w14:paraId="758181C6" w14:textId="01899B4B" w:rsidR="00032BCE" w:rsidRDefault="00032BCE" w:rsidP="00032BCE">
      <w:r>
        <w:t xml:space="preserve">В настоящей </w:t>
      </w:r>
      <w:r w:rsidR="00FD2133">
        <w:t xml:space="preserve">научно-квалификационной </w:t>
      </w:r>
      <w:r>
        <w:t>работе представлены результаты комплексного исследования сопротивления</w:t>
      </w:r>
      <w:r w:rsidR="00690FD1">
        <w:t xml:space="preserve"> слоистых композитных материалов с различными укладками</w:t>
      </w:r>
      <w:r>
        <w:t xml:space="preserve"> с учетом физической нелинейности и фактора времени, что подчерк</w:t>
      </w:r>
      <w:r w:rsidR="00296C73">
        <w:t>ивает актуальность исследования.</w:t>
      </w:r>
    </w:p>
    <w:p w14:paraId="758181C8" w14:textId="644CEF7A" w:rsidR="00032BCE" w:rsidRDefault="00032BCE" w:rsidP="00032BCE">
      <w:r>
        <w:rPr>
          <w:b/>
          <w:u w:val="single"/>
        </w:rPr>
        <w:t>Целью работы</w:t>
      </w:r>
      <w:r>
        <w:t xml:space="preserve"> является </w:t>
      </w:r>
      <w:r w:rsidR="004D081A">
        <w:t xml:space="preserve">повышение точности расчета сопротивления полимерных </w:t>
      </w:r>
      <w:r w:rsidR="00FD2133">
        <w:t>композиционных материалов</w:t>
      </w:r>
      <w:r w:rsidR="00690FD1">
        <w:t xml:space="preserve"> с различной укладкой</w:t>
      </w:r>
      <w:r w:rsidR="004D081A">
        <w:t xml:space="preserve"> деформированию с учетом комплекса физико-механических характеристик.</w:t>
      </w:r>
      <w:r w:rsidR="00D971A1">
        <w:t xml:space="preserve"> </w:t>
      </w:r>
    </w:p>
    <w:p w14:paraId="758181C9" w14:textId="77777777" w:rsidR="00032BCE" w:rsidRDefault="00032BCE" w:rsidP="00032BCE">
      <w:r>
        <w:rPr>
          <w:b/>
          <w:u w:val="single"/>
        </w:rPr>
        <w:t>Основные задачи</w:t>
      </w:r>
      <w:r>
        <w:t>:</w:t>
      </w:r>
    </w:p>
    <w:p w14:paraId="292642A8" w14:textId="3A3CAF07" w:rsidR="004D081A" w:rsidRDefault="004D081A" w:rsidP="004D081A">
      <w:pPr>
        <w:widowControl w:val="0"/>
        <w:numPr>
          <w:ilvl w:val="0"/>
          <w:numId w:val="2"/>
        </w:numPr>
        <w:suppressAutoHyphens/>
      </w:pPr>
      <w:r>
        <w:t xml:space="preserve">Разработка </w:t>
      </w:r>
      <w:r w:rsidR="00FD2133">
        <w:t>методики расчета</w:t>
      </w:r>
      <w:r w:rsidR="00DF41FD">
        <w:t xml:space="preserve"> деформирования</w:t>
      </w:r>
      <w:r w:rsidR="00A30F15">
        <w:t xml:space="preserve"> </w:t>
      </w:r>
      <w:r w:rsidR="00FD2133">
        <w:t>полимерных композиционных материалов</w:t>
      </w:r>
      <w:r w:rsidR="0059173A">
        <w:t xml:space="preserve"> </w:t>
      </w:r>
      <w:r>
        <w:t>с учетом физической нелинейности;</w:t>
      </w:r>
    </w:p>
    <w:p w14:paraId="3BD7EF6A" w14:textId="14DB13FE" w:rsidR="004D081A" w:rsidRDefault="004D081A" w:rsidP="004D081A">
      <w:pPr>
        <w:widowControl w:val="0"/>
        <w:numPr>
          <w:ilvl w:val="0"/>
          <w:numId w:val="2"/>
        </w:numPr>
        <w:suppressAutoHyphens/>
      </w:pPr>
      <w:r>
        <w:t xml:space="preserve">Разработка </w:t>
      </w:r>
      <w:r w:rsidR="00FD2133">
        <w:t>методики расчета</w:t>
      </w:r>
      <w:r>
        <w:t xml:space="preserve"> деформирования </w:t>
      </w:r>
      <w:r w:rsidR="00AB4A41">
        <w:t xml:space="preserve">волокнистых </w:t>
      </w:r>
      <w:r w:rsidR="00FD2133">
        <w:t>композиционных материалов</w:t>
      </w:r>
      <w:r w:rsidR="00AB4A41">
        <w:t xml:space="preserve"> </w:t>
      </w:r>
      <w:r>
        <w:t>при сложном напряженном состоянии и переменных во времени нагрузках;</w:t>
      </w:r>
    </w:p>
    <w:p w14:paraId="66087AD1" w14:textId="5F07EE0D" w:rsidR="004D081A" w:rsidRDefault="004D081A" w:rsidP="004D081A">
      <w:pPr>
        <w:widowControl w:val="0"/>
        <w:numPr>
          <w:ilvl w:val="0"/>
          <w:numId w:val="2"/>
        </w:numPr>
        <w:suppressAutoHyphens/>
      </w:pPr>
      <w:r>
        <w:t xml:space="preserve">Разработка </w:t>
      </w:r>
      <w:r w:rsidR="00FD2133">
        <w:t>методики</w:t>
      </w:r>
      <w:r>
        <w:t>, позволяющей определять напряженно-деформированное состояние криволинейной слоистой композитной балки при воздействии изгибающего момента;</w:t>
      </w:r>
    </w:p>
    <w:p w14:paraId="758181D0" w14:textId="520F67C5" w:rsidR="00032BCE" w:rsidRDefault="004D081A" w:rsidP="008F4999">
      <w:pPr>
        <w:widowControl w:val="0"/>
        <w:numPr>
          <w:ilvl w:val="0"/>
          <w:numId w:val="2"/>
        </w:numPr>
        <w:suppressAutoHyphens/>
      </w:pPr>
      <w:r>
        <w:t xml:space="preserve">Проведение механических испытаний образцов из полимерных композиционных материалов для верификации </w:t>
      </w:r>
      <w:r w:rsidR="00FD2133">
        <w:t>методик</w:t>
      </w:r>
      <w:r>
        <w:t>.</w:t>
      </w:r>
    </w:p>
    <w:p w14:paraId="758181D2" w14:textId="01262ED0" w:rsidR="00D971A1" w:rsidRDefault="00032BCE" w:rsidP="00032BCE">
      <w:r>
        <w:rPr>
          <w:b/>
          <w:u w:val="single"/>
        </w:rPr>
        <w:t>Объектом исследований</w:t>
      </w:r>
      <w:r>
        <w:t xml:space="preserve"> являются образцы</w:t>
      </w:r>
      <w:r w:rsidR="00690FD1">
        <w:t xml:space="preserve"> полимерных </w:t>
      </w:r>
      <w:r w:rsidR="00422BF9">
        <w:t>слоистых композиционных материалов</w:t>
      </w:r>
      <w:r>
        <w:t xml:space="preserve"> </w:t>
      </w:r>
      <w:r w:rsidR="00DF41FD">
        <w:t xml:space="preserve">с различной структурой и связующими </w:t>
      </w:r>
      <w:r>
        <w:t xml:space="preserve">и </w:t>
      </w:r>
      <w:r w:rsidR="00DF41FD">
        <w:t xml:space="preserve">образцы, имитирующие </w:t>
      </w:r>
      <w:r w:rsidR="00AC2FE9">
        <w:t>элементы</w:t>
      </w:r>
      <w:r>
        <w:t xml:space="preserve"> конструкций, изготовленные из </w:t>
      </w:r>
      <w:r w:rsidR="00AC2FE9">
        <w:t>угле- и стекло</w:t>
      </w:r>
      <w:r>
        <w:t>пластиков.</w:t>
      </w:r>
    </w:p>
    <w:p w14:paraId="758181D4" w14:textId="75800CCE" w:rsidR="00032BCE" w:rsidRDefault="00032BCE" w:rsidP="00032BCE">
      <w:r>
        <w:rPr>
          <w:b/>
          <w:u w:val="single"/>
        </w:rPr>
        <w:t>Предметом исследования</w:t>
      </w:r>
      <w:r>
        <w:t xml:space="preserve"> является </w:t>
      </w:r>
      <w:r w:rsidR="0050612C">
        <w:t xml:space="preserve">уточненное </w:t>
      </w:r>
      <w:r>
        <w:t xml:space="preserve">напряженно-деформированное состояние </w:t>
      </w:r>
      <w:r w:rsidR="00690FD1">
        <w:t>полимерных</w:t>
      </w:r>
      <w:r w:rsidR="004D081A">
        <w:t xml:space="preserve"> </w:t>
      </w:r>
      <w:r w:rsidR="00FD2133">
        <w:t>композиционных материалов</w:t>
      </w:r>
      <w:r w:rsidR="00690FD1">
        <w:t xml:space="preserve"> с различной укладкой</w:t>
      </w:r>
      <w:r>
        <w:t xml:space="preserve"> и </w:t>
      </w:r>
      <w:r w:rsidR="0050612C">
        <w:t xml:space="preserve">математические </w:t>
      </w:r>
      <w:r>
        <w:t xml:space="preserve">методы его </w:t>
      </w:r>
      <w:r w:rsidR="005A5EAF">
        <w:t>расчета</w:t>
      </w:r>
      <w:r>
        <w:t>.</w:t>
      </w:r>
    </w:p>
    <w:p w14:paraId="758181D5" w14:textId="02989A1D" w:rsidR="00032BCE" w:rsidRDefault="00032BCE" w:rsidP="00032BCE">
      <w:pPr>
        <w:rPr>
          <w:lang w:eastAsia="ko-KR"/>
        </w:rPr>
      </w:pPr>
      <w:r>
        <w:rPr>
          <w:b/>
          <w:u w:val="single"/>
        </w:rPr>
        <w:t>Методология и методы исследования</w:t>
      </w:r>
      <w:r>
        <w:t xml:space="preserve"> включают расчетные и экспериментальные методы определения напряженно-деформированного состояния</w:t>
      </w:r>
      <w:r w:rsidR="004D081A">
        <w:t xml:space="preserve"> </w:t>
      </w:r>
      <w:r w:rsidR="00422BF9">
        <w:t>слоистых полимерных композиционных материалов</w:t>
      </w:r>
      <w:r w:rsidR="00690FD1">
        <w:t xml:space="preserve"> с различной укладкой</w:t>
      </w:r>
      <w:r>
        <w:t xml:space="preserve">. </w:t>
      </w:r>
      <w:r>
        <w:rPr>
          <w:lang w:eastAsia="ko-KR"/>
        </w:rPr>
        <w:t xml:space="preserve">Предлагаемые методы и подходы базируются на положениях механики деформируемого твердого тела, теории </w:t>
      </w:r>
      <w:proofErr w:type="spellStart"/>
      <w:r w:rsidR="003565EC">
        <w:rPr>
          <w:lang w:eastAsia="ko-KR"/>
        </w:rPr>
        <w:t>вязко</w:t>
      </w:r>
      <w:r w:rsidR="00CF48C3">
        <w:rPr>
          <w:lang w:eastAsia="ko-KR"/>
        </w:rPr>
        <w:t>упругости</w:t>
      </w:r>
      <w:proofErr w:type="spellEnd"/>
      <w:r>
        <w:rPr>
          <w:lang w:eastAsia="ko-KR"/>
        </w:rPr>
        <w:t xml:space="preserve"> и наследственной механики, а также на методах планирования эксперимента.</w:t>
      </w:r>
    </w:p>
    <w:p w14:paraId="758181D7" w14:textId="7777B64B" w:rsidR="00032BCE" w:rsidRDefault="00032BCE" w:rsidP="00032BCE">
      <w:pPr>
        <w:rPr>
          <w:szCs w:val="28"/>
          <w:lang w:eastAsia="ko-KR"/>
        </w:rPr>
      </w:pPr>
      <w:r>
        <w:rPr>
          <w:szCs w:val="28"/>
          <w:lang w:eastAsia="ko-KR"/>
        </w:rPr>
        <w:t xml:space="preserve">Испытания проводились на испытательных машинах </w:t>
      </w:r>
      <w:r>
        <w:rPr>
          <w:szCs w:val="28"/>
          <w:lang w:val="en-US" w:eastAsia="ko-KR"/>
        </w:rPr>
        <w:t>Zwick</w:t>
      </w:r>
      <w:r w:rsidRPr="00965AF6">
        <w:rPr>
          <w:szCs w:val="28"/>
          <w:lang w:eastAsia="ko-KR"/>
        </w:rPr>
        <w:t xml:space="preserve"> </w:t>
      </w:r>
      <w:r>
        <w:rPr>
          <w:szCs w:val="28"/>
          <w:lang w:val="en-US" w:eastAsia="ko-KR"/>
        </w:rPr>
        <w:t>Z</w:t>
      </w:r>
      <w:r>
        <w:rPr>
          <w:szCs w:val="28"/>
          <w:lang w:eastAsia="ko-KR"/>
        </w:rPr>
        <w:t xml:space="preserve">-100 и </w:t>
      </w:r>
      <w:proofErr w:type="spellStart"/>
      <w:r>
        <w:rPr>
          <w:szCs w:val="28"/>
          <w:lang w:val="en-US" w:eastAsia="ko-KR"/>
        </w:rPr>
        <w:t>Instron</w:t>
      </w:r>
      <w:proofErr w:type="spellEnd"/>
      <w:r>
        <w:rPr>
          <w:szCs w:val="28"/>
          <w:lang w:eastAsia="ko-KR"/>
        </w:rPr>
        <w:t xml:space="preserve"> 8801. Для измерения деформаций применялись </w:t>
      </w:r>
      <w:proofErr w:type="spellStart"/>
      <w:r>
        <w:rPr>
          <w:szCs w:val="28"/>
          <w:lang w:eastAsia="ko-KR"/>
        </w:rPr>
        <w:t>тензорезисторы</w:t>
      </w:r>
      <w:proofErr w:type="spellEnd"/>
      <w:r>
        <w:rPr>
          <w:szCs w:val="28"/>
          <w:lang w:eastAsia="ko-KR"/>
        </w:rPr>
        <w:t xml:space="preserve"> и </w:t>
      </w:r>
      <w:proofErr w:type="spellStart"/>
      <w:r>
        <w:rPr>
          <w:szCs w:val="28"/>
          <w:lang w:eastAsia="ko-KR"/>
        </w:rPr>
        <w:t>тензостанция</w:t>
      </w:r>
      <w:proofErr w:type="spellEnd"/>
      <w:r>
        <w:rPr>
          <w:szCs w:val="28"/>
          <w:lang w:eastAsia="ko-KR"/>
        </w:rPr>
        <w:t xml:space="preserve"> СИИТ-4.</w:t>
      </w:r>
      <w:r w:rsidR="00E92462">
        <w:rPr>
          <w:szCs w:val="28"/>
          <w:lang w:eastAsia="ko-KR"/>
        </w:rPr>
        <w:t xml:space="preserve"> </w:t>
      </w:r>
      <w:r>
        <w:rPr>
          <w:szCs w:val="28"/>
          <w:lang w:eastAsia="ko-KR"/>
        </w:rPr>
        <w:t xml:space="preserve">Для математического моделирования использовались программы </w:t>
      </w:r>
      <w:r>
        <w:rPr>
          <w:szCs w:val="28"/>
          <w:lang w:val="en-US" w:eastAsia="ko-KR"/>
        </w:rPr>
        <w:t>MATLAB</w:t>
      </w:r>
      <w:r>
        <w:rPr>
          <w:szCs w:val="28"/>
          <w:lang w:eastAsia="ko-KR"/>
        </w:rPr>
        <w:t xml:space="preserve">, </w:t>
      </w:r>
      <w:r>
        <w:rPr>
          <w:szCs w:val="28"/>
          <w:lang w:val="en-US" w:eastAsia="ko-KR"/>
        </w:rPr>
        <w:t>Maple</w:t>
      </w:r>
      <w:r>
        <w:rPr>
          <w:szCs w:val="28"/>
          <w:lang w:eastAsia="ko-KR"/>
        </w:rPr>
        <w:t xml:space="preserve">, </w:t>
      </w:r>
      <w:proofErr w:type="spellStart"/>
      <w:r>
        <w:rPr>
          <w:szCs w:val="28"/>
          <w:lang w:val="en-US" w:eastAsia="ko-KR"/>
        </w:rPr>
        <w:t>Ansys</w:t>
      </w:r>
      <w:proofErr w:type="spellEnd"/>
      <w:r>
        <w:rPr>
          <w:szCs w:val="28"/>
          <w:lang w:eastAsia="ko-KR"/>
        </w:rPr>
        <w:t>.</w:t>
      </w:r>
    </w:p>
    <w:p w14:paraId="46995707" w14:textId="77777777" w:rsidR="00FD2133" w:rsidRDefault="00FD2133" w:rsidP="00032BCE"/>
    <w:p w14:paraId="758181D9" w14:textId="77777777" w:rsidR="00032BCE" w:rsidRDefault="00032BCE" w:rsidP="00032BCE">
      <w:r w:rsidRPr="00782C47">
        <w:rPr>
          <w:b/>
          <w:u w:val="single"/>
        </w:rPr>
        <w:lastRenderedPageBreak/>
        <w:t>Научная новизна работы:</w:t>
      </w:r>
    </w:p>
    <w:p w14:paraId="205B62DA" w14:textId="17546922" w:rsidR="004D081A" w:rsidRPr="00CA45EE" w:rsidRDefault="004D081A" w:rsidP="004D081A">
      <w:pPr>
        <w:widowControl w:val="0"/>
        <w:numPr>
          <w:ilvl w:val="0"/>
          <w:numId w:val="3"/>
        </w:numPr>
        <w:suppressAutoHyphens/>
      </w:pPr>
      <w:r w:rsidRPr="00CA45EE">
        <w:t xml:space="preserve">Разработана </w:t>
      </w:r>
      <w:r w:rsidR="00CA45EE" w:rsidRPr="00CA45EE">
        <w:t xml:space="preserve">новая </w:t>
      </w:r>
      <w:r w:rsidR="00FD2133">
        <w:t>методика</w:t>
      </w:r>
      <w:r w:rsidRPr="00CA45EE">
        <w:t xml:space="preserve">, позволяющая на основе матричной алгебры и соотношений теории слоистых пластин описать анизотропию нелинейных механических характеристик композитных </w:t>
      </w:r>
      <w:r w:rsidR="00422BF9" w:rsidRPr="00CA45EE">
        <w:t>слоистых материалов</w:t>
      </w:r>
      <w:r w:rsidRPr="00CA45EE">
        <w:t xml:space="preserve"> </w:t>
      </w:r>
      <w:r w:rsidR="00422BF9" w:rsidRPr="00CA45EE">
        <w:t xml:space="preserve">на основе термореактивных и термопластичных матриц, а также углерод-углеродных композиционных материалов </w:t>
      </w:r>
      <w:r w:rsidRPr="00CA45EE">
        <w:t>и повысить точность расчета деформирования</w:t>
      </w:r>
      <w:r w:rsidR="00422BF9" w:rsidRPr="00CA45EE">
        <w:t xml:space="preserve"> полимерных слоев с различной </w:t>
      </w:r>
      <w:r w:rsidR="00BC4D15">
        <w:t>укладкой</w:t>
      </w:r>
      <w:r w:rsidR="00422BF9" w:rsidRPr="00CA45EE">
        <w:t xml:space="preserve"> </w:t>
      </w:r>
      <w:r w:rsidRPr="00CA45EE">
        <w:t>по сравнению с линейными моделями.</w:t>
      </w:r>
    </w:p>
    <w:p w14:paraId="6CEC01E3" w14:textId="3E8FB9D7" w:rsidR="004D081A" w:rsidRPr="00CA45EE" w:rsidRDefault="004D081A" w:rsidP="00690FD1">
      <w:pPr>
        <w:pStyle w:val="af"/>
        <w:widowControl w:val="0"/>
        <w:numPr>
          <w:ilvl w:val="0"/>
          <w:numId w:val="3"/>
        </w:numPr>
        <w:suppressAutoHyphens/>
      </w:pPr>
      <w:r w:rsidRPr="00CA45EE">
        <w:t xml:space="preserve">Впервые построена </w:t>
      </w:r>
      <w:r w:rsidR="00FD2133">
        <w:t>методика</w:t>
      </w:r>
      <w:r w:rsidRPr="00CA45EE">
        <w:t xml:space="preserve"> прогнозирования ползучести и релаксации </w:t>
      </w:r>
      <w:r w:rsidR="000069E7" w:rsidRPr="00CA45EE">
        <w:t>слоистых волокнистых композиционных материалов с различными схемами армирования</w:t>
      </w:r>
      <w:r w:rsidR="00CA45EE" w:rsidRPr="00CA45EE">
        <w:t xml:space="preserve"> и связующими</w:t>
      </w:r>
      <w:r w:rsidRPr="00CA45EE">
        <w:t>, позволяющая при помощи ограниченного набора параметров описать анизотропию наследственно-упруги</w:t>
      </w:r>
      <w:r w:rsidR="00B805EA" w:rsidRPr="00CA45EE">
        <w:t>х характеристик</w:t>
      </w:r>
      <w:r w:rsidRPr="00CA45EE">
        <w:t xml:space="preserve"> </w:t>
      </w:r>
      <w:r w:rsidR="000069E7" w:rsidRPr="00CA45EE">
        <w:t>материалов</w:t>
      </w:r>
      <w:r w:rsidRPr="00CA45EE">
        <w:t xml:space="preserve"> с использованием матричных преобразований и соотношений наследственной механики</w:t>
      </w:r>
      <w:r w:rsidR="00790A0E">
        <w:t>.</w:t>
      </w:r>
    </w:p>
    <w:p w14:paraId="758181DD" w14:textId="44771F1C" w:rsidR="001C5F87" w:rsidRDefault="004D081A" w:rsidP="008F4999">
      <w:pPr>
        <w:widowControl w:val="0"/>
        <w:numPr>
          <w:ilvl w:val="0"/>
          <w:numId w:val="3"/>
        </w:numPr>
        <w:suppressAutoHyphens/>
      </w:pPr>
      <w:r w:rsidRPr="00CA45EE">
        <w:t xml:space="preserve">Впервые предложена </w:t>
      </w:r>
      <w:r w:rsidR="00FD2133">
        <w:t>методика</w:t>
      </w:r>
      <w:r w:rsidRPr="00CA45EE">
        <w:t xml:space="preserve">, позволяющая определять уточненное напряженно-деформированное состояние криволинейной композитной слоистой балки при изгибе с </w:t>
      </w:r>
      <w:r w:rsidR="00790A0E">
        <w:t>переменным по толщине</w:t>
      </w:r>
      <w:r w:rsidRPr="00CA45EE">
        <w:t xml:space="preserve"> окружным модулем упругости.</w:t>
      </w:r>
    </w:p>
    <w:p w14:paraId="758181DE" w14:textId="769869A5" w:rsidR="00032BCE" w:rsidRPr="00BF76D7" w:rsidRDefault="00032BCE" w:rsidP="00032BCE">
      <w:pPr>
        <w:rPr>
          <w:b/>
          <w:u w:val="single"/>
        </w:rPr>
      </w:pPr>
      <w:r w:rsidRPr="00BF76D7">
        <w:rPr>
          <w:b/>
          <w:u w:val="single"/>
        </w:rPr>
        <w:t>Практическая значимость</w:t>
      </w:r>
      <w:r w:rsidR="00D87A2D">
        <w:rPr>
          <w:b/>
          <w:u w:val="single"/>
        </w:rPr>
        <w:t>:</w:t>
      </w:r>
      <w:r w:rsidRPr="00BF76D7">
        <w:rPr>
          <w:b/>
          <w:u w:val="single"/>
        </w:rPr>
        <w:t xml:space="preserve"> </w:t>
      </w:r>
    </w:p>
    <w:p w14:paraId="496A9624" w14:textId="4200866A" w:rsidR="004D081A" w:rsidRPr="004D081A" w:rsidRDefault="007F29F2" w:rsidP="004D081A">
      <w:pPr>
        <w:widowControl w:val="0"/>
        <w:numPr>
          <w:ilvl w:val="0"/>
          <w:numId w:val="36"/>
        </w:numPr>
        <w:suppressAutoHyphens/>
        <w:rPr>
          <w:szCs w:val="28"/>
          <w:lang w:eastAsia="ko-KR"/>
        </w:rPr>
      </w:pPr>
      <w:r>
        <w:rPr>
          <w:szCs w:val="28"/>
          <w:lang w:eastAsia="ko-KR"/>
        </w:rPr>
        <w:t xml:space="preserve">Построены алгоритмы </w:t>
      </w:r>
      <w:r w:rsidR="004D081A" w:rsidRPr="004D081A">
        <w:rPr>
          <w:szCs w:val="28"/>
          <w:lang w:eastAsia="ko-KR"/>
        </w:rPr>
        <w:t xml:space="preserve">для численного и аналитического определения </w:t>
      </w:r>
      <w:r w:rsidR="00DF41FD">
        <w:rPr>
          <w:szCs w:val="28"/>
          <w:lang w:eastAsia="ko-KR"/>
        </w:rPr>
        <w:t xml:space="preserve">и оценки </w:t>
      </w:r>
      <w:r w:rsidR="004D081A" w:rsidRPr="004D081A">
        <w:rPr>
          <w:szCs w:val="28"/>
          <w:lang w:eastAsia="ko-KR"/>
        </w:rPr>
        <w:t>напряженно-деформированного состояния</w:t>
      </w:r>
      <w:r w:rsidR="000069E7">
        <w:rPr>
          <w:szCs w:val="28"/>
          <w:lang w:eastAsia="ko-KR"/>
        </w:rPr>
        <w:t xml:space="preserve"> полимерных волокнистых слоев с различной </w:t>
      </w:r>
      <w:r w:rsidR="00BC4D15">
        <w:rPr>
          <w:szCs w:val="28"/>
          <w:lang w:eastAsia="ko-KR"/>
        </w:rPr>
        <w:t>укладкой</w:t>
      </w:r>
      <w:r w:rsidR="004D081A" w:rsidRPr="004D081A">
        <w:rPr>
          <w:szCs w:val="28"/>
          <w:lang w:eastAsia="ko-KR"/>
        </w:rPr>
        <w:t xml:space="preserve"> </w:t>
      </w:r>
      <w:r w:rsidR="0059048C">
        <w:rPr>
          <w:szCs w:val="28"/>
          <w:lang w:eastAsia="ko-KR"/>
        </w:rPr>
        <w:t xml:space="preserve">и применяемыми связующими </w:t>
      </w:r>
      <w:r w:rsidR="004D081A" w:rsidRPr="004D081A">
        <w:rPr>
          <w:szCs w:val="28"/>
          <w:lang w:eastAsia="ko-KR"/>
        </w:rPr>
        <w:t>с</w:t>
      </w:r>
      <w:r>
        <w:rPr>
          <w:szCs w:val="28"/>
          <w:lang w:eastAsia="ko-KR"/>
        </w:rPr>
        <w:t xml:space="preserve"> учетом физической нелинейности и</w:t>
      </w:r>
      <w:r w:rsidR="004D081A" w:rsidRPr="004D081A">
        <w:rPr>
          <w:szCs w:val="28"/>
          <w:lang w:eastAsia="ko-KR"/>
        </w:rPr>
        <w:t xml:space="preserve"> при переменных во времени нагрузках. </w:t>
      </w:r>
      <w:r>
        <w:rPr>
          <w:szCs w:val="28"/>
          <w:lang w:eastAsia="ko-KR"/>
        </w:rPr>
        <w:t>Разработа</w:t>
      </w:r>
      <w:r w:rsidR="004D081A" w:rsidRPr="004D081A">
        <w:rPr>
          <w:szCs w:val="28"/>
          <w:lang w:eastAsia="ko-KR"/>
        </w:rPr>
        <w:t xml:space="preserve">нные алгоритмы использованы для оценки изменения формы главного зеркала </w:t>
      </w:r>
      <w:r w:rsidR="00B805EA" w:rsidRPr="004D081A">
        <w:rPr>
          <w:szCs w:val="28"/>
          <w:lang w:eastAsia="ko-KR"/>
        </w:rPr>
        <w:t>космического радиотелескопа «</w:t>
      </w:r>
      <w:proofErr w:type="spellStart"/>
      <w:r w:rsidR="00B805EA" w:rsidRPr="004D081A">
        <w:rPr>
          <w:szCs w:val="28"/>
          <w:lang w:eastAsia="ko-KR"/>
        </w:rPr>
        <w:t>Миллиметрон</w:t>
      </w:r>
      <w:proofErr w:type="spellEnd"/>
      <w:r w:rsidR="00B805EA" w:rsidRPr="004D081A">
        <w:rPr>
          <w:szCs w:val="28"/>
          <w:lang w:eastAsia="ko-KR"/>
        </w:rPr>
        <w:t>»</w:t>
      </w:r>
      <w:r w:rsidR="00B805EA">
        <w:rPr>
          <w:szCs w:val="28"/>
          <w:lang w:eastAsia="ko-KR"/>
        </w:rPr>
        <w:t xml:space="preserve"> вследствие ползучести во время хранения</w:t>
      </w:r>
      <w:r w:rsidR="004D081A" w:rsidRPr="004D081A">
        <w:rPr>
          <w:szCs w:val="28"/>
          <w:lang w:eastAsia="ko-KR"/>
        </w:rPr>
        <w:t>.</w:t>
      </w:r>
    </w:p>
    <w:p w14:paraId="03C7FA3C" w14:textId="183AFEA6" w:rsidR="004D081A" w:rsidRDefault="004D081A" w:rsidP="004D081A">
      <w:pPr>
        <w:widowControl w:val="0"/>
        <w:numPr>
          <w:ilvl w:val="0"/>
          <w:numId w:val="36"/>
        </w:numPr>
        <w:suppressAutoHyphens/>
        <w:rPr>
          <w:szCs w:val="28"/>
          <w:lang w:eastAsia="ko-KR"/>
        </w:rPr>
      </w:pPr>
      <w:r w:rsidRPr="004D081A">
        <w:rPr>
          <w:szCs w:val="28"/>
          <w:lang w:eastAsia="ko-KR"/>
        </w:rPr>
        <w:t>Разработаны алгоритмы, которые позволяют определять напряженно-деформированное состояние криволинейных слоистых балок при изгибе и могут быть использованы для рационального выбора исходных материалов и оценки предельного состояния элементов конструкций. Предложенные алгоритмы использованы для расчета усилий для коррекции формы главного зеркала космического радиотелескопа «</w:t>
      </w:r>
      <w:proofErr w:type="spellStart"/>
      <w:r w:rsidRPr="004D081A">
        <w:rPr>
          <w:szCs w:val="28"/>
          <w:lang w:eastAsia="ko-KR"/>
        </w:rPr>
        <w:t>Миллиметрон</w:t>
      </w:r>
      <w:proofErr w:type="spellEnd"/>
      <w:r w:rsidRPr="004D081A">
        <w:rPr>
          <w:szCs w:val="28"/>
          <w:lang w:eastAsia="ko-KR"/>
        </w:rPr>
        <w:t>».</w:t>
      </w:r>
    </w:p>
    <w:p w14:paraId="3C8C76ED" w14:textId="122CDE8C" w:rsidR="002337F1" w:rsidRDefault="00DF0C0F" w:rsidP="008F4999">
      <w:pPr>
        <w:widowControl w:val="0"/>
        <w:numPr>
          <w:ilvl w:val="0"/>
          <w:numId w:val="36"/>
        </w:numPr>
        <w:suppressAutoHyphens/>
        <w:rPr>
          <w:lang w:eastAsia="ko-KR"/>
        </w:rPr>
      </w:pPr>
      <w:r w:rsidRPr="008F4999">
        <w:rPr>
          <w:szCs w:val="28"/>
          <w:lang w:eastAsia="ko-KR"/>
        </w:rPr>
        <w:t xml:space="preserve">Результаты экспериментального анализа анизотропии </w:t>
      </w:r>
      <w:r w:rsidR="002337F1" w:rsidRPr="008F4999">
        <w:rPr>
          <w:szCs w:val="28"/>
          <w:lang w:eastAsia="ko-KR"/>
        </w:rPr>
        <w:t>механических</w:t>
      </w:r>
      <w:r w:rsidRPr="008F4999">
        <w:rPr>
          <w:szCs w:val="28"/>
          <w:lang w:eastAsia="ko-KR"/>
        </w:rPr>
        <w:t xml:space="preserve"> характеристик углепластика БМИ-3/3692, изготовленного на основе углеродной ткани и высокотемпературного </w:t>
      </w:r>
      <w:proofErr w:type="spellStart"/>
      <w:r w:rsidRPr="008F4999">
        <w:rPr>
          <w:szCs w:val="28"/>
          <w:lang w:eastAsia="ko-KR"/>
        </w:rPr>
        <w:t>бисмалеимидного</w:t>
      </w:r>
      <w:proofErr w:type="spellEnd"/>
      <w:r w:rsidRPr="008F4999">
        <w:rPr>
          <w:szCs w:val="28"/>
          <w:lang w:eastAsia="ko-KR"/>
        </w:rPr>
        <w:t xml:space="preserve"> связующего,</w:t>
      </w:r>
      <w:r w:rsidR="002337F1" w:rsidRPr="008F4999">
        <w:rPr>
          <w:szCs w:val="28"/>
          <w:lang w:eastAsia="ko-KR"/>
        </w:rPr>
        <w:t xml:space="preserve"> позволяют уточнить его временные и нелинейные свойства и</w:t>
      </w:r>
      <w:r w:rsidRPr="008F4999">
        <w:rPr>
          <w:szCs w:val="28"/>
          <w:lang w:eastAsia="ko-KR"/>
        </w:rPr>
        <w:t xml:space="preserve"> </w:t>
      </w:r>
      <w:r w:rsidR="00B805EA" w:rsidRPr="008F4999">
        <w:rPr>
          <w:szCs w:val="28"/>
          <w:lang w:eastAsia="ko-KR"/>
        </w:rPr>
        <w:t>могут быть использованы</w:t>
      </w:r>
      <w:r w:rsidRPr="008F4999">
        <w:rPr>
          <w:szCs w:val="28"/>
          <w:lang w:eastAsia="ko-KR"/>
        </w:rPr>
        <w:t xml:space="preserve"> при расчетно-экспериментальной отработке характеристик длительного деформирования и разрушения композитных элементов конструкций авиационной и ракетно-космической техники.</w:t>
      </w:r>
      <w:r w:rsidR="00DF41FD" w:rsidRPr="008F4999">
        <w:rPr>
          <w:szCs w:val="28"/>
          <w:lang w:eastAsia="ko-KR"/>
        </w:rPr>
        <w:t xml:space="preserve"> </w:t>
      </w:r>
    </w:p>
    <w:p w14:paraId="758181E2" w14:textId="77777777" w:rsidR="00032BCE" w:rsidRDefault="00032BCE" w:rsidP="00032BCE">
      <w:pPr>
        <w:tabs>
          <w:tab w:val="left" w:pos="1140"/>
        </w:tabs>
        <w:rPr>
          <w:b/>
          <w:u w:val="single"/>
        </w:rPr>
      </w:pPr>
      <w:r>
        <w:rPr>
          <w:b/>
          <w:u w:val="single"/>
        </w:rPr>
        <w:t>Положения, выносимые на защиту:</w:t>
      </w:r>
    </w:p>
    <w:p w14:paraId="00DD84E5" w14:textId="43A8560E" w:rsidR="004D081A" w:rsidRDefault="00FD2133" w:rsidP="004D081A">
      <w:pPr>
        <w:widowControl w:val="0"/>
        <w:numPr>
          <w:ilvl w:val="0"/>
          <w:numId w:val="37"/>
        </w:numPr>
        <w:suppressAutoHyphens/>
      </w:pPr>
      <w:bookmarkStart w:id="5" w:name="_Hlk491768250"/>
      <w:r>
        <w:t>Методик</w:t>
      </w:r>
      <w:r w:rsidR="00A5447B">
        <w:t>и расчет</w:t>
      </w:r>
      <w:r>
        <w:t>а</w:t>
      </w:r>
      <w:r w:rsidR="004D081A">
        <w:t xml:space="preserve"> нелинейного деформирования</w:t>
      </w:r>
      <w:r w:rsidR="004D081A" w:rsidRPr="00123C91">
        <w:t xml:space="preserve"> </w:t>
      </w:r>
      <w:r w:rsidR="004D081A">
        <w:t xml:space="preserve">и </w:t>
      </w:r>
      <w:r w:rsidR="004D081A" w:rsidRPr="00123C91">
        <w:t xml:space="preserve">сопротивления деформированию </w:t>
      </w:r>
      <w:r w:rsidR="000069E7">
        <w:lastRenderedPageBreak/>
        <w:t xml:space="preserve">полимерных волокнистых слоев с различной </w:t>
      </w:r>
      <w:r w:rsidR="00BC4D15">
        <w:t>укладкой</w:t>
      </w:r>
      <w:r w:rsidR="000069E7">
        <w:t xml:space="preserve"> </w:t>
      </w:r>
      <w:r w:rsidR="004D081A" w:rsidRPr="00123C91">
        <w:t>при переменном во времени нагружени</w:t>
      </w:r>
      <w:r w:rsidR="004D081A">
        <w:t xml:space="preserve">и, позволяющие учесть влияние </w:t>
      </w:r>
      <w:r w:rsidR="00B805EA">
        <w:t>схемы армирования</w:t>
      </w:r>
      <w:r w:rsidR="004D081A">
        <w:t xml:space="preserve"> </w:t>
      </w:r>
      <w:r w:rsidR="0058259F">
        <w:t>и</w:t>
      </w:r>
      <w:r w:rsidR="00B805EA">
        <w:t xml:space="preserve"> </w:t>
      </w:r>
      <w:r w:rsidR="004D081A" w:rsidRPr="00B805EA">
        <w:t>свойств</w:t>
      </w:r>
      <w:r w:rsidR="004D081A">
        <w:t xml:space="preserve"> слоя на</w:t>
      </w:r>
      <w:r w:rsidR="0058259F">
        <w:t xml:space="preserve"> нелинейные и временн</w:t>
      </w:r>
      <w:r w:rsidR="0058259F" w:rsidRPr="0058259F">
        <w:rPr>
          <w:b/>
        </w:rPr>
        <w:t>ы</w:t>
      </w:r>
      <w:r w:rsidR="0058259F">
        <w:t>е</w:t>
      </w:r>
      <w:r w:rsidR="004D081A">
        <w:t xml:space="preserve"> свойства пакета</w:t>
      </w:r>
      <w:r w:rsidR="004D081A" w:rsidRPr="00123C91">
        <w:t>.</w:t>
      </w:r>
    </w:p>
    <w:p w14:paraId="4D3FF119" w14:textId="4EBBE9B3" w:rsidR="004D081A" w:rsidRPr="00123C91" w:rsidRDefault="00FD2133" w:rsidP="004D081A">
      <w:pPr>
        <w:widowControl w:val="0"/>
        <w:numPr>
          <w:ilvl w:val="0"/>
          <w:numId w:val="37"/>
        </w:numPr>
        <w:suppressAutoHyphens/>
      </w:pPr>
      <w:r>
        <w:t>Методика расчета</w:t>
      </w:r>
      <w:r w:rsidR="004D081A">
        <w:t xml:space="preserve"> деформирования</w:t>
      </w:r>
      <w:r w:rsidR="004D081A" w:rsidRPr="00123C91">
        <w:t xml:space="preserve"> слоистой криволинейной композитной балк</w:t>
      </w:r>
      <w:r w:rsidR="004D081A">
        <w:t>и при изгибе, позволяющая определять напряженно-деформированное состояние элемента конструкции</w:t>
      </w:r>
      <w:r w:rsidR="004D081A" w:rsidRPr="00123C91">
        <w:t>.</w:t>
      </w:r>
    </w:p>
    <w:p w14:paraId="5F79D8A7" w14:textId="5E6FEB02" w:rsidR="002337F1" w:rsidRDefault="004D081A" w:rsidP="008F4999">
      <w:pPr>
        <w:widowControl w:val="0"/>
        <w:numPr>
          <w:ilvl w:val="0"/>
          <w:numId w:val="37"/>
        </w:numPr>
        <w:suppressAutoHyphens/>
      </w:pPr>
      <w:r>
        <w:t>Экспериментальные данные по анизотропии наследственно-упругих характеристик углепластика БМИ-3/3692.</w:t>
      </w:r>
      <w:bookmarkEnd w:id="5"/>
    </w:p>
    <w:p w14:paraId="758181E7" w14:textId="77777777" w:rsidR="00032BCE" w:rsidRDefault="00032BCE" w:rsidP="00032BCE">
      <w:pPr>
        <w:tabs>
          <w:tab w:val="left" w:pos="1140"/>
        </w:tabs>
        <w:rPr>
          <w:b/>
          <w:u w:val="single"/>
        </w:rPr>
      </w:pPr>
      <w:r>
        <w:rPr>
          <w:b/>
          <w:u w:val="single"/>
        </w:rPr>
        <w:t>Степень достоверности и апробация работы</w:t>
      </w:r>
    </w:p>
    <w:p w14:paraId="758181E8" w14:textId="63187BFE" w:rsidR="00032BCE" w:rsidRDefault="00032BCE" w:rsidP="00032BCE">
      <w:pPr>
        <w:rPr>
          <w:szCs w:val="28"/>
          <w:lang w:eastAsia="ko-KR"/>
        </w:rPr>
      </w:pPr>
      <w:r>
        <w:rPr>
          <w:szCs w:val="28"/>
          <w:lang w:eastAsia="ko-KR"/>
        </w:rPr>
        <w:t xml:space="preserve">Достоверность научных положений и выводов, приведенных в </w:t>
      </w:r>
      <w:r w:rsidR="00FD2133">
        <w:rPr>
          <w:szCs w:val="28"/>
          <w:lang w:eastAsia="ko-KR"/>
        </w:rPr>
        <w:t>работе</w:t>
      </w:r>
      <w:r>
        <w:rPr>
          <w:szCs w:val="28"/>
          <w:lang w:eastAsia="ko-KR"/>
        </w:rPr>
        <w:t>, подтвержд</w:t>
      </w:r>
      <w:r w:rsidR="00FA6F52">
        <w:rPr>
          <w:szCs w:val="28"/>
          <w:lang w:eastAsia="ko-KR"/>
        </w:rPr>
        <w:t>ена</w:t>
      </w:r>
      <w:r>
        <w:rPr>
          <w:szCs w:val="28"/>
          <w:lang w:eastAsia="ko-KR"/>
        </w:rPr>
        <w:t xml:space="preserve"> корректным применением </w:t>
      </w:r>
      <w:r w:rsidR="00FA6F52">
        <w:rPr>
          <w:szCs w:val="28"/>
          <w:lang w:eastAsia="ko-KR"/>
        </w:rPr>
        <w:t xml:space="preserve">апробированных </w:t>
      </w:r>
      <w:r w:rsidR="00A92A65">
        <w:rPr>
          <w:szCs w:val="28"/>
          <w:lang w:eastAsia="ko-KR"/>
        </w:rPr>
        <w:t xml:space="preserve">математических </w:t>
      </w:r>
      <w:r w:rsidR="00FA6F52">
        <w:rPr>
          <w:szCs w:val="28"/>
          <w:lang w:eastAsia="ko-KR"/>
        </w:rPr>
        <w:t>методов расчета, а также хорошим согласием расчетных значений с экспериментальными данными,</w:t>
      </w:r>
      <w:r>
        <w:rPr>
          <w:szCs w:val="28"/>
          <w:lang w:eastAsia="ko-KR"/>
        </w:rPr>
        <w:t xml:space="preserve"> полученными как в рамках настоящей работы, так и в работах других авторов.</w:t>
      </w:r>
    </w:p>
    <w:p w14:paraId="74C0FBEB" w14:textId="00B600E4" w:rsidR="00F0716E" w:rsidRDefault="00032BCE" w:rsidP="00F0716E">
      <w:pPr>
        <w:rPr>
          <w:bCs/>
          <w:szCs w:val="28"/>
          <w:lang w:eastAsia="ko-KR"/>
        </w:rPr>
      </w:pPr>
      <w:r>
        <w:rPr>
          <w:szCs w:val="28"/>
          <w:lang w:eastAsia="ko-KR"/>
        </w:rPr>
        <w:t xml:space="preserve">Основные положения </w:t>
      </w:r>
      <w:r w:rsidR="00FD2133">
        <w:rPr>
          <w:szCs w:val="28"/>
          <w:lang w:eastAsia="ko-KR"/>
        </w:rPr>
        <w:t>научно-квалификационной работы</w:t>
      </w:r>
      <w:r>
        <w:rPr>
          <w:szCs w:val="28"/>
          <w:lang w:eastAsia="ko-KR"/>
        </w:rPr>
        <w:t xml:space="preserve"> докладывались на международных и всероссийских научных конференциях и семинарах:</w:t>
      </w:r>
      <w:r w:rsidR="00F0716E" w:rsidRPr="00F0716E">
        <w:rPr>
          <w:szCs w:val="28"/>
          <w:lang w:eastAsia="ko-KR"/>
        </w:rPr>
        <w:t xml:space="preserve"> </w:t>
      </w:r>
      <w:r w:rsidR="00F0716E" w:rsidRPr="002107D2">
        <w:rPr>
          <w:szCs w:val="28"/>
          <w:lang w:val="en-GB" w:eastAsia="ko-KR"/>
        </w:rPr>
        <w:t>IX</w:t>
      </w:r>
      <w:r w:rsidR="00F0716E" w:rsidRPr="002107D2">
        <w:rPr>
          <w:szCs w:val="28"/>
          <w:lang w:eastAsia="ko-KR"/>
        </w:rPr>
        <w:t xml:space="preserve"> Международная конференция по неравновесным процессам в соплах и струях (</w:t>
      </w:r>
      <w:r w:rsidR="00F0716E" w:rsidRPr="002107D2">
        <w:rPr>
          <w:szCs w:val="28"/>
          <w:lang w:val="en-GB" w:eastAsia="ko-KR"/>
        </w:rPr>
        <w:t>NPNJ</w:t>
      </w:r>
      <w:r w:rsidR="00F0716E" w:rsidRPr="002107D2">
        <w:rPr>
          <w:szCs w:val="28"/>
          <w:lang w:eastAsia="ko-KR"/>
        </w:rPr>
        <w:t>’</w:t>
      </w:r>
      <w:r w:rsidR="00F0716E">
        <w:rPr>
          <w:szCs w:val="28"/>
          <w:lang w:eastAsia="ko-KR"/>
        </w:rPr>
        <w:t xml:space="preserve">2012) (Алушта, </w:t>
      </w:r>
      <w:r w:rsidR="00F0716E" w:rsidRPr="00750374">
        <w:rPr>
          <w:szCs w:val="28"/>
          <w:lang w:eastAsia="ko-KR"/>
        </w:rPr>
        <w:t>2012)</w:t>
      </w:r>
      <w:r w:rsidR="00F0716E">
        <w:rPr>
          <w:szCs w:val="28"/>
          <w:lang w:eastAsia="ko-KR"/>
        </w:rPr>
        <w:t xml:space="preserve">, </w:t>
      </w:r>
      <w:r w:rsidR="00F0716E" w:rsidRPr="002107D2">
        <w:rPr>
          <w:szCs w:val="28"/>
          <w:lang w:eastAsia="ko-KR"/>
        </w:rPr>
        <w:t xml:space="preserve">Всероссийская конференции по испытаниям и исследованиям свойств материалов </w:t>
      </w:r>
      <w:r w:rsidR="00F0716E">
        <w:rPr>
          <w:szCs w:val="28"/>
          <w:lang w:eastAsia="ko-KR"/>
        </w:rPr>
        <w:t>«</w:t>
      </w:r>
      <w:proofErr w:type="spellStart"/>
      <w:r w:rsidR="00F0716E">
        <w:rPr>
          <w:szCs w:val="28"/>
          <w:lang w:eastAsia="ko-KR"/>
        </w:rPr>
        <w:t>ТестМат</w:t>
      </w:r>
      <w:proofErr w:type="spellEnd"/>
      <w:r w:rsidR="00F0716E">
        <w:rPr>
          <w:szCs w:val="28"/>
          <w:lang w:eastAsia="ko-KR"/>
        </w:rPr>
        <w:t xml:space="preserve"> – 2013»</w:t>
      </w:r>
      <w:r w:rsidR="00F0716E" w:rsidRPr="002107D2">
        <w:rPr>
          <w:szCs w:val="28"/>
          <w:lang w:eastAsia="ko-KR"/>
        </w:rPr>
        <w:t xml:space="preserve"> </w:t>
      </w:r>
      <w:r w:rsidR="00F0716E" w:rsidRPr="00750374">
        <w:rPr>
          <w:szCs w:val="28"/>
          <w:lang w:eastAsia="ko-KR"/>
        </w:rPr>
        <w:t>(</w:t>
      </w:r>
      <w:r w:rsidR="00F0716E">
        <w:rPr>
          <w:szCs w:val="28"/>
          <w:lang w:eastAsia="ko-KR"/>
        </w:rPr>
        <w:t xml:space="preserve">Москва, 2013), </w:t>
      </w:r>
      <w:r w:rsidR="00F0716E" w:rsidRPr="002107D2">
        <w:rPr>
          <w:szCs w:val="28"/>
          <w:lang w:val="en-GB" w:eastAsia="ko-KR"/>
        </w:rPr>
        <w:t>XX</w:t>
      </w:r>
      <w:r w:rsidR="00F0716E" w:rsidRPr="002107D2">
        <w:rPr>
          <w:szCs w:val="28"/>
          <w:lang w:eastAsia="ko-KR"/>
        </w:rPr>
        <w:t xml:space="preserve"> </w:t>
      </w:r>
      <w:r w:rsidR="00F0716E">
        <w:rPr>
          <w:szCs w:val="28"/>
          <w:lang w:eastAsia="ko-KR"/>
        </w:rPr>
        <w:t xml:space="preserve">и </w:t>
      </w:r>
      <w:r w:rsidR="00F0716E">
        <w:rPr>
          <w:szCs w:val="28"/>
          <w:lang w:val="en-US" w:eastAsia="ko-KR"/>
        </w:rPr>
        <w:t>XXI</w:t>
      </w:r>
      <w:r w:rsidR="00F0716E" w:rsidRPr="000843A6">
        <w:rPr>
          <w:szCs w:val="28"/>
          <w:lang w:eastAsia="ko-KR"/>
        </w:rPr>
        <w:t xml:space="preserve"> </w:t>
      </w:r>
      <w:r w:rsidR="00F0716E" w:rsidRPr="002107D2">
        <w:rPr>
          <w:szCs w:val="28"/>
          <w:lang w:eastAsia="ko-KR"/>
        </w:rPr>
        <w:t>Международная научно-техническая конференция «Конструкции и технологии получения изделий из неметаллических материалов»</w:t>
      </w:r>
      <w:r w:rsidR="00F0716E" w:rsidRPr="00750374">
        <w:rPr>
          <w:szCs w:val="28"/>
          <w:lang w:eastAsia="ko-KR"/>
        </w:rPr>
        <w:t xml:space="preserve"> </w:t>
      </w:r>
      <w:r w:rsidR="00F0716E">
        <w:rPr>
          <w:szCs w:val="28"/>
          <w:lang w:eastAsia="ko-KR"/>
        </w:rPr>
        <w:t>(г.</w:t>
      </w:r>
      <w:r w:rsidR="00F0716E" w:rsidRPr="00450597">
        <w:rPr>
          <w:szCs w:val="28"/>
          <w:lang w:eastAsia="ko-KR"/>
        </w:rPr>
        <w:t xml:space="preserve"> Обнинск, Калужская область</w:t>
      </w:r>
      <w:r w:rsidR="00F0716E">
        <w:rPr>
          <w:szCs w:val="28"/>
          <w:lang w:eastAsia="ko-KR"/>
        </w:rPr>
        <w:t xml:space="preserve">, </w:t>
      </w:r>
      <w:r w:rsidR="00F0716E" w:rsidRPr="00450597">
        <w:rPr>
          <w:szCs w:val="28"/>
          <w:lang w:eastAsia="ko-KR"/>
        </w:rPr>
        <w:t>2013</w:t>
      </w:r>
      <w:r w:rsidR="00F0716E">
        <w:rPr>
          <w:szCs w:val="28"/>
          <w:lang w:eastAsia="ko-KR"/>
        </w:rPr>
        <w:t>,</w:t>
      </w:r>
      <w:r w:rsidR="00F0716E" w:rsidRPr="00750374">
        <w:rPr>
          <w:szCs w:val="28"/>
          <w:lang w:eastAsia="ko-KR"/>
        </w:rPr>
        <w:t xml:space="preserve"> 2016)</w:t>
      </w:r>
      <w:r w:rsidR="00F0716E">
        <w:rPr>
          <w:szCs w:val="28"/>
          <w:lang w:eastAsia="ko-KR"/>
        </w:rPr>
        <w:t xml:space="preserve">, </w:t>
      </w:r>
      <w:r w:rsidR="00F0716E" w:rsidRPr="002107D2">
        <w:rPr>
          <w:szCs w:val="28"/>
          <w:lang w:val="en-GB" w:eastAsia="ko-KR"/>
        </w:rPr>
        <w:t>XXV</w:t>
      </w:r>
      <w:r w:rsidR="00F0716E" w:rsidRPr="002107D2">
        <w:rPr>
          <w:szCs w:val="28"/>
          <w:lang w:eastAsia="ko-KR"/>
        </w:rPr>
        <w:t xml:space="preserve"> </w:t>
      </w:r>
      <w:r w:rsidR="00F0716E">
        <w:rPr>
          <w:szCs w:val="28"/>
          <w:lang w:eastAsia="ko-KR"/>
        </w:rPr>
        <w:t xml:space="preserve">и </w:t>
      </w:r>
      <w:r w:rsidR="00F0716E">
        <w:rPr>
          <w:szCs w:val="28"/>
          <w:lang w:val="en-US" w:eastAsia="ko-KR"/>
        </w:rPr>
        <w:t>XXVII</w:t>
      </w:r>
      <w:r w:rsidR="00F0716E">
        <w:rPr>
          <w:szCs w:val="28"/>
          <w:lang w:eastAsia="ko-KR"/>
        </w:rPr>
        <w:t xml:space="preserve"> </w:t>
      </w:r>
      <w:r w:rsidR="00F0716E" w:rsidRPr="002107D2">
        <w:rPr>
          <w:szCs w:val="28"/>
          <w:lang w:eastAsia="ko-KR"/>
        </w:rPr>
        <w:t xml:space="preserve">Международная </w:t>
      </w:r>
      <w:proofErr w:type="spellStart"/>
      <w:r w:rsidR="00F0716E" w:rsidRPr="002107D2">
        <w:rPr>
          <w:szCs w:val="28"/>
          <w:lang w:eastAsia="ko-KR"/>
        </w:rPr>
        <w:t>инновационно</w:t>
      </w:r>
      <w:proofErr w:type="spellEnd"/>
      <w:r w:rsidR="00F0716E" w:rsidRPr="002107D2">
        <w:rPr>
          <w:szCs w:val="28"/>
          <w:lang w:eastAsia="ko-KR"/>
        </w:rPr>
        <w:t>-ориентированная конференция молодых учён</w:t>
      </w:r>
      <w:r w:rsidR="00F0716E">
        <w:rPr>
          <w:szCs w:val="28"/>
          <w:lang w:eastAsia="ko-KR"/>
        </w:rPr>
        <w:t>ых и студентов (</w:t>
      </w:r>
      <w:r w:rsidR="00F0716E" w:rsidRPr="002107D2">
        <w:rPr>
          <w:szCs w:val="28"/>
          <w:lang w:eastAsia="ko-KR"/>
        </w:rPr>
        <w:t>Москва, 2013</w:t>
      </w:r>
      <w:r w:rsidR="00F0716E">
        <w:rPr>
          <w:szCs w:val="28"/>
          <w:lang w:eastAsia="ko-KR"/>
        </w:rPr>
        <w:t xml:space="preserve">, 2015), </w:t>
      </w:r>
      <w:r w:rsidR="00F0716E" w:rsidRPr="002107D2">
        <w:rPr>
          <w:szCs w:val="28"/>
          <w:lang w:eastAsia="ko-KR"/>
        </w:rPr>
        <w:t xml:space="preserve">Четвертая международная научная конференция </w:t>
      </w:r>
      <w:r w:rsidR="00F0716E">
        <w:rPr>
          <w:szCs w:val="28"/>
          <w:lang w:eastAsia="ko-KR"/>
        </w:rPr>
        <w:t>«</w:t>
      </w:r>
      <w:r w:rsidR="00F0716E" w:rsidRPr="002107D2">
        <w:rPr>
          <w:szCs w:val="28"/>
          <w:lang w:eastAsia="ko-KR"/>
        </w:rPr>
        <w:t>Ракетно-космическая техника: фундаментальные и прикладные проблемы</w:t>
      </w:r>
      <w:r w:rsidR="00F0716E">
        <w:rPr>
          <w:szCs w:val="28"/>
          <w:lang w:eastAsia="ko-KR"/>
        </w:rPr>
        <w:t>»</w:t>
      </w:r>
      <w:r w:rsidR="00F0716E" w:rsidRPr="002107D2">
        <w:rPr>
          <w:szCs w:val="28"/>
          <w:lang w:eastAsia="ko-KR"/>
        </w:rPr>
        <w:t xml:space="preserve">, </w:t>
      </w:r>
      <w:r w:rsidR="00F0716E">
        <w:rPr>
          <w:szCs w:val="28"/>
          <w:lang w:eastAsia="ko-KR"/>
        </w:rPr>
        <w:t xml:space="preserve">(Москва, 2013), </w:t>
      </w:r>
      <w:r w:rsidR="00F0716E" w:rsidRPr="002107D2">
        <w:rPr>
          <w:szCs w:val="28"/>
          <w:lang w:eastAsia="ko-KR"/>
        </w:rPr>
        <w:t>«Наследственная механика деформирования и разрушения твердых тел — на</w:t>
      </w:r>
      <w:r w:rsidR="00F0716E">
        <w:rPr>
          <w:szCs w:val="28"/>
          <w:lang w:eastAsia="ko-KR"/>
        </w:rPr>
        <w:t xml:space="preserve">учное наследие Ю.Н. </w:t>
      </w:r>
      <w:proofErr w:type="spellStart"/>
      <w:r w:rsidR="00F0716E">
        <w:rPr>
          <w:szCs w:val="28"/>
          <w:lang w:eastAsia="ko-KR"/>
        </w:rPr>
        <w:t>Работнова</w:t>
      </w:r>
      <w:proofErr w:type="spellEnd"/>
      <w:r w:rsidR="00F0716E">
        <w:rPr>
          <w:szCs w:val="28"/>
          <w:lang w:eastAsia="ko-KR"/>
        </w:rPr>
        <w:t xml:space="preserve">» (Москва, </w:t>
      </w:r>
      <w:r w:rsidR="00F0716E" w:rsidRPr="002107D2">
        <w:rPr>
          <w:szCs w:val="28"/>
          <w:lang w:eastAsia="ko-KR"/>
        </w:rPr>
        <w:t>2014</w:t>
      </w:r>
      <w:r w:rsidR="00F0716E">
        <w:rPr>
          <w:szCs w:val="28"/>
          <w:lang w:eastAsia="ko-KR"/>
        </w:rPr>
        <w:t xml:space="preserve">), </w:t>
      </w:r>
      <w:r w:rsidR="00F0716E" w:rsidRPr="002107D2">
        <w:rPr>
          <w:szCs w:val="28"/>
          <w:lang w:eastAsia="ko-KR"/>
        </w:rPr>
        <w:t xml:space="preserve">Третья международная научно-техническая конференция «Аэрокосмические технологии», посвященная 100-летию со дня рождения академика В.Н. </w:t>
      </w:r>
      <w:proofErr w:type="spellStart"/>
      <w:r w:rsidR="00F0716E" w:rsidRPr="002107D2">
        <w:rPr>
          <w:szCs w:val="28"/>
          <w:lang w:eastAsia="ko-KR"/>
        </w:rPr>
        <w:t>Челомея</w:t>
      </w:r>
      <w:proofErr w:type="spellEnd"/>
      <w:r w:rsidR="00F0716E" w:rsidRPr="002107D2">
        <w:rPr>
          <w:szCs w:val="28"/>
          <w:lang w:eastAsia="ko-KR"/>
        </w:rPr>
        <w:t xml:space="preserve"> </w:t>
      </w:r>
      <w:r w:rsidR="00F0716E">
        <w:rPr>
          <w:szCs w:val="28"/>
          <w:lang w:eastAsia="ko-KR"/>
        </w:rPr>
        <w:t>(Реутов-</w:t>
      </w:r>
      <w:r w:rsidR="00F0716E" w:rsidRPr="002107D2">
        <w:rPr>
          <w:szCs w:val="28"/>
          <w:lang w:eastAsia="ko-KR"/>
        </w:rPr>
        <w:t>Москва, 2014</w:t>
      </w:r>
      <w:r w:rsidR="00F0716E">
        <w:rPr>
          <w:szCs w:val="28"/>
          <w:lang w:eastAsia="ko-KR"/>
        </w:rPr>
        <w:t>), Первая и Вторая м</w:t>
      </w:r>
      <w:r w:rsidR="00F0716E" w:rsidRPr="002107D2">
        <w:rPr>
          <w:szCs w:val="28"/>
          <w:lang w:eastAsia="ko-KR"/>
        </w:rPr>
        <w:t>еждународная конференция «Деформирование и разрушение композици</w:t>
      </w:r>
      <w:r w:rsidR="00F0716E">
        <w:rPr>
          <w:szCs w:val="28"/>
          <w:lang w:eastAsia="ko-KR"/>
        </w:rPr>
        <w:t xml:space="preserve">онных материалов и конструкций, (Москва, 2014, 2016), </w:t>
      </w:r>
      <w:r w:rsidR="00F0716E" w:rsidRPr="002107D2">
        <w:rPr>
          <w:szCs w:val="28"/>
          <w:lang w:eastAsia="ko-KR"/>
        </w:rPr>
        <w:t>5-я</w:t>
      </w:r>
      <w:r w:rsidR="00F0716E">
        <w:rPr>
          <w:szCs w:val="28"/>
          <w:lang w:eastAsia="ko-KR"/>
        </w:rPr>
        <w:t xml:space="preserve"> и 7-я</w:t>
      </w:r>
      <w:r w:rsidR="00F0716E" w:rsidRPr="002107D2">
        <w:rPr>
          <w:szCs w:val="28"/>
          <w:lang w:eastAsia="ko-KR"/>
        </w:rPr>
        <w:t xml:space="preserve"> Всероссийская научная конференция с международным участием «Механика композиционных материалов и конструкций, сложных и гетерогенных сред</w:t>
      </w:r>
      <w:r w:rsidR="00F0716E">
        <w:rPr>
          <w:szCs w:val="28"/>
          <w:lang w:eastAsia="ko-KR"/>
        </w:rPr>
        <w:t>» (Москва,</w:t>
      </w:r>
      <w:r w:rsidR="00F0716E" w:rsidRPr="002107D2">
        <w:rPr>
          <w:szCs w:val="28"/>
          <w:lang w:eastAsia="ko-KR"/>
        </w:rPr>
        <w:t xml:space="preserve"> 2015</w:t>
      </w:r>
      <w:r w:rsidR="00F0716E">
        <w:rPr>
          <w:szCs w:val="28"/>
          <w:lang w:eastAsia="ko-KR"/>
        </w:rPr>
        <w:t xml:space="preserve">, 2017), </w:t>
      </w:r>
      <w:r w:rsidR="00F0716E" w:rsidRPr="002107D2">
        <w:rPr>
          <w:szCs w:val="28"/>
          <w:lang w:eastAsia="ko-KR"/>
        </w:rPr>
        <w:t xml:space="preserve">III научно-техническая конференция с участием иностранных специалистов "Динамика и прочность конструкций </w:t>
      </w:r>
      <w:proofErr w:type="spellStart"/>
      <w:r w:rsidR="00F0716E" w:rsidRPr="002107D2">
        <w:rPr>
          <w:szCs w:val="28"/>
          <w:lang w:eastAsia="ko-KR"/>
        </w:rPr>
        <w:t>аэрогидроупругих</w:t>
      </w:r>
      <w:proofErr w:type="spellEnd"/>
      <w:r w:rsidR="00F0716E" w:rsidRPr="002107D2">
        <w:rPr>
          <w:szCs w:val="28"/>
          <w:lang w:eastAsia="ko-KR"/>
        </w:rPr>
        <w:t xml:space="preserve"> систем. Численные</w:t>
      </w:r>
      <w:r w:rsidR="00F0716E" w:rsidRPr="00750374">
        <w:rPr>
          <w:szCs w:val="28"/>
          <w:lang w:eastAsia="ko-KR"/>
        </w:rPr>
        <w:t xml:space="preserve"> </w:t>
      </w:r>
      <w:r w:rsidR="00F0716E" w:rsidRPr="002107D2">
        <w:rPr>
          <w:szCs w:val="28"/>
          <w:lang w:eastAsia="ko-KR"/>
        </w:rPr>
        <w:t>методы</w:t>
      </w:r>
      <w:r w:rsidR="00F0716E" w:rsidRPr="00750374">
        <w:rPr>
          <w:szCs w:val="28"/>
          <w:lang w:eastAsia="ko-KR"/>
        </w:rPr>
        <w:t>"</w:t>
      </w:r>
      <w:r w:rsidR="00F0716E" w:rsidRPr="00750374">
        <w:rPr>
          <w:bCs/>
          <w:szCs w:val="28"/>
          <w:lang w:eastAsia="ko-KR"/>
        </w:rPr>
        <w:t>(</w:t>
      </w:r>
      <w:r w:rsidR="00F0716E">
        <w:rPr>
          <w:bCs/>
          <w:szCs w:val="28"/>
          <w:lang w:eastAsia="ko-KR"/>
        </w:rPr>
        <w:t>Москва</w:t>
      </w:r>
      <w:r w:rsidR="00F0716E" w:rsidRPr="00750374">
        <w:rPr>
          <w:bCs/>
          <w:szCs w:val="28"/>
          <w:lang w:eastAsia="ko-KR"/>
        </w:rPr>
        <w:t>, 2015), 4</w:t>
      </w:r>
      <w:r w:rsidR="00F0716E">
        <w:rPr>
          <w:bCs/>
          <w:szCs w:val="28"/>
          <w:lang w:eastAsia="ko-KR"/>
        </w:rPr>
        <w:t>-</w:t>
      </w:r>
      <w:proofErr w:type="spellStart"/>
      <w:r w:rsidR="00F0716E" w:rsidRPr="002107D2">
        <w:rPr>
          <w:bCs/>
          <w:szCs w:val="28"/>
          <w:lang w:val="en-US" w:eastAsia="ko-KR"/>
        </w:rPr>
        <w:t>th</w:t>
      </w:r>
      <w:proofErr w:type="spellEnd"/>
      <w:r w:rsidR="00F0716E" w:rsidRPr="00750374">
        <w:rPr>
          <w:bCs/>
          <w:szCs w:val="28"/>
          <w:lang w:eastAsia="ko-KR"/>
        </w:rPr>
        <w:t xml:space="preserve"> </w:t>
      </w:r>
      <w:r w:rsidR="00F0716E" w:rsidRPr="002107D2">
        <w:rPr>
          <w:bCs/>
          <w:szCs w:val="28"/>
          <w:lang w:val="en-US" w:eastAsia="ko-KR"/>
        </w:rPr>
        <w:t>International</w:t>
      </w:r>
      <w:r w:rsidR="00F0716E" w:rsidRPr="00750374">
        <w:rPr>
          <w:bCs/>
          <w:szCs w:val="28"/>
          <w:lang w:eastAsia="ko-KR"/>
        </w:rPr>
        <w:t xml:space="preserve"> </w:t>
      </w:r>
      <w:r w:rsidR="00F0716E" w:rsidRPr="002107D2">
        <w:rPr>
          <w:bCs/>
          <w:szCs w:val="28"/>
          <w:lang w:val="en-US" w:eastAsia="ko-KR"/>
        </w:rPr>
        <w:t>Conference</w:t>
      </w:r>
      <w:r w:rsidR="00F0716E" w:rsidRPr="00750374">
        <w:rPr>
          <w:bCs/>
          <w:szCs w:val="28"/>
          <w:lang w:eastAsia="ko-KR"/>
        </w:rPr>
        <w:t xml:space="preserve"> </w:t>
      </w:r>
      <w:r w:rsidR="00F0716E" w:rsidRPr="002107D2">
        <w:rPr>
          <w:bCs/>
          <w:szCs w:val="28"/>
          <w:lang w:val="en-US" w:eastAsia="ko-KR"/>
        </w:rPr>
        <w:t>on</w:t>
      </w:r>
      <w:r w:rsidR="00F0716E" w:rsidRPr="00750374">
        <w:rPr>
          <w:bCs/>
          <w:szCs w:val="28"/>
          <w:lang w:eastAsia="ko-KR"/>
        </w:rPr>
        <w:t xml:space="preserve"> </w:t>
      </w:r>
      <w:r w:rsidR="00F0716E" w:rsidRPr="002107D2">
        <w:rPr>
          <w:bCs/>
          <w:szCs w:val="28"/>
          <w:lang w:val="en-US" w:eastAsia="ko-KR"/>
        </w:rPr>
        <w:t>Advanced</w:t>
      </w:r>
      <w:r w:rsidR="00F0716E" w:rsidRPr="00750374">
        <w:rPr>
          <w:bCs/>
          <w:szCs w:val="28"/>
          <w:lang w:eastAsia="ko-KR"/>
        </w:rPr>
        <w:t xml:space="preserve"> </w:t>
      </w:r>
      <w:r w:rsidR="00F0716E" w:rsidRPr="002107D2">
        <w:rPr>
          <w:bCs/>
          <w:szCs w:val="28"/>
          <w:lang w:val="en-US" w:eastAsia="ko-KR"/>
        </w:rPr>
        <w:t>Composites</w:t>
      </w:r>
      <w:r w:rsidR="00F0716E" w:rsidRPr="00750374">
        <w:rPr>
          <w:bCs/>
          <w:szCs w:val="28"/>
          <w:lang w:eastAsia="ko-KR"/>
        </w:rPr>
        <w:t xml:space="preserve"> </w:t>
      </w:r>
      <w:r w:rsidR="00F0716E" w:rsidRPr="002107D2">
        <w:rPr>
          <w:bCs/>
          <w:szCs w:val="28"/>
          <w:lang w:val="en-US" w:eastAsia="ko-KR"/>
        </w:rPr>
        <w:t>and</w:t>
      </w:r>
      <w:r w:rsidR="00F0716E" w:rsidRPr="00750374">
        <w:rPr>
          <w:bCs/>
          <w:szCs w:val="28"/>
          <w:lang w:eastAsia="ko-KR"/>
        </w:rPr>
        <w:t xml:space="preserve"> </w:t>
      </w:r>
      <w:r w:rsidR="00F0716E" w:rsidRPr="002107D2">
        <w:rPr>
          <w:bCs/>
          <w:szCs w:val="28"/>
          <w:lang w:val="en-US" w:eastAsia="ko-KR"/>
        </w:rPr>
        <w:t>Materials</w:t>
      </w:r>
      <w:r w:rsidR="00F0716E" w:rsidRPr="00750374">
        <w:rPr>
          <w:bCs/>
          <w:szCs w:val="28"/>
          <w:lang w:eastAsia="ko-KR"/>
        </w:rPr>
        <w:t xml:space="preserve"> </w:t>
      </w:r>
      <w:r w:rsidR="00F0716E" w:rsidRPr="002107D2">
        <w:rPr>
          <w:bCs/>
          <w:szCs w:val="28"/>
          <w:lang w:val="en-US" w:eastAsia="ko-KR"/>
        </w:rPr>
        <w:t>Technologies</w:t>
      </w:r>
      <w:r w:rsidR="00F0716E" w:rsidRPr="00750374">
        <w:rPr>
          <w:bCs/>
          <w:szCs w:val="28"/>
          <w:lang w:eastAsia="ko-KR"/>
        </w:rPr>
        <w:t xml:space="preserve"> </w:t>
      </w:r>
      <w:r w:rsidR="00F0716E" w:rsidRPr="002107D2">
        <w:rPr>
          <w:bCs/>
          <w:szCs w:val="28"/>
          <w:lang w:val="en-US" w:eastAsia="ko-KR"/>
        </w:rPr>
        <w:t>for</w:t>
      </w:r>
      <w:r w:rsidR="00F0716E" w:rsidRPr="00750374">
        <w:rPr>
          <w:bCs/>
          <w:szCs w:val="28"/>
          <w:lang w:eastAsia="ko-KR"/>
        </w:rPr>
        <w:t xml:space="preserve"> </w:t>
      </w:r>
      <w:r w:rsidR="00F0716E" w:rsidRPr="002107D2">
        <w:rPr>
          <w:bCs/>
          <w:szCs w:val="28"/>
          <w:lang w:val="en-US" w:eastAsia="ko-KR"/>
        </w:rPr>
        <w:t>Arduous</w:t>
      </w:r>
      <w:r w:rsidR="00F0716E" w:rsidRPr="00750374">
        <w:rPr>
          <w:bCs/>
          <w:szCs w:val="28"/>
          <w:lang w:eastAsia="ko-KR"/>
        </w:rPr>
        <w:t xml:space="preserve"> </w:t>
      </w:r>
      <w:r w:rsidR="00F0716E" w:rsidRPr="002107D2">
        <w:rPr>
          <w:bCs/>
          <w:szCs w:val="28"/>
          <w:lang w:val="en-US" w:eastAsia="ko-KR"/>
        </w:rPr>
        <w:t>Applications</w:t>
      </w:r>
      <w:r w:rsidR="00F0716E" w:rsidRPr="00750374">
        <w:rPr>
          <w:bCs/>
          <w:szCs w:val="28"/>
          <w:lang w:eastAsia="ko-KR"/>
        </w:rPr>
        <w:t xml:space="preserve"> (</w:t>
      </w:r>
      <w:r w:rsidR="00F0716E" w:rsidRPr="002107D2">
        <w:rPr>
          <w:bCs/>
          <w:szCs w:val="28"/>
          <w:lang w:val="en-US" w:eastAsia="ko-KR"/>
        </w:rPr>
        <w:t>ACMTAA</w:t>
      </w:r>
      <w:r w:rsidR="00F0716E" w:rsidRPr="00750374">
        <w:rPr>
          <w:bCs/>
          <w:szCs w:val="28"/>
          <w:lang w:eastAsia="ko-KR"/>
        </w:rPr>
        <w:t xml:space="preserve"> 2015) (</w:t>
      </w:r>
      <w:proofErr w:type="spellStart"/>
      <w:r w:rsidR="00F0716E">
        <w:rPr>
          <w:bCs/>
          <w:szCs w:val="28"/>
          <w:lang w:val="en-US" w:eastAsia="ko-KR"/>
        </w:rPr>
        <w:t>Wrexham</w:t>
      </w:r>
      <w:proofErr w:type="spellEnd"/>
      <w:r w:rsidR="00F0716E" w:rsidRPr="00450597">
        <w:rPr>
          <w:bCs/>
          <w:szCs w:val="28"/>
          <w:lang w:eastAsia="ko-KR"/>
        </w:rPr>
        <w:t xml:space="preserve">, </w:t>
      </w:r>
      <w:r w:rsidR="00F0716E">
        <w:rPr>
          <w:bCs/>
          <w:szCs w:val="28"/>
          <w:lang w:val="en-US" w:eastAsia="ko-KR"/>
        </w:rPr>
        <w:t>United</w:t>
      </w:r>
      <w:r w:rsidR="00F0716E" w:rsidRPr="00450597">
        <w:rPr>
          <w:bCs/>
          <w:szCs w:val="28"/>
          <w:lang w:eastAsia="ko-KR"/>
        </w:rPr>
        <w:t xml:space="preserve"> </w:t>
      </w:r>
      <w:r w:rsidR="00F0716E">
        <w:rPr>
          <w:bCs/>
          <w:szCs w:val="28"/>
          <w:lang w:val="en-US" w:eastAsia="ko-KR"/>
        </w:rPr>
        <w:t>Kingdom</w:t>
      </w:r>
      <w:r w:rsidR="00F0716E" w:rsidRPr="00450597">
        <w:rPr>
          <w:bCs/>
          <w:szCs w:val="28"/>
          <w:lang w:eastAsia="ko-KR"/>
        </w:rPr>
        <w:t>, 2015</w:t>
      </w:r>
      <w:r w:rsidR="00F0716E">
        <w:rPr>
          <w:bCs/>
          <w:szCs w:val="28"/>
          <w:lang w:eastAsia="ko-KR"/>
        </w:rPr>
        <w:t>)</w:t>
      </w:r>
      <w:r w:rsidR="00F0716E" w:rsidRPr="00450597">
        <w:rPr>
          <w:bCs/>
          <w:szCs w:val="28"/>
          <w:lang w:eastAsia="ko-KR"/>
        </w:rPr>
        <w:t xml:space="preserve">, </w:t>
      </w:r>
      <w:r w:rsidR="00F0716E" w:rsidRPr="002107D2">
        <w:rPr>
          <w:bCs/>
          <w:szCs w:val="28"/>
          <w:lang w:eastAsia="ko-KR"/>
        </w:rPr>
        <w:t xml:space="preserve">4-я </w:t>
      </w:r>
      <w:r w:rsidR="00F0716E">
        <w:rPr>
          <w:bCs/>
          <w:szCs w:val="28"/>
          <w:lang w:eastAsia="ko-KR"/>
        </w:rPr>
        <w:t xml:space="preserve">и 5-я </w:t>
      </w:r>
      <w:r w:rsidR="00F0716E" w:rsidRPr="002107D2">
        <w:rPr>
          <w:bCs/>
          <w:szCs w:val="28"/>
          <w:lang w:eastAsia="ko-KR"/>
        </w:rPr>
        <w:t xml:space="preserve">Международная научная конференция </w:t>
      </w:r>
      <w:r w:rsidR="00F0716E" w:rsidRPr="002107D2">
        <w:rPr>
          <w:bCs/>
          <w:szCs w:val="28"/>
          <w:lang w:eastAsia="ko-KR"/>
        </w:rPr>
        <w:lastRenderedPageBreak/>
        <w:t xml:space="preserve">"Фундаментальные исследования и инновационные технологии в машиностроении" </w:t>
      </w:r>
      <w:r w:rsidR="00F0716E">
        <w:rPr>
          <w:bCs/>
          <w:szCs w:val="28"/>
          <w:lang w:eastAsia="ko-KR"/>
        </w:rPr>
        <w:t>(Москва, 2015, 2017).</w:t>
      </w:r>
    </w:p>
    <w:p w14:paraId="758181FC" w14:textId="5DBB47DE" w:rsidR="00032BCE" w:rsidRDefault="00032BCE" w:rsidP="00F0716E">
      <w:pPr>
        <w:rPr>
          <w:b/>
          <w:u w:val="single"/>
        </w:rPr>
      </w:pPr>
      <w:r>
        <w:rPr>
          <w:b/>
          <w:u w:val="single"/>
        </w:rPr>
        <w:t>Публикации</w:t>
      </w:r>
    </w:p>
    <w:p w14:paraId="50A1E404" w14:textId="5ACBD5AB" w:rsidR="0057321C" w:rsidRDefault="00032BCE" w:rsidP="008F4999">
      <w:bookmarkStart w:id="6" w:name="_Hlk493587544"/>
      <w:r>
        <w:rPr>
          <w:szCs w:val="28"/>
          <w:lang w:eastAsia="ko-KR"/>
        </w:rPr>
        <w:t xml:space="preserve">По теме </w:t>
      </w:r>
      <w:r w:rsidR="00FD2133">
        <w:rPr>
          <w:szCs w:val="28"/>
          <w:lang w:eastAsia="ko-KR"/>
        </w:rPr>
        <w:t>научно-квалификационной работы</w:t>
      </w:r>
      <w:r>
        <w:rPr>
          <w:szCs w:val="28"/>
          <w:lang w:eastAsia="ko-KR"/>
        </w:rPr>
        <w:t xml:space="preserve"> опубликовано 2</w:t>
      </w:r>
      <w:r w:rsidR="00AB2482">
        <w:rPr>
          <w:szCs w:val="28"/>
          <w:lang w:eastAsia="ko-KR"/>
        </w:rPr>
        <w:t>0</w:t>
      </w:r>
      <w:r>
        <w:rPr>
          <w:szCs w:val="28"/>
          <w:lang w:eastAsia="ko-KR"/>
        </w:rPr>
        <w:t xml:space="preserve"> научных статей, из них 3 в изданиях, входящих в перечень ВАК РФ</w:t>
      </w:r>
      <w:r w:rsidR="0095697E">
        <w:rPr>
          <w:szCs w:val="28"/>
          <w:lang w:eastAsia="ko-KR"/>
        </w:rPr>
        <w:t xml:space="preserve">, 1 работа опубликована в журнале, входящем в базу цитирования </w:t>
      </w:r>
      <w:r w:rsidR="0095697E">
        <w:rPr>
          <w:szCs w:val="28"/>
          <w:lang w:val="en-US" w:eastAsia="ko-KR"/>
        </w:rPr>
        <w:t>Scopus</w:t>
      </w:r>
      <w:r>
        <w:rPr>
          <w:szCs w:val="28"/>
          <w:lang w:eastAsia="ko-KR"/>
        </w:rPr>
        <w:t>, 1</w:t>
      </w:r>
      <w:r w:rsidR="0095697E">
        <w:rPr>
          <w:szCs w:val="28"/>
          <w:lang w:eastAsia="ko-KR"/>
        </w:rPr>
        <w:t>2</w:t>
      </w:r>
      <w:r>
        <w:rPr>
          <w:szCs w:val="28"/>
          <w:lang w:eastAsia="ko-KR"/>
        </w:rPr>
        <w:t xml:space="preserve"> работ опубликованы в изданиях, входящих в базу цитирования РИНЦ. Общий объем публикаций составляет </w:t>
      </w:r>
      <w:r w:rsidR="00215F17">
        <w:rPr>
          <w:szCs w:val="28"/>
          <w:lang w:eastAsia="ko-KR"/>
        </w:rPr>
        <w:t>6,32 </w:t>
      </w:r>
      <w:proofErr w:type="spellStart"/>
      <w:r>
        <w:rPr>
          <w:szCs w:val="28"/>
          <w:lang w:eastAsia="ko-KR"/>
        </w:rPr>
        <w:t>п.л</w:t>
      </w:r>
      <w:proofErr w:type="spellEnd"/>
      <w:r>
        <w:rPr>
          <w:szCs w:val="28"/>
          <w:lang w:eastAsia="ko-KR"/>
        </w:rPr>
        <w:t>.</w:t>
      </w:r>
      <w:bookmarkEnd w:id="6"/>
    </w:p>
    <w:p w14:paraId="558EF72D" w14:textId="5F90EF36" w:rsidR="0057321C" w:rsidRDefault="0057321C" w:rsidP="00032BCE">
      <w:pPr>
        <w:tabs>
          <w:tab w:val="left" w:pos="1140"/>
        </w:tabs>
      </w:pPr>
      <w:r w:rsidRPr="00E6537F">
        <w:rPr>
          <w:b/>
          <w:u w:val="single"/>
        </w:rPr>
        <w:t>Личный вклад</w:t>
      </w:r>
      <w:r w:rsidR="00EB140D">
        <w:rPr>
          <w:b/>
          <w:u w:val="single"/>
        </w:rPr>
        <w:t xml:space="preserve"> автора</w:t>
      </w:r>
      <w:r w:rsidR="00EB140D" w:rsidRPr="00EB140D">
        <w:t xml:space="preserve"> </w:t>
      </w:r>
      <w:r w:rsidR="00EB140D">
        <w:t xml:space="preserve">заключается в разработке </w:t>
      </w:r>
      <w:r w:rsidR="00FD2133">
        <w:t>методик расчета</w:t>
      </w:r>
      <w:r w:rsidR="00EB140D">
        <w:t xml:space="preserve"> деформирования волокнистых</w:t>
      </w:r>
      <w:r w:rsidR="00BC4D15">
        <w:t xml:space="preserve"> </w:t>
      </w:r>
      <w:r w:rsidR="00FD2133">
        <w:t>композиционных материалов</w:t>
      </w:r>
      <w:r w:rsidR="00BC4D15">
        <w:t xml:space="preserve"> с различной укладкой</w:t>
      </w:r>
      <w:r w:rsidR="00EB140D">
        <w:t xml:space="preserve"> с учетом физической нелинейности и временных эффектов, разработке </w:t>
      </w:r>
      <w:r w:rsidR="00FD2133">
        <w:t>методики расчета</w:t>
      </w:r>
      <w:r w:rsidR="00EB140D">
        <w:t xml:space="preserve"> деформирования криволинейной балки с произвольно изменяющимс</w:t>
      </w:r>
      <w:r w:rsidR="00EA367C">
        <w:t>я окружным моду</w:t>
      </w:r>
      <w:r w:rsidR="00EB140D">
        <w:t>лем упругости, проведении механических испытаний образцов из углепластика БМИ-3/3692 и испытаний на ползучесть и релаксацию образцов из углепластика КМУ-4</w:t>
      </w:r>
      <w:r w:rsidR="00FD2133">
        <w:t>Л, верификации предложенных методик</w:t>
      </w:r>
      <w:r w:rsidR="00EB140D">
        <w:t xml:space="preserve"> на основе сравнения расче</w:t>
      </w:r>
      <w:r w:rsidR="00EA367C">
        <w:t>тных и экспериментальных данных и</w:t>
      </w:r>
      <w:r w:rsidR="00EB140D">
        <w:t xml:space="preserve"> расчете </w:t>
      </w:r>
      <w:r w:rsidR="00EA367C">
        <w:t>деформирования сектора главного зеркала космического аппарата «Спектр-М».</w:t>
      </w:r>
    </w:p>
    <w:p w14:paraId="75818200" w14:textId="77777777" w:rsidR="00032BCE" w:rsidRDefault="00032BCE" w:rsidP="00032BCE">
      <w:pPr>
        <w:tabs>
          <w:tab w:val="left" w:pos="1140"/>
        </w:tabs>
        <w:rPr>
          <w:b/>
          <w:u w:val="single"/>
        </w:rPr>
      </w:pPr>
      <w:r>
        <w:rPr>
          <w:b/>
          <w:u w:val="single"/>
        </w:rPr>
        <w:t>Структура и объем работы</w:t>
      </w:r>
    </w:p>
    <w:p w14:paraId="2EF8358F" w14:textId="6DE06407" w:rsidR="00456009" w:rsidRDefault="00FD2133" w:rsidP="0097351B">
      <w:pPr>
        <w:pStyle w:val="af"/>
        <w:ind w:left="0"/>
      </w:pPr>
      <w:r>
        <w:rPr>
          <w:szCs w:val="28"/>
          <w:lang w:eastAsia="ko-KR"/>
        </w:rPr>
        <w:t>Научно-квалификационная работа</w:t>
      </w:r>
      <w:r w:rsidR="00032BCE">
        <w:rPr>
          <w:szCs w:val="28"/>
          <w:lang w:eastAsia="ko-KR"/>
        </w:rPr>
        <w:t xml:space="preserve"> состоит из введения, 5 глав, </w:t>
      </w:r>
      <w:r w:rsidR="00006422">
        <w:rPr>
          <w:szCs w:val="28"/>
          <w:lang w:eastAsia="ko-KR"/>
        </w:rPr>
        <w:t>заключения</w:t>
      </w:r>
      <w:r w:rsidR="0063310B">
        <w:rPr>
          <w:szCs w:val="28"/>
          <w:lang w:eastAsia="ko-KR"/>
        </w:rPr>
        <w:t>, списка литературы из 1</w:t>
      </w:r>
      <w:r w:rsidR="00132961">
        <w:rPr>
          <w:szCs w:val="28"/>
          <w:lang w:eastAsia="ko-KR"/>
        </w:rPr>
        <w:t>9</w:t>
      </w:r>
      <w:r w:rsidR="00F72FC2">
        <w:rPr>
          <w:szCs w:val="28"/>
          <w:lang w:eastAsia="ko-KR"/>
        </w:rPr>
        <w:t>2</w:t>
      </w:r>
      <w:r w:rsidR="0063310B">
        <w:rPr>
          <w:szCs w:val="28"/>
          <w:lang w:eastAsia="ko-KR"/>
        </w:rPr>
        <w:t xml:space="preserve"> </w:t>
      </w:r>
      <w:r w:rsidR="00032BCE">
        <w:rPr>
          <w:szCs w:val="28"/>
          <w:lang w:eastAsia="ko-KR"/>
        </w:rPr>
        <w:t>наименов</w:t>
      </w:r>
      <w:r w:rsidR="0063310B">
        <w:rPr>
          <w:szCs w:val="28"/>
          <w:lang w:eastAsia="ko-KR"/>
        </w:rPr>
        <w:t xml:space="preserve">аний. Основной текст </w:t>
      </w:r>
      <w:r w:rsidR="00836DD2">
        <w:rPr>
          <w:szCs w:val="28"/>
          <w:lang w:eastAsia="ko-KR"/>
        </w:rPr>
        <w:t>изложен на 17</w:t>
      </w:r>
      <w:r w:rsidR="005360D7">
        <w:rPr>
          <w:szCs w:val="28"/>
          <w:lang w:eastAsia="ko-KR"/>
        </w:rPr>
        <w:t>2</w:t>
      </w:r>
      <w:r w:rsidR="0063310B" w:rsidRPr="00D71EE0">
        <w:rPr>
          <w:szCs w:val="28"/>
          <w:lang w:eastAsia="ko-KR"/>
        </w:rPr>
        <w:t xml:space="preserve"> </w:t>
      </w:r>
      <w:r w:rsidR="008C1157">
        <w:rPr>
          <w:szCs w:val="28"/>
          <w:lang w:eastAsia="ko-KR"/>
        </w:rPr>
        <w:t xml:space="preserve">страницах, включает </w:t>
      </w:r>
      <w:r w:rsidR="00F72FC2">
        <w:rPr>
          <w:szCs w:val="28"/>
          <w:lang w:eastAsia="ko-KR"/>
        </w:rPr>
        <w:t>86</w:t>
      </w:r>
      <w:r w:rsidR="008C1157">
        <w:rPr>
          <w:szCs w:val="28"/>
          <w:lang w:eastAsia="ko-KR"/>
        </w:rPr>
        <w:t xml:space="preserve"> </w:t>
      </w:r>
      <w:r w:rsidR="00032BCE" w:rsidRPr="00D71EE0">
        <w:rPr>
          <w:szCs w:val="28"/>
          <w:lang w:eastAsia="ko-KR"/>
        </w:rPr>
        <w:t>ри</w:t>
      </w:r>
      <w:r w:rsidR="00032BCE">
        <w:rPr>
          <w:szCs w:val="28"/>
          <w:lang w:eastAsia="ko-KR"/>
        </w:rPr>
        <w:t>сунк</w:t>
      </w:r>
      <w:r w:rsidR="008C1157">
        <w:rPr>
          <w:szCs w:val="28"/>
          <w:lang w:eastAsia="ko-KR"/>
        </w:rPr>
        <w:t>ов</w:t>
      </w:r>
      <w:r w:rsidR="00032BCE">
        <w:rPr>
          <w:szCs w:val="28"/>
          <w:lang w:eastAsia="ko-KR"/>
        </w:rPr>
        <w:t xml:space="preserve"> и</w:t>
      </w:r>
      <w:r w:rsidR="00FB4A6C">
        <w:rPr>
          <w:szCs w:val="28"/>
          <w:lang w:eastAsia="ko-KR"/>
        </w:rPr>
        <w:t xml:space="preserve"> 1</w:t>
      </w:r>
      <w:r w:rsidR="00132961">
        <w:rPr>
          <w:szCs w:val="28"/>
          <w:lang w:eastAsia="ko-KR"/>
        </w:rPr>
        <w:t>4</w:t>
      </w:r>
      <w:r w:rsidR="00FB4A6C">
        <w:rPr>
          <w:szCs w:val="28"/>
          <w:lang w:eastAsia="ko-KR"/>
        </w:rPr>
        <w:t xml:space="preserve"> </w:t>
      </w:r>
      <w:r w:rsidR="00032BCE">
        <w:rPr>
          <w:szCs w:val="28"/>
          <w:lang w:eastAsia="ko-KR"/>
        </w:rPr>
        <w:t>таблиц.</w:t>
      </w:r>
    </w:p>
    <w:p w14:paraId="75818205" w14:textId="2E55D4B2" w:rsidR="00965AF6" w:rsidRDefault="00965AF6" w:rsidP="00965AF6">
      <w:pPr>
        <w:pStyle w:val="1"/>
      </w:pPr>
      <w:r>
        <w:rPr>
          <w:b w:val="0"/>
          <w:bCs w:val="0"/>
          <w:caps w:val="0"/>
        </w:rPr>
        <w:br w:type="page"/>
      </w:r>
      <w:bookmarkStart w:id="7" w:name="_Toc496517983"/>
      <w:bookmarkStart w:id="8" w:name="_Toc496697695"/>
      <w:bookmarkStart w:id="9" w:name="_Toc500507987"/>
      <w:bookmarkStart w:id="10" w:name="_Toc500508130"/>
      <w:r>
        <w:lastRenderedPageBreak/>
        <w:t xml:space="preserve">Глава 1. </w:t>
      </w:r>
      <w:r w:rsidR="00706ABC">
        <w:t>Методы расчета</w:t>
      </w:r>
      <w:r>
        <w:t xml:space="preserve"> напряженно-деформированного состояния </w:t>
      </w:r>
      <w:r w:rsidR="00706ABC">
        <w:t xml:space="preserve">конструкций из </w:t>
      </w:r>
      <w:r>
        <w:t>полимерных композиционных материалов</w:t>
      </w:r>
      <w:bookmarkEnd w:id="7"/>
      <w:bookmarkEnd w:id="8"/>
      <w:bookmarkEnd w:id="9"/>
      <w:bookmarkEnd w:id="10"/>
    </w:p>
    <w:p w14:paraId="75818207" w14:textId="4E18A91B" w:rsidR="00965AF6" w:rsidRDefault="00965AF6" w:rsidP="00965AF6">
      <w:pPr>
        <w:pStyle w:val="20"/>
      </w:pPr>
      <w:bookmarkStart w:id="11" w:name="_Toc494224331"/>
      <w:bookmarkStart w:id="12" w:name="_Toc496517984"/>
      <w:bookmarkStart w:id="13" w:name="_Toc496697696"/>
      <w:bookmarkStart w:id="14" w:name="_Toc500507988"/>
      <w:bookmarkStart w:id="15" w:name="_Toc500508131"/>
      <w:r>
        <w:t xml:space="preserve">1.1. </w:t>
      </w:r>
      <w:bookmarkEnd w:id="11"/>
      <w:r w:rsidR="00EF57BA">
        <w:t xml:space="preserve">Применение </w:t>
      </w:r>
      <w:r>
        <w:t>композиционных материал</w:t>
      </w:r>
      <w:bookmarkEnd w:id="12"/>
      <w:bookmarkEnd w:id="13"/>
      <w:r w:rsidR="00EF57BA">
        <w:t>ов в авиационной и космической технике</w:t>
      </w:r>
      <w:bookmarkEnd w:id="14"/>
      <w:bookmarkEnd w:id="15"/>
    </w:p>
    <w:p w14:paraId="75818209" w14:textId="6738C3CA" w:rsidR="00965AF6" w:rsidRDefault="00965AF6" w:rsidP="00965AF6">
      <w:r>
        <w:t>Композиционный материал – материал, состоящий из дву</w:t>
      </w:r>
      <w:r w:rsidR="006B666E">
        <w:t>х или более компонентов с четко выраженной</w:t>
      </w:r>
      <w:r>
        <w:t xml:space="preserve"> границей раздела между ними. Каждый компонент имеет свои свойства, в то время как материал в целом приобретает новые свойства, отличные от свойств исходных материалов [</w:t>
      </w:r>
      <w:r w:rsidR="007945F9" w:rsidRPr="007945F9">
        <w:t>54</w:t>
      </w:r>
      <w:r>
        <w:t xml:space="preserve">]. К таким материалам относятся угле-, стекло-, органопластики, </w:t>
      </w:r>
      <w:proofErr w:type="spellStart"/>
      <w:r>
        <w:t>боралюминий</w:t>
      </w:r>
      <w:proofErr w:type="spellEnd"/>
      <w:r>
        <w:t>, железобетон и др. Композиты обладают высок</w:t>
      </w:r>
      <w:r w:rsidR="008F6332">
        <w:t>ими</w:t>
      </w:r>
      <w:r>
        <w:t xml:space="preserve"> </w:t>
      </w:r>
      <w:r w:rsidR="008F6332">
        <w:t xml:space="preserve">удельными характеристиками </w:t>
      </w:r>
      <w:r>
        <w:t>прочност</w:t>
      </w:r>
      <w:r w:rsidR="008F6332">
        <w:t>и и</w:t>
      </w:r>
      <w:r>
        <w:t xml:space="preserve"> жесткост</w:t>
      </w:r>
      <w:r w:rsidR="008F6332">
        <w:t>и</w:t>
      </w:r>
      <w:r>
        <w:t xml:space="preserve">, </w:t>
      </w:r>
      <w:r w:rsidR="008F6332">
        <w:t xml:space="preserve">повышенной </w:t>
      </w:r>
      <w:r>
        <w:t xml:space="preserve">износостойкостью, коррозионной стойкостью, </w:t>
      </w:r>
      <w:r w:rsidRPr="00032BCE">
        <w:t xml:space="preserve">конструкции из них имеют </w:t>
      </w:r>
      <w:r w:rsidR="00032BCE" w:rsidRPr="00032BCE">
        <w:t>высокое весовое совершенство</w:t>
      </w:r>
      <w:r>
        <w:t xml:space="preserve">. Однако зачастую композиты также имеют высокую стоимость, </w:t>
      </w:r>
      <w:r w:rsidR="00951DFA">
        <w:t xml:space="preserve">характеризуются существенной </w:t>
      </w:r>
      <w:r>
        <w:t>анизотропи</w:t>
      </w:r>
      <w:r w:rsidR="00951DFA">
        <w:t>ей</w:t>
      </w:r>
      <w:r>
        <w:t xml:space="preserve"> свойств, склонность</w:t>
      </w:r>
      <w:r w:rsidR="00951DFA">
        <w:t>ю</w:t>
      </w:r>
      <w:r>
        <w:t xml:space="preserve"> к растрескиванию, гигроскопичн</w:t>
      </w:r>
      <w:r w:rsidR="00951DFA">
        <w:t>остью</w:t>
      </w:r>
      <w:r>
        <w:t>, в процессе производства и эксплуатации могут выделяться токсичные вещества [</w:t>
      </w:r>
      <w:r w:rsidR="007945F9" w:rsidRPr="007945F9">
        <w:t>55</w:t>
      </w:r>
      <w:r>
        <w:t>].</w:t>
      </w:r>
    </w:p>
    <w:p w14:paraId="7581820E" w14:textId="206863AB" w:rsidR="00FA0F17" w:rsidRDefault="001724CA" w:rsidP="00965AF6">
      <w:pPr>
        <w:ind w:firstLine="708"/>
        <w:rPr>
          <w:rFonts w:cs="Times New Roman"/>
          <w:szCs w:val="28"/>
        </w:rPr>
      </w:pPr>
      <w:r>
        <w:rPr>
          <w:rFonts w:cs="Times New Roman"/>
          <w:szCs w:val="28"/>
        </w:rPr>
        <w:t>П</w:t>
      </w:r>
      <w:r w:rsidR="00032BCE">
        <w:rPr>
          <w:rFonts w:cs="Times New Roman"/>
          <w:szCs w:val="28"/>
        </w:rPr>
        <w:t xml:space="preserve">реодоление звукового барьера, развитие </w:t>
      </w:r>
      <w:r>
        <w:rPr>
          <w:rFonts w:cs="Times New Roman"/>
          <w:szCs w:val="28"/>
        </w:rPr>
        <w:t xml:space="preserve">реактивной авиации </w:t>
      </w:r>
      <w:r w:rsidR="00032BCE">
        <w:rPr>
          <w:rFonts w:cs="Times New Roman"/>
          <w:szCs w:val="28"/>
        </w:rPr>
        <w:t>космонавтики</w:t>
      </w:r>
      <w:r w:rsidR="00965AF6">
        <w:rPr>
          <w:rFonts w:cs="Times New Roman"/>
          <w:szCs w:val="28"/>
        </w:rPr>
        <w:t xml:space="preserve"> во второй половине </w:t>
      </w:r>
      <w:r w:rsidR="00965AF6">
        <w:rPr>
          <w:rFonts w:cs="Times New Roman"/>
          <w:szCs w:val="28"/>
          <w:lang w:val="en-US"/>
        </w:rPr>
        <w:t>XX</w:t>
      </w:r>
      <w:r w:rsidR="00965AF6">
        <w:rPr>
          <w:rFonts w:cs="Times New Roman"/>
          <w:szCs w:val="28"/>
        </w:rPr>
        <w:t xml:space="preserve"> </w:t>
      </w:r>
      <w:r w:rsidR="003C6893">
        <w:rPr>
          <w:rFonts w:cs="Times New Roman"/>
          <w:szCs w:val="28"/>
        </w:rPr>
        <w:t xml:space="preserve">века </w:t>
      </w:r>
      <w:r w:rsidR="00965AF6">
        <w:rPr>
          <w:rFonts w:cs="Times New Roman"/>
          <w:szCs w:val="28"/>
        </w:rPr>
        <w:t>привело к повышению требований, предъявляемых к инженерным конструкциям</w:t>
      </w:r>
      <w:r w:rsidR="00032BCE">
        <w:rPr>
          <w:rFonts w:cs="Times New Roman"/>
          <w:szCs w:val="28"/>
        </w:rPr>
        <w:t xml:space="preserve">. Возникла потребность в </w:t>
      </w:r>
      <w:r w:rsidR="00965AF6">
        <w:rPr>
          <w:rFonts w:cs="Times New Roman"/>
          <w:szCs w:val="28"/>
        </w:rPr>
        <w:t>материал</w:t>
      </w:r>
      <w:r w:rsidR="00032BCE">
        <w:rPr>
          <w:rFonts w:cs="Times New Roman"/>
          <w:szCs w:val="28"/>
        </w:rPr>
        <w:t>ах</w:t>
      </w:r>
      <w:r w:rsidR="00965AF6">
        <w:rPr>
          <w:rFonts w:cs="Times New Roman"/>
          <w:szCs w:val="28"/>
        </w:rPr>
        <w:t xml:space="preserve"> с высокими удельными характеристиками такими как прочность, жесткость, устойчивость</w:t>
      </w:r>
      <w:r w:rsidR="005A3DA7">
        <w:rPr>
          <w:rFonts w:cs="Times New Roman"/>
          <w:szCs w:val="28"/>
        </w:rPr>
        <w:t>ю</w:t>
      </w:r>
      <w:r w:rsidR="00965AF6">
        <w:rPr>
          <w:rFonts w:cs="Times New Roman"/>
          <w:szCs w:val="28"/>
        </w:rPr>
        <w:t xml:space="preserve"> и стойкость</w:t>
      </w:r>
      <w:r w:rsidR="005A3DA7">
        <w:rPr>
          <w:rFonts w:cs="Times New Roman"/>
          <w:szCs w:val="28"/>
        </w:rPr>
        <w:t>ю</w:t>
      </w:r>
      <w:r w:rsidR="00965AF6">
        <w:rPr>
          <w:rFonts w:cs="Times New Roman"/>
          <w:szCs w:val="28"/>
        </w:rPr>
        <w:t xml:space="preserve"> к воздействиям окружающей среды</w:t>
      </w:r>
      <w:r w:rsidR="009C6F02">
        <w:rPr>
          <w:rFonts w:cs="Times New Roman"/>
          <w:szCs w:val="28"/>
        </w:rPr>
        <w:t>, и</w:t>
      </w:r>
      <w:r w:rsidR="00965AF6">
        <w:rPr>
          <w:rFonts w:cs="Times New Roman"/>
          <w:szCs w:val="28"/>
        </w:rPr>
        <w:t>менно поэтому композиты получили широкое распространение в авиации и ракетной технике.</w:t>
      </w:r>
    </w:p>
    <w:p w14:paraId="75818251" w14:textId="640DE250" w:rsidR="00965AF6" w:rsidRDefault="00965AF6" w:rsidP="00965AF6">
      <w:pPr>
        <w:rPr>
          <w:rFonts w:cs="Times New Roman"/>
          <w:szCs w:val="28"/>
        </w:rPr>
      </w:pPr>
      <w:r>
        <w:rPr>
          <w:rFonts w:cs="Times New Roman"/>
          <w:szCs w:val="28"/>
        </w:rPr>
        <w:t xml:space="preserve">Для </w:t>
      </w:r>
      <w:r w:rsidR="002A5D50">
        <w:rPr>
          <w:rFonts w:cs="Times New Roman"/>
          <w:szCs w:val="28"/>
        </w:rPr>
        <w:t>уменьшения массы</w:t>
      </w:r>
      <w:r w:rsidR="00441B04">
        <w:rPr>
          <w:rFonts w:cs="Times New Roman"/>
          <w:szCs w:val="28"/>
        </w:rPr>
        <w:t xml:space="preserve"> космических и</w:t>
      </w:r>
      <w:r w:rsidR="006962A1">
        <w:rPr>
          <w:rFonts w:cs="Times New Roman"/>
          <w:szCs w:val="28"/>
        </w:rPr>
        <w:t xml:space="preserve"> </w:t>
      </w:r>
      <w:r>
        <w:rPr>
          <w:rFonts w:cs="Times New Roman"/>
          <w:szCs w:val="28"/>
        </w:rPr>
        <w:t>летательных аппаратов во</w:t>
      </w:r>
      <w:r w:rsidR="002A5D50">
        <w:rPr>
          <w:rFonts w:cs="Times New Roman"/>
          <w:szCs w:val="28"/>
        </w:rPr>
        <w:t>зникла необходимость в создании</w:t>
      </w:r>
      <w:r>
        <w:rPr>
          <w:rFonts w:cs="Times New Roman"/>
          <w:szCs w:val="28"/>
        </w:rPr>
        <w:t xml:space="preserve"> полностью композитных конструкций. В настоящее время с каждым годом повышается весовое совершенство</w:t>
      </w:r>
      <w:r w:rsidR="00CF565A">
        <w:rPr>
          <w:rFonts w:cs="Times New Roman"/>
          <w:szCs w:val="28"/>
        </w:rPr>
        <w:t xml:space="preserve"> конструкций, ч</w:t>
      </w:r>
      <w:r>
        <w:rPr>
          <w:rFonts w:cs="Times New Roman"/>
          <w:szCs w:val="28"/>
        </w:rPr>
        <w:t xml:space="preserve">то связано не только со снижением общей массы, но и возможностью получать объекты сложной геометрической формы без операций сборки либо </w:t>
      </w:r>
      <w:r w:rsidR="00441B04">
        <w:rPr>
          <w:rFonts w:cs="Times New Roman"/>
          <w:szCs w:val="28"/>
        </w:rPr>
        <w:t>с малым количеством соединений.</w:t>
      </w:r>
    </w:p>
    <w:p w14:paraId="03AFF5A0" w14:textId="194C45EA" w:rsidR="00A65BF5" w:rsidRDefault="00A65BF5" w:rsidP="00965AF6">
      <w:pPr>
        <w:rPr>
          <w:rFonts w:cs="Times New Roman"/>
          <w:szCs w:val="28"/>
        </w:rPr>
      </w:pPr>
      <w:r>
        <w:rPr>
          <w:rFonts w:cs="Times New Roman"/>
          <w:szCs w:val="28"/>
        </w:rPr>
        <w:t xml:space="preserve">В последнее время благодаря технологичности, ремонтопригодности и высокой </w:t>
      </w:r>
      <w:proofErr w:type="spellStart"/>
      <w:r>
        <w:rPr>
          <w:rFonts w:cs="Times New Roman"/>
          <w:szCs w:val="28"/>
        </w:rPr>
        <w:t>трещиностойкости</w:t>
      </w:r>
      <w:proofErr w:type="spellEnd"/>
      <w:r>
        <w:rPr>
          <w:rFonts w:cs="Times New Roman"/>
          <w:szCs w:val="28"/>
        </w:rPr>
        <w:t xml:space="preserve"> все более широкое распространение получают композиты на основе термопластичных связующих</w:t>
      </w:r>
      <w:r w:rsidR="003B4AE2">
        <w:rPr>
          <w:rFonts w:cs="Times New Roman"/>
          <w:szCs w:val="28"/>
        </w:rPr>
        <w:t xml:space="preserve">. Эти материалы применяются в авиационной и космической технике, автомобилестроении и других отраслях </w:t>
      </w:r>
      <w:r w:rsidR="003B4AE2" w:rsidRPr="00A059DD">
        <w:t>[</w:t>
      </w:r>
      <w:r w:rsidR="001214C8">
        <w:t>56-59</w:t>
      </w:r>
      <w:r w:rsidR="003B4AE2" w:rsidRPr="00A059DD">
        <w:t>]</w:t>
      </w:r>
      <w:r w:rsidR="003B4AE2">
        <w:t>.</w:t>
      </w:r>
    </w:p>
    <w:p w14:paraId="4A2DDF3C" w14:textId="614EB200" w:rsidR="00031682" w:rsidRDefault="00965AF6" w:rsidP="00031682">
      <w:r>
        <w:t xml:space="preserve">При эксплуатации </w:t>
      </w:r>
      <w:r w:rsidR="00031682">
        <w:t xml:space="preserve">полимерные </w:t>
      </w:r>
      <w:r>
        <w:t>композиционные материалы подвергаются статическим, циклическим, ударным, тепловым</w:t>
      </w:r>
      <w:r w:rsidR="00A1040D">
        <w:t xml:space="preserve"> внешним воздействиям</w:t>
      </w:r>
      <w:r>
        <w:t xml:space="preserve">, поэтому разработка </w:t>
      </w:r>
      <w:r w:rsidR="00A67CC1">
        <w:t>моделей</w:t>
      </w:r>
      <w:r>
        <w:t xml:space="preserve"> </w:t>
      </w:r>
      <w:r w:rsidR="000B7F41">
        <w:t xml:space="preserve">расчета и </w:t>
      </w:r>
      <w:r>
        <w:t>прогнозир</w:t>
      </w:r>
      <w:r w:rsidR="000B7F41">
        <w:t>ования</w:t>
      </w:r>
      <w:r>
        <w:t xml:space="preserve"> сопротивлени</w:t>
      </w:r>
      <w:r w:rsidR="000B7F41">
        <w:t>я</w:t>
      </w:r>
      <w:r>
        <w:t xml:space="preserve"> матери</w:t>
      </w:r>
      <w:r w:rsidR="00031682">
        <w:t>алов деформированию</w:t>
      </w:r>
      <w:r w:rsidR="00BC6B9F">
        <w:t xml:space="preserve"> с учетом физической нелинейности и фактора времени</w:t>
      </w:r>
      <w:r w:rsidR="00031682">
        <w:t xml:space="preserve"> </w:t>
      </w:r>
      <w:r w:rsidR="000B7F41">
        <w:t>является актуальной</w:t>
      </w:r>
      <w:r w:rsidR="008258F2">
        <w:t xml:space="preserve"> задачей</w:t>
      </w:r>
      <w:r w:rsidR="000B7F41">
        <w:t>.</w:t>
      </w:r>
      <w:r w:rsidR="00CF565A">
        <w:t xml:space="preserve"> </w:t>
      </w:r>
      <w:r w:rsidR="00031682">
        <w:t xml:space="preserve">Особенно важной данная задача является для композиционных материалов на основе термопластичных </w:t>
      </w:r>
      <w:r w:rsidR="00031682">
        <w:lastRenderedPageBreak/>
        <w:t xml:space="preserve">связующих, </w:t>
      </w:r>
      <w:r w:rsidR="003B4AE2">
        <w:t>так как</w:t>
      </w:r>
      <w:r w:rsidR="00031682">
        <w:t xml:space="preserve"> повышении температуры связующее подобных композитов размягчается, что приводит к проявлению нелинейного деформирования и вязкоупругих свойств</w:t>
      </w:r>
      <w:r w:rsidR="00673955">
        <w:t xml:space="preserve"> [</w:t>
      </w:r>
      <w:r w:rsidR="001214C8">
        <w:t>57-6</w:t>
      </w:r>
      <w:r w:rsidR="00673955" w:rsidRPr="00673955">
        <w:t>0</w:t>
      </w:r>
      <w:r w:rsidR="00C946F7" w:rsidRPr="00C946F7">
        <w:t>]</w:t>
      </w:r>
      <w:r w:rsidR="00031682">
        <w:t xml:space="preserve">. </w:t>
      </w:r>
    </w:p>
    <w:p w14:paraId="7581825C" w14:textId="2063007C" w:rsidR="00965AF6" w:rsidRDefault="00965AF6" w:rsidP="00965AF6">
      <w:pPr>
        <w:pStyle w:val="20"/>
      </w:pPr>
      <w:bookmarkStart w:id="16" w:name="_Toc494224333"/>
      <w:bookmarkStart w:id="17" w:name="_Toc496517985"/>
      <w:bookmarkStart w:id="18" w:name="_Toc496697697"/>
      <w:bookmarkStart w:id="19" w:name="_Toc500507989"/>
      <w:bookmarkStart w:id="20" w:name="_Toc500508132"/>
      <w:r>
        <w:t>1.2</w:t>
      </w:r>
      <w:r w:rsidR="00FA5B2E">
        <w:t>.</w:t>
      </w:r>
      <w:r>
        <w:t xml:space="preserve"> </w:t>
      </w:r>
      <w:r w:rsidR="00867590">
        <w:t>Расчет</w:t>
      </w:r>
      <w:r>
        <w:t xml:space="preserve"> </w:t>
      </w:r>
      <w:bookmarkEnd w:id="16"/>
      <w:r>
        <w:t xml:space="preserve">напряженно-деформированного состояния </w:t>
      </w:r>
      <w:r w:rsidR="00867590">
        <w:t>элементов композитных</w:t>
      </w:r>
      <w:r>
        <w:t xml:space="preserve"> конструкций</w:t>
      </w:r>
      <w:bookmarkEnd w:id="17"/>
      <w:bookmarkEnd w:id="18"/>
      <w:bookmarkEnd w:id="19"/>
      <w:bookmarkEnd w:id="20"/>
    </w:p>
    <w:p w14:paraId="7581825F" w14:textId="74343DAE" w:rsidR="00965AF6" w:rsidRDefault="00965AF6" w:rsidP="00965AF6">
      <w:r>
        <w:t xml:space="preserve">Композиционные материалы, армированные непрерывными волокнами, обладают ярко выраженной анизотропией свойств, поэтому для достижения требуемых характеристик конструкции выкладка однонаправленных слоев производится под определенными углами </w:t>
      </w:r>
      <w:r w:rsidR="007B10A1">
        <w:t>(рисунок</w:t>
      </w:r>
      <w:r>
        <w:t xml:space="preserve"> 1.</w:t>
      </w:r>
      <w:r w:rsidR="00641982">
        <w:t>1</w:t>
      </w:r>
      <w:r>
        <w:t>).</w:t>
      </w:r>
    </w:p>
    <w:tbl>
      <w:tblPr>
        <w:tblW w:w="0" w:type="auto"/>
        <w:tblLook w:val="01E0" w:firstRow="1" w:lastRow="1" w:firstColumn="1" w:lastColumn="1" w:noHBand="0" w:noVBand="0"/>
      </w:tblPr>
      <w:tblGrid>
        <w:gridCol w:w="4792"/>
        <w:gridCol w:w="4845"/>
      </w:tblGrid>
      <w:tr w:rsidR="00965AF6" w14:paraId="75818262" w14:textId="77777777" w:rsidTr="00965AF6">
        <w:tc>
          <w:tcPr>
            <w:tcW w:w="4927" w:type="dxa"/>
            <w:hideMark/>
          </w:tcPr>
          <w:p w14:paraId="75818260" w14:textId="77777777" w:rsidR="00965AF6" w:rsidRDefault="00965AF6">
            <w:r>
              <w:rPr>
                <w:noProof/>
                <w:lang w:eastAsia="ru-RU"/>
              </w:rPr>
              <w:drawing>
                <wp:inline distT="0" distB="0" distL="0" distR="0" wp14:anchorId="75818974" wp14:editId="7223E0E6">
                  <wp:extent cx="2348865" cy="1409659"/>
                  <wp:effectExtent l="0" t="0" r="0" b="635"/>
                  <wp:docPr id="14385" name="Рисунок 14385" descr="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AW"/>
                          <pic:cNvPicPr>
                            <a:picLocks noChangeAspect="1" noChangeArrowheads="1"/>
                          </pic:cNvPicPr>
                        </pic:nvPicPr>
                        <pic:blipFill rotWithShape="1">
                          <a:blip r:embed="rId9" cstate="print">
                            <a:extLst>
                              <a:ext uri="{BEBA8EAE-BF5A-486C-A8C5-ECC9F3942E4B}">
                                <a14:imgProps xmlns:a14="http://schemas.microsoft.com/office/drawing/2010/main">
                                  <a14:imgLayer r:embed="rId10">
                                    <a14:imgEffect>
                                      <a14:sharpenSoften amount="50000"/>
                                    </a14:imgEffect>
                                    <a14:imgEffect>
                                      <a14:saturation sat="0"/>
                                    </a14:imgEffect>
                                    <a14:imgEffect>
                                      <a14:brightnessContrast bright="20000" contrast="40000"/>
                                    </a14:imgEffect>
                                  </a14:imgLayer>
                                </a14:imgProps>
                              </a:ext>
                              <a:ext uri="{28A0092B-C50C-407E-A947-70E740481C1C}">
                                <a14:useLocalDpi xmlns:a14="http://schemas.microsoft.com/office/drawing/2010/main" val="0"/>
                              </a:ext>
                            </a:extLst>
                          </a:blip>
                          <a:srcRect t="8589" b="2290"/>
                          <a:stretch/>
                        </pic:blipFill>
                        <pic:spPr bwMode="auto">
                          <a:xfrm>
                            <a:off x="0" y="0"/>
                            <a:ext cx="2365400" cy="141958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hideMark/>
          </w:tcPr>
          <w:p w14:paraId="75818261" w14:textId="77777777" w:rsidR="00965AF6" w:rsidRDefault="00965AF6">
            <w:r>
              <w:rPr>
                <w:noProof/>
                <w:lang w:eastAsia="ru-RU"/>
              </w:rPr>
              <w:drawing>
                <wp:inline distT="0" distB="0" distL="0" distR="0" wp14:anchorId="75818976" wp14:editId="50878081">
                  <wp:extent cx="2424430" cy="1266825"/>
                  <wp:effectExtent l="0" t="0" r="0" b="9525"/>
                  <wp:docPr id="14384" name="Рисунок 14384"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B"/>
                          <pic:cNvPicPr>
                            <a:picLocks noChangeAspect="1" noChangeArrowheads="1"/>
                          </pic:cNvPicPr>
                        </pic:nvPicPr>
                        <pic:blipFill rotWithShape="1">
                          <a:blip r:embed="rId11" cstate="print">
                            <a:extLst>
                              <a:ext uri="{BEBA8EAE-BF5A-486C-A8C5-ECC9F3942E4B}">
                                <a14:imgProps xmlns:a14="http://schemas.microsoft.com/office/drawing/2010/main">
                                  <a14:imgLayer r:embed="rId1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t="11288" b="5292"/>
                          <a:stretch/>
                        </pic:blipFill>
                        <pic:spPr bwMode="auto">
                          <a:xfrm>
                            <a:off x="0" y="0"/>
                            <a:ext cx="2435639" cy="127268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5AF6" w14:paraId="75818265" w14:textId="77777777" w:rsidTr="00965AF6">
        <w:tc>
          <w:tcPr>
            <w:tcW w:w="4927" w:type="dxa"/>
            <w:hideMark/>
          </w:tcPr>
          <w:p w14:paraId="75818263" w14:textId="77777777" w:rsidR="00965AF6" w:rsidRDefault="00965AF6" w:rsidP="0054449A">
            <w:pPr>
              <w:jc w:val="center"/>
            </w:pPr>
            <w:r>
              <w:t>а)</w:t>
            </w:r>
          </w:p>
        </w:tc>
        <w:tc>
          <w:tcPr>
            <w:tcW w:w="4927" w:type="dxa"/>
            <w:hideMark/>
          </w:tcPr>
          <w:p w14:paraId="75818264" w14:textId="77777777" w:rsidR="00965AF6" w:rsidRDefault="00965AF6" w:rsidP="0054449A">
            <w:pPr>
              <w:jc w:val="center"/>
            </w:pPr>
            <w:r>
              <w:t>б)</w:t>
            </w:r>
          </w:p>
        </w:tc>
      </w:tr>
      <w:tr w:rsidR="00965AF6" w14:paraId="75818267" w14:textId="77777777" w:rsidTr="00965AF6">
        <w:tc>
          <w:tcPr>
            <w:tcW w:w="9854" w:type="dxa"/>
            <w:gridSpan w:val="2"/>
            <w:hideMark/>
          </w:tcPr>
          <w:p w14:paraId="75818266" w14:textId="300C2520" w:rsidR="00965AF6" w:rsidRDefault="00F97DB5" w:rsidP="001214C8">
            <w:pPr>
              <w:jc w:val="center"/>
            </w:pPr>
            <w:r>
              <w:t>Рисунок</w:t>
            </w:r>
            <w:r w:rsidR="00965AF6">
              <w:t xml:space="preserve"> 1.</w:t>
            </w:r>
            <w:r w:rsidR="00641982">
              <w:t>1</w:t>
            </w:r>
            <w:r>
              <w:t xml:space="preserve"> –</w:t>
            </w:r>
            <w:r w:rsidR="00965AF6">
              <w:t xml:space="preserve"> Перекрестно-армированные </w:t>
            </w:r>
            <w:r w:rsidR="00031682">
              <w:t>композиты</w:t>
            </w:r>
            <w:r w:rsidR="00965AF6">
              <w:t>. а) Обозначения осей</w:t>
            </w:r>
            <w:r w:rsidR="002A5D50">
              <w:t xml:space="preserve"> слоя</w:t>
            </w:r>
            <w:r w:rsidR="00965AF6">
              <w:t xml:space="preserve"> [</w:t>
            </w:r>
            <w:r w:rsidR="001214C8">
              <w:t>61</w:t>
            </w:r>
            <w:r w:rsidR="00965AF6">
              <w:t xml:space="preserve">]; б) </w:t>
            </w:r>
            <w:r w:rsidR="00031682">
              <w:t>П</w:t>
            </w:r>
            <w:r w:rsidR="00965AF6">
              <w:t>ерекрестно-армированн</w:t>
            </w:r>
            <w:r w:rsidR="00031682">
              <w:t>ый материал</w:t>
            </w:r>
            <w:r w:rsidR="00965AF6">
              <w:t xml:space="preserve"> [</w:t>
            </w:r>
            <w:r w:rsidR="007945F9" w:rsidRPr="007945F9">
              <w:t>54</w:t>
            </w:r>
            <w:r w:rsidR="00965AF6">
              <w:t>]</w:t>
            </w:r>
          </w:p>
        </w:tc>
      </w:tr>
    </w:tbl>
    <w:p w14:paraId="75818268" w14:textId="77777777" w:rsidR="00965AF6" w:rsidRDefault="00965AF6" w:rsidP="00965AF6"/>
    <w:p w14:paraId="75818269" w14:textId="77777777" w:rsidR="00965AF6" w:rsidRDefault="000449C3" w:rsidP="00965AF6">
      <w:r>
        <w:t>Одно из первых приближений при описании д</w:t>
      </w:r>
      <w:r w:rsidR="00965AF6">
        <w:t>еформировани</w:t>
      </w:r>
      <w:r>
        <w:t>я</w:t>
      </w:r>
      <w:r w:rsidR="00DD7765">
        <w:t xml:space="preserve"> многослойного</w:t>
      </w:r>
      <w:r w:rsidR="00965AF6">
        <w:t xml:space="preserve"> композита </w:t>
      </w:r>
      <w:r>
        <w:t xml:space="preserve">– </w:t>
      </w:r>
      <w:r w:rsidR="00965AF6">
        <w:t>теори</w:t>
      </w:r>
      <w:r>
        <w:t>я</w:t>
      </w:r>
      <w:r w:rsidR="00965AF6">
        <w:t xml:space="preserve"> слоистых пластин [</w:t>
      </w:r>
      <w:r w:rsidR="007945F9" w:rsidRPr="007945F9">
        <w:t>25</w:t>
      </w:r>
      <w:r w:rsidR="00965AF6">
        <w:t>]</w:t>
      </w:r>
      <w:r w:rsidR="00DD7765">
        <w:t xml:space="preserve">, в которой </w:t>
      </w:r>
      <w:r w:rsidR="00965AF6">
        <w:t>приняты следующие допущения:</w:t>
      </w:r>
    </w:p>
    <w:p w14:paraId="7581826A" w14:textId="77777777" w:rsidR="00965AF6" w:rsidRDefault="00965AF6" w:rsidP="00965AF6">
      <w:pPr>
        <w:pStyle w:val="af"/>
        <w:numPr>
          <w:ilvl w:val="0"/>
          <w:numId w:val="7"/>
        </w:numPr>
      </w:pPr>
      <w:r>
        <w:t>пакет состоит из идеально склеенных слоев, все слои деформируются совместно;</w:t>
      </w:r>
    </w:p>
    <w:p w14:paraId="7581826B" w14:textId="77777777" w:rsidR="00965AF6" w:rsidRDefault="00965AF6" w:rsidP="00965AF6">
      <w:pPr>
        <w:pStyle w:val="af"/>
        <w:numPr>
          <w:ilvl w:val="0"/>
          <w:numId w:val="7"/>
        </w:numPr>
      </w:pPr>
      <w:r>
        <w:t>каждый слоя является гомогенным материалом с известными эффективными свойствами;</w:t>
      </w:r>
    </w:p>
    <w:p w14:paraId="7581826C" w14:textId="77777777" w:rsidR="00965AF6" w:rsidRDefault="00965AF6" w:rsidP="00965AF6">
      <w:pPr>
        <w:pStyle w:val="af"/>
        <w:numPr>
          <w:ilvl w:val="0"/>
          <w:numId w:val="7"/>
        </w:numPr>
      </w:pPr>
      <w:r>
        <w:t>слой может быть изотропным, ортотропным или трансверсально изотропным материалом;</w:t>
      </w:r>
    </w:p>
    <w:p w14:paraId="7581826D" w14:textId="77777777" w:rsidR="00965AF6" w:rsidRDefault="00965AF6" w:rsidP="00965AF6">
      <w:pPr>
        <w:pStyle w:val="af"/>
        <w:numPr>
          <w:ilvl w:val="0"/>
          <w:numId w:val="7"/>
        </w:numPr>
      </w:pPr>
      <w:r>
        <w:t>слой находится в плоском напряженном состоянии;</w:t>
      </w:r>
    </w:p>
    <w:p w14:paraId="7581826E" w14:textId="77777777" w:rsidR="00965AF6" w:rsidRDefault="00965AF6" w:rsidP="00965AF6">
      <w:pPr>
        <w:pStyle w:val="af"/>
        <w:numPr>
          <w:ilvl w:val="0"/>
          <w:numId w:val="7"/>
        </w:numPr>
      </w:pPr>
      <w:r>
        <w:t>пакет деформируется с учетом гипотез Кирхгофа: нормали остаются прямыми и перпендикулярными к серединной плоскости, пакет не деформируется по толщине.</w:t>
      </w:r>
    </w:p>
    <w:p w14:paraId="7581826F" w14:textId="77777777" w:rsidR="00965AF6" w:rsidRDefault="00965AF6" w:rsidP="00965AF6"/>
    <w:p w14:paraId="75818270" w14:textId="77777777" w:rsidR="00965AF6" w:rsidRDefault="00965AF6" w:rsidP="00965AF6">
      <w:r>
        <w:t>Зависимость деформаций от напряжений для слоя описывается при помощи обобщенного закона Гука</w:t>
      </w:r>
      <w:r w:rsidR="007945F9" w:rsidRPr="007945F9">
        <w:t xml:space="preserve"> [27]</w:t>
      </w:r>
      <w:r>
        <w:t>:</w:t>
      </w:r>
    </w:p>
    <w:bookmarkStart w:id="21" w:name="MTBlankEqn"/>
    <w:p w14:paraId="75818271" w14:textId="67B66FB9" w:rsidR="00965AF6" w:rsidRDefault="00466271" w:rsidP="00965AF6">
      <w:pPr>
        <w:jc w:val="center"/>
      </w:pPr>
      <w:r w:rsidRPr="00466271">
        <w:rPr>
          <w:position w:val="-102"/>
        </w:rPr>
        <w:object w:dxaOrig="1700" w:dyaOrig="2160" w14:anchorId="051BF6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08pt" o:ole="">
            <v:imagedata r:id="rId13" o:title=""/>
          </v:shape>
          <o:OLEObject Type="Embed" ProgID="Equation.DSMT4" ShapeID="_x0000_i1025" DrawAspect="Content" ObjectID="_1600548460" r:id="rId14"/>
        </w:object>
      </w:r>
      <w:bookmarkEnd w:id="21"/>
      <w:r w:rsidR="00965AF6">
        <w:t xml:space="preserve"> .</w:t>
      </w:r>
    </w:p>
    <w:p w14:paraId="75818272" w14:textId="028C8092" w:rsidR="00965AF6" w:rsidRDefault="00965AF6" w:rsidP="00965AF6">
      <w:r>
        <w:t xml:space="preserve">Соответственно, </w:t>
      </w:r>
      <w:r w:rsidR="006962A1">
        <w:t>обращая систему уравнений,</w:t>
      </w:r>
      <w:r w:rsidR="005F3AB3">
        <w:t xml:space="preserve"> имеем</w:t>
      </w:r>
    </w:p>
    <w:p w14:paraId="75818273" w14:textId="3DD8E0C7" w:rsidR="00965AF6" w:rsidRDefault="00466271" w:rsidP="00965AF6">
      <w:pPr>
        <w:jc w:val="center"/>
      </w:pPr>
      <w:r w:rsidRPr="00466271">
        <w:rPr>
          <w:position w:val="-98"/>
        </w:rPr>
        <w:object w:dxaOrig="2580" w:dyaOrig="2079" w14:anchorId="0A443D45">
          <v:shape id="_x0000_i1026" type="#_x0000_t75" style="width:129pt;height:104.25pt" o:ole="">
            <v:imagedata r:id="rId15" o:title=""/>
          </v:shape>
          <o:OLEObject Type="Embed" ProgID="Equation.DSMT4" ShapeID="_x0000_i1026" DrawAspect="Content" ObjectID="_1600548461" r:id="rId16"/>
        </w:object>
      </w:r>
      <w:r w:rsidR="006962A1">
        <w:t>.</w:t>
      </w:r>
    </w:p>
    <w:p w14:paraId="75818274" w14:textId="77777777" w:rsidR="00965AF6" w:rsidRDefault="00965AF6" w:rsidP="00965AF6">
      <w:r>
        <w:t>В матричном виде эти выражения записываются следующим образом:</w:t>
      </w:r>
    </w:p>
    <w:p w14:paraId="75818275" w14:textId="4D7602DA" w:rsidR="00965AF6" w:rsidRDefault="00466271" w:rsidP="00965AF6">
      <w:pPr>
        <w:jc w:val="center"/>
      </w:pPr>
      <w:r w:rsidRPr="00466271">
        <w:rPr>
          <w:position w:val="-34"/>
        </w:rPr>
        <w:object w:dxaOrig="1740" w:dyaOrig="800" w14:anchorId="15B7C9E7">
          <v:shape id="_x0000_i1027" type="#_x0000_t75" style="width:87pt;height:39.75pt" o:ole="">
            <v:imagedata r:id="rId17" o:title=""/>
          </v:shape>
          <o:OLEObject Type="Embed" ProgID="Equation.DSMT4" ShapeID="_x0000_i1027" DrawAspect="Content" ObjectID="_1600548462" r:id="rId18"/>
        </w:object>
      </w:r>
      <w:r w:rsidR="00965AF6">
        <w:t xml:space="preserve"> ,</w:t>
      </w:r>
    </w:p>
    <w:p w14:paraId="75818276" w14:textId="0F7CFABE" w:rsidR="00965AF6" w:rsidRDefault="00965AF6" w:rsidP="00965AF6">
      <w:pPr>
        <w:ind w:firstLine="0"/>
      </w:pPr>
      <w:r>
        <w:t xml:space="preserve">где </w:t>
      </w:r>
      <w:r w:rsidR="00466271" w:rsidRPr="00466271">
        <w:rPr>
          <w:position w:val="-50"/>
        </w:rPr>
        <w:object w:dxaOrig="1280" w:dyaOrig="1120" w14:anchorId="1DE6F044">
          <v:shape id="_x0000_i1028" type="#_x0000_t75" style="width:63.75pt;height:56.25pt" o:ole="">
            <v:imagedata r:id="rId19" o:title=""/>
          </v:shape>
          <o:OLEObject Type="Embed" ProgID="Equation.DSMT4" ShapeID="_x0000_i1028" DrawAspect="Content" ObjectID="_1600548463" r:id="rId20"/>
        </w:object>
      </w:r>
      <w:r>
        <w:t xml:space="preserve"> – вектор-столбец деформаций, </w:t>
      </w:r>
      <w:r w:rsidR="00466271" w:rsidRPr="00466271">
        <w:rPr>
          <w:position w:val="-50"/>
        </w:rPr>
        <w:object w:dxaOrig="1320" w:dyaOrig="1120" w14:anchorId="3212C5E3">
          <v:shape id="_x0000_i1029" type="#_x0000_t75" style="width:66pt;height:56.25pt" o:ole="">
            <v:imagedata r:id="rId21" o:title=""/>
          </v:shape>
          <o:OLEObject Type="Embed" ProgID="Equation.DSMT4" ShapeID="_x0000_i1029" DrawAspect="Content" ObjectID="_1600548464" r:id="rId22"/>
        </w:object>
      </w:r>
      <w:r>
        <w:t xml:space="preserve"> – вектор-столбец напряжений, </w:t>
      </w:r>
      <w:r>
        <w:br/>
      </w:r>
      <w:r w:rsidR="00466271" w:rsidRPr="00466271">
        <w:rPr>
          <w:position w:val="-98"/>
        </w:rPr>
        <w:object w:dxaOrig="3440" w:dyaOrig="2079" w14:anchorId="09E93D5C">
          <v:shape id="_x0000_i1030" type="#_x0000_t75" style="width:171.75pt;height:104.25pt" o:ole="">
            <v:imagedata r:id="rId23" o:title=""/>
          </v:shape>
          <o:OLEObject Type="Embed" ProgID="Equation.DSMT4" ShapeID="_x0000_i1030" DrawAspect="Content" ObjectID="_1600548465" r:id="rId24"/>
        </w:object>
      </w:r>
      <w:r>
        <w:t xml:space="preserve"> – матрица жесткости слоя, </w:t>
      </w:r>
      <w:r>
        <w:br/>
      </w:r>
      <w:r w:rsidR="00466271" w:rsidRPr="00466271">
        <w:rPr>
          <w:position w:val="-102"/>
        </w:rPr>
        <w:object w:dxaOrig="3560" w:dyaOrig="2160" w14:anchorId="3C85D06C">
          <v:shape id="_x0000_i1031" type="#_x0000_t75" style="width:177.75pt;height:108pt" o:ole="">
            <v:imagedata r:id="rId25" o:title=""/>
          </v:shape>
          <o:OLEObject Type="Embed" ProgID="Equation.DSMT4" ShapeID="_x0000_i1031" DrawAspect="Content" ObjectID="_1600548466" r:id="rId26"/>
        </w:object>
      </w:r>
      <w:r>
        <w:t xml:space="preserve"> – матрица податливости слоя.</w:t>
      </w:r>
    </w:p>
    <w:p w14:paraId="75818277" w14:textId="02C0D7F5" w:rsidR="00965AF6" w:rsidRDefault="00965AF6" w:rsidP="00965AF6">
      <w:r>
        <w:t>При переходе от слоя к пакету, матрица жесткости вычисляется следующим образом</w:t>
      </w:r>
      <w:r w:rsidR="007945F9" w:rsidRPr="007945F9">
        <w:t xml:space="preserve"> [27]</w:t>
      </w:r>
      <w:r>
        <w:t>:</w:t>
      </w:r>
      <w:r w:rsidR="008F4999">
        <w:t xml:space="preserve"> </w:t>
      </w:r>
    </w:p>
    <w:p w14:paraId="75818278" w14:textId="54736E07" w:rsidR="00965AF6" w:rsidRDefault="00466271" w:rsidP="008F4999">
      <w:pPr>
        <w:jc w:val="center"/>
      </w:pPr>
      <w:r w:rsidRPr="00466271">
        <w:rPr>
          <w:position w:val="-28"/>
        </w:rPr>
        <w:object w:dxaOrig="2480" w:dyaOrig="540" w14:anchorId="4EAD3722">
          <v:shape id="_x0000_i1032" type="#_x0000_t75" style="width:123.75pt;height:27pt" o:ole="">
            <v:imagedata r:id="rId27" o:title=""/>
          </v:shape>
          <o:OLEObject Type="Embed" ProgID="Equation.DSMT4" ShapeID="_x0000_i1032" DrawAspect="Content" ObjectID="_1600548467" r:id="rId28"/>
        </w:object>
      </w:r>
      <w:r w:rsidR="00965AF6">
        <w:t xml:space="preserve"> ,</w:t>
      </w:r>
    </w:p>
    <w:p w14:paraId="75818279" w14:textId="77B4E7E2" w:rsidR="00965AF6" w:rsidRDefault="00965AF6" w:rsidP="00965AF6">
      <w:pPr>
        <w:ind w:firstLine="0"/>
      </w:pPr>
      <w:r>
        <w:lastRenderedPageBreak/>
        <w:t xml:space="preserve">где </w:t>
      </w:r>
      <w:r w:rsidR="00466271" w:rsidRPr="00466271">
        <w:rPr>
          <w:position w:val="-52"/>
        </w:rPr>
        <w:object w:dxaOrig="5140" w:dyaOrig="1160" w14:anchorId="083CCFDE">
          <v:shape id="_x0000_i1033" type="#_x0000_t75" style="width:257.25pt;height:57.75pt" o:ole="">
            <v:imagedata r:id="rId29" o:title=""/>
          </v:shape>
          <o:OLEObject Type="Embed" ProgID="Equation.DSMT4" ShapeID="_x0000_i1033" DrawAspect="Content" ObjectID="_1600548468" r:id="rId30"/>
        </w:object>
      </w:r>
      <w:r>
        <w:t xml:space="preserve"> – матрица поворота </w:t>
      </w:r>
      <w:r>
        <w:rPr>
          <w:i/>
        </w:rPr>
        <w:t>i</w:t>
      </w:r>
      <w:r>
        <w:t>-</w:t>
      </w:r>
      <w:proofErr w:type="spellStart"/>
      <w:r>
        <w:t>го</w:t>
      </w:r>
      <w:proofErr w:type="spellEnd"/>
      <w:r>
        <w:t xml:space="preserve"> слоя, </w:t>
      </w:r>
      <w:r w:rsidR="00466271" w:rsidRPr="00466271">
        <w:rPr>
          <w:position w:val="-50"/>
        </w:rPr>
        <w:object w:dxaOrig="1020" w:dyaOrig="880" w14:anchorId="5869CC4F">
          <v:shape id="_x0000_i1034" type="#_x0000_t75" style="width:51pt;height:44.25pt" o:ole="">
            <v:imagedata r:id="rId31" o:title=""/>
          </v:shape>
          <o:OLEObject Type="Embed" ProgID="Equation.DSMT4" ShapeID="_x0000_i1034" DrawAspect="Content" ObjectID="_1600548469" r:id="rId32"/>
        </w:object>
      </w:r>
      <w:r>
        <w:t xml:space="preserve"> – относительная толщина </w:t>
      </w:r>
      <w:r>
        <w:rPr>
          <w:i/>
        </w:rPr>
        <w:t>i</w:t>
      </w:r>
      <w:r>
        <w:t>-</w:t>
      </w:r>
      <w:proofErr w:type="spellStart"/>
      <w:r>
        <w:t>го</w:t>
      </w:r>
      <w:proofErr w:type="spellEnd"/>
      <w:r>
        <w:t xml:space="preserve"> слоя. Матрица податливости пакета вычисляется обращением матрицы жесткости: </w:t>
      </w:r>
      <w:r w:rsidR="00466271" w:rsidRPr="00466271">
        <w:rPr>
          <w:position w:val="-14"/>
        </w:rPr>
        <w:object w:dxaOrig="1359" w:dyaOrig="400" w14:anchorId="1CCC2A80">
          <v:shape id="_x0000_i1035" type="#_x0000_t75" style="width:68.25pt;height:20.25pt" o:ole="">
            <v:imagedata r:id="rId33" o:title=""/>
          </v:shape>
          <o:OLEObject Type="Embed" ProgID="Equation.DSMT4" ShapeID="_x0000_i1035" DrawAspect="Content" ObjectID="_1600548470" r:id="rId34"/>
        </w:object>
      </w:r>
      <w:r>
        <w:t xml:space="preserve"> </w:t>
      </w:r>
    </w:p>
    <w:p w14:paraId="7581827A" w14:textId="77777777" w:rsidR="00965AF6" w:rsidRDefault="00965AF6" w:rsidP="00965AF6">
      <w:r>
        <w:t>Соответственно, для пакета справедливы следующие определяющие соотношения:</w:t>
      </w:r>
    </w:p>
    <w:p w14:paraId="7581827B" w14:textId="76D7D0FF" w:rsidR="00965AF6" w:rsidRDefault="00466271" w:rsidP="00965AF6">
      <w:pPr>
        <w:jc w:val="center"/>
      </w:pPr>
      <w:r w:rsidRPr="00466271">
        <w:rPr>
          <w:position w:val="-40"/>
        </w:rPr>
        <w:object w:dxaOrig="1840" w:dyaOrig="920" w14:anchorId="2271DF15">
          <v:shape id="_x0000_i1036" type="#_x0000_t75" style="width:92.25pt;height:45.75pt" o:ole="">
            <v:imagedata r:id="rId35" o:title=""/>
          </v:shape>
          <o:OLEObject Type="Embed" ProgID="Equation.DSMT4" ShapeID="_x0000_i1036" DrawAspect="Content" ObjectID="_1600548471" r:id="rId36"/>
        </w:object>
      </w:r>
    </w:p>
    <w:p w14:paraId="75818298" w14:textId="151FBA9B" w:rsidR="00965AF6" w:rsidRDefault="00867590" w:rsidP="00965AF6">
      <w:r>
        <w:t>Подобную модель можно использовать лишь как первое приближение при расчетах напряженно-деформированного состояния элементов конструкций, поскольку она содержит ряд серьезных допущений, таких как совместная работа всех слоев и линейной зависимости напряжений от деформаций.</w:t>
      </w:r>
    </w:p>
    <w:p w14:paraId="543FF48F" w14:textId="0C87CB0F" w:rsidR="00867590" w:rsidRDefault="00D508AF" w:rsidP="00867590">
      <w:r>
        <w:t xml:space="preserve">Диаграммы деформирования реальных материалов как правило редко имеют линейный вид. </w:t>
      </w:r>
      <w:r w:rsidR="00867590">
        <w:t>В работах [</w:t>
      </w:r>
      <w:r w:rsidR="001214C8">
        <w:t>62, 63</w:t>
      </w:r>
      <w:r w:rsidR="00867590">
        <w:t xml:space="preserve">] </w:t>
      </w:r>
      <w:r w:rsidR="001214C8">
        <w:t>моделирование</w:t>
      </w:r>
      <w:r w:rsidR="00867590">
        <w:t xml:space="preserve"> нелинейного деформирования выполняется при помощи аппроксимации кривых деформирования слоя соотношением </w:t>
      </w:r>
      <w:proofErr w:type="spellStart"/>
      <w:r w:rsidR="00867590">
        <w:t>Рамберга-Осгуда</w:t>
      </w:r>
      <w:proofErr w:type="spellEnd"/>
      <w:r w:rsidR="00867590">
        <w:t xml:space="preserve">. Формула </w:t>
      </w:r>
      <w:proofErr w:type="spellStart"/>
      <w:r w:rsidR="00867590">
        <w:t>Рамберга-Осгуда</w:t>
      </w:r>
      <w:proofErr w:type="spellEnd"/>
      <w:r w:rsidR="00867590">
        <w:t xml:space="preserve"> была изначально предложена для описания нелинейного соотношения между напряжениями и деформациями и учета пластической деформации в сталях:</w:t>
      </w:r>
    </w:p>
    <w:p w14:paraId="3495F5AE" w14:textId="517A75E7" w:rsidR="00867590" w:rsidRDefault="00466271" w:rsidP="00867590">
      <w:pPr>
        <w:jc w:val="center"/>
      </w:pPr>
      <w:r w:rsidRPr="00466271">
        <w:rPr>
          <w:position w:val="-34"/>
        </w:rPr>
        <w:object w:dxaOrig="1620" w:dyaOrig="859" w14:anchorId="79FE7379">
          <v:shape id="_x0000_i1037" type="#_x0000_t75" style="width:81pt;height:42.75pt" o:ole="">
            <v:imagedata r:id="rId37" o:title=""/>
          </v:shape>
          <o:OLEObject Type="Embed" ProgID="Equation.DSMT4" ShapeID="_x0000_i1037" DrawAspect="Content" ObjectID="_1600548472" r:id="rId38"/>
        </w:object>
      </w:r>
      <w:r w:rsidR="00867590">
        <w:t xml:space="preserve"> ,</w:t>
      </w:r>
    </w:p>
    <w:p w14:paraId="5EB87DB2" w14:textId="06CC4121" w:rsidR="00E85BA7" w:rsidRDefault="00867590" w:rsidP="00641982">
      <w:pPr>
        <w:ind w:firstLine="0"/>
      </w:pPr>
      <w:r>
        <w:t xml:space="preserve">где </w:t>
      </w:r>
      <w:r w:rsidR="00466271" w:rsidRPr="00466271">
        <w:rPr>
          <w:position w:val="-14"/>
        </w:rPr>
        <w:object w:dxaOrig="260" w:dyaOrig="380" w14:anchorId="47984291">
          <v:shape id="_x0000_i1038" type="#_x0000_t75" style="width:12.75pt;height:18.75pt" o:ole="">
            <v:imagedata r:id="rId39" o:title=""/>
          </v:shape>
          <o:OLEObject Type="Embed" ProgID="Equation.DSMT4" ShapeID="_x0000_i1038" DrawAspect="Content" ObjectID="_1600548473" r:id="rId40"/>
        </w:object>
      </w:r>
      <w:r>
        <w:t xml:space="preserve"> – предел текучести. Качественный вид диаграммы деформирования, определяемый соотношением </w:t>
      </w:r>
      <w:proofErr w:type="spellStart"/>
      <w:r>
        <w:t>Рамберга-Осгуда</w:t>
      </w:r>
      <w:proofErr w:type="spellEnd"/>
      <w:r>
        <w:t>, показан н</w:t>
      </w:r>
      <w:r w:rsidR="007B10A1">
        <w:t>а рисунке</w:t>
      </w:r>
      <w:r>
        <w:t xml:space="preserve"> </w:t>
      </w:r>
      <w:r w:rsidR="00641982">
        <w:t>1.2</w:t>
      </w:r>
      <w:r>
        <w:t xml:space="preserve">. </w:t>
      </w:r>
    </w:p>
    <w:p w14:paraId="00280164" w14:textId="6FDEA49D" w:rsidR="00867590" w:rsidRDefault="00E85BA7" w:rsidP="00867590">
      <w:pPr>
        <w:jc w:val="center"/>
      </w:pPr>
      <w:r>
        <w:rPr>
          <w:noProof/>
          <w:lang w:eastAsia="ru-RU"/>
        </w:rPr>
        <w:drawing>
          <wp:inline distT="0" distB="0" distL="0" distR="0" wp14:anchorId="29E6D343" wp14:editId="7FCDAC52">
            <wp:extent cx="2609850" cy="2163528"/>
            <wp:effectExtent l="0" t="0" r="0" b="825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15162" cy="2167931"/>
                    </a:xfrm>
                    <a:prstGeom prst="rect">
                      <a:avLst/>
                    </a:prstGeom>
                    <a:noFill/>
                    <a:ln>
                      <a:noFill/>
                    </a:ln>
                  </pic:spPr>
                </pic:pic>
              </a:graphicData>
            </a:graphic>
          </wp:inline>
        </w:drawing>
      </w:r>
    </w:p>
    <w:p w14:paraId="19CA0131" w14:textId="77F34159" w:rsidR="00867590" w:rsidRDefault="00F97DB5" w:rsidP="00867590">
      <w:pPr>
        <w:ind w:firstLine="0"/>
        <w:jc w:val="center"/>
      </w:pPr>
      <w:r>
        <w:t>Рисунок</w:t>
      </w:r>
      <w:r w:rsidR="00867590">
        <w:t xml:space="preserve"> </w:t>
      </w:r>
      <w:r w:rsidR="00641982">
        <w:t>1.2</w:t>
      </w:r>
      <w:r>
        <w:t xml:space="preserve"> –</w:t>
      </w:r>
      <w:r w:rsidR="00867590">
        <w:t xml:space="preserve"> Зависимость кривых деформирования, описываемых соотношением </w:t>
      </w:r>
      <w:proofErr w:type="spellStart"/>
      <w:r w:rsidR="00867590">
        <w:t>Рамберга-Осгуда</w:t>
      </w:r>
      <w:proofErr w:type="spellEnd"/>
      <w:r w:rsidR="00867590">
        <w:t>,</w:t>
      </w:r>
      <w:r w:rsidR="008D0562">
        <w:t xml:space="preserve"> от предела текучести материала</w:t>
      </w:r>
    </w:p>
    <w:p w14:paraId="759C808D" w14:textId="77777777" w:rsidR="00867590" w:rsidRDefault="00867590" w:rsidP="00867590"/>
    <w:p w14:paraId="0FFCA1EF" w14:textId="57AB73F7" w:rsidR="00867590" w:rsidRDefault="00867590" w:rsidP="00867590">
      <w:r>
        <w:lastRenderedPageBreak/>
        <w:t>В [</w:t>
      </w:r>
      <w:r w:rsidR="001214C8">
        <w:t>62</w:t>
      </w:r>
      <w:r>
        <w:t xml:space="preserve">] отмечается, что модели накопления повреждений хорошо подходят для описания нелинейного деформирования </w:t>
      </w:r>
      <w:r w:rsidR="00A92A65">
        <w:t xml:space="preserve">слоистых </w:t>
      </w:r>
      <w:r>
        <w:t xml:space="preserve">углепластиков </w:t>
      </w:r>
      <w:r w:rsidR="00A92A65">
        <w:t>с поврежденными слоями</w:t>
      </w:r>
      <w:r>
        <w:t>, однако при сдвиговом нагружении согласие между расчетными и экспериментальными данными уже не является удовлетворительным. Поэтому сделано предположение, что нелинейность при сдвиге в плоскости слоя обусловлена пластичностью матричного материала при сдвиговом нагружении. Для связи касательных напряжений и деформаций сдвига с учетом пластичности авторами работы использовано</w:t>
      </w:r>
      <w:r w:rsidR="001214C8">
        <w:t xml:space="preserve"> соотношение </w:t>
      </w:r>
      <w:proofErr w:type="spellStart"/>
      <w:r w:rsidR="001214C8">
        <w:t>Рамберга-Осгуда</w:t>
      </w:r>
      <w:proofErr w:type="spellEnd"/>
      <w:r w:rsidR="001214C8">
        <w:t xml:space="preserve"> [62</w:t>
      </w:r>
      <w:r>
        <w:t>]:</w:t>
      </w:r>
    </w:p>
    <w:p w14:paraId="69DD0B7D" w14:textId="7E593E5A" w:rsidR="00867590" w:rsidRDefault="00466271" w:rsidP="00867590">
      <w:pPr>
        <w:jc w:val="center"/>
      </w:pPr>
      <w:r w:rsidRPr="00466271">
        <w:rPr>
          <w:position w:val="-30"/>
        </w:rPr>
        <w:object w:dxaOrig="1760" w:dyaOrig="760" w14:anchorId="6FFCDEE0">
          <v:shape id="_x0000_i1039" type="#_x0000_t75" style="width:87.75pt;height:38.25pt" o:ole="">
            <v:imagedata r:id="rId42" o:title=""/>
          </v:shape>
          <o:OLEObject Type="Embed" ProgID="Equation.DSMT4" ShapeID="_x0000_i1039" DrawAspect="Content" ObjectID="_1600548474" r:id="rId43"/>
        </w:object>
      </w:r>
      <w:r w:rsidR="00867590">
        <w:t>.</w:t>
      </w:r>
    </w:p>
    <w:p w14:paraId="600EA70E" w14:textId="3FF5FAAC" w:rsidR="00867590" w:rsidRDefault="001214C8" w:rsidP="00867590">
      <w:r>
        <w:t>В работе [63</w:t>
      </w:r>
      <w:r w:rsidR="00867590">
        <w:t xml:space="preserve">] нелинейное деформирование слоистого композита описывалось также при помощи аппроксимация кривых деформирования слоя соотношением </w:t>
      </w:r>
      <w:proofErr w:type="spellStart"/>
      <w:r w:rsidR="00867590">
        <w:t>Рамберга-Осгуда</w:t>
      </w:r>
      <w:proofErr w:type="spellEnd"/>
      <w:r w:rsidR="00867590">
        <w:t xml:space="preserve"> при растяжении-сжатии вдоль и поперек направления армирования, при сдвиге в плоскости слоя, при растяжении-сжатии в направлении, нормальном к плоскости слоя и при межслойном сдвиге. Для каждой кривой деформирования необходимо определить свой набор параметров модели, что является трудоемкой задачей. При расчете деформаций пластины определяется накопленная деформация при пошаговом приращении напряжений.</w:t>
      </w:r>
    </w:p>
    <w:p w14:paraId="7D468028" w14:textId="3FAA4FC1" w:rsidR="00867590" w:rsidRDefault="00867590" w:rsidP="00867590">
      <w:r>
        <w:t xml:space="preserve">Применение соотношений </w:t>
      </w:r>
      <w:proofErr w:type="spellStart"/>
      <w:r>
        <w:t>Рамберга-Осгуда</w:t>
      </w:r>
      <w:proofErr w:type="spellEnd"/>
      <w:r>
        <w:t xml:space="preserve"> по отношению к композиционным материалам может быть охарактеризовано следующими недостатками:</w:t>
      </w:r>
      <w:r w:rsidRPr="000230CD">
        <w:t xml:space="preserve"> </w:t>
      </w:r>
      <w:r>
        <w:t>уравнение, определяющее зависимость напряжений от деформаций оказывается в общем случае трансцендентным; кроме того, диаграмма деформирования не имеет начального линейного участка, который есть на диаграммах деформирования композиционных материалов, что является достаточно грубым допущением.</w:t>
      </w:r>
      <w:r w:rsidR="00BF4CA3">
        <w:t xml:space="preserve"> Также авторами не предложен подход для применения соотношений </w:t>
      </w:r>
      <w:proofErr w:type="spellStart"/>
      <w:r w:rsidR="00BF4CA3">
        <w:t>Рамберга-Осгуда</w:t>
      </w:r>
      <w:proofErr w:type="spellEnd"/>
      <w:r w:rsidR="00BF4CA3">
        <w:t xml:space="preserve"> для слоистых материалов.</w:t>
      </w:r>
    </w:p>
    <w:p w14:paraId="08C63624" w14:textId="7423342E" w:rsidR="00867590" w:rsidRDefault="001214C8" w:rsidP="00867590">
      <w:r>
        <w:t>В [64</w:t>
      </w:r>
      <w:r w:rsidR="00867590">
        <w:t>] композит рассматривается как система стержней, поворачивающихся друг относительно друга при деформировании, при этом в точках контакта производится учет трения. Однако, как отмечается авторами, данное предположение служит лишь качественным объяснением поведения материала и не является моделью истинного деформирования материала. Кроме того, полученные соотношения работоспособны только для больших углов армирования и только для перекрестно-армированных материалов. Применение данных соотношений к материалам, армированным больше чем в двух направлениях, невозможно, поскольку в таком случае волокна образуют жесткие треугольники, и изменение углов происходить не будет.</w:t>
      </w:r>
    </w:p>
    <w:p w14:paraId="3717BD00" w14:textId="674C4D19" w:rsidR="00867590" w:rsidRDefault="001214C8" w:rsidP="00867590">
      <w:r>
        <w:t>В работе [65</w:t>
      </w:r>
      <w:r w:rsidR="00867590">
        <w:t xml:space="preserve">] проведены испытания углепластиков с различными схемами армирования и проведен анализ кривых деформирования и типов разрушения перекрестно армированных образцов, на основе которого была предложена зависимость сдвиговых деформаций от </w:t>
      </w:r>
      <w:r w:rsidR="00867590">
        <w:lastRenderedPageBreak/>
        <w:t>напряжений в плоскости слоя в ви</w:t>
      </w:r>
      <w:r w:rsidR="00F97DB5">
        <w:t>де полинома второй степени (рисунок</w:t>
      </w:r>
      <w:r w:rsidR="00867590">
        <w:t xml:space="preserve"> </w:t>
      </w:r>
      <w:r w:rsidR="00D508AF">
        <w:t>1.</w:t>
      </w:r>
      <w:r w:rsidR="00641982">
        <w:t>3</w:t>
      </w:r>
      <w:r w:rsidR="00867590">
        <w:t xml:space="preserve">): </w:t>
      </w:r>
      <w:r w:rsidR="00466271" w:rsidRPr="00466271">
        <w:rPr>
          <w:position w:val="-12"/>
        </w:rPr>
        <w:object w:dxaOrig="2220" w:dyaOrig="380" w14:anchorId="41BCE78E">
          <v:shape id="_x0000_i1040" type="#_x0000_t75" style="width:111pt;height:18.75pt" o:ole="">
            <v:imagedata r:id="rId44" o:title=""/>
          </v:shape>
          <o:OLEObject Type="Embed" ProgID="Equation.DSMT4" ShapeID="_x0000_i1040" DrawAspect="Content" ObjectID="_1600548475" r:id="rId45"/>
        </w:object>
      </w:r>
      <w:r w:rsidR="00867590">
        <w:t>.</w:t>
      </w:r>
    </w:p>
    <w:p w14:paraId="68A920A4" w14:textId="77777777" w:rsidR="002A1010" w:rsidRDefault="002A1010" w:rsidP="00867590">
      <w:pPr>
        <w:rPr>
          <w:noProof/>
          <w:lang w:eastAsia="ru-RU"/>
        </w:rPr>
      </w:pPr>
    </w:p>
    <w:p w14:paraId="24BA6C23" w14:textId="77777777" w:rsidR="00867590" w:rsidRDefault="00867590" w:rsidP="00867590">
      <w:pPr>
        <w:jc w:val="center"/>
      </w:pPr>
      <w:r>
        <w:rPr>
          <w:noProof/>
          <w:lang w:eastAsia="ru-RU"/>
        </w:rPr>
        <w:drawing>
          <wp:inline distT="0" distB="0" distL="0" distR="0" wp14:anchorId="6C6C33C4" wp14:editId="4376DCE2">
            <wp:extent cx="4407350" cy="2449791"/>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shin.jpg"/>
                    <pic:cNvPicPr/>
                  </pic:nvPicPr>
                  <pic:blipFill rotWithShape="1">
                    <a:blip r:embed="rId46" cstate="print">
                      <a:extLst>
                        <a:ext uri="{28A0092B-C50C-407E-A947-70E740481C1C}">
                          <a14:useLocalDpi xmlns:a14="http://schemas.microsoft.com/office/drawing/2010/main" val="0"/>
                        </a:ext>
                      </a:extLst>
                    </a:blip>
                    <a:srcRect t="4343"/>
                    <a:stretch/>
                  </pic:blipFill>
                  <pic:spPr bwMode="auto">
                    <a:xfrm>
                      <a:off x="0" y="0"/>
                      <a:ext cx="4425727" cy="2460005"/>
                    </a:xfrm>
                    <a:prstGeom prst="rect">
                      <a:avLst/>
                    </a:prstGeom>
                    <a:ln>
                      <a:noFill/>
                    </a:ln>
                    <a:extLst>
                      <a:ext uri="{53640926-AAD7-44D8-BBD7-CCE9431645EC}">
                        <a14:shadowObscured xmlns:a14="http://schemas.microsoft.com/office/drawing/2010/main"/>
                      </a:ext>
                    </a:extLst>
                  </pic:spPr>
                </pic:pic>
              </a:graphicData>
            </a:graphic>
          </wp:inline>
        </w:drawing>
      </w:r>
    </w:p>
    <w:p w14:paraId="1ED34AF7" w14:textId="669D65CA" w:rsidR="00867590" w:rsidRDefault="00F97DB5" w:rsidP="00867590">
      <w:pPr>
        <w:jc w:val="center"/>
      </w:pPr>
      <w:r>
        <w:t>Рисунок</w:t>
      </w:r>
      <w:r w:rsidR="00867590">
        <w:t xml:space="preserve"> </w:t>
      </w:r>
      <w:r w:rsidR="00D508AF">
        <w:t>1.</w:t>
      </w:r>
      <w:r w:rsidR="00641982">
        <w:t>3</w:t>
      </w:r>
      <w:r>
        <w:t xml:space="preserve"> –</w:t>
      </w:r>
      <w:r w:rsidR="00867590">
        <w:t xml:space="preserve"> Аппроксимация нелинейной кривой деформирования при сдвиге полиномом вт</w:t>
      </w:r>
      <w:r w:rsidR="001214C8">
        <w:t>орой степени [65</w:t>
      </w:r>
      <w:r w:rsidR="00867590">
        <w:t>]</w:t>
      </w:r>
    </w:p>
    <w:p w14:paraId="2AEFADD0" w14:textId="77777777" w:rsidR="00867590" w:rsidRDefault="00867590" w:rsidP="00867590">
      <w:pPr>
        <w:jc w:val="center"/>
      </w:pPr>
    </w:p>
    <w:p w14:paraId="47EBD45C" w14:textId="77777777" w:rsidR="00867590" w:rsidRDefault="00867590" w:rsidP="00867590">
      <w:r>
        <w:t>Данный подход хорошо работает при определении разрушающих напряжений совместно с критерием разрушения, предложенном автором статьи, однако он неприменим для описания нелинейных кривых деформирования, поскольку нулевым касательным напряжениям не соответствует нулевая деформация.</w:t>
      </w:r>
    </w:p>
    <w:p w14:paraId="3D3EB86C" w14:textId="1E8D4497" w:rsidR="00867590" w:rsidRDefault="00867590" w:rsidP="00867590">
      <w:r>
        <w:t>В работах [</w:t>
      </w:r>
      <w:r w:rsidR="001214C8">
        <w:t>66</w:t>
      </w:r>
      <w:r>
        <w:t>-</w:t>
      </w:r>
      <w:r w:rsidR="001214C8">
        <w:t>77</w:t>
      </w:r>
      <w:r>
        <w:t>] для описания нелинейных эффектов деформирования</w:t>
      </w:r>
      <w:r w:rsidR="00373B2A">
        <w:t xml:space="preserve"> слоя</w:t>
      </w:r>
      <w:r>
        <w:t xml:space="preserve"> применяется модель пластического течения с ассоциированным законом течения. Приращение пластических деформаций определяется ассоциированным законом течения:</w:t>
      </w:r>
    </w:p>
    <w:p w14:paraId="2A35C966" w14:textId="0B8FFF69" w:rsidR="00867590" w:rsidRDefault="00466271" w:rsidP="00867590">
      <w:pPr>
        <w:jc w:val="center"/>
      </w:pPr>
      <w:r w:rsidRPr="00466271">
        <w:rPr>
          <w:position w:val="-32"/>
        </w:rPr>
        <w:object w:dxaOrig="1460" w:dyaOrig="700" w14:anchorId="363923D2">
          <v:shape id="_x0000_i1041" type="#_x0000_t75" style="width:72.75pt;height:35.25pt" o:ole="">
            <v:imagedata r:id="rId47" o:title=""/>
          </v:shape>
          <o:OLEObject Type="Embed" ProgID="Equation.DSMT4" ShapeID="_x0000_i1041" DrawAspect="Content" ObjectID="_1600548476" r:id="rId48"/>
        </w:object>
      </w:r>
      <w:r w:rsidR="00867590">
        <w:t>,</w:t>
      </w:r>
    </w:p>
    <w:p w14:paraId="6C7C1070" w14:textId="0934F059" w:rsidR="00867590" w:rsidRDefault="00867590" w:rsidP="00867590">
      <w:pPr>
        <w:ind w:firstLine="0"/>
      </w:pPr>
      <w:r>
        <w:t xml:space="preserve">где функция пластичности </w:t>
      </w:r>
      <w:r w:rsidR="00466271" w:rsidRPr="00466271">
        <w:rPr>
          <w:position w:val="-14"/>
        </w:rPr>
        <w:object w:dxaOrig="2240" w:dyaOrig="400" w14:anchorId="1CD31678">
          <v:shape id="_x0000_i1042" type="#_x0000_t75" style="width:111.75pt;height:20.25pt" o:ole="">
            <v:imagedata r:id="rId49" o:title=""/>
          </v:shape>
          <o:OLEObject Type="Embed" ProgID="Equation.DSMT4" ShapeID="_x0000_i1042" DrawAspect="Content" ObjectID="_1600548477" r:id="rId50"/>
        </w:object>
      </w:r>
      <w:r>
        <w:t xml:space="preserve"> .</w:t>
      </w:r>
    </w:p>
    <w:p w14:paraId="6E8F9657" w14:textId="22F52EE0" w:rsidR="00867590" w:rsidRDefault="00867590" w:rsidP="00867590">
      <w:r>
        <w:t xml:space="preserve">Таким образом, связь между приращениями пластических деформаций и напряжениями устанавливается в виде </w:t>
      </w:r>
      <w:r w:rsidR="00466271" w:rsidRPr="00466271">
        <w:rPr>
          <w:position w:val="-28"/>
        </w:rPr>
        <w:object w:dxaOrig="2980" w:dyaOrig="820" w14:anchorId="5B1F93A5">
          <v:shape id="_x0000_i1043" type="#_x0000_t75" style="width:149.25pt;height:41.25pt" o:ole="">
            <v:imagedata r:id="rId51" o:title=""/>
          </v:shape>
          <o:OLEObject Type="Embed" ProgID="Equation.DSMT4" ShapeID="_x0000_i1043" DrawAspect="Content" ObjectID="_1600548478" r:id="rId52"/>
        </w:object>
      </w:r>
      <w:r>
        <w:t xml:space="preserve"> </w:t>
      </w:r>
      <w:r w:rsidRPr="00C97B2A">
        <w:t>[</w:t>
      </w:r>
      <w:r w:rsidRPr="001E7EC2">
        <w:t>1</w:t>
      </w:r>
      <w:r>
        <w:t>15-121</w:t>
      </w:r>
      <w:r w:rsidRPr="00C97B2A">
        <w:t>]</w:t>
      </w:r>
      <w:r>
        <w:t xml:space="preserve">. При одноосном нагружении, когда напряжения не совпадают с направлениям армирования, приращения пластических деформаций определяются как </w:t>
      </w:r>
      <w:r w:rsidR="00466271" w:rsidRPr="00466271">
        <w:rPr>
          <w:position w:val="-24"/>
        </w:rPr>
        <w:object w:dxaOrig="1960" w:dyaOrig="620" w14:anchorId="703D2574">
          <v:shape id="_x0000_i1044" type="#_x0000_t75" style="width:98.25pt;height:30.75pt" o:ole="">
            <v:imagedata r:id="rId53" o:title=""/>
          </v:shape>
          <o:OLEObject Type="Embed" ProgID="Equation.DSMT4" ShapeID="_x0000_i1044" DrawAspect="Content" ObjectID="_1600548479" r:id="rId54"/>
        </w:object>
      </w:r>
      <w:r>
        <w:t xml:space="preserve">, где </w:t>
      </w:r>
      <w:r w:rsidR="00466271" w:rsidRPr="00466271">
        <w:rPr>
          <w:position w:val="-28"/>
        </w:rPr>
        <w:object w:dxaOrig="3800" w:dyaOrig="820" w14:anchorId="13A8EBCE">
          <v:shape id="_x0000_i1045" type="#_x0000_t75" style="width:189.75pt;height:41.25pt" o:ole="">
            <v:imagedata r:id="rId55" o:title=""/>
          </v:shape>
          <o:OLEObject Type="Embed" ProgID="Equation.DSMT4" ShapeID="_x0000_i1045" DrawAspect="Content" ObjectID="_1600548480" r:id="rId56"/>
        </w:object>
      </w:r>
      <w:r>
        <w:t xml:space="preserve">. Эффективное приращение пластических деформаций определяются как </w:t>
      </w:r>
      <w:r w:rsidR="00466271" w:rsidRPr="00466271">
        <w:rPr>
          <w:position w:val="-28"/>
        </w:rPr>
        <w:object w:dxaOrig="1180" w:dyaOrig="700" w14:anchorId="602C866A">
          <v:shape id="_x0000_i1046" type="#_x0000_t75" style="width:59.25pt;height:35.25pt" o:ole="">
            <v:imagedata r:id="rId57" o:title=""/>
          </v:shape>
          <o:OLEObject Type="Embed" ProgID="Equation.DSMT4" ShapeID="_x0000_i1046" DrawAspect="Content" ObjectID="_1600548481" r:id="rId58"/>
        </w:object>
      </w:r>
      <w:r>
        <w:t xml:space="preserve"> .</w:t>
      </w:r>
    </w:p>
    <w:p w14:paraId="158778FA" w14:textId="354880A6" w:rsidR="00867590" w:rsidRDefault="00867590" w:rsidP="00867590">
      <w:r w:rsidRPr="007C5263">
        <w:t>В работе [</w:t>
      </w:r>
      <w:r w:rsidR="001214C8">
        <w:t>78</w:t>
      </w:r>
      <w:r w:rsidRPr="007C5263">
        <w:t>] применяется модель пластичности с</w:t>
      </w:r>
      <w:r>
        <w:t xml:space="preserve"> функцией вида </w:t>
      </w:r>
      <w:r w:rsidR="00466271" w:rsidRPr="00466271">
        <w:rPr>
          <w:position w:val="-18"/>
        </w:rPr>
        <w:object w:dxaOrig="3600" w:dyaOrig="520" w14:anchorId="2E45C803">
          <v:shape id="_x0000_i1047" type="#_x0000_t75" style="width:180pt;height:26.25pt" o:ole="">
            <v:imagedata r:id="rId59" o:title=""/>
          </v:shape>
          <o:OLEObject Type="Embed" ProgID="Equation.DSMT4" ShapeID="_x0000_i1047" DrawAspect="Content" ObjectID="_1600548482" r:id="rId60"/>
        </w:object>
      </w:r>
      <w:r>
        <w:t xml:space="preserve">, где </w:t>
      </w:r>
      <w:r w:rsidR="00466271" w:rsidRPr="00466271">
        <w:rPr>
          <w:position w:val="-14"/>
        </w:rPr>
        <w:object w:dxaOrig="1140" w:dyaOrig="380" w14:anchorId="611ACB24">
          <v:shape id="_x0000_i1048" type="#_x0000_t75" style="width:57pt;height:18.75pt" o:ole="">
            <v:imagedata r:id="rId61" o:title=""/>
          </v:shape>
          <o:OLEObject Type="Embed" ProgID="Equation.DSMT4" ShapeID="_x0000_i1048" DrawAspect="Content" ObjectID="_1600548483" r:id="rId62"/>
        </w:object>
      </w:r>
      <w:r>
        <w:t xml:space="preserve">, </w:t>
      </w:r>
      <w:r w:rsidR="00466271" w:rsidRPr="00466271">
        <w:rPr>
          <w:position w:val="-14"/>
        </w:rPr>
        <w:object w:dxaOrig="220" w:dyaOrig="380" w14:anchorId="739169E7">
          <v:shape id="_x0000_i1049" type="#_x0000_t75" style="width:11.25pt;height:18.75pt" o:ole="">
            <v:imagedata r:id="rId63" o:title=""/>
          </v:shape>
          <o:OLEObject Type="Embed" ProgID="Equation.DSMT4" ShapeID="_x0000_i1049" DrawAspect="Content" ObjectID="_1600548484" r:id="rId64"/>
        </w:object>
      </w:r>
      <w:r>
        <w:t xml:space="preserve"> определяет координаты центра функции пластичности. Поверхность пластичности может перемещаться в пространстве напряжений и расширяться, не меняя форму, что позволяет моделировать кинематическое упрочнение и эффект </w:t>
      </w:r>
      <w:proofErr w:type="spellStart"/>
      <w:r>
        <w:t>Баушингера</w:t>
      </w:r>
      <w:proofErr w:type="spellEnd"/>
      <w:r>
        <w:t xml:space="preserve">. </w:t>
      </w:r>
      <w:r w:rsidR="00466271" w:rsidRPr="00466271">
        <w:rPr>
          <w:position w:val="-16"/>
        </w:rPr>
        <w:object w:dxaOrig="2140" w:dyaOrig="520" w14:anchorId="432DF1C5">
          <v:shape id="_x0000_i1050" type="#_x0000_t75" style="width:107.25pt;height:26.25pt" o:ole="">
            <v:imagedata r:id="rId65" o:title=""/>
          </v:shape>
          <o:OLEObject Type="Embed" ProgID="Equation.DSMT4" ShapeID="_x0000_i1050" DrawAspect="Content" ObjectID="_1600548485" r:id="rId66"/>
        </w:object>
      </w:r>
      <w:r>
        <w:t xml:space="preserve"> – параметр упрочнения, обобщенный для случая анизотропного тела. </w:t>
      </w:r>
    </w:p>
    <w:p w14:paraId="0938BB8E" w14:textId="29B3FAA2" w:rsidR="00867590" w:rsidRDefault="00867590" w:rsidP="00867590">
      <w:r>
        <w:t xml:space="preserve">В моделях данного типа определение </w:t>
      </w:r>
      <w:r w:rsidR="00466271" w:rsidRPr="00466271">
        <w:rPr>
          <w:position w:val="-6"/>
        </w:rPr>
        <w:object w:dxaOrig="360" w:dyaOrig="279" w14:anchorId="5E00926D">
          <v:shape id="_x0000_i1051" type="#_x0000_t75" style="width:18pt;height:14.25pt" o:ole="">
            <v:imagedata r:id="rId67" o:title=""/>
          </v:shape>
          <o:OLEObject Type="Embed" ProgID="Equation.DSMT4" ShapeID="_x0000_i1051" DrawAspect="Content" ObjectID="_1600548486" r:id="rId68"/>
        </w:object>
      </w:r>
      <w:r>
        <w:t xml:space="preserve"> затруднительно, кроме того, в общем случае выражения для определения деформаций являются неинтегрируемыми. Для вычисления значений полных деформаций для моделей</w:t>
      </w:r>
      <w:r w:rsidR="00F94C29">
        <w:t xml:space="preserve"> пластического течения</w:t>
      </w:r>
      <w:r>
        <w:t xml:space="preserve"> используются инкрементальные (пошаговые) методы расчета [</w:t>
      </w:r>
      <w:r w:rsidR="001214C8">
        <w:t>72, 77, 79</w:t>
      </w:r>
      <w:r>
        <w:t xml:space="preserve">]. Также к недостаткам подобных моделей можно отнести необходимость определять большое число параметров (более пяти). Все это делает подобные модели неудобными для инженерных расчетов. Необходимо отметить, что </w:t>
      </w:r>
      <w:r w:rsidR="00F94C29">
        <w:t xml:space="preserve">в приведенных моделях </w:t>
      </w:r>
      <w:r>
        <w:t>соотношения приводятся для слоя и авторами не делается обобщения на случай пакета с произвольной укладкой слоев.</w:t>
      </w:r>
    </w:p>
    <w:p w14:paraId="607FFAEB" w14:textId="47A6D500" w:rsidR="00867590" w:rsidRDefault="00867590" w:rsidP="00867590">
      <w:r>
        <w:t xml:space="preserve">В </w:t>
      </w:r>
      <w:r w:rsidRPr="007721B1">
        <w:t>[</w:t>
      </w:r>
      <w:r w:rsidR="001214C8">
        <w:t>80, 81</w:t>
      </w:r>
      <w:r w:rsidRPr="007721B1">
        <w:t>]</w:t>
      </w:r>
      <w:r>
        <w:t xml:space="preserve"> рассматривается </w:t>
      </w:r>
      <w:proofErr w:type="spellStart"/>
      <w:r>
        <w:t>эндохронная</w:t>
      </w:r>
      <w:proofErr w:type="spellEnd"/>
      <w:r>
        <w:t xml:space="preserve"> теория пластического деформирования волокнистых композитов. Определяющие соотношения могут быть записаны в матричном виде:</w:t>
      </w:r>
    </w:p>
    <w:p w14:paraId="28C9FC63" w14:textId="5BDF8A96" w:rsidR="00867590" w:rsidRDefault="00466271" w:rsidP="00867590">
      <w:pPr>
        <w:jc w:val="center"/>
      </w:pPr>
      <w:r w:rsidRPr="00466271">
        <w:rPr>
          <w:position w:val="-32"/>
        </w:rPr>
        <w:object w:dxaOrig="2520" w:dyaOrig="740" w14:anchorId="2CE7FEE5">
          <v:shape id="_x0000_i1052" type="#_x0000_t75" style="width:126pt;height:36.75pt" o:ole="">
            <v:imagedata r:id="rId69" o:title=""/>
          </v:shape>
          <o:OLEObject Type="Embed" ProgID="Equation.DSMT4" ShapeID="_x0000_i1052" DrawAspect="Content" ObjectID="_1600548487" r:id="rId70"/>
        </w:object>
      </w:r>
      <w:r w:rsidR="00867590">
        <w:t>,</w:t>
      </w:r>
    </w:p>
    <w:p w14:paraId="67E434D5" w14:textId="11984DB1" w:rsidR="00867590" w:rsidRDefault="00867590" w:rsidP="00867590">
      <w:pPr>
        <w:ind w:firstLine="0"/>
      </w:pPr>
      <w:r>
        <w:t xml:space="preserve">где </w:t>
      </w:r>
      <w:r w:rsidR="00466271" w:rsidRPr="00466271">
        <w:rPr>
          <w:position w:val="-12"/>
        </w:rPr>
        <w:object w:dxaOrig="2920" w:dyaOrig="380" w14:anchorId="0536555C">
          <v:shape id="_x0000_i1053" type="#_x0000_t75" style="width:146.25pt;height:18.75pt" o:ole="">
            <v:imagedata r:id="rId71" o:title=""/>
          </v:shape>
          <o:OLEObject Type="Embed" ProgID="Equation.DSMT4" ShapeID="_x0000_i1053" DrawAspect="Content" ObjectID="_1600548488" r:id="rId72"/>
        </w:object>
      </w:r>
      <w:r>
        <w:t xml:space="preserve">, </w:t>
      </w:r>
      <w:r w:rsidR="00466271" w:rsidRPr="00466271">
        <w:rPr>
          <w:position w:val="-12"/>
        </w:rPr>
        <w:object w:dxaOrig="2720" w:dyaOrig="380" w14:anchorId="6F517939">
          <v:shape id="_x0000_i1054" type="#_x0000_t75" style="width:135.75pt;height:18.75pt" o:ole="">
            <v:imagedata r:id="rId73" o:title=""/>
          </v:shape>
          <o:OLEObject Type="Embed" ProgID="Equation.DSMT4" ShapeID="_x0000_i1054" DrawAspect="Content" ObjectID="_1600548489" r:id="rId74"/>
        </w:object>
      </w:r>
      <w:r>
        <w:t xml:space="preserve">, </w:t>
      </w:r>
      <w:r w:rsidR="00466271" w:rsidRPr="00466271">
        <w:rPr>
          <w:position w:val="-12"/>
        </w:rPr>
        <w:object w:dxaOrig="1820" w:dyaOrig="360" w14:anchorId="72A11397">
          <v:shape id="_x0000_i1055" type="#_x0000_t75" style="width:90.75pt;height:18pt" o:ole="">
            <v:imagedata r:id="rId75" o:title=""/>
          </v:shape>
          <o:OLEObject Type="Embed" ProgID="Equation.DSMT4" ShapeID="_x0000_i1055" DrawAspect="Content" ObjectID="_1600548490" r:id="rId76"/>
        </w:object>
      </w:r>
      <w:r>
        <w:t xml:space="preserve">, </w:t>
      </w:r>
      <w:r w:rsidRPr="001C42C3">
        <w:t xml:space="preserve"> </w:t>
      </w:r>
      <w:r w:rsidR="00466271" w:rsidRPr="00466271">
        <w:rPr>
          <w:position w:val="-12"/>
        </w:rPr>
        <w:object w:dxaOrig="1680" w:dyaOrig="360" w14:anchorId="56637389">
          <v:shape id="_x0000_i1056" type="#_x0000_t75" style="width:84pt;height:18pt" o:ole="">
            <v:imagedata r:id="rId77" o:title=""/>
          </v:shape>
          <o:OLEObject Type="Embed" ProgID="Equation.DSMT4" ShapeID="_x0000_i1056" DrawAspect="Content" ObjectID="_1600548491" r:id="rId78"/>
        </w:object>
      </w:r>
      <w:r>
        <w:t xml:space="preserve">, </w:t>
      </w:r>
      <w:r w:rsidR="00466271" w:rsidRPr="00466271">
        <w:rPr>
          <w:position w:val="-12"/>
        </w:rPr>
        <w:object w:dxaOrig="1240" w:dyaOrig="360" w14:anchorId="282F6884">
          <v:shape id="_x0000_i1057" type="#_x0000_t75" style="width:62.25pt;height:18pt" o:ole="">
            <v:imagedata r:id="rId79" o:title=""/>
          </v:shape>
          <o:OLEObject Type="Embed" ProgID="Equation.DSMT4" ShapeID="_x0000_i1057" DrawAspect="Content" ObjectID="_1600548492" r:id="rId80"/>
        </w:object>
      </w:r>
      <w:r>
        <w:t xml:space="preserve">, </w:t>
      </w:r>
      <w:r w:rsidR="00466271" w:rsidRPr="00466271">
        <w:rPr>
          <w:position w:val="-12"/>
        </w:rPr>
        <w:object w:dxaOrig="1140" w:dyaOrig="360" w14:anchorId="24E3B1C7">
          <v:shape id="_x0000_i1058" type="#_x0000_t75" style="width:57pt;height:18pt" o:ole="">
            <v:imagedata r:id="rId81" o:title=""/>
          </v:shape>
          <o:OLEObject Type="Embed" ProgID="Equation.DSMT4" ShapeID="_x0000_i1058" DrawAspect="Content" ObjectID="_1600548493" r:id="rId82"/>
        </w:object>
      </w:r>
      <w:r>
        <w:t xml:space="preserve">. Матрица </w:t>
      </w:r>
      <w:r w:rsidR="00F94C29" w:rsidRPr="00F94C29">
        <w:rPr>
          <w:i/>
          <w:lang w:val="en-US"/>
        </w:rPr>
        <w:t>C</w:t>
      </w:r>
      <w:r w:rsidR="00F94C29" w:rsidRPr="00F94C29">
        <w:t>(</w:t>
      </w:r>
      <w:r w:rsidR="00F94C29" w:rsidRPr="00F94C29">
        <w:rPr>
          <w:i/>
          <w:lang w:val="en-US"/>
        </w:rPr>
        <w:t>z</w:t>
      </w:r>
      <w:r w:rsidR="00F94C29" w:rsidRPr="00F94C29">
        <w:t>)</w:t>
      </w:r>
      <w:r>
        <w:t xml:space="preserve"> имеет размер</w:t>
      </w:r>
      <w:r w:rsidR="00F94C29">
        <w:t xml:space="preserve"> 6</w:t>
      </w:r>
      <w:r w:rsidR="00F94C29" w:rsidRPr="00F94C29">
        <w:rPr>
          <w:rFonts w:cs="Times New Roman"/>
          <w:i/>
        </w:rPr>
        <w:t>×</w:t>
      </w:r>
      <w:r w:rsidR="00F94C29">
        <w:t>6</w:t>
      </w:r>
      <w:r>
        <w:t xml:space="preserve"> и определяется как </w:t>
      </w:r>
      <w:r w:rsidR="00466271" w:rsidRPr="00466271">
        <w:rPr>
          <w:position w:val="-10"/>
        </w:rPr>
        <w:object w:dxaOrig="1440" w:dyaOrig="360" w14:anchorId="721D9BBD">
          <v:shape id="_x0000_i1059" type="#_x0000_t75" style="width:1in;height:18pt" o:ole="">
            <v:imagedata r:id="rId83" o:title=""/>
          </v:shape>
          <o:OLEObject Type="Embed" ProgID="Equation.DSMT4" ShapeID="_x0000_i1059" DrawAspect="Content" ObjectID="_1600548494" r:id="rId84"/>
        </w:object>
      </w:r>
      <w:r>
        <w:t xml:space="preserve">, где </w:t>
      </w:r>
      <w:r w:rsidRPr="00F94C29">
        <w:rPr>
          <w:i/>
          <w:lang w:val="en-US"/>
        </w:rPr>
        <w:t>D</w:t>
      </w:r>
      <w:r>
        <w:t xml:space="preserve"> – матрица жесткости. Приращение параметра</w:t>
      </w:r>
      <w:r w:rsidRPr="00F94C29">
        <w:t xml:space="preserve"> </w:t>
      </w:r>
      <w:r w:rsidR="00466271" w:rsidRPr="00466271">
        <w:rPr>
          <w:position w:val="-10"/>
        </w:rPr>
        <w:object w:dxaOrig="1440" w:dyaOrig="320" w14:anchorId="01CD195C">
          <v:shape id="_x0000_i1060" type="#_x0000_t75" style="width:1in;height:15.75pt" o:ole="">
            <v:imagedata r:id="rId85" o:title=""/>
          </v:shape>
          <o:OLEObject Type="Embed" ProgID="Equation.DSMT4" ShapeID="_x0000_i1060" DrawAspect="Content" ObjectID="_1600548495" r:id="rId86"/>
        </w:object>
      </w:r>
      <w:r>
        <w:t xml:space="preserve">. Параметр </w:t>
      </w:r>
      <w:r w:rsidR="00466271" w:rsidRPr="00466271">
        <w:rPr>
          <w:position w:val="-10"/>
        </w:rPr>
        <w:object w:dxaOrig="200" w:dyaOrig="320" w14:anchorId="59C95F84">
          <v:shape id="_x0000_i1061" type="#_x0000_t75" style="width:9.75pt;height:15.75pt" o:ole="">
            <v:imagedata r:id="rId87" o:title=""/>
          </v:shape>
          <o:OLEObject Type="Embed" ProgID="Equation.DSMT4" ShapeID="_x0000_i1061" DrawAspect="Content" ObjectID="_1600548496" r:id="rId88"/>
        </w:object>
      </w:r>
      <w:r>
        <w:t xml:space="preserve"> учитывает историю деформирования: </w:t>
      </w:r>
    </w:p>
    <w:p w14:paraId="38CBCB89" w14:textId="22BA24E9" w:rsidR="00867590" w:rsidRDefault="00466271" w:rsidP="00867590">
      <w:pPr>
        <w:ind w:firstLine="0"/>
        <w:jc w:val="center"/>
      </w:pPr>
      <w:r w:rsidRPr="00466271">
        <w:rPr>
          <w:position w:val="-40"/>
        </w:rPr>
        <w:object w:dxaOrig="5160" w:dyaOrig="920" w14:anchorId="326627B2">
          <v:shape id="_x0000_i1062" type="#_x0000_t75" style="width:258pt;height:45.75pt" o:ole="">
            <v:imagedata r:id="rId89" o:title=""/>
          </v:shape>
          <o:OLEObject Type="Embed" ProgID="Equation.DSMT4" ShapeID="_x0000_i1062" DrawAspect="Content" ObjectID="_1600548497" r:id="rId90"/>
        </w:object>
      </w:r>
    </w:p>
    <w:p w14:paraId="7D4C1FC8" w14:textId="77777777" w:rsidR="00867590" w:rsidRDefault="00867590" w:rsidP="00867590">
      <w:r>
        <w:t xml:space="preserve">К преимуществам подобных моделей можно отнести отсутствие </w:t>
      </w:r>
      <w:r w:rsidRPr="007C5263">
        <w:t>необходимости экспериментального определения формы поверхности пластичности, однако, хотя учитывается история деформирования, модель не позволяет учесть скорость нагружения.</w:t>
      </w:r>
      <w:r>
        <w:t xml:space="preserve"> </w:t>
      </w:r>
      <w:r>
        <w:lastRenderedPageBreak/>
        <w:t>Также данная модель требует экспериментального определения большого количества параметров, что делает ее неудобной для инженерного применения.</w:t>
      </w:r>
    </w:p>
    <w:p w14:paraId="4B163F9D" w14:textId="6A2DA873" w:rsidR="00867590" w:rsidRDefault="00867590" w:rsidP="00867590">
      <w:r>
        <w:t>В [</w:t>
      </w:r>
      <w:r w:rsidR="001214C8">
        <w:t>82</w:t>
      </w:r>
      <w:r>
        <w:t>] моделируется деформирование тканого углепластика с учетом анизотропии, скорости нагружения и нелинейности. Матрица жесткости определяется как</w:t>
      </w:r>
      <w:r w:rsidR="00BD2194">
        <w:t xml:space="preserve"> </w:t>
      </w:r>
      <w:r w:rsidR="00BD2194" w:rsidRPr="00BD2194">
        <w:t>[</w:t>
      </w:r>
      <w:r w:rsidR="00BD2194" w:rsidRPr="00BD2194">
        <w:rPr>
          <w:i/>
          <w:lang w:val="en-US"/>
        </w:rPr>
        <w:t>G</w:t>
      </w:r>
      <w:r w:rsidR="00BD2194" w:rsidRPr="00BD2194">
        <w:t>]=[</w:t>
      </w:r>
      <w:r w:rsidR="00BD2194" w:rsidRPr="00BD2194">
        <w:rPr>
          <w:i/>
          <w:lang w:val="en-US"/>
        </w:rPr>
        <w:t>G</w:t>
      </w:r>
      <w:r w:rsidR="00BD2194" w:rsidRPr="00BD2194">
        <w:rPr>
          <w:vertAlign w:val="subscript"/>
        </w:rPr>
        <w:t>0</w:t>
      </w:r>
      <w:r w:rsidR="00BD2194" w:rsidRPr="00BD2194">
        <w:t>]–[</w:t>
      </w:r>
      <w:r w:rsidR="00BD2194">
        <w:rPr>
          <w:rFonts w:cs="Times New Roman"/>
          <w:i/>
          <w:lang w:val="en-US"/>
        </w:rPr>
        <w:t>α</w:t>
      </w:r>
      <w:r w:rsidR="00BD2194" w:rsidRPr="00BD2194">
        <w:rPr>
          <w:rFonts w:cs="Times New Roman"/>
        </w:rPr>
        <w:t>]</w:t>
      </w:r>
      <w:r>
        <w:t xml:space="preserve">, где </w:t>
      </w:r>
      <w:r w:rsidRPr="00BD2194">
        <w:t>[</w:t>
      </w:r>
      <w:r>
        <w:rPr>
          <w:rFonts w:cs="Times New Roman"/>
          <w:i/>
          <w:lang w:val="en-US"/>
        </w:rPr>
        <w:t>α</w:t>
      </w:r>
      <w:r w:rsidRPr="00BD2194">
        <w:t>]</w:t>
      </w:r>
      <w:r>
        <w:t xml:space="preserve"> – матрица, определяющая степень разупрочнения материала и имеющая зависимость от величины действующих напряжений. В итоге предложены соотношения для связи напряжений и деформаций в виде дифференциальных уравнений:</w:t>
      </w:r>
    </w:p>
    <w:p w14:paraId="2F934A65" w14:textId="0280994F" w:rsidR="00867590" w:rsidRDefault="00466271" w:rsidP="00867590">
      <w:pPr>
        <w:jc w:val="center"/>
      </w:pPr>
      <w:r w:rsidRPr="00466271">
        <w:rPr>
          <w:position w:val="-134"/>
        </w:rPr>
        <w:object w:dxaOrig="5280" w:dyaOrig="2840" w14:anchorId="689D98A0">
          <v:shape id="_x0000_i1063" type="#_x0000_t75" style="width:264pt;height:141.75pt" o:ole="">
            <v:imagedata r:id="rId91" o:title=""/>
          </v:shape>
          <o:OLEObject Type="Embed" ProgID="Equation.DSMT4" ShapeID="_x0000_i1063" DrawAspect="Content" ObjectID="_1600548498" r:id="rId92"/>
        </w:object>
      </w:r>
    </w:p>
    <w:p w14:paraId="4099CECC" w14:textId="5F6E63F8" w:rsidR="00867590" w:rsidRDefault="00867590" w:rsidP="00867590">
      <w:r>
        <w:t>К недостаткам предложенного подхода можно отнести вычислительную сложность и большой набор экспериментально определяемых констант.</w:t>
      </w:r>
      <w:r w:rsidR="00D508AF">
        <w:t xml:space="preserve"> </w:t>
      </w:r>
    </w:p>
    <w:p w14:paraId="679F343C" w14:textId="28059D78" w:rsidR="00867590" w:rsidRPr="00DB4DC3" w:rsidRDefault="00867590" w:rsidP="00867590">
      <w:r>
        <w:t>В [</w:t>
      </w:r>
      <w:r w:rsidR="001214C8">
        <w:t>83</w:t>
      </w:r>
      <w:r>
        <w:t xml:space="preserve">] при одноосном  растяжении углепластика для связи между напряжениями и деформациями предложены квадратичные функции </w:t>
      </w:r>
      <w:r w:rsidR="00466271" w:rsidRPr="00466271">
        <w:rPr>
          <w:position w:val="-12"/>
        </w:rPr>
        <w:object w:dxaOrig="1719" w:dyaOrig="380" w14:anchorId="636E1018">
          <v:shape id="_x0000_i1064" type="#_x0000_t75" style="width:86.25pt;height:18.75pt" o:ole="">
            <v:imagedata r:id="rId93" o:title=""/>
          </v:shape>
          <o:OLEObject Type="Embed" ProgID="Equation.DSMT4" ShapeID="_x0000_i1064" DrawAspect="Content" ObjectID="_1600548499" r:id="rId94"/>
        </w:object>
      </w:r>
      <w:r>
        <w:t>, однако отмечено, что для исследованного углепластика КМУ-1 можно ограничиться только линейной зависимостью. Также затруднительно представить подобные соотношения в удобном для вычислений матричном виде</w:t>
      </w:r>
      <w:r w:rsidR="001214C8">
        <w:t xml:space="preserve"> для ортотропного материала</w:t>
      </w:r>
      <w:r>
        <w:t>.</w:t>
      </w:r>
      <w:r w:rsidRPr="00DB4DC3">
        <w:t xml:space="preserve"> </w:t>
      </w:r>
      <w:r>
        <w:t xml:space="preserve">В </w:t>
      </w:r>
      <w:r w:rsidRPr="00DB4DC3">
        <w:t>[</w:t>
      </w:r>
      <w:r w:rsidR="0094237A">
        <w:t>84</w:t>
      </w:r>
      <w:r w:rsidRPr="00DB4DC3">
        <w:t xml:space="preserve">] </w:t>
      </w:r>
      <w:r>
        <w:t>приведено решение и получены матрицы для квадратичной зависимости напряжений от деформаций для изотропного материала.</w:t>
      </w:r>
    </w:p>
    <w:p w14:paraId="61A3D09D" w14:textId="64FAFD02" w:rsidR="00867590" w:rsidRDefault="0094237A" w:rsidP="00867590">
      <w:r>
        <w:t>В [85</w:t>
      </w:r>
      <w:r w:rsidR="00867590">
        <w:t xml:space="preserve">] показано, что поведение </w:t>
      </w:r>
      <w:proofErr w:type="spellStart"/>
      <w:r w:rsidR="00867590">
        <w:t>монослоя</w:t>
      </w:r>
      <w:proofErr w:type="spellEnd"/>
      <w:r w:rsidR="00867590">
        <w:t xml:space="preserve"> в однонаправленном образце и поведение слоя в составе материала с произвольной схемой армирования различно. Рассматриваются следующие случаи возникновения нелинейности – растяжение/сжатие вдоль направления армирования, растяжение/сжатие поперек направления армирования и сдвиг в плоскости слоя. Упрочнение и разупрочнение определялись экспериментально. Предложено уравнение, описывающее эллипсоид в пространстве напряжений слоя. При выходе напряжений за границы эллипсоида происходит скачкообразное изменение модуля. Получены уравнения для схемы армирования </w:t>
      </w:r>
      <w:r w:rsidR="00867590">
        <w:rPr>
          <w:rFonts w:cs="Times New Roman"/>
        </w:rPr>
        <w:t>±</w:t>
      </w:r>
      <w:r w:rsidR="00867590">
        <w:t>45</w:t>
      </w:r>
      <w:r w:rsidR="00867590">
        <w:rPr>
          <w:rFonts w:cs="Times New Roman"/>
        </w:rPr>
        <w:t>°</w:t>
      </w:r>
      <w:r w:rsidR="00867590">
        <w:t>, для моделирования других укладок вводится поправочный коэффициент. Недостатком данной модели является ее применимость только к перекрестно-армированным пластикам.</w:t>
      </w:r>
    </w:p>
    <w:p w14:paraId="648709AC" w14:textId="5BC32492" w:rsidR="00867590" w:rsidRDefault="00867590" w:rsidP="00867590">
      <w:r>
        <w:lastRenderedPageBreak/>
        <w:t>В [</w:t>
      </w:r>
      <w:r w:rsidR="0094237A">
        <w:t>86</w:t>
      </w:r>
      <w:r>
        <w:t>] предлагается подход с пошаговым накоплением деформаций. Предложенная зависимость имеет вид</w:t>
      </w:r>
      <w:r w:rsidR="00BF4CA3">
        <w:t xml:space="preserve"> </w:t>
      </w:r>
      <w:r w:rsidR="00466271" w:rsidRPr="00466271">
        <w:rPr>
          <w:position w:val="-10"/>
        </w:rPr>
        <w:object w:dxaOrig="1560" w:dyaOrig="320" w14:anchorId="33C2BF98">
          <v:shape id="_x0000_i1065" type="#_x0000_t75" style="width:78pt;height:15.75pt" o:ole="">
            <v:imagedata r:id="rId95" o:title=""/>
          </v:shape>
          <o:OLEObject Type="Embed" ProgID="Equation.DSMT4" ShapeID="_x0000_i1065" DrawAspect="Content" ObjectID="_1600548500" r:id="rId96"/>
        </w:object>
      </w:r>
      <w:r>
        <w:t xml:space="preserve">, где матрица податливости </w:t>
      </w:r>
      <w:r w:rsidR="00466271" w:rsidRPr="00466271">
        <w:rPr>
          <w:position w:val="-16"/>
        </w:rPr>
        <w:object w:dxaOrig="1760" w:dyaOrig="440" w14:anchorId="47C5BA56">
          <v:shape id="_x0000_i1066" type="#_x0000_t75" style="width:87.75pt;height:21.75pt" o:ole="">
            <v:imagedata r:id="rId97" o:title=""/>
          </v:shape>
          <o:OLEObject Type="Embed" ProgID="Equation.DSMT4" ShapeID="_x0000_i1066" DrawAspect="Content" ObjectID="_1600548501" r:id="rId98"/>
        </w:object>
      </w:r>
      <w:r>
        <w:t xml:space="preserve">, </w:t>
      </w:r>
      <w:r w:rsidR="00466271" w:rsidRPr="00466271">
        <w:rPr>
          <w:position w:val="-16"/>
        </w:rPr>
        <w:object w:dxaOrig="540" w:dyaOrig="440" w14:anchorId="7368C4BE">
          <v:shape id="_x0000_i1067" type="#_x0000_t75" style="width:27pt;height:21.75pt" o:ole="">
            <v:imagedata r:id="rId99" o:title=""/>
          </v:shape>
          <o:OLEObject Type="Embed" ProgID="Equation.DSMT4" ShapeID="_x0000_i1067" DrawAspect="Content" ObjectID="_1600548502" r:id="rId100"/>
        </w:object>
      </w:r>
      <w:r>
        <w:t xml:space="preserve"> – часть матрицы податливости, отвечающая за упругую деформацию, а </w:t>
      </w:r>
      <w:r w:rsidR="00466271" w:rsidRPr="00466271">
        <w:rPr>
          <w:position w:val="-16"/>
        </w:rPr>
        <w:object w:dxaOrig="560" w:dyaOrig="440" w14:anchorId="215675CF">
          <v:shape id="_x0000_i1068" type="#_x0000_t75" style="width:27.75pt;height:21.75pt" o:ole="">
            <v:imagedata r:id="rId101" o:title=""/>
          </v:shape>
          <o:OLEObject Type="Embed" ProgID="Equation.DSMT4" ShapeID="_x0000_i1068" DrawAspect="Content" ObjectID="_1600548503" r:id="rId102"/>
        </w:object>
      </w:r>
      <w:r>
        <w:t xml:space="preserve"> – часть матрицы податливости, отвечающая за пластическое деформирование материала.</w:t>
      </w:r>
    </w:p>
    <w:p w14:paraId="2B8B083E" w14:textId="6A206395" w:rsidR="00867590" w:rsidRDefault="00466271" w:rsidP="00867590">
      <w:pPr>
        <w:jc w:val="center"/>
      </w:pPr>
      <w:r w:rsidRPr="00466271">
        <w:rPr>
          <w:position w:val="-102"/>
        </w:rPr>
        <w:object w:dxaOrig="3519" w:dyaOrig="2160" w14:anchorId="3A4F5EE9">
          <v:shape id="_x0000_i1069" type="#_x0000_t75" style="width:176.25pt;height:108pt" o:ole="">
            <v:imagedata r:id="rId103" o:title=""/>
          </v:shape>
          <o:OLEObject Type="Embed" ProgID="Equation.DSMT4" ShapeID="_x0000_i1069" DrawAspect="Content" ObjectID="_1600548504" r:id="rId104"/>
        </w:object>
      </w:r>
      <w:r w:rsidR="00867590">
        <w:t>,</w:t>
      </w:r>
    </w:p>
    <w:p w14:paraId="0FC7F690" w14:textId="2659A657" w:rsidR="00867590" w:rsidRDefault="00466271" w:rsidP="00867590">
      <w:pPr>
        <w:jc w:val="center"/>
      </w:pPr>
      <w:r w:rsidRPr="00466271">
        <w:rPr>
          <w:position w:val="-30"/>
        </w:rPr>
        <w:object w:dxaOrig="3080" w:dyaOrig="680" w14:anchorId="3AB833B0">
          <v:shape id="_x0000_i1070" type="#_x0000_t75" style="width:153.75pt;height:33.75pt" o:ole="">
            <v:imagedata r:id="rId105" o:title=""/>
          </v:shape>
          <o:OLEObject Type="Embed" ProgID="Equation.DSMT4" ShapeID="_x0000_i1070" DrawAspect="Content" ObjectID="_1600548505" r:id="rId106"/>
        </w:object>
      </w:r>
      <w:r w:rsidR="00867590">
        <w:t xml:space="preserve"> .</w:t>
      </w:r>
    </w:p>
    <w:p w14:paraId="054AA318" w14:textId="42582414" w:rsidR="00867590" w:rsidRDefault="00466271" w:rsidP="00867590">
      <w:pPr>
        <w:jc w:val="center"/>
      </w:pPr>
      <w:r w:rsidRPr="00466271">
        <w:rPr>
          <w:position w:val="-50"/>
        </w:rPr>
        <w:object w:dxaOrig="5740" w:dyaOrig="1120" w14:anchorId="3343349E">
          <v:shape id="_x0000_i1071" type="#_x0000_t75" style="width:287.25pt;height:56.25pt" o:ole="">
            <v:imagedata r:id="rId107" o:title=""/>
          </v:shape>
          <o:OLEObject Type="Embed" ProgID="Equation.DSMT4" ShapeID="_x0000_i1071" DrawAspect="Content" ObjectID="_1600548506" r:id="rId108"/>
        </w:object>
      </w:r>
      <w:r w:rsidR="00867590">
        <w:t>.</w:t>
      </w:r>
    </w:p>
    <w:p w14:paraId="1B5F8CB7" w14:textId="395BD6F7" w:rsidR="00867590" w:rsidRDefault="00867590" w:rsidP="00867590">
      <w:r>
        <w:t xml:space="preserve">В работе </w:t>
      </w:r>
      <w:r w:rsidR="00F94C29">
        <w:t xml:space="preserve">авторами </w:t>
      </w:r>
      <w:r>
        <w:t>отмечается сложность идентификации всех параметров модели. Также показано, что максимальный вклад в нелинейность диаграмм деформирования вносит нелинейность при сдвиге в плоскости слоя</w:t>
      </w:r>
      <w:r w:rsidR="00F94C29">
        <w:t>, и остальными факторами можно пренебречь</w:t>
      </w:r>
      <w:r>
        <w:t>.</w:t>
      </w:r>
    </w:p>
    <w:p w14:paraId="3BA5F669" w14:textId="4FD6E27C" w:rsidR="00867590" w:rsidRDefault="00867590" w:rsidP="00867590">
      <w:r>
        <w:t xml:space="preserve">В </w:t>
      </w:r>
      <w:r w:rsidRPr="006173C2">
        <w:t>[</w:t>
      </w:r>
      <w:r w:rsidR="0094237A">
        <w:t>87, 88</w:t>
      </w:r>
      <w:r w:rsidRPr="006173C2">
        <w:t>]</w:t>
      </w:r>
      <w:r>
        <w:t xml:space="preserve"> рассматривается вопрос нелинейного деформирования углерод-углеродных композиционных материалов. Задача решается применением соотношений теории нелинейной упругости, определяющие соотношения получены дифференцированием потенциала удельной энергии упругой деформации по соответствующим компонентам деформаций. К особенности работ можно отнести то, что соотношения получены для ортотропного тела, и не предложен метод применения полученных соотношений для пакета из ортотропных слоев с произвольной укладкой.</w:t>
      </w:r>
    </w:p>
    <w:p w14:paraId="1BDC2785" w14:textId="77777777" w:rsidR="0024463C" w:rsidRPr="00E2002D" w:rsidRDefault="0024463C" w:rsidP="0024463C">
      <w:r>
        <w:t xml:space="preserve">В </w:t>
      </w:r>
      <w:r w:rsidRPr="00E2002D">
        <w:t>[</w:t>
      </w:r>
      <w:r>
        <w:t>2</w:t>
      </w:r>
      <w:r w:rsidRPr="00E2002D">
        <w:t>]</w:t>
      </w:r>
      <w:r>
        <w:t xml:space="preserve"> предполагается, что материал деформируется линейно-упруго вплоть до разрушения матрицы, затем модуль упругости обращается в нуль. Процесс разгрузки происходит с разгрузочным модулем, равным секущему модулю диаграммы. К особенностям предложенной модели можно отнести необходимость выполнения расчета пошагово с пересчетом матриц жесткости слоев и матрицы жесткости пакета на каждом шаге нагружения, при этом необходимо учитывать знак приложенной нагрузки. Также испытания показывают, что модуль упругости реальных материалов меняется не скачкообразно, а плавно.</w:t>
      </w:r>
    </w:p>
    <w:p w14:paraId="68EB013E" w14:textId="6B780FDE" w:rsidR="00867590" w:rsidRDefault="00867590" w:rsidP="00867590">
      <w:r>
        <w:t>В [</w:t>
      </w:r>
      <w:r w:rsidR="0094237A">
        <w:t>89</w:t>
      </w:r>
      <w:r>
        <w:t xml:space="preserve">] предлагается модель, основанная на теории слоистых пластин. Диаграмма деформирования разбивалась на 15 участков, затем проводилась ее кусочно-линейная </w:t>
      </w:r>
      <w:r>
        <w:lastRenderedPageBreak/>
        <w:t xml:space="preserve">аппроксимация, после чего на каждом участке определялся модуль сдвига. В </w:t>
      </w:r>
      <w:r w:rsidRPr="00643B05">
        <w:t>[</w:t>
      </w:r>
      <w:r w:rsidR="0094237A">
        <w:t>90</w:t>
      </w:r>
      <w:r w:rsidRPr="00643B05">
        <w:t>]</w:t>
      </w:r>
      <w:r>
        <w:t xml:space="preserve"> предлагается аппроксимация нелинейных кривых деформирования при помощи кубических сплайн функций</w:t>
      </w:r>
      <w:r w:rsidRPr="00DD190A">
        <w:t>.</w:t>
      </w:r>
      <w:r>
        <w:t xml:space="preserve"> К особенностям предложенных моделей можно отнести их применимость только к материалам с укладкой </w:t>
      </w:r>
      <w:r>
        <w:rPr>
          <w:rFonts w:cs="Times New Roman"/>
        </w:rPr>
        <w:t>±</w:t>
      </w:r>
      <w:r>
        <w:t>45</w:t>
      </w:r>
      <w:r>
        <w:rPr>
          <w:rFonts w:cs="Times New Roman"/>
        </w:rPr>
        <w:t>°</w:t>
      </w:r>
      <w:r>
        <w:t>.</w:t>
      </w:r>
    </w:p>
    <w:p w14:paraId="3039D471" w14:textId="77777777" w:rsidR="00867590" w:rsidRDefault="00867590" w:rsidP="00867590"/>
    <w:p w14:paraId="7581829A" w14:textId="41D38CA3" w:rsidR="00965AF6" w:rsidRDefault="00965AF6" w:rsidP="00466271">
      <w:pPr>
        <w:pStyle w:val="20"/>
      </w:pPr>
      <w:bookmarkStart w:id="22" w:name="_Toc494224335"/>
      <w:bookmarkStart w:id="23" w:name="_Toc395545839"/>
      <w:bookmarkStart w:id="24" w:name="_Toc496517986"/>
      <w:bookmarkStart w:id="25" w:name="_Toc496697698"/>
      <w:bookmarkStart w:id="26" w:name="_Toc500507990"/>
      <w:bookmarkStart w:id="27" w:name="_Toc500508133"/>
      <w:r>
        <w:t>1.3. Критерии разрушения</w:t>
      </w:r>
      <w:bookmarkEnd w:id="22"/>
      <w:bookmarkEnd w:id="23"/>
      <w:r>
        <w:t xml:space="preserve"> композиционных материалов</w:t>
      </w:r>
      <w:bookmarkEnd w:id="24"/>
      <w:bookmarkEnd w:id="25"/>
      <w:bookmarkEnd w:id="26"/>
      <w:bookmarkEnd w:id="27"/>
    </w:p>
    <w:p w14:paraId="7581829B" w14:textId="1A0B9CA8" w:rsidR="00965AF6" w:rsidRDefault="00965AF6" w:rsidP="00965AF6">
      <w:r>
        <w:t xml:space="preserve">Механизмы разрушения многослойных композитов существенно отличаются от механизмов разрушения металлов. Во время эксплуатации в них возникают </w:t>
      </w:r>
      <w:r w:rsidR="00EC296C">
        <w:t xml:space="preserve">и накапливаются </w:t>
      </w:r>
      <w:r>
        <w:t xml:space="preserve">дефекты, </w:t>
      </w:r>
      <w:r w:rsidR="00EC296C">
        <w:t>что</w:t>
      </w:r>
      <w:r>
        <w:t xml:space="preserve"> в дальнейшем </w:t>
      </w:r>
      <w:r w:rsidR="00EC296C">
        <w:t>приводит</w:t>
      </w:r>
      <w:r>
        <w:t xml:space="preserve"> к </w:t>
      </w:r>
      <w:r w:rsidR="000449C3">
        <w:t xml:space="preserve">разрыву волокон, </w:t>
      </w:r>
      <w:r>
        <w:t xml:space="preserve">расслоению или растрескиванию матрицы. </w:t>
      </w:r>
    </w:p>
    <w:p w14:paraId="7581829C" w14:textId="77777777" w:rsidR="00032BCE" w:rsidRDefault="00B01F39" w:rsidP="00032BCE">
      <w:pPr>
        <w:rPr>
          <w:rFonts w:cs="Times New Roman"/>
          <w:szCs w:val="28"/>
        </w:rPr>
      </w:pPr>
      <w:r>
        <w:t>При внешнем механическом воздействии в структуре композиционного материала может происходить рассеянное накопление повреждений, приводящее к возникновению макроскопических трещин и потере несущей способности.</w:t>
      </w:r>
      <w:r w:rsidR="00965AF6">
        <w:rPr>
          <w:rFonts w:cs="Times New Roman"/>
          <w:szCs w:val="28"/>
        </w:rPr>
        <w:t xml:space="preserve"> </w:t>
      </w:r>
    </w:p>
    <w:p w14:paraId="7581829D" w14:textId="0C1155EA" w:rsidR="00965AF6" w:rsidRDefault="00FD0421" w:rsidP="00B01F39">
      <w:pPr>
        <w:rPr>
          <w:rFonts w:cs="Times New Roman"/>
          <w:szCs w:val="28"/>
        </w:rPr>
      </w:pPr>
      <w:r>
        <w:rPr>
          <w:rFonts w:cs="Times New Roman"/>
          <w:szCs w:val="28"/>
        </w:rPr>
        <w:t>М</w:t>
      </w:r>
      <w:r w:rsidR="00032BCE">
        <w:rPr>
          <w:rFonts w:cs="Times New Roman"/>
          <w:szCs w:val="28"/>
        </w:rPr>
        <w:t xml:space="preserve">оделирование микромеханики разрушения композитов является сложной и нетривиальной задачей, </w:t>
      </w:r>
      <w:r>
        <w:rPr>
          <w:rFonts w:cs="Times New Roman"/>
          <w:szCs w:val="28"/>
        </w:rPr>
        <w:t>поскольку волокнистые композиционные материалы имеют несколько форм разрушения: разрыв волокна, разрушение матрицы и расслоение.</w:t>
      </w:r>
      <w:r w:rsidR="00965AF6">
        <w:rPr>
          <w:rFonts w:cs="Times New Roman"/>
          <w:szCs w:val="28"/>
        </w:rPr>
        <w:t xml:space="preserve"> </w:t>
      </w:r>
      <w:r w:rsidR="006B666E">
        <w:rPr>
          <w:rFonts w:cs="Times New Roman"/>
          <w:szCs w:val="28"/>
        </w:rPr>
        <w:t>П</w:t>
      </w:r>
      <w:r w:rsidR="00965AF6">
        <w:rPr>
          <w:rFonts w:cs="Times New Roman"/>
          <w:szCs w:val="28"/>
        </w:rPr>
        <w:t xml:space="preserve">оэтому </w:t>
      </w:r>
      <w:r>
        <w:rPr>
          <w:rFonts w:cs="Times New Roman"/>
          <w:szCs w:val="28"/>
        </w:rPr>
        <w:t>распространение получили феноменологические критерии оценки предельного состояния материала.</w:t>
      </w:r>
      <w:r w:rsidR="00965AF6">
        <w:rPr>
          <w:rFonts w:cs="Times New Roman"/>
          <w:szCs w:val="28"/>
        </w:rPr>
        <w:t xml:space="preserve"> Критерии разрушения </w:t>
      </w:r>
      <w:r w:rsidR="00032BCE">
        <w:rPr>
          <w:rFonts w:cs="Times New Roman"/>
          <w:szCs w:val="28"/>
        </w:rPr>
        <w:t xml:space="preserve">слоя </w:t>
      </w:r>
      <w:r w:rsidR="00965AF6">
        <w:rPr>
          <w:rFonts w:cs="Times New Roman"/>
          <w:szCs w:val="28"/>
        </w:rPr>
        <w:t>должны удовлетворять ряду требований</w:t>
      </w:r>
      <w:r w:rsidR="007945F9" w:rsidRPr="002A5D50">
        <w:rPr>
          <w:rFonts w:cs="Times New Roman"/>
          <w:szCs w:val="28"/>
        </w:rPr>
        <w:t xml:space="preserve"> [15]</w:t>
      </w:r>
      <w:r w:rsidR="00965AF6">
        <w:rPr>
          <w:rFonts w:cs="Times New Roman"/>
          <w:szCs w:val="28"/>
        </w:rPr>
        <w:t>:</w:t>
      </w:r>
    </w:p>
    <w:p w14:paraId="7581829E" w14:textId="77777777" w:rsidR="00965AF6" w:rsidRDefault="00965AF6" w:rsidP="00ED3032">
      <w:pPr>
        <w:pStyle w:val="af"/>
        <w:numPr>
          <w:ilvl w:val="0"/>
          <w:numId w:val="8"/>
        </w:numPr>
        <w:spacing w:before="120" w:after="320"/>
        <w:rPr>
          <w:rFonts w:cs="Times New Roman"/>
          <w:szCs w:val="28"/>
        </w:rPr>
      </w:pPr>
      <w:r>
        <w:rPr>
          <w:rFonts w:cs="Times New Roman"/>
          <w:szCs w:val="28"/>
        </w:rPr>
        <w:t xml:space="preserve">Непротиворечивость; </w:t>
      </w:r>
    </w:p>
    <w:p w14:paraId="7581829F" w14:textId="77777777" w:rsidR="00965AF6" w:rsidRDefault="00965AF6" w:rsidP="00965AF6">
      <w:pPr>
        <w:pStyle w:val="af"/>
        <w:numPr>
          <w:ilvl w:val="0"/>
          <w:numId w:val="8"/>
        </w:numPr>
        <w:spacing w:before="120" w:after="320"/>
        <w:rPr>
          <w:rFonts w:cs="Times New Roman"/>
          <w:szCs w:val="28"/>
        </w:rPr>
      </w:pPr>
      <w:r>
        <w:rPr>
          <w:rFonts w:cs="Times New Roman"/>
          <w:szCs w:val="28"/>
        </w:rPr>
        <w:t xml:space="preserve">Инвариантность </w:t>
      </w:r>
      <w:r w:rsidR="00ED3032">
        <w:rPr>
          <w:rFonts w:cs="Times New Roman"/>
          <w:szCs w:val="28"/>
        </w:rPr>
        <w:t xml:space="preserve">по отношению </w:t>
      </w:r>
      <w:r>
        <w:rPr>
          <w:rFonts w:cs="Times New Roman"/>
          <w:szCs w:val="28"/>
        </w:rPr>
        <w:t>к системе координат;</w:t>
      </w:r>
    </w:p>
    <w:p w14:paraId="758182A0" w14:textId="77777777" w:rsidR="00965AF6" w:rsidRDefault="00965AF6" w:rsidP="00965AF6">
      <w:pPr>
        <w:pStyle w:val="af"/>
        <w:numPr>
          <w:ilvl w:val="0"/>
          <w:numId w:val="8"/>
        </w:numPr>
        <w:spacing w:before="120" w:after="320"/>
        <w:rPr>
          <w:rFonts w:cs="Times New Roman"/>
          <w:szCs w:val="28"/>
        </w:rPr>
      </w:pPr>
      <w:r>
        <w:rPr>
          <w:rFonts w:cs="Times New Roman"/>
          <w:szCs w:val="28"/>
        </w:rPr>
        <w:t>Требование к разрушению безотносительно механизма разрушения;</w:t>
      </w:r>
    </w:p>
    <w:p w14:paraId="758182A1" w14:textId="77777777" w:rsidR="00965AF6" w:rsidRDefault="00965AF6" w:rsidP="00965AF6">
      <w:pPr>
        <w:pStyle w:val="af"/>
        <w:numPr>
          <w:ilvl w:val="0"/>
          <w:numId w:val="8"/>
        </w:numPr>
        <w:spacing w:before="120" w:after="320"/>
        <w:rPr>
          <w:rFonts w:cs="Times New Roman"/>
          <w:szCs w:val="28"/>
        </w:rPr>
      </w:pPr>
      <w:r>
        <w:rPr>
          <w:rFonts w:cs="Times New Roman"/>
          <w:szCs w:val="28"/>
        </w:rPr>
        <w:t>Лю</w:t>
      </w:r>
      <w:r w:rsidRPr="00032BCE">
        <w:rPr>
          <w:rFonts w:cs="Times New Roman"/>
          <w:szCs w:val="28"/>
        </w:rPr>
        <w:t xml:space="preserve">бая </w:t>
      </w:r>
      <w:r w:rsidR="00ED3032">
        <w:rPr>
          <w:rFonts w:cs="Times New Roman"/>
          <w:szCs w:val="28"/>
        </w:rPr>
        <w:t>прямая, выходящая из начала координат,</w:t>
      </w:r>
      <w:r>
        <w:rPr>
          <w:rFonts w:cs="Times New Roman"/>
          <w:szCs w:val="28"/>
        </w:rPr>
        <w:t xml:space="preserve"> должна иметь одну точку пересечения с поверхностью разрушения;</w:t>
      </w:r>
    </w:p>
    <w:p w14:paraId="758182A2" w14:textId="77777777" w:rsidR="00965AF6" w:rsidRDefault="00965AF6" w:rsidP="00965AF6">
      <w:pPr>
        <w:pStyle w:val="af"/>
        <w:numPr>
          <w:ilvl w:val="0"/>
          <w:numId w:val="8"/>
        </w:numPr>
        <w:spacing w:before="120" w:after="320"/>
        <w:rPr>
          <w:rFonts w:cs="Times New Roman"/>
          <w:szCs w:val="28"/>
        </w:rPr>
      </w:pPr>
      <w:r>
        <w:rPr>
          <w:rFonts w:cs="Times New Roman"/>
          <w:szCs w:val="28"/>
        </w:rPr>
        <w:t>Поверхность разрушения должна быть замкнута;</w:t>
      </w:r>
    </w:p>
    <w:p w14:paraId="758182A3" w14:textId="77777777" w:rsidR="00965AF6" w:rsidRDefault="00032BCE" w:rsidP="00965AF6">
      <w:pPr>
        <w:pStyle w:val="af"/>
        <w:numPr>
          <w:ilvl w:val="0"/>
          <w:numId w:val="8"/>
        </w:numPr>
        <w:spacing w:before="120" w:after="320"/>
        <w:rPr>
          <w:rFonts w:cs="Times New Roman"/>
          <w:szCs w:val="28"/>
        </w:rPr>
      </w:pPr>
      <w:r>
        <w:rPr>
          <w:rFonts w:cs="Times New Roman"/>
          <w:szCs w:val="28"/>
        </w:rPr>
        <w:t>Критерий должен быть однозначно определен как в пространстве напряжений, так и в пространстве деформаций.</w:t>
      </w:r>
    </w:p>
    <w:p w14:paraId="758182A4" w14:textId="77777777" w:rsidR="00276941" w:rsidRDefault="00965AF6" w:rsidP="00965AF6">
      <w:pPr>
        <w:pStyle w:val="af"/>
        <w:numPr>
          <w:ilvl w:val="0"/>
          <w:numId w:val="8"/>
        </w:numPr>
        <w:spacing w:before="120" w:after="320"/>
      </w:pPr>
      <w:r w:rsidRPr="00600D07">
        <w:rPr>
          <w:rFonts w:cs="Times New Roman"/>
          <w:szCs w:val="28"/>
        </w:rPr>
        <w:t>Определение главных осей</w:t>
      </w:r>
      <w:r w:rsidR="00032BCE" w:rsidRPr="00600D07">
        <w:rPr>
          <w:rFonts w:cs="Times New Roman"/>
          <w:szCs w:val="28"/>
        </w:rPr>
        <w:t xml:space="preserve"> системы координат</w:t>
      </w:r>
      <w:r w:rsidRPr="00600D07">
        <w:rPr>
          <w:rFonts w:cs="Times New Roman"/>
          <w:szCs w:val="28"/>
        </w:rPr>
        <w:t xml:space="preserve"> критерия должно быть однозначным.</w:t>
      </w:r>
    </w:p>
    <w:p w14:paraId="758182A5" w14:textId="2C5C991D" w:rsidR="00600D07" w:rsidRDefault="00965AF6" w:rsidP="00B850AC">
      <w:pPr>
        <w:ind w:firstLine="851"/>
      </w:pPr>
      <w:r>
        <w:t xml:space="preserve">В </w:t>
      </w:r>
      <w:r w:rsidR="001724CA">
        <w:t>2012 году завершено проведение</w:t>
      </w:r>
      <w:r>
        <w:t xml:space="preserve"> трет</w:t>
      </w:r>
      <w:r w:rsidR="001724CA">
        <w:t>ьего</w:t>
      </w:r>
      <w:r>
        <w:t xml:space="preserve"> международн</w:t>
      </w:r>
      <w:r w:rsidR="001724CA">
        <w:t>ого</w:t>
      </w:r>
      <w:r>
        <w:t xml:space="preserve"> конкурс</w:t>
      </w:r>
      <w:r w:rsidR="001724CA">
        <w:t>а</w:t>
      </w:r>
      <w:r>
        <w:t xml:space="preserve"> </w:t>
      </w:r>
      <w:proofErr w:type="spellStart"/>
      <w:r>
        <w:t>World-Wide</w:t>
      </w:r>
      <w:proofErr w:type="spellEnd"/>
      <w:r>
        <w:t xml:space="preserve"> </w:t>
      </w:r>
      <w:proofErr w:type="spellStart"/>
      <w:r>
        <w:t>Failure</w:t>
      </w:r>
      <w:proofErr w:type="spellEnd"/>
      <w:r>
        <w:t xml:space="preserve"> </w:t>
      </w:r>
      <w:proofErr w:type="spellStart"/>
      <w:r>
        <w:t>Exercise</w:t>
      </w:r>
      <w:proofErr w:type="spellEnd"/>
      <w:r>
        <w:t xml:space="preserve"> (WWFE-III), направленн</w:t>
      </w:r>
      <w:r w:rsidR="001724CA">
        <w:t>ого</w:t>
      </w:r>
      <w:r>
        <w:t xml:space="preserve"> на улучшение понимания механизмов деформации и разрушения композиционных материалов</w:t>
      </w:r>
      <w:r w:rsidR="00ED3032">
        <w:t xml:space="preserve"> [</w:t>
      </w:r>
      <w:r w:rsidR="0094237A">
        <w:t>91</w:t>
      </w:r>
      <w:r w:rsidR="00ED3032">
        <w:t>]</w:t>
      </w:r>
      <w:r>
        <w:t xml:space="preserve">. Участники по предоставленным экспериментальным механическим и прочностным характеристикам </w:t>
      </w:r>
      <w:proofErr w:type="spellStart"/>
      <w:r>
        <w:t>монослоя</w:t>
      </w:r>
      <w:proofErr w:type="spellEnd"/>
      <w:r>
        <w:t xml:space="preserve"> должны </w:t>
      </w:r>
      <w:r w:rsidR="00A9163E">
        <w:t xml:space="preserve">были </w:t>
      </w:r>
      <w:r>
        <w:t xml:space="preserve">решить поставленные задачи о деформировании и разрушении материала. В данном конкурсе принимали участие </w:t>
      </w:r>
      <w:r w:rsidR="009D6A09">
        <w:t>18 коллективов, представивших свои подходы</w:t>
      </w:r>
      <w:r>
        <w:t xml:space="preserve">. </w:t>
      </w:r>
    </w:p>
    <w:p w14:paraId="758182A6" w14:textId="282A4017" w:rsidR="00032BCE" w:rsidRDefault="00032BCE" w:rsidP="00600D07">
      <w:pPr>
        <w:ind w:firstLine="851"/>
      </w:pPr>
      <w:r>
        <w:rPr>
          <w:rFonts w:cs="Times New Roman"/>
          <w:szCs w:val="28"/>
        </w:rPr>
        <w:lastRenderedPageBreak/>
        <w:t>Разнообразие различных типов подхода к описанию разрушения наглядно демонстрирует</w:t>
      </w:r>
      <w:r w:rsidR="00B46C2B">
        <w:rPr>
          <w:rFonts w:cs="Times New Roman"/>
          <w:szCs w:val="28"/>
        </w:rPr>
        <w:t>,</w:t>
      </w:r>
      <w:r>
        <w:rPr>
          <w:rFonts w:cs="Times New Roman"/>
          <w:szCs w:val="28"/>
        </w:rPr>
        <w:t xml:space="preserve"> что критерии разрушения по-прежнему является важной</w:t>
      </w:r>
      <w:r w:rsidR="00FD0421">
        <w:rPr>
          <w:rFonts w:cs="Times New Roman"/>
          <w:szCs w:val="28"/>
        </w:rPr>
        <w:t xml:space="preserve"> и открытой</w:t>
      </w:r>
      <w:r>
        <w:rPr>
          <w:rFonts w:cs="Times New Roman"/>
          <w:szCs w:val="28"/>
        </w:rPr>
        <w:t xml:space="preserve"> темой для исследования. Несмотря на то, что уже достигнуты определенные успехи в данной области, до сих пор не существует единого критерия, описывающего все случаи разрушения в условиях общей нагрузки.</w:t>
      </w:r>
      <w:r w:rsidR="00600D07">
        <w:rPr>
          <w:rFonts w:cs="Times New Roman"/>
          <w:szCs w:val="28"/>
        </w:rPr>
        <w:t xml:space="preserve"> </w:t>
      </w:r>
      <w:r>
        <w:t xml:space="preserve">Далее будут приведены наиболее распространенные в инженерной практике критерии разрушения композиционных материалов </w:t>
      </w:r>
      <w:r w:rsidR="007945F9">
        <w:t>[</w:t>
      </w:r>
      <w:r w:rsidR="0094237A">
        <w:t>92</w:t>
      </w:r>
      <w:r w:rsidRPr="00032BCE">
        <w:t>]</w:t>
      </w:r>
      <w:r>
        <w:t>.</w:t>
      </w:r>
    </w:p>
    <w:p w14:paraId="758182A7" w14:textId="77777777" w:rsidR="00965AF6" w:rsidRDefault="00965AF6" w:rsidP="00965AF6">
      <w:pPr>
        <w:ind w:firstLine="708"/>
        <w:rPr>
          <w:rFonts w:cs="Times New Roman"/>
          <w:szCs w:val="28"/>
        </w:rPr>
      </w:pPr>
      <w:r>
        <w:rPr>
          <w:rFonts w:cs="Times New Roman"/>
          <w:szCs w:val="28"/>
        </w:rPr>
        <w:t>Критерии, учитывающие взаим</w:t>
      </w:r>
      <w:r w:rsidR="002A5D50">
        <w:rPr>
          <w:rFonts w:cs="Times New Roman"/>
          <w:szCs w:val="28"/>
        </w:rPr>
        <w:t xml:space="preserve">ное </w:t>
      </w:r>
      <w:r>
        <w:rPr>
          <w:rFonts w:cs="Times New Roman"/>
          <w:szCs w:val="28"/>
        </w:rPr>
        <w:t>влияние компонент</w:t>
      </w:r>
      <w:r w:rsidR="002A5D50">
        <w:rPr>
          <w:rFonts w:cs="Times New Roman"/>
          <w:szCs w:val="28"/>
        </w:rPr>
        <w:t xml:space="preserve"> деформаций или напряжений</w:t>
      </w:r>
      <w:r>
        <w:rPr>
          <w:rFonts w:cs="Times New Roman"/>
          <w:szCs w:val="28"/>
        </w:rPr>
        <w:t xml:space="preserve">, носят полиномиальный характер. </w:t>
      </w:r>
      <w:r w:rsidR="00ED3032">
        <w:rPr>
          <w:rFonts w:cs="Times New Roman"/>
          <w:szCs w:val="28"/>
        </w:rPr>
        <w:t>Л</w:t>
      </w:r>
      <w:r>
        <w:rPr>
          <w:rFonts w:cs="Times New Roman"/>
          <w:szCs w:val="28"/>
        </w:rPr>
        <w:t>инейн</w:t>
      </w:r>
      <w:r w:rsidR="00ED3032">
        <w:rPr>
          <w:rFonts w:cs="Times New Roman"/>
          <w:szCs w:val="28"/>
        </w:rPr>
        <w:t>ая часть критерия</w:t>
      </w:r>
      <w:r>
        <w:rPr>
          <w:rFonts w:cs="Times New Roman"/>
          <w:szCs w:val="28"/>
        </w:rPr>
        <w:t xml:space="preserve"> </w:t>
      </w:r>
      <w:r w:rsidR="00ED3032">
        <w:rPr>
          <w:rFonts w:cs="Times New Roman"/>
          <w:szCs w:val="28"/>
        </w:rPr>
        <w:t>характеризует</w:t>
      </w:r>
      <w:r>
        <w:rPr>
          <w:rFonts w:cs="Times New Roman"/>
          <w:szCs w:val="28"/>
        </w:rPr>
        <w:t xml:space="preserve"> анизотропию прочности при растяжении и сжатии. </w:t>
      </w:r>
      <w:r w:rsidR="00ED3032">
        <w:rPr>
          <w:rFonts w:cs="Times New Roman"/>
          <w:szCs w:val="28"/>
        </w:rPr>
        <w:t>С</w:t>
      </w:r>
      <w:r>
        <w:rPr>
          <w:rFonts w:cs="Times New Roman"/>
          <w:szCs w:val="28"/>
        </w:rPr>
        <w:t xml:space="preserve"> точки зрения анализа поверхности разрушений, </w:t>
      </w:r>
      <w:r w:rsidR="00ED3032">
        <w:rPr>
          <w:rFonts w:cs="Times New Roman"/>
          <w:szCs w:val="28"/>
        </w:rPr>
        <w:t>линейная часть</w:t>
      </w:r>
      <w:r>
        <w:rPr>
          <w:rFonts w:cs="Times New Roman"/>
          <w:szCs w:val="28"/>
        </w:rPr>
        <w:t xml:space="preserve"> указывает на смещение </w:t>
      </w:r>
      <w:r w:rsidR="002A5D50">
        <w:rPr>
          <w:rFonts w:cs="Times New Roman"/>
          <w:szCs w:val="28"/>
        </w:rPr>
        <w:t>поверхности</w:t>
      </w:r>
      <w:r>
        <w:rPr>
          <w:rFonts w:cs="Times New Roman"/>
          <w:szCs w:val="28"/>
        </w:rPr>
        <w:t xml:space="preserve"> разрушения относительно начала декартовой системы координат. В общем виде тензорно-полиномиальный критерий записывается следующим образом:</w:t>
      </w:r>
    </w:p>
    <w:p w14:paraId="758182A8" w14:textId="5452164A" w:rsidR="00965AF6" w:rsidRDefault="00466271" w:rsidP="00965AF6">
      <w:pPr>
        <w:jc w:val="center"/>
        <w:rPr>
          <w:rFonts w:cs="Times New Roman"/>
          <w:szCs w:val="28"/>
        </w:rPr>
      </w:pPr>
      <w:r w:rsidRPr="00466271">
        <w:rPr>
          <w:position w:val="-14"/>
        </w:rPr>
        <w:object w:dxaOrig="2480" w:dyaOrig="400" w14:anchorId="5E5AFAA7">
          <v:shape id="_x0000_i1072" type="#_x0000_t75" style="width:123.75pt;height:20.25pt" o:ole="">
            <v:imagedata r:id="rId109" o:title=""/>
          </v:shape>
          <o:OLEObject Type="Embed" ProgID="Equation.DSMT4" ShapeID="_x0000_i1072" DrawAspect="Content" ObjectID="_1600548507" r:id="rId110"/>
        </w:object>
      </w:r>
      <w:r w:rsidR="00805D9E">
        <w:rPr>
          <w:rFonts w:cs="Times New Roman"/>
          <w:szCs w:val="28"/>
        </w:rPr>
        <w:t>,</w:t>
      </w:r>
    </w:p>
    <w:p w14:paraId="758182A9" w14:textId="528450FC" w:rsidR="00965AF6" w:rsidRDefault="00965AF6" w:rsidP="00965AF6">
      <w:pPr>
        <w:ind w:firstLine="0"/>
        <w:rPr>
          <w:rFonts w:cs="Times New Roman"/>
          <w:szCs w:val="28"/>
        </w:rPr>
      </w:pPr>
      <w:r>
        <w:t xml:space="preserve">где </w:t>
      </w:r>
      <w:r w:rsidR="00466271" w:rsidRPr="00466271">
        <w:rPr>
          <w:position w:val="-10"/>
        </w:rPr>
        <w:object w:dxaOrig="1340" w:dyaOrig="320" w14:anchorId="5DE09AC2">
          <v:shape id="_x0000_i1073" type="#_x0000_t75" style="width:66.75pt;height:15.75pt" o:ole="">
            <v:imagedata r:id="rId111" o:title=""/>
          </v:shape>
          <o:OLEObject Type="Embed" ProgID="Equation.DSMT4" ShapeID="_x0000_i1073" DrawAspect="Content" ObjectID="_1600548508" r:id="rId112"/>
        </w:object>
      </w:r>
      <w:r>
        <w:t xml:space="preserve"> для трехмерного случая, </w:t>
      </w:r>
      <w:r w:rsidR="00466271" w:rsidRPr="00466271">
        <w:rPr>
          <w:position w:val="-14"/>
        </w:rPr>
        <w:object w:dxaOrig="980" w:dyaOrig="380" w14:anchorId="6D9E820A">
          <v:shape id="_x0000_i1074" type="#_x0000_t75" style="width:48.75pt;height:18.75pt" o:ole="">
            <v:imagedata r:id="rId113" o:title=""/>
          </v:shape>
          <o:OLEObject Type="Embed" ProgID="Equation.DSMT4" ShapeID="_x0000_i1074" DrawAspect="Content" ObjectID="_1600548509" r:id="rId114"/>
        </w:object>
      </w:r>
      <w:r>
        <w:t xml:space="preserve"> зависят от прочностных характеристики слоя по различным направлениям. Из-за большого числа констант</w:t>
      </w:r>
      <w:r w:rsidR="006B666E">
        <w:t xml:space="preserve"> и необходимости большого числа экспериментов для их определения</w:t>
      </w:r>
      <w:r>
        <w:t xml:space="preserve"> тензорами третьего порядка, как правило, пренебрегают [</w:t>
      </w:r>
      <w:r w:rsidR="0094237A">
        <w:t>93</w:t>
      </w:r>
      <w:r>
        <w:t>].</w:t>
      </w:r>
    </w:p>
    <w:p w14:paraId="758182AB" w14:textId="1D18FB1E" w:rsidR="00965AF6" w:rsidRDefault="00466271" w:rsidP="00965AF6">
      <w:r w:rsidRPr="00466271">
        <w:rPr>
          <w:position w:val="-12"/>
        </w:rPr>
        <w:object w:dxaOrig="4800" w:dyaOrig="380" w14:anchorId="70CEEDD1">
          <v:shape id="_x0000_i1075" type="#_x0000_t75" style="width:240pt;height:18.75pt" o:ole="">
            <v:imagedata r:id="rId115" o:title=""/>
          </v:shape>
          <o:OLEObject Type="Embed" ProgID="Equation.DSMT4" ShapeID="_x0000_i1075" DrawAspect="Content" ObjectID="_1600548510" r:id="rId116"/>
        </w:object>
      </w:r>
      <w:r w:rsidR="00965AF6">
        <w:rPr>
          <w:rFonts w:cs="Times New Roman"/>
          <w:szCs w:val="28"/>
        </w:rPr>
        <w:t xml:space="preserve"> </w:t>
      </w:r>
      <w:r w:rsidR="00965AF6">
        <w:rPr>
          <w:rFonts w:eastAsia="Droid Sans Fallback" w:cs="Times New Roman"/>
          <w:kern w:val="2"/>
          <w:szCs w:val="28"/>
          <w:lang w:eastAsia="zh-CN" w:bidi="hi-IN"/>
        </w:rPr>
        <w:t xml:space="preserve">— критерий </w:t>
      </w:r>
      <w:proofErr w:type="spellStart"/>
      <w:r w:rsidR="00965AF6">
        <w:rPr>
          <w:rFonts w:eastAsia="Droid Sans Fallback" w:cs="Times New Roman"/>
          <w:kern w:val="2"/>
          <w:szCs w:val="28"/>
          <w:lang w:eastAsia="zh-CN" w:bidi="hi-IN"/>
        </w:rPr>
        <w:t>Цая-Ву</w:t>
      </w:r>
      <w:proofErr w:type="spellEnd"/>
      <w:r w:rsidR="00965AF6">
        <w:rPr>
          <w:rFonts w:eastAsia="Droid Sans Fallback" w:cs="Times New Roman"/>
          <w:kern w:val="2"/>
          <w:szCs w:val="28"/>
          <w:lang w:eastAsia="zh-CN" w:bidi="hi-IN"/>
        </w:rPr>
        <w:t>, один из наиболее используемых в инженерной практике</w:t>
      </w:r>
      <w:r w:rsidR="00965AF6">
        <w:t xml:space="preserve"> [</w:t>
      </w:r>
      <w:r w:rsidR="007945F9" w:rsidRPr="007945F9">
        <w:t>15</w:t>
      </w:r>
      <w:r w:rsidR="006B666E">
        <w:t>].</w:t>
      </w:r>
      <w:r w:rsidR="006B666E" w:rsidRPr="006B666E">
        <w:rPr>
          <w:rFonts w:cs="Times New Roman"/>
          <w:szCs w:val="28"/>
        </w:rPr>
        <w:t xml:space="preserve"> </w:t>
      </w:r>
      <w:r w:rsidR="006B666E">
        <w:rPr>
          <w:rFonts w:cs="Times New Roman"/>
          <w:szCs w:val="28"/>
        </w:rPr>
        <w:t>Существует ряд модификаций этого критерия, они различаются определением взаимного влияния компонент.</w:t>
      </w:r>
    </w:p>
    <w:p w14:paraId="758182AC" w14:textId="4E6BB0D9" w:rsidR="00965AF6" w:rsidRDefault="00965AF6" w:rsidP="00965AF6">
      <w:r>
        <w:t xml:space="preserve">Другой широко применяемый критерий – критерий </w:t>
      </w:r>
      <w:proofErr w:type="spellStart"/>
      <w:r>
        <w:t>Цая</w:t>
      </w:r>
      <w:proofErr w:type="spellEnd"/>
      <w:r>
        <w:t>-Хилла</w:t>
      </w:r>
      <w:r w:rsidR="006B666E">
        <w:t xml:space="preserve">, являющийся обобщением критерия </w:t>
      </w:r>
      <w:proofErr w:type="spellStart"/>
      <w:r w:rsidR="006B666E">
        <w:t>Мизеса</w:t>
      </w:r>
      <w:proofErr w:type="spellEnd"/>
      <w:r w:rsidR="006B666E">
        <w:t xml:space="preserve"> на случай ортотропного тела</w:t>
      </w:r>
      <w:r>
        <w:t xml:space="preserve">. Его запись </w:t>
      </w:r>
      <w:r w:rsidR="00FE6674">
        <w:t xml:space="preserve">для однонаправленного слоя </w:t>
      </w:r>
      <w:r>
        <w:t>выглядит следующим образом [</w:t>
      </w:r>
      <w:r w:rsidR="0094237A">
        <w:t>94</w:t>
      </w:r>
      <w:r>
        <w:t>]:</w:t>
      </w:r>
    </w:p>
    <w:p w14:paraId="758182AD" w14:textId="571A6F55" w:rsidR="00965AF6" w:rsidRDefault="00466271" w:rsidP="002A5D50">
      <w:pPr>
        <w:jc w:val="center"/>
      </w:pPr>
      <w:r w:rsidRPr="00466271">
        <w:rPr>
          <w:position w:val="-42"/>
        </w:rPr>
        <w:object w:dxaOrig="3540" w:dyaOrig="900" w14:anchorId="3A18BEAB">
          <v:shape id="_x0000_i1076" type="#_x0000_t75" style="width:177pt;height:45pt" o:ole="">
            <v:imagedata r:id="rId117" o:title=""/>
          </v:shape>
          <o:OLEObject Type="Embed" ProgID="Equation.DSMT4" ShapeID="_x0000_i1076" DrawAspect="Content" ObjectID="_1600548511" r:id="rId118"/>
        </w:object>
      </w:r>
      <w:r w:rsidR="00965AF6">
        <w:t>.</w:t>
      </w:r>
    </w:p>
    <w:p w14:paraId="344E754B" w14:textId="2DC67447" w:rsidR="00FE6674" w:rsidRDefault="00FE6674" w:rsidP="00FE6674">
      <w:r>
        <w:t xml:space="preserve">Для композитов на основе ткани критерий имеет следующую форму </w:t>
      </w:r>
      <w:r w:rsidRPr="00FE6674">
        <w:t>[</w:t>
      </w:r>
      <w:r w:rsidR="0094237A">
        <w:t>95</w:t>
      </w:r>
      <w:r w:rsidRPr="00FE6674">
        <w:t>]</w:t>
      </w:r>
      <w:r>
        <w:t>:</w:t>
      </w:r>
    </w:p>
    <w:p w14:paraId="2B045DA0" w14:textId="363702A9" w:rsidR="00FE6674" w:rsidRDefault="00466271" w:rsidP="00FE6674">
      <w:pPr>
        <w:jc w:val="center"/>
      </w:pPr>
      <w:r w:rsidRPr="00466271">
        <w:rPr>
          <w:position w:val="-44"/>
        </w:rPr>
        <w:object w:dxaOrig="5060" w:dyaOrig="999" w14:anchorId="1319ECE4">
          <v:shape id="_x0000_i1077" type="#_x0000_t75" style="width:252.75pt;height:50.25pt" o:ole="">
            <v:imagedata r:id="rId119" o:title=""/>
          </v:shape>
          <o:OLEObject Type="Embed" ProgID="Equation.DSMT4" ShapeID="_x0000_i1077" DrawAspect="Content" ObjectID="_1600548512" r:id="rId120"/>
        </w:object>
      </w:r>
    </w:p>
    <w:p w14:paraId="758182AE" w14:textId="0F0618CE" w:rsidR="002A5D50" w:rsidRDefault="006B666E" w:rsidP="00965AF6">
      <w:r>
        <w:t xml:space="preserve">Его существенным недостатком является невозможность учесть разную прочность материала при растяжении и сжатии. </w:t>
      </w:r>
      <w:r w:rsidR="002A5D50">
        <w:t xml:space="preserve">В отличие от критерия </w:t>
      </w:r>
      <w:proofErr w:type="spellStart"/>
      <w:r w:rsidR="002A5D50">
        <w:t>Цая</w:t>
      </w:r>
      <w:proofErr w:type="spellEnd"/>
      <w:r w:rsidR="002A5D50">
        <w:t xml:space="preserve">-Хилла, критерий </w:t>
      </w:r>
      <w:proofErr w:type="spellStart"/>
      <w:r w:rsidR="002A5D50">
        <w:t>Цая-Ву</w:t>
      </w:r>
      <w:proofErr w:type="spellEnd"/>
      <w:r w:rsidR="002A5D50">
        <w:t xml:space="preserve"> позволяет учесть разные значения прочности при растяжении и сжатии материала. Оба этих критерия описывают поверхность разрушения материала как эллипсоид.</w:t>
      </w:r>
    </w:p>
    <w:p w14:paraId="758182AF" w14:textId="553B0A96" w:rsidR="00965AF6" w:rsidRDefault="00965AF6" w:rsidP="00965AF6">
      <w:r>
        <w:lastRenderedPageBreak/>
        <w:t>Также на практике применяются и другие квадратичные критерии [</w:t>
      </w:r>
      <w:r w:rsidR="0094237A">
        <w:t>95-98</w:t>
      </w:r>
      <w:r>
        <w:t>].</w:t>
      </w:r>
      <w:r w:rsidR="00243100">
        <w:t xml:space="preserve"> Несмотря на то, что данные критерии позволяют описать предельную поверхность единым уравнением</w:t>
      </w:r>
      <w:r w:rsidR="00BD2194">
        <w:t>, что удобно для расчетов</w:t>
      </w:r>
      <w:r w:rsidR="00243100">
        <w:t xml:space="preserve">, они не являются механически обоснованными, поскольку не могут </w:t>
      </w:r>
      <w:proofErr w:type="gramStart"/>
      <w:r w:rsidR="00243100">
        <w:t>учесть</w:t>
      </w:r>
      <w:proofErr w:type="gramEnd"/>
      <w:r w:rsidR="00243100">
        <w:t xml:space="preserve"> как механизм разрушения, так и его изменение.</w:t>
      </w:r>
    </w:p>
    <w:p w14:paraId="758182B0" w14:textId="77777777" w:rsidR="00965AF6" w:rsidRDefault="00032BCE" w:rsidP="00965AF6">
      <w:r>
        <w:t xml:space="preserve">Существует ряд критериев, учитывающих характер разрушения материала. </w:t>
      </w:r>
      <w:r w:rsidR="00965AF6">
        <w:t>Наиболее часто у волокнистых композитов различают три вида разрушения:</w:t>
      </w:r>
    </w:p>
    <w:p w14:paraId="758182B1" w14:textId="77777777" w:rsidR="00965AF6" w:rsidRDefault="00965AF6" w:rsidP="00965AF6">
      <w:pPr>
        <w:pStyle w:val="af"/>
        <w:numPr>
          <w:ilvl w:val="0"/>
          <w:numId w:val="9"/>
        </w:numPr>
      </w:pPr>
      <w:r>
        <w:t>разрыв волокна;</w:t>
      </w:r>
    </w:p>
    <w:p w14:paraId="758182B2" w14:textId="77777777" w:rsidR="00965AF6" w:rsidRDefault="00965AF6" w:rsidP="00965AF6">
      <w:pPr>
        <w:pStyle w:val="af"/>
        <w:numPr>
          <w:ilvl w:val="0"/>
          <w:numId w:val="9"/>
        </w:numPr>
      </w:pPr>
      <w:r w:rsidRPr="000B6B1A">
        <w:t>поперечное</w:t>
      </w:r>
      <w:r>
        <w:t xml:space="preserve"> растрескивание матрицы;</w:t>
      </w:r>
    </w:p>
    <w:p w14:paraId="758182B3" w14:textId="32A53645" w:rsidR="00965AF6" w:rsidRDefault="00965AF6" w:rsidP="00965AF6">
      <w:pPr>
        <w:pStyle w:val="af"/>
        <w:numPr>
          <w:ilvl w:val="0"/>
          <w:numId w:val="9"/>
        </w:numPr>
      </w:pPr>
      <w:r>
        <w:t>растрескивание матрицы при сдвиге [</w:t>
      </w:r>
      <w:r w:rsidR="0094237A">
        <w:rPr>
          <w:lang w:val="en-US"/>
        </w:rPr>
        <w:t>92</w:t>
      </w:r>
      <w:r>
        <w:t>].</w:t>
      </w:r>
    </w:p>
    <w:p w14:paraId="758182B5" w14:textId="5A21192F" w:rsidR="00965AF6" w:rsidRDefault="00965AF6" w:rsidP="00965AF6">
      <w:r>
        <w:t>К критериям, учитывающим характер разрушения, относятся критери</w:t>
      </w:r>
      <w:r w:rsidR="002A5D50">
        <w:t>и</w:t>
      </w:r>
      <w:r>
        <w:t xml:space="preserve"> максимальных деформаций и максимальных напряжений. Для первого из них условия работоспособности можно записать следующим образом [</w:t>
      </w:r>
      <w:r w:rsidR="0094237A">
        <w:t>92</w:t>
      </w:r>
      <w:r>
        <w:t>]:</w:t>
      </w:r>
    </w:p>
    <w:p w14:paraId="758182B6" w14:textId="781D27D3" w:rsidR="00965AF6" w:rsidRDefault="00466271" w:rsidP="00965AF6">
      <w:pPr>
        <w:jc w:val="center"/>
      </w:pPr>
      <w:r w:rsidRPr="00466271">
        <w:rPr>
          <w:position w:val="-54"/>
        </w:rPr>
        <w:object w:dxaOrig="900" w:dyaOrig="1219" w14:anchorId="4AA9EE73">
          <v:shape id="_x0000_i1078" type="#_x0000_t75" style="width:45pt;height:60.75pt" o:ole="">
            <v:imagedata r:id="rId121" o:title=""/>
          </v:shape>
          <o:OLEObject Type="Embed" ProgID="Equation.DSMT4" ShapeID="_x0000_i1078" DrawAspect="Content" ObjectID="_1600548513" r:id="rId122"/>
        </w:object>
      </w:r>
      <w:r w:rsidR="00965AF6">
        <w:t xml:space="preserve"> ,</w:t>
      </w:r>
    </w:p>
    <w:p w14:paraId="758182B7" w14:textId="43BEB263" w:rsidR="00965AF6" w:rsidRDefault="00965AF6" w:rsidP="00965AF6">
      <w:pPr>
        <w:ind w:firstLine="0"/>
      </w:pPr>
      <w:r>
        <w:t xml:space="preserve">где </w:t>
      </w:r>
      <w:r w:rsidR="00466271" w:rsidRPr="00466271">
        <w:rPr>
          <w:position w:val="-12"/>
        </w:rPr>
        <w:object w:dxaOrig="960" w:dyaOrig="380" w14:anchorId="1ABEBF3C">
          <v:shape id="_x0000_i1079" type="#_x0000_t75" style="width:48pt;height:18.75pt" o:ole="">
            <v:imagedata r:id="rId123" o:title=""/>
          </v:shape>
          <o:OLEObject Type="Embed" ProgID="Equation.DSMT4" ShapeID="_x0000_i1079" DrawAspect="Content" ObjectID="_1600548514" r:id="rId124"/>
        </w:object>
      </w:r>
      <w:r>
        <w:t xml:space="preserve"> – предельные деформации слоя при нагружении в направлени</w:t>
      </w:r>
      <w:r w:rsidR="00A16AE2">
        <w:t>и</w:t>
      </w:r>
      <w:r>
        <w:t xml:space="preserve"> армирования, при нагружении поперек направления армирования и при сдвиговом нагружении.</w:t>
      </w:r>
    </w:p>
    <w:p w14:paraId="758182B8" w14:textId="31A9B7F6" w:rsidR="00965AF6" w:rsidRDefault="00965AF6" w:rsidP="00965AF6">
      <w:r>
        <w:t>Для критерия максимальных напряжений определяющие соотношения имеют следующий вид [</w:t>
      </w:r>
      <w:r w:rsidR="0094237A">
        <w:t>92</w:t>
      </w:r>
      <w:r>
        <w:t>]:</w:t>
      </w:r>
    </w:p>
    <w:p w14:paraId="758182B9" w14:textId="76629F12" w:rsidR="00965AF6" w:rsidRDefault="00466271" w:rsidP="00965AF6">
      <w:pPr>
        <w:jc w:val="center"/>
      </w:pPr>
      <w:r w:rsidRPr="00466271">
        <w:rPr>
          <w:position w:val="-54"/>
        </w:rPr>
        <w:object w:dxaOrig="900" w:dyaOrig="1219" w14:anchorId="044D22EB">
          <v:shape id="_x0000_i1080" type="#_x0000_t75" style="width:45pt;height:60.75pt" o:ole="">
            <v:imagedata r:id="rId125" o:title=""/>
          </v:shape>
          <o:OLEObject Type="Embed" ProgID="Equation.DSMT4" ShapeID="_x0000_i1080" DrawAspect="Content" ObjectID="_1600548515" r:id="rId126"/>
        </w:object>
      </w:r>
      <w:r w:rsidR="00965AF6">
        <w:t xml:space="preserve"> ,</w:t>
      </w:r>
    </w:p>
    <w:p w14:paraId="758182BA" w14:textId="4859569A" w:rsidR="00965AF6" w:rsidRDefault="00965AF6" w:rsidP="009D6A09">
      <w:pPr>
        <w:ind w:firstLine="0"/>
        <w:rPr>
          <w:rFonts w:cs="Times New Roman"/>
          <w:szCs w:val="28"/>
        </w:rPr>
      </w:pPr>
      <w:r>
        <w:t xml:space="preserve">где </w:t>
      </w:r>
      <w:r w:rsidR="00466271" w:rsidRPr="00466271">
        <w:rPr>
          <w:position w:val="-12"/>
        </w:rPr>
        <w:object w:dxaOrig="1020" w:dyaOrig="380" w14:anchorId="61348CA3">
          <v:shape id="_x0000_i1081" type="#_x0000_t75" style="width:51pt;height:18.75pt" o:ole="">
            <v:imagedata r:id="rId127" o:title=""/>
          </v:shape>
          <o:OLEObject Type="Embed" ProgID="Equation.DSMT4" ShapeID="_x0000_i1081" DrawAspect="Content" ObjectID="_1600548516" r:id="rId128"/>
        </w:object>
      </w:r>
      <w:r>
        <w:t xml:space="preserve"> – предельные напряжения в слое при нагружении в направлени</w:t>
      </w:r>
      <w:r w:rsidR="00A16AE2">
        <w:t>и</w:t>
      </w:r>
      <w:r>
        <w:t xml:space="preserve"> армирования, при нагружении поперек направления армирования и при сдвиговом нагружении. </w:t>
      </w:r>
      <w:r w:rsidR="000B6B1A">
        <w:rPr>
          <w:rFonts w:cs="Times New Roman"/>
          <w:szCs w:val="28"/>
        </w:rPr>
        <w:t>Когда</w:t>
      </w:r>
      <w:r>
        <w:rPr>
          <w:rFonts w:cs="Times New Roman"/>
          <w:szCs w:val="28"/>
        </w:rPr>
        <w:t xml:space="preserve"> одна из компонент напряжения достигает значения предела прочности материала в одной из главных осей, то происходит разрушение материала</w:t>
      </w:r>
      <w:r w:rsidR="00CB6C15">
        <w:rPr>
          <w:rFonts w:cs="Times New Roman"/>
          <w:szCs w:val="28"/>
        </w:rPr>
        <w:t>. Напряжения</w:t>
      </w:r>
      <w:r>
        <w:rPr>
          <w:rFonts w:cs="Times New Roman"/>
          <w:szCs w:val="28"/>
        </w:rPr>
        <w:t xml:space="preserve"> в главных осях слоя при нагрузке, приложенной под углом </w:t>
      </w:r>
      <w:r w:rsidR="00D508AF" w:rsidRPr="00D508AF">
        <w:rPr>
          <w:rFonts w:cs="Times New Roman"/>
          <w:i/>
          <w:szCs w:val="28"/>
        </w:rPr>
        <w:t>θ</w:t>
      </w:r>
      <w:r>
        <w:rPr>
          <w:rFonts w:cs="Times New Roman"/>
          <w:szCs w:val="28"/>
        </w:rPr>
        <w:t xml:space="preserve"> к </w:t>
      </w:r>
      <w:r w:rsidR="00CB6C15">
        <w:rPr>
          <w:rFonts w:cs="Times New Roman"/>
          <w:szCs w:val="28"/>
        </w:rPr>
        <w:t>направл</w:t>
      </w:r>
      <w:r w:rsidR="00A624B9">
        <w:rPr>
          <w:rFonts w:cs="Times New Roman"/>
          <w:szCs w:val="28"/>
        </w:rPr>
        <w:t>ению армирования определяются следующим образом</w:t>
      </w:r>
      <w:r>
        <w:rPr>
          <w:rFonts w:cs="Times New Roman"/>
          <w:szCs w:val="28"/>
        </w:rPr>
        <w:t>:</w:t>
      </w:r>
    </w:p>
    <w:p w14:paraId="758182BB" w14:textId="4950BC01" w:rsidR="00965AF6" w:rsidRDefault="00466271" w:rsidP="00965AF6">
      <w:pPr>
        <w:jc w:val="center"/>
        <w:rPr>
          <w:rFonts w:cs="Times New Roman"/>
          <w:szCs w:val="28"/>
        </w:rPr>
      </w:pPr>
      <w:r w:rsidRPr="00466271">
        <w:rPr>
          <w:position w:val="-56"/>
        </w:rPr>
        <w:object w:dxaOrig="1939" w:dyaOrig="1240" w14:anchorId="5C650B7A">
          <v:shape id="_x0000_i1082" type="#_x0000_t75" style="width:96.75pt;height:62.25pt" o:ole="">
            <v:imagedata r:id="rId129" o:title=""/>
          </v:shape>
          <o:OLEObject Type="Embed" ProgID="Equation.DSMT4" ShapeID="_x0000_i1082" DrawAspect="Content" ObjectID="_1600548517" r:id="rId130"/>
        </w:object>
      </w:r>
      <w:r w:rsidR="00805D9E">
        <w:rPr>
          <w:rFonts w:cs="Times New Roman"/>
          <w:szCs w:val="28"/>
        </w:rPr>
        <w:t>.</w:t>
      </w:r>
    </w:p>
    <w:p w14:paraId="758182BC" w14:textId="77777777" w:rsidR="00965AF6" w:rsidRDefault="00965AF6" w:rsidP="00965AF6">
      <w:pPr>
        <w:rPr>
          <w:rFonts w:cs="Times New Roman"/>
          <w:szCs w:val="28"/>
        </w:rPr>
      </w:pPr>
      <w:r>
        <w:rPr>
          <w:rFonts w:cs="Times New Roman"/>
          <w:szCs w:val="28"/>
        </w:rPr>
        <w:t>Подставляя данные выражения в неравенство получим три возможных механизма разрушения, описываемых данным критерием:</w:t>
      </w:r>
    </w:p>
    <w:p w14:paraId="758182BD" w14:textId="244F9F02" w:rsidR="00965AF6" w:rsidRDefault="00466271" w:rsidP="00965AF6">
      <w:pPr>
        <w:jc w:val="center"/>
        <w:rPr>
          <w:rFonts w:eastAsia="Droid Sans Fallback" w:cs="Times New Roman"/>
          <w:kern w:val="2"/>
          <w:szCs w:val="28"/>
          <w:lang w:eastAsia="zh-CN" w:bidi="hi-IN"/>
        </w:rPr>
      </w:pPr>
      <w:r w:rsidRPr="00466271">
        <w:rPr>
          <w:position w:val="-24"/>
        </w:rPr>
        <w:object w:dxaOrig="1300" w:dyaOrig="620" w14:anchorId="154A167E">
          <v:shape id="_x0000_i1083" type="#_x0000_t75" style="width:65.25pt;height:30.75pt" o:ole="">
            <v:imagedata r:id="rId131" o:title=""/>
          </v:shape>
          <o:OLEObject Type="Embed" ProgID="Equation.DSMT4" ShapeID="_x0000_i1083" DrawAspect="Content" ObjectID="_1600548518" r:id="rId132"/>
        </w:object>
      </w:r>
      <w:r w:rsidR="00965AF6">
        <w:rPr>
          <w:rFonts w:cs="Times New Roman"/>
          <w:szCs w:val="28"/>
        </w:rPr>
        <w:t xml:space="preserve"> </w:t>
      </w:r>
      <w:r w:rsidR="00965AF6">
        <w:rPr>
          <w:rFonts w:eastAsia="Droid Sans Fallback" w:cs="Times New Roman"/>
          <w:kern w:val="2"/>
          <w:szCs w:val="28"/>
          <w:lang w:eastAsia="zh-CN" w:bidi="hi-IN"/>
        </w:rPr>
        <w:t>— разрушение волокон,</w:t>
      </w:r>
    </w:p>
    <w:p w14:paraId="758182BE" w14:textId="17A1E011" w:rsidR="00965AF6" w:rsidRDefault="00466271" w:rsidP="00965AF6">
      <w:pPr>
        <w:jc w:val="center"/>
        <w:rPr>
          <w:rFonts w:eastAsia="Droid Sans Fallback" w:cs="Times New Roman"/>
          <w:kern w:val="2"/>
          <w:szCs w:val="28"/>
          <w:lang w:eastAsia="zh-CN" w:bidi="hi-IN"/>
        </w:rPr>
      </w:pPr>
      <w:r w:rsidRPr="00466271">
        <w:rPr>
          <w:position w:val="-24"/>
        </w:rPr>
        <w:object w:dxaOrig="1280" w:dyaOrig="620" w14:anchorId="3FDE76A8">
          <v:shape id="_x0000_i1084" type="#_x0000_t75" style="width:63.75pt;height:30.75pt" o:ole="">
            <v:imagedata r:id="rId133" o:title=""/>
          </v:shape>
          <o:OLEObject Type="Embed" ProgID="Equation.DSMT4" ShapeID="_x0000_i1084" DrawAspect="Content" ObjectID="_1600548519" r:id="rId134"/>
        </w:object>
      </w:r>
      <w:r w:rsidR="00965AF6">
        <w:rPr>
          <w:rFonts w:eastAsia="Droid Sans Fallback" w:cs="Times New Roman"/>
          <w:kern w:val="2"/>
          <w:szCs w:val="28"/>
          <w:lang w:eastAsia="zh-CN" w:bidi="hi-IN"/>
        </w:rPr>
        <w:t>— поперечное разрушение,</w:t>
      </w:r>
    </w:p>
    <w:p w14:paraId="758182BF" w14:textId="78A52E52" w:rsidR="00965AF6" w:rsidRDefault="00466271" w:rsidP="00965AF6">
      <w:pPr>
        <w:jc w:val="center"/>
        <w:rPr>
          <w:rFonts w:eastAsia="Droid Sans Fallback" w:cs="Times New Roman"/>
          <w:kern w:val="2"/>
          <w:szCs w:val="28"/>
          <w:lang w:eastAsia="zh-CN" w:bidi="hi-IN"/>
        </w:rPr>
      </w:pPr>
      <w:r w:rsidRPr="00466271">
        <w:rPr>
          <w:position w:val="-24"/>
        </w:rPr>
        <w:object w:dxaOrig="1680" w:dyaOrig="620" w14:anchorId="448AD636">
          <v:shape id="_x0000_i1085" type="#_x0000_t75" style="width:84pt;height:30.75pt" o:ole="">
            <v:imagedata r:id="rId135" o:title=""/>
          </v:shape>
          <o:OLEObject Type="Embed" ProgID="Equation.DSMT4" ShapeID="_x0000_i1085" DrawAspect="Content" ObjectID="_1600548520" r:id="rId136"/>
        </w:object>
      </w:r>
      <w:r w:rsidR="00965AF6">
        <w:rPr>
          <w:rFonts w:eastAsia="Droid Sans Fallback" w:cs="Times New Roman"/>
          <w:kern w:val="2"/>
          <w:szCs w:val="28"/>
          <w:lang w:eastAsia="zh-CN" w:bidi="hi-IN"/>
        </w:rPr>
        <w:t>— разрушение при сдвиге.</w:t>
      </w:r>
    </w:p>
    <w:p w14:paraId="758182C0" w14:textId="77777777" w:rsidR="00965AF6" w:rsidRDefault="00C01487" w:rsidP="00C01487">
      <w:r>
        <w:t>Разрушающие напряжения при этом равны</w:t>
      </w:r>
    </w:p>
    <w:p w14:paraId="758182C1" w14:textId="023682B8" w:rsidR="00C01487" w:rsidRDefault="00466271" w:rsidP="00C01487">
      <w:pPr>
        <w:jc w:val="center"/>
      </w:pPr>
      <w:r w:rsidRPr="00466271">
        <w:rPr>
          <w:position w:val="-16"/>
        </w:rPr>
        <w:object w:dxaOrig="2439" w:dyaOrig="440" w14:anchorId="6E93EC0A">
          <v:shape id="_x0000_i1086" type="#_x0000_t75" style="width:122.25pt;height:21.75pt" o:ole="">
            <v:imagedata r:id="rId137" o:title=""/>
          </v:shape>
          <o:OLEObject Type="Embed" ProgID="Equation.DSMT4" ShapeID="_x0000_i1086" DrawAspect="Content" ObjectID="_1600548521" r:id="rId138"/>
        </w:object>
      </w:r>
      <w:r w:rsidR="00C01487">
        <w:t>.</w:t>
      </w:r>
    </w:p>
    <w:p w14:paraId="31357025" w14:textId="37811466" w:rsidR="009A0FE3" w:rsidRDefault="009A0FE3" w:rsidP="009A0FE3">
      <w:r>
        <w:t>Критерии максимальных напряжений и деформаций описывают негладкую предельную поверхность и, кроме того, не позволяют учесть совместное действие касательных напряжений и нормальных напряжений, действующих поперек направления армирования.</w:t>
      </w:r>
    </w:p>
    <w:p w14:paraId="758182C2" w14:textId="773CC999" w:rsidR="00965AF6" w:rsidRDefault="009A0FE3" w:rsidP="00965AF6">
      <w:r>
        <w:t>С</w:t>
      </w:r>
      <w:r w:rsidR="00965AF6">
        <w:t xml:space="preserve">уществуют критерии, учитывающие совокупность напряжений и деформаций, действующих в слое. К ним можно отнести критерий </w:t>
      </w:r>
      <w:proofErr w:type="spellStart"/>
      <w:r w:rsidR="00965AF6">
        <w:t>Хашина-Ротема</w:t>
      </w:r>
      <w:proofErr w:type="spellEnd"/>
      <w:r w:rsidR="00FD0421">
        <w:t>, в котором</w:t>
      </w:r>
      <w:r w:rsidR="00965AF6">
        <w:t xml:space="preserve"> рассматриваются два механизма разрушения: разрыв волокна </w:t>
      </w:r>
      <w:r w:rsidR="00361D49">
        <w:t>и</w:t>
      </w:r>
      <w:r w:rsidR="00965AF6">
        <w:t xml:space="preserve"> разрушение матрицы. </w:t>
      </w:r>
      <w:r w:rsidR="00FD0421">
        <w:t>Он сформулирован</w:t>
      </w:r>
      <w:r w:rsidR="00965AF6">
        <w:t xml:space="preserve"> в следующем виде [</w:t>
      </w:r>
      <w:r w:rsidR="007945F9" w:rsidRPr="00E81EA6">
        <w:t>19</w:t>
      </w:r>
      <w:r w:rsidR="00965AF6">
        <w:t>]:</w:t>
      </w:r>
    </w:p>
    <w:p w14:paraId="758182C3" w14:textId="136353E6" w:rsidR="00965AF6" w:rsidRDefault="00965AF6" w:rsidP="00965AF6">
      <w:r>
        <w:t>Разрушение волокна при растяжении (</w:t>
      </w:r>
      <w:r w:rsidR="00466271" w:rsidRPr="00466271">
        <w:rPr>
          <w:position w:val="-12"/>
        </w:rPr>
        <w:object w:dxaOrig="660" w:dyaOrig="360" w14:anchorId="3A2E071A">
          <v:shape id="_x0000_i1087" type="#_x0000_t75" style="width:33pt;height:18pt" o:ole="">
            <v:imagedata r:id="rId139" o:title=""/>
          </v:shape>
          <o:OLEObject Type="Embed" ProgID="Equation.DSMT4" ShapeID="_x0000_i1087" DrawAspect="Content" ObjectID="_1600548522" r:id="rId140"/>
        </w:object>
      </w:r>
      <w:r>
        <w:t xml:space="preserve">): </w:t>
      </w:r>
      <w:r w:rsidR="00466271" w:rsidRPr="00466271">
        <w:rPr>
          <w:position w:val="-12"/>
        </w:rPr>
        <w:object w:dxaOrig="840" w:dyaOrig="380" w14:anchorId="1DD2D630">
          <v:shape id="_x0000_i1088" type="#_x0000_t75" style="width:42pt;height:18.75pt" o:ole="">
            <v:imagedata r:id="rId141" o:title=""/>
          </v:shape>
          <o:OLEObject Type="Embed" ProgID="Equation.DSMT4" ShapeID="_x0000_i1088" DrawAspect="Content" ObjectID="_1600548523" r:id="rId142"/>
        </w:object>
      </w:r>
      <w:r>
        <w:t>;</w:t>
      </w:r>
    </w:p>
    <w:p w14:paraId="758182C4" w14:textId="66279CD3" w:rsidR="00965AF6" w:rsidRDefault="00965AF6" w:rsidP="00965AF6">
      <w:r>
        <w:t>Разрушение волокна при сжатии (</w:t>
      </w:r>
      <w:r w:rsidR="00466271" w:rsidRPr="00466271">
        <w:rPr>
          <w:position w:val="-12"/>
        </w:rPr>
        <w:object w:dxaOrig="660" w:dyaOrig="360" w14:anchorId="50764E65">
          <v:shape id="_x0000_i1089" type="#_x0000_t75" style="width:33pt;height:18pt" o:ole="">
            <v:imagedata r:id="rId143" o:title=""/>
          </v:shape>
          <o:OLEObject Type="Embed" ProgID="Equation.DSMT4" ShapeID="_x0000_i1089" DrawAspect="Content" ObjectID="_1600548524" r:id="rId144"/>
        </w:object>
      </w:r>
      <w:r>
        <w:t xml:space="preserve">): </w:t>
      </w:r>
      <w:r w:rsidR="00466271" w:rsidRPr="00466271">
        <w:rPr>
          <w:position w:val="-12"/>
        </w:rPr>
        <w:object w:dxaOrig="980" w:dyaOrig="380" w14:anchorId="3FA62918">
          <v:shape id="_x0000_i1090" type="#_x0000_t75" style="width:48.75pt;height:18.75pt" o:ole="">
            <v:imagedata r:id="rId145" o:title=""/>
          </v:shape>
          <o:OLEObject Type="Embed" ProgID="Equation.DSMT4" ShapeID="_x0000_i1090" DrawAspect="Content" ObjectID="_1600548525" r:id="rId146"/>
        </w:object>
      </w:r>
      <w:r>
        <w:t>;</w:t>
      </w:r>
    </w:p>
    <w:p w14:paraId="758182C5" w14:textId="5F002B27" w:rsidR="00965AF6" w:rsidRDefault="00965AF6" w:rsidP="00965AF6">
      <w:r>
        <w:t>Разрушение матрицы при растяжении (</w:t>
      </w:r>
      <w:r w:rsidR="00466271" w:rsidRPr="00466271">
        <w:rPr>
          <w:position w:val="-12"/>
        </w:rPr>
        <w:object w:dxaOrig="680" w:dyaOrig="360" w14:anchorId="3931DE30">
          <v:shape id="_x0000_i1091" type="#_x0000_t75" style="width:33.75pt;height:18pt" o:ole="">
            <v:imagedata r:id="rId147" o:title=""/>
          </v:shape>
          <o:OLEObject Type="Embed" ProgID="Equation.DSMT4" ShapeID="_x0000_i1091" DrawAspect="Content" ObjectID="_1600548526" r:id="rId148"/>
        </w:object>
      </w:r>
      <w:r>
        <w:t xml:space="preserve">): </w:t>
      </w:r>
      <w:r w:rsidR="00466271" w:rsidRPr="00466271">
        <w:rPr>
          <w:position w:val="-32"/>
        </w:rPr>
        <w:object w:dxaOrig="2000" w:dyaOrig="800" w14:anchorId="7A6DB230">
          <v:shape id="_x0000_i1092" type="#_x0000_t75" style="width:99.75pt;height:39.75pt" o:ole="">
            <v:imagedata r:id="rId149" o:title=""/>
          </v:shape>
          <o:OLEObject Type="Embed" ProgID="Equation.DSMT4" ShapeID="_x0000_i1092" DrawAspect="Content" ObjectID="_1600548527" r:id="rId150"/>
        </w:object>
      </w:r>
      <w:r w:rsidR="00805D9E">
        <w:t>;</w:t>
      </w:r>
    </w:p>
    <w:p w14:paraId="758182C6" w14:textId="37962778" w:rsidR="00965AF6" w:rsidRDefault="00965AF6" w:rsidP="00965AF6">
      <w:r>
        <w:t>Разрушение матрицы при сжатии (</w:t>
      </w:r>
      <w:r w:rsidR="00466271" w:rsidRPr="00466271">
        <w:rPr>
          <w:position w:val="-12"/>
        </w:rPr>
        <w:object w:dxaOrig="680" w:dyaOrig="360" w14:anchorId="011A0616">
          <v:shape id="_x0000_i1093" type="#_x0000_t75" style="width:33.75pt;height:18pt" o:ole="">
            <v:imagedata r:id="rId151" o:title=""/>
          </v:shape>
          <o:OLEObject Type="Embed" ProgID="Equation.DSMT4" ShapeID="_x0000_i1093" DrawAspect="Content" ObjectID="_1600548528" r:id="rId152"/>
        </w:object>
      </w:r>
      <w:r>
        <w:t xml:space="preserve">): </w:t>
      </w:r>
      <w:r w:rsidR="00466271" w:rsidRPr="00466271">
        <w:rPr>
          <w:position w:val="-32"/>
        </w:rPr>
        <w:object w:dxaOrig="2020" w:dyaOrig="800" w14:anchorId="499C2C0E">
          <v:shape id="_x0000_i1094" type="#_x0000_t75" style="width:101.25pt;height:39.75pt" o:ole="">
            <v:imagedata r:id="rId153" o:title=""/>
          </v:shape>
          <o:OLEObject Type="Embed" ProgID="Equation.DSMT4" ShapeID="_x0000_i1094" DrawAspect="Content" ObjectID="_1600548529" r:id="rId154"/>
        </w:object>
      </w:r>
      <w:r w:rsidR="00805D9E">
        <w:t>.</w:t>
      </w:r>
    </w:p>
    <w:p w14:paraId="758182C7" w14:textId="7587EA03" w:rsidR="00965AF6" w:rsidRDefault="00965AF6" w:rsidP="00965AF6">
      <w:pPr>
        <w:ind w:firstLine="708"/>
        <w:rPr>
          <w:rFonts w:cs="Times New Roman"/>
          <w:szCs w:val="28"/>
        </w:rPr>
      </w:pPr>
      <w:r>
        <w:t xml:space="preserve">В дальнейшем данный критерий был доработан для трехосного напряженного состояния. Для описания разрушения матрицы </w:t>
      </w:r>
      <w:r w:rsidR="009A0FE3">
        <w:t>используется</w:t>
      </w:r>
      <w:r>
        <w:t xml:space="preserve"> квадратичный подход, поскольку линейные соотношения недооценивают прочность материала, а полиномы высших порядков слишком сложны для практического применения. </w:t>
      </w:r>
      <w:r>
        <w:rPr>
          <w:rFonts w:cs="Times New Roman"/>
          <w:szCs w:val="28"/>
        </w:rPr>
        <w:t xml:space="preserve">Кроме того, данный критерий учитывает </w:t>
      </w:r>
      <w:r w:rsidR="00CC78E3">
        <w:rPr>
          <w:rFonts w:cs="Times New Roman"/>
          <w:szCs w:val="28"/>
        </w:rPr>
        <w:t>касательные</w:t>
      </w:r>
      <w:r>
        <w:rPr>
          <w:rFonts w:cs="Times New Roman"/>
          <w:szCs w:val="28"/>
        </w:rPr>
        <w:t xml:space="preserve"> напряжения при растяжении. </w:t>
      </w:r>
      <w:r>
        <w:t>Для него написанные выше выражения принимают следующий вид [</w:t>
      </w:r>
      <w:r w:rsidR="007945F9" w:rsidRPr="00E81EA6">
        <w:t>18</w:t>
      </w:r>
      <w:r>
        <w:t>]:</w:t>
      </w:r>
      <w:r>
        <w:rPr>
          <w:rFonts w:cs="Times New Roman"/>
          <w:szCs w:val="28"/>
        </w:rPr>
        <w:t xml:space="preserve"> </w:t>
      </w:r>
    </w:p>
    <w:p w14:paraId="758182C9" w14:textId="70885E0F" w:rsidR="00965AF6" w:rsidRDefault="00965AF6" w:rsidP="00965AF6">
      <w:r>
        <w:t>Разрушение волокна при растяжении (</w:t>
      </w:r>
      <w:r w:rsidR="00466271" w:rsidRPr="00466271">
        <w:rPr>
          <w:position w:val="-12"/>
        </w:rPr>
        <w:object w:dxaOrig="660" w:dyaOrig="360" w14:anchorId="4B2A41E5">
          <v:shape id="_x0000_i1095" type="#_x0000_t75" style="width:33pt;height:18pt" o:ole="">
            <v:imagedata r:id="rId155" o:title=""/>
          </v:shape>
          <o:OLEObject Type="Embed" ProgID="Equation.DSMT4" ShapeID="_x0000_i1095" DrawAspect="Content" ObjectID="_1600548530" r:id="rId156"/>
        </w:object>
      </w:r>
      <w:r>
        <w:t>):</w:t>
      </w:r>
      <w:r w:rsidR="005F7C52">
        <w:t xml:space="preserve"> </w:t>
      </w:r>
      <w:r w:rsidR="00466271" w:rsidRPr="00466271">
        <w:rPr>
          <w:position w:val="-32"/>
        </w:rPr>
        <w:object w:dxaOrig="2160" w:dyaOrig="800" w14:anchorId="11B0939F">
          <v:shape id="_x0000_i1096" type="#_x0000_t75" style="width:108pt;height:39.75pt" o:ole="">
            <v:imagedata r:id="rId157" o:title=""/>
          </v:shape>
          <o:OLEObject Type="Embed" ProgID="Equation.DSMT4" ShapeID="_x0000_i1096" DrawAspect="Content" ObjectID="_1600548531" r:id="rId158"/>
        </w:object>
      </w:r>
      <w:r>
        <w:t xml:space="preserve"> или </w:t>
      </w:r>
      <w:r w:rsidR="00466271" w:rsidRPr="00466271">
        <w:rPr>
          <w:position w:val="-12"/>
        </w:rPr>
        <w:object w:dxaOrig="840" w:dyaOrig="380" w14:anchorId="4D4DEC79">
          <v:shape id="_x0000_i1097" type="#_x0000_t75" style="width:42pt;height:18.75pt" o:ole="">
            <v:imagedata r:id="rId159" o:title=""/>
          </v:shape>
          <o:OLEObject Type="Embed" ProgID="Equation.DSMT4" ShapeID="_x0000_i1097" DrawAspect="Content" ObjectID="_1600548532" r:id="rId160"/>
        </w:object>
      </w:r>
      <w:r>
        <w:t>;</w:t>
      </w:r>
    </w:p>
    <w:p w14:paraId="758182CA" w14:textId="7D29027D" w:rsidR="00965AF6" w:rsidRDefault="00965AF6" w:rsidP="00965AF6">
      <w:r>
        <w:t>Разрушение волокна при сжатии (</w:t>
      </w:r>
      <w:r w:rsidR="00466271" w:rsidRPr="00466271">
        <w:rPr>
          <w:position w:val="-12"/>
        </w:rPr>
        <w:object w:dxaOrig="660" w:dyaOrig="360" w14:anchorId="665B1FB9">
          <v:shape id="_x0000_i1098" type="#_x0000_t75" style="width:33pt;height:18pt" o:ole="">
            <v:imagedata r:id="rId161" o:title=""/>
          </v:shape>
          <o:OLEObject Type="Embed" ProgID="Equation.DSMT4" ShapeID="_x0000_i1098" DrawAspect="Content" ObjectID="_1600548533" r:id="rId162"/>
        </w:object>
      </w:r>
      <w:r>
        <w:t xml:space="preserve">): </w:t>
      </w:r>
      <w:r w:rsidR="00466271" w:rsidRPr="00466271">
        <w:rPr>
          <w:position w:val="-12"/>
        </w:rPr>
        <w:object w:dxaOrig="980" w:dyaOrig="380" w14:anchorId="5F00E0EA">
          <v:shape id="_x0000_i1099" type="#_x0000_t75" style="width:48.75pt;height:18.75pt" o:ole="">
            <v:imagedata r:id="rId163" o:title=""/>
          </v:shape>
          <o:OLEObject Type="Embed" ProgID="Equation.DSMT4" ShapeID="_x0000_i1099" DrawAspect="Content" ObjectID="_1600548534" r:id="rId164"/>
        </w:object>
      </w:r>
      <w:r>
        <w:t>;</w:t>
      </w:r>
    </w:p>
    <w:p w14:paraId="758182CB" w14:textId="6D1A420D" w:rsidR="00965AF6" w:rsidRDefault="00965AF6" w:rsidP="00965AF6">
      <w:r>
        <w:t>Разрушение матрицы при растяжении (</w:t>
      </w:r>
      <w:r w:rsidR="00466271" w:rsidRPr="00466271">
        <w:rPr>
          <w:position w:val="-12"/>
        </w:rPr>
        <w:object w:dxaOrig="1140" w:dyaOrig="360" w14:anchorId="50D8CBA2">
          <v:shape id="_x0000_i1100" type="#_x0000_t75" style="width:57pt;height:18pt" o:ole="">
            <v:imagedata r:id="rId165" o:title=""/>
          </v:shape>
          <o:OLEObject Type="Embed" ProgID="Equation.DSMT4" ShapeID="_x0000_i1100" DrawAspect="Content" ObjectID="_1600548535" r:id="rId166"/>
        </w:object>
      </w:r>
      <w:r>
        <w:t xml:space="preserve">): </w:t>
      </w:r>
      <w:r w:rsidR="00466271" w:rsidRPr="00466271">
        <w:rPr>
          <w:position w:val="-32"/>
        </w:rPr>
        <w:object w:dxaOrig="3780" w:dyaOrig="800" w14:anchorId="1B6F80DB">
          <v:shape id="_x0000_i1101" type="#_x0000_t75" style="width:189pt;height:39.75pt" o:ole="">
            <v:imagedata r:id="rId167" o:title=""/>
          </v:shape>
          <o:OLEObject Type="Embed" ProgID="Equation.DSMT4" ShapeID="_x0000_i1101" DrawAspect="Content" ObjectID="_1600548536" r:id="rId168"/>
        </w:object>
      </w:r>
      <w:r w:rsidR="00805D9E">
        <w:t>;</w:t>
      </w:r>
    </w:p>
    <w:p w14:paraId="758182CC" w14:textId="2F2BDAEB" w:rsidR="00965AF6" w:rsidRDefault="00965AF6" w:rsidP="00965AF6">
      <w:r>
        <w:lastRenderedPageBreak/>
        <w:t>Разрушение матрицы при сжатии (</w:t>
      </w:r>
      <w:r w:rsidR="00466271" w:rsidRPr="00466271">
        <w:rPr>
          <w:position w:val="-12"/>
        </w:rPr>
        <w:object w:dxaOrig="1120" w:dyaOrig="360" w14:anchorId="600D819D">
          <v:shape id="_x0000_i1102" type="#_x0000_t75" style="width:56.25pt;height:18pt" o:ole="">
            <v:imagedata r:id="rId169" o:title=""/>
          </v:shape>
          <o:OLEObject Type="Embed" ProgID="Equation.DSMT4" ShapeID="_x0000_i1102" DrawAspect="Content" ObjectID="_1600548537" r:id="rId170"/>
        </w:object>
      </w:r>
      <w:r>
        <w:t xml:space="preserve">): </w:t>
      </w:r>
      <w:r w:rsidR="00466271" w:rsidRPr="00466271">
        <w:rPr>
          <w:position w:val="-38"/>
        </w:rPr>
        <w:object w:dxaOrig="6080" w:dyaOrig="880" w14:anchorId="57BE1D59">
          <v:shape id="_x0000_i1103" type="#_x0000_t75" style="width:303.75pt;height:44.25pt" o:ole="">
            <v:imagedata r:id="rId171" o:title=""/>
          </v:shape>
          <o:OLEObject Type="Embed" ProgID="Equation.DSMT4" ShapeID="_x0000_i1103" DrawAspect="Content" ObjectID="_1600548538" r:id="rId172"/>
        </w:object>
      </w:r>
      <w:r w:rsidR="00805D9E">
        <w:t>.</w:t>
      </w:r>
    </w:p>
    <w:p w14:paraId="758182CE" w14:textId="005659D9" w:rsidR="00965AF6" w:rsidRDefault="00965AF6" w:rsidP="00965AF6">
      <w:r>
        <w:t>Паком был предложен критерий, в котором учитывается не только разрушение волокон и разрушение матрицы, но само разрушение матрицы подразделяется на 3 вида, различающихся углом между плоскостью разрушения и поверхностью слоя материала</w:t>
      </w:r>
      <w:r w:rsidR="00C51AC2">
        <w:t>,</w:t>
      </w:r>
      <w:r>
        <w:t xml:space="preserve"> и видом нагрузки, вызвавшей разрушение [</w:t>
      </w:r>
      <w:r w:rsidR="0094237A">
        <w:t>99</w:t>
      </w:r>
      <w:r w:rsidR="00695F81">
        <w:t>]. Н</w:t>
      </w:r>
      <w:r w:rsidR="007B10A1">
        <w:t>а рисунке</w:t>
      </w:r>
      <w:r w:rsidR="00695F81">
        <w:t xml:space="preserve"> 1.4 </w:t>
      </w:r>
      <w:r>
        <w:t>показаны возможные виды разрушения матрицы.</w:t>
      </w:r>
    </w:p>
    <w:p w14:paraId="758182CF" w14:textId="77777777" w:rsidR="00965AF6" w:rsidRDefault="00965AF6" w:rsidP="00965AF6"/>
    <w:tbl>
      <w:tblPr>
        <w:tblW w:w="0" w:type="auto"/>
        <w:jc w:val="center"/>
        <w:tblLook w:val="01E0" w:firstRow="1" w:lastRow="1" w:firstColumn="1" w:lastColumn="1" w:noHBand="0" w:noVBand="0"/>
      </w:tblPr>
      <w:tblGrid>
        <w:gridCol w:w="3282"/>
        <w:gridCol w:w="3224"/>
        <w:gridCol w:w="3131"/>
      </w:tblGrid>
      <w:tr w:rsidR="00965AF6" w14:paraId="758182D3" w14:textId="77777777" w:rsidTr="00695F81">
        <w:trPr>
          <w:trHeight w:val="489"/>
          <w:jc w:val="center"/>
        </w:trPr>
        <w:tc>
          <w:tcPr>
            <w:tcW w:w="3284" w:type="dxa"/>
            <w:hideMark/>
          </w:tcPr>
          <w:p w14:paraId="758182D0" w14:textId="77777777" w:rsidR="00965AF6" w:rsidRDefault="00965AF6" w:rsidP="00695F81">
            <w:pPr>
              <w:ind w:firstLine="0"/>
              <w:jc w:val="center"/>
            </w:pPr>
            <w:r>
              <w:rPr>
                <w:noProof/>
                <w:lang w:eastAsia="ru-RU"/>
              </w:rPr>
              <w:drawing>
                <wp:inline distT="0" distB="0" distL="0" distR="0" wp14:anchorId="758189B8" wp14:editId="758189B9">
                  <wp:extent cx="1944129" cy="828136"/>
                  <wp:effectExtent l="0" t="0" r="0" b="0"/>
                  <wp:docPr id="14383" name="Рисунок 14383" descr="Puck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Puck_1"/>
                          <pic:cNvPicPr>
                            <a:picLocks noChangeAspect="1" noChangeArrowheads="1"/>
                          </pic:cNvPicPr>
                        </pic:nvPicPr>
                        <pic:blipFill rotWithShape="1">
                          <a:blip r:embed="rId173" cstate="print">
                            <a:extLst>
                              <a:ext uri="{BEBA8EAE-BF5A-486C-A8C5-ECC9F3942E4B}">
                                <a14:imgProps xmlns:a14="http://schemas.microsoft.com/office/drawing/2010/main">
                                  <a14:imgLayer r:embed="rId174">
                                    <a14:imgEffect>
                                      <a14:brightnessContrast bright="20000" contrast="40000"/>
                                    </a14:imgEffect>
                                  </a14:imgLayer>
                                </a14:imgProps>
                              </a:ext>
                              <a:ext uri="{28A0092B-C50C-407E-A947-70E740481C1C}">
                                <a14:useLocalDpi xmlns:a14="http://schemas.microsoft.com/office/drawing/2010/main" val="0"/>
                              </a:ext>
                            </a:extLst>
                          </a:blip>
                          <a:srcRect t="5882"/>
                          <a:stretch/>
                        </pic:blipFill>
                        <pic:spPr bwMode="auto">
                          <a:xfrm>
                            <a:off x="0" y="0"/>
                            <a:ext cx="1948815" cy="83013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85" w:type="dxa"/>
            <w:hideMark/>
          </w:tcPr>
          <w:p w14:paraId="758182D1" w14:textId="77777777" w:rsidR="00965AF6" w:rsidRDefault="00965AF6" w:rsidP="00643884">
            <w:pPr>
              <w:ind w:firstLine="19"/>
              <w:jc w:val="center"/>
            </w:pPr>
            <w:r>
              <w:rPr>
                <w:noProof/>
                <w:lang w:eastAsia="ru-RU"/>
              </w:rPr>
              <w:drawing>
                <wp:inline distT="0" distB="0" distL="0" distR="0" wp14:anchorId="758189BA" wp14:editId="758189BB">
                  <wp:extent cx="1811546" cy="836762"/>
                  <wp:effectExtent l="0" t="0" r="0" b="1905"/>
                  <wp:docPr id="14382" name="Рисунок 14382" descr="Puck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Puck_2"/>
                          <pic:cNvPicPr>
                            <a:picLocks noChangeAspect="1" noChangeArrowheads="1"/>
                          </pic:cNvPicPr>
                        </pic:nvPicPr>
                        <pic:blipFill rotWithShape="1">
                          <a:blip r:embed="rId175" cstate="print">
                            <a:extLst>
                              <a:ext uri="{BEBA8EAE-BF5A-486C-A8C5-ECC9F3942E4B}">
                                <a14:imgProps xmlns:a14="http://schemas.microsoft.com/office/drawing/2010/main">
                                  <a14:imgLayer r:embed="rId176">
                                    <a14:imgEffect>
                                      <a14:brightnessContrast bright="20000" contrast="20000"/>
                                    </a14:imgEffect>
                                  </a14:imgLayer>
                                </a14:imgProps>
                              </a:ext>
                              <a:ext uri="{28A0092B-C50C-407E-A947-70E740481C1C}">
                                <a14:useLocalDpi xmlns:a14="http://schemas.microsoft.com/office/drawing/2010/main" val="0"/>
                              </a:ext>
                            </a:extLst>
                          </a:blip>
                          <a:srcRect t="7619"/>
                          <a:stretch/>
                        </pic:blipFill>
                        <pic:spPr bwMode="auto">
                          <a:xfrm>
                            <a:off x="0" y="0"/>
                            <a:ext cx="1807210" cy="83475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85" w:type="dxa"/>
            <w:hideMark/>
          </w:tcPr>
          <w:p w14:paraId="758182D2" w14:textId="77777777" w:rsidR="00965AF6" w:rsidRDefault="00965AF6" w:rsidP="00695F81">
            <w:pPr>
              <w:ind w:firstLine="0"/>
              <w:jc w:val="center"/>
            </w:pPr>
            <w:r>
              <w:rPr>
                <w:noProof/>
                <w:lang w:eastAsia="ru-RU"/>
              </w:rPr>
              <w:drawing>
                <wp:inline distT="0" distB="0" distL="0" distR="0" wp14:anchorId="758189BC" wp14:editId="758189BD">
                  <wp:extent cx="1628659" cy="828136"/>
                  <wp:effectExtent l="0" t="0" r="0" b="0"/>
                  <wp:docPr id="14376" name="Рисунок 14376" descr="Puck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Puck_3"/>
                          <pic:cNvPicPr>
                            <a:picLocks noChangeAspect="1" noChangeArrowheads="1"/>
                          </pic:cNvPicPr>
                        </pic:nvPicPr>
                        <pic:blipFill rotWithShape="1">
                          <a:blip r:embed="rId177" cstate="print">
                            <a:extLst>
                              <a:ext uri="{BEBA8EAE-BF5A-486C-A8C5-ECC9F3942E4B}">
                                <a14:imgProps xmlns:a14="http://schemas.microsoft.com/office/drawing/2010/main">
                                  <a14:imgLayer r:embed="rId178">
                                    <a14:imgEffect>
                                      <a14:brightnessContrast bright="20000" contrast="20000"/>
                                    </a14:imgEffect>
                                  </a14:imgLayer>
                                </a14:imgProps>
                              </a:ext>
                              <a:ext uri="{28A0092B-C50C-407E-A947-70E740481C1C}">
                                <a14:useLocalDpi xmlns:a14="http://schemas.microsoft.com/office/drawing/2010/main" val="0"/>
                              </a:ext>
                            </a:extLst>
                          </a:blip>
                          <a:srcRect t="5882"/>
                          <a:stretch/>
                        </pic:blipFill>
                        <pic:spPr bwMode="auto">
                          <a:xfrm>
                            <a:off x="0" y="0"/>
                            <a:ext cx="1632585" cy="8301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5AF6" w14:paraId="758182D7" w14:textId="77777777" w:rsidTr="00695F81">
        <w:trPr>
          <w:trHeight w:val="489"/>
          <w:jc w:val="center"/>
        </w:trPr>
        <w:tc>
          <w:tcPr>
            <w:tcW w:w="3284" w:type="dxa"/>
            <w:hideMark/>
          </w:tcPr>
          <w:p w14:paraId="758182D4" w14:textId="77777777" w:rsidR="00965AF6" w:rsidRDefault="002A7E80" w:rsidP="00695F81">
            <w:pPr>
              <w:jc w:val="center"/>
            </w:pPr>
            <w:r>
              <w:t>Мода</w:t>
            </w:r>
            <w:r w:rsidR="00965AF6">
              <w:t xml:space="preserve"> А</w:t>
            </w:r>
          </w:p>
        </w:tc>
        <w:tc>
          <w:tcPr>
            <w:tcW w:w="3285" w:type="dxa"/>
            <w:hideMark/>
          </w:tcPr>
          <w:p w14:paraId="758182D5" w14:textId="77777777" w:rsidR="00965AF6" w:rsidRDefault="002A7E80" w:rsidP="00695F81">
            <w:pPr>
              <w:jc w:val="center"/>
            </w:pPr>
            <w:r>
              <w:t>Мода</w:t>
            </w:r>
            <w:r w:rsidR="00965AF6">
              <w:t xml:space="preserve"> Б</w:t>
            </w:r>
          </w:p>
        </w:tc>
        <w:tc>
          <w:tcPr>
            <w:tcW w:w="3285" w:type="dxa"/>
            <w:hideMark/>
          </w:tcPr>
          <w:p w14:paraId="758182D6" w14:textId="77777777" w:rsidR="00965AF6" w:rsidRDefault="002A7E80" w:rsidP="00695F81">
            <w:pPr>
              <w:jc w:val="center"/>
            </w:pPr>
            <w:r>
              <w:t>Мода</w:t>
            </w:r>
            <w:r w:rsidR="00965AF6">
              <w:t xml:space="preserve"> В</w:t>
            </w:r>
          </w:p>
        </w:tc>
      </w:tr>
      <w:tr w:rsidR="00965AF6" w14:paraId="758182D9" w14:textId="77777777" w:rsidTr="00695F81">
        <w:trPr>
          <w:jc w:val="center"/>
        </w:trPr>
        <w:tc>
          <w:tcPr>
            <w:tcW w:w="9854" w:type="dxa"/>
            <w:gridSpan w:val="3"/>
            <w:hideMark/>
          </w:tcPr>
          <w:p w14:paraId="758182D8" w14:textId="0BE69F5A" w:rsidR="00965AF6" w:rsidRDefault="00F97DB5" w:rsidP="007945F9">
            <w:pPr>
              <w:jc w:val="center"/>
            </w:pPr>
            <w:bookmarkStart w:id="28" w:name="_Ref395559785"/>
            <w:r>
              <w:t>Рисунок</w:t>
            </w:r>
            <w:r w:rsidR="00965AF6">
              <w:t xml:space="preserve"> </w:t>
            </w:r>
            <w:r w:rsidR="00695F81">
              <w:t>1</w:t>
            </w:r>
            <w:bookmarkEnd w:id="28"/>
            <w:r w:rsidR="00695F81">
              <w:t>.4</w:t>
            </w:r>
            <w:r>
              <w:t xml:space="preserve"> –</w:t>
            </w:r>
            <w:r w:rsidR="00965AF6">
              <w:t xml:space="preserve"> Виды разрушения матрицы [</w:t>
            </w:r>
            <w:r w:rsidR="0094237A">
              <w:rPr>
                <w:lang w:val="en-US"/>
              </w:rPr>
              <w:t>99</w:t>
            </w:r>
            <w:r w:rsidR="00965AF6">
              <w:t>]</w:t>
            </w:r>
          </w:p>
        </w:tc>
      </w:tr>
    </w:tbl>
    <w:p w14:paraId="758182DA" w14:textId="77777777" w:rsidR="00965AF6" w:rsidRDefault="00965AF6" w:rsidP="00965AF6"/>
    <w:p w14:paraId="758182DB" w14:textId="61C2654C" w:rsidR="00965AF6" w:rsidRDefault="00965AF6" w:rsidP="00965AF6">
      <w:r>
        <w:t xml:space="preserve">Также в инженерной практике </w:t>
      </w:r>
      <w:r w:rsidR="000011E1">
        <w:t xml:space="preserve">и пакетах программ для </w:t>
      </w:r>
      <w:proofErr w:type="spellStart"/>
      <w:r w:rsidR="000011E1">
        <w:t>конечноэлементных</w:t>
      </w:r>
      <w:proofErr w:type="spellEnd"/>
      <w:r w:rsidR="000011E1">
        <w:t xml:space="preserve"> расчётов </w:t>
      </w:r>
      <w:r>
        <w:t>применяются и другие критерии [</w:t>
      </w:r>
      <w:r w:rsidR="0094237A">
        <w:t>95, 100-106</w:t>
      </w:r>
      <w:r>
        <w:t xml:space="preserve">]. </w:t>
      </w:r>
    </w:p>
    <w:p w14:paraId="5D0B0955" w14:textId="77777777" w:rsidR="00805D9E" w:rsidRDefault="00805D9E" w:rsidP="00965AF6">
      <w:pPr>
        <w:rPr>
          <w:rFonts w:eastAsia="Droid Sans Fallback" w:cs="Times New Roman"/>
          <w:kern w:val="2"/>
          <w:szCs w:val="28"/>
          <w:lang w:eastAsia="zh-CN" w:bidi="hi-IN"/>
        </w:rPr>
      </w:pPr>
    </w:p>
    <w:p w14:paraId="758182DE" w14:textId="22510160" w:rsidR="00965AF6" w:rsidRDefault="00965AF6" w:rsidP="00466271">
      <w:pPr>
        <w:pStyle w:val="20"/>
      </w:pPr>
      <w:bookmarkStart w:id="29" w:name="_Toc494224338"/>
      <w:bookmarkStart w:id="30" w:name="_Toc395545842"/>
      <w:bookmarkStart w:id="31" w:name="_Toc496517987"/>
      <w:bookmarkStart w:id="32" w:name="_Toc496697699"/>
      <w:bookmarkStart w:id="33" w:name="_Toc500507991"/>
      <w:bookmarkStart w:id="34" w:name="_Toc500508134"/>
      <w:r>
        <w:t xml:space="preserve">1.4. </w:t>
      </w:r>
      <w:bookmarkEnd w:id="29"/>
      <w:bookmarkEnd w:id="30"/>
      <w:bookmarkEnd w:id="31"/>
      <w:r w:rsidR="00256A50">
        <w:t>В</w:t>
      </w:r>
      <w:r w:rsidR="00DD4320">
        <w:t>лияни</w:t>
      </w:r>
      <w:r w:rsidR="00256A50">
        <w:t>е</w:t>
      </w:r>
      <w:r w:rsidR="00DD4320">
        <w:t xml:space="preserve"> фактора</w:t>
      </w:r>
      <w:r w:rsidR="00BA2590">
        <w:t xml:space="preserve"> </w:t>
      </w:r>
      <w:r w:rsidR="00DD4320">
        <w:t>времени</w:t>
      </w:r>
      <w:bookmarkEnd w:id="32"/>
      <w:bookmarkEnd w:id="33"/>
      <w:bookmarkEnd w:id="34"/>
      <w:r w:rsidR="00256A50">
        <w:t xml:space="preserve"> на деформирование</w:t>
      </w:r>
    </w:p>
    <w:p w14:paraId="758182DF" w14:textId="29C6BB66" w:rsidR="00965AF6" w:rsidRDefault="00965AF6" w:rsidP="00965AF6">
      <w:r>
        <w:t>При длительном воздействии нагрузки, не совпадающей с направлением армирования, композиционные материалы проявляют реологические свойства [</w:t>
      </w:r>
      <w:r w:rsidR="0094237A">
        <w:t>107, 108</w:t>
      </w:r>
      <w:r>
        <w:t>]. Большинство исследований показывают, что эти свойства определяются характеристиками матричного материала [</w:t>
      </w:r>
      <w:r w:rsidR="0094237A">
        <w:t>109-112</w:t>
      </w:r>
      <w:r>
        <w:t>]. В [</w:t>
      </w:r>
      <w:r w:rsidR="0094237A">
        <w:t>109</w:t>
      </w:r>
      <w:r>
        <w:t>] отражено, что ползучесть незначительно проявляется при растяжении вдоль волокон, а наиболее сильно видна при растяжении образцов со схемой армирования [±45</w:t>
      </w:r>
      <w:r>
        <w:sym w:font="Symbol" w:char="F0B0"/>
      </w:r>
      <w:r>
        <w:t>]. В работе [</w:t>
      </w:r>
      <w:r w:rsidR="0094237A">
        <w:t>110</w:t>
      </w:r>
      <w:r>
        <w:t>] утверждается, что ползучесть углепластика аналогична ползучести полимерного материала, и в ряде случаев для описания ползучести можно использовать соотношения теории полимеров, например</w:t>
      </w:r>
      <w:r w:rsidR="00C51AC2">
        <w:t>,</w:t>
      </w:r>
      <w:r>
        <w:t xml:space="preserve"> экспоненциальную функцию. </w:t>
      </w:r>
    </w:p>
    <w:p w14:paraId="758182E0" w14:textId="77777777" w:rsidR="00F00E5C" w:rsidRDefault="00F00E5C" w:rsidP="00965AF6">
      <w:r>
        <w:t>В упругом материале</w:t>
      </w:r>
      <w:r w:rsidR="00203C42">
        <w:t>, обозначающемся на схемах в виде пружины,</w:t>
      </w:r>
      <w:r>
        <w:t xml:space="preserve"> напряжения и деформации связаны законом Гука:</w:t>
      </w:r>
    </w:p>
    <w:p w14:paraId="758182E1" w14:textId="069BD7D3" w:rsidR="00F00E5C" w:rsidRDefault="00466271" w:rsidP="00F00E5C">
      <w:pPr>
        <w:jc w:val="center"/>
      </w:pPr>
      <w:r w:rsidRPr="00466271">
        <w:rPr>
          <w:position w:val="-6"/>
        </w:rPr>
        <w:object w:dxaOrig="780" w:dyaOrig="279" w14:anchorId="1BE845E5">
          <v:shape id="_x0000_i1104" type="#_x0000_t75" style="width:39pt;height:14.25pt" o:ole="">
            <v:imagedata r:id="rId179" o:title=""/>
          </v:shape>
          <o:OLEObject Type="Embed" ProgID="Equation.DSMT4" ShapeID="_x0000_i1104" DrawAspect="Content" ObjectID="_1600548539" r:id="rId180"/>
        </w:object>
      </w:r>
      <w:r w:rsidR="00F00E5C">
        <w:t>.</w:t>
      </w:r>
    </w:p>
    <w:p w14:paraId="758182E2" w14:textId="113930FD" w:rsidR="00F00E5C" w:rsidRDefault="00203C42" w:rsidP="00965AF6">
      <w:r>
        <w:t>Модель вязк</w:t>
      </w:r>
      <w:r w:rsidR="004025C9">
        <w:t>ой</w:t>
      </w:r>
      <w:r>
        <w:t xml:space="preserve"> жидкости изображается в виде демпфера, с</w:t>
      </w:r>
      <w:r w:rsidR="00F00E5C">
        <w:t xml:space="preserve">корость деформации и напряжения </w:t>
      </w:r>
      <w:r>
        <w:t>которого</w:t>
      </w:r>
      <w:r w:rsidR="00F00E5C">
        <w:t xml:space="preserve"> связаны законом Ньютона:</w:t>
      </w:r>
    </w:p>
    <w:p w14:paraId="758182E3" w14:textId="2AD7EA91" w:rsidR="00F00E5C" w:rsidRDefault="00466271" w:rsidP="00F00E5C">
      <w:pPr>
        <w:jc w:val="center"/>
      </w:pPr>
      <w:r w:rsidRPr="00466271">
        <w:rPr>
          <w:position w:val="-10"/>
        </w:rPr>
        <w:object w:dxaOrig="840" w:dyaOrig="320" w14:anchorId="03E5C722">
          <v:shape id="_x0000_i1105" type="#_x0000_t75" style="width:42pt;height:15.75pt" o:ole="">
            <v:imagedata r:id="rId181" o:title=""/>
          </v:shape>
          <o:OLEObject Type="Embed" ProgID="Equation.DSMT4" ShapeID="_x0000_i1105" DrawAspect="Content" ObjectID="_1600548540" r:id="rId182"/>
        </w:object>
      </w:r>
      <w:r w:rsidR="00F00E5C">
        <w:t>.</w:t>
      </w:r>
    </w:p>
    <w:p w14:paraId="758182E4" w14:textId="24D1B522" w:rsidR="00F00E5C" w:rsidRDefault="00F00E5C" w:rsidP="00965AF6">
      <w:r>
        <w:lastRenderedPageBreak/>
        <w:t xml:space="preserve">Модель Максвелла представляет собой последовательное объединение вязкой жидкости и упругого тела </w:t>
      </w:r>
      <w:r w:rsidR="007B10A1">
        <w:t>(рисунок</w:t>
      </w:r>
      <w:r>
        <w:t xml:space="preserve"> 1.</w:t>
      </w:r>
      <w:r w:rsidR="00695F81">
        <w:t>5</w:t>
      </w:r>
      <w:r>
        <w:t>).</w:t>
      </w:r>
    </w:p>
    <w:p w14:paraId="758182E5" w14:textId="77777777" w:rsidR="00F00E5C" w:rsidRDefault="00F00E5C" w:rsidP="00F00E5C">
      <w:pPr>
        <w:jc w:val="center"/>
      </w:pPr>
      <w:r>
        <w:rPr>
          <w:noProof/>
          <w:lang w:eastAsia="ru-RU"/>
        </w:rPr>
        <w:drawing>
          <wp:inline distT="0" distB="0" distL="0" distR="0" wp14:anchorId="758189C0" wp14:editId="67870A86">
            <wp:extent cx="1417230" cy="485656"/>
            <wp:effectExtent l="0" t="0" r="0" b="0"/>
            <wp:docPr id="14470" name="Рисунок 1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rial.pn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438325" cy="492885"/>
                    </a:xfrm>
                    <a:prstGeom prst="rect">
                      <a:avLst/>
                    </a:prstGeom>
                  </pic:spPr>
                </pic:pic>
              </a:graphicData>
            </a:graphic>
          </wp:inline>
        </w:drawing>
      </w:r>
    </w:p>
    <w:p w14:paraId="758182E6" w14:textId="2FA111DD" w:rsidR="00F70F49" w:rsidRDefault="00F97DB5" w:rsidP="00F00E5C">
      <w:pPr>
        <w:jc w:val="center"/>
      </w:pPr>
      <w:r>
        <w:t>Рисунок</w:t>
      </w:r>
      <w:r w:rsidR="00F70F49">
        <w:t xml:space="preserve"> 1</w:t>
      </w:r>
      <w:r w:rsidR="00695F81">
        <w:t>.5</w:t>
      </w:r>
      <w:r>
        <w:t xml:space="preserve"> –</w:t>
      </w:r>
      <w:r w:rsidR="00F70F49">
        <w:t xml:space="preserve"> Тело Максвелла</w:t>
      </w:r>
    </w:p>
    <w:p w14:paraId="758182E7" w14:textId="77777777" w:rsidR="00F70F49" w:rsidRDefault="00F70F49" w:rsidP="00F70F49"/>
    <w:p w14:paraId="758182E8" w14:textId="77777777" w:rsidR="00965AF6" w:rsidRDefault="00F00E5C" w:rsidP="00965AF6">
      <w:r>
        <w:t>Для этой модели</w:t>
      </w:r>
    </w:p>
    <w:p w14:paraId="758182E9" w14:textId="4687E3CB" w:rsidR="00F00E5C" w:rsidRDefault="00466271" w:rsidP="00F00E5C">
      <w:pPr>
        <w:jc w:val="center"/>
      </w:pPr>
      <w:r w:rsidRPr="00466271">
        <w:rPr>
          <w:position w:val="-28"/>
        </w:rPr>
        <w:object w:dxaOrig="1140" w:dyaOrig="660" w14:anchorId="4C107CBF">
          <v:shape id="_x0000_i1106" type="#_x0000_t75" style="width:57pt;height:33pt" o:ole="">
            <v:imagedata r:id="rId184" o:title=""/>
          </v:shape>
          <o:OLEObject Type="Embed" ProgID="Equation.DSMT4" ShapeID="_x0000_i1106" DrawAspect="Content" ObjectID="_1600548541" r:id="rId185"/>
        </w:object>
      </w:r>
      <w:r w:rsidR="0067277E">
        <w:t>.</w:t>
      </w:r>
    </w:p>
    <w:p w14:paraId="758182EA" w14:textId="13E2D3E4" w:rsidR="00F00E5C" w:rsidRDefault="00F00E5C" w:rsidP="00965AF6">
      <w:r>
        <w:t xml:space="preserve">Если действующее напряжение постоянно, то деформация происходит с постоянной скоростью. Предполагая, что к телу приложена в начальный момент постоянная деформация </w:t>
      </w:r>
      <w:r w:rsidRPr="000F7DC6">
        <w:rPr>
          <w:rFonts w:cs="Times New Roman"/>
          <w:i/>
        </w:rPr>
        <w:t>ε</w:t>
      </w:r>
      <w:r>
        <w:t xml:space="preserve"> так, что при </w:t>
      </w:r>
      <w:r w:rsidRPr="00F00E5C">
        <w:rPr>
          <w:i/>
          <w:lang w:val="en-US"/>
        </w:rPr>
        <w:t>t</w:t>
      </w:r>
      <w:r w:rsidRPr="00F00E5C">
        <w:rPr>
          <w:i/>
        </w:rPr>
        <w:t>=</w:t>
      </w:r>
      <w:r w:rsidRPr="0094237A">
        <w:t>0</w:t>
      </w:r>
      <w:r w:rsidR="0067277E">
        <w:rPr>
          <w:i/>
        </w:rPr>
        <w:t xml:space="preserve"> </w:t>
      </w:r>
      <w:r>
        <w:t xml:space="preserve"> </w:t>
      </w:r>
      <w:r w:rsidRPr="00F00E5C">
        <w:rPr>
          <w:rFonts w:cs="Times New Roman"/>
          <w:i/>
        </w:rPr>
        <w:t>σ</w:t>
      </w:r>
      <w:r w:rsidRPr="00F00E5C">
        <w:rPr>
          <w:i/>
        </w:rPr>
        <w:t>=</w:t>
      </w:r>
      <w:r w:rsidRPr="00F00E5C">
        <w:rPr>
          <w:rFonts w:cs="Times New Roman"/>
          <w:i/>
        </w:rPr>
        <w:t>σ</w:t>
      </w:r>
      <w:r w:rsidRPr="0094237A">
        <w:rPr>
          <w:vertAlign w:val="subscript"/>
        </w:rPr>
        <w:t>0</w:t>
      </w:r>
      <w:r w:rsidR="000B6B1A">
        <w:t>,</w:t>
      </w:r>
      <w:r w:rsidR="00443630">
        <w:t xml:space="preserve"> </w:t>
      </w:r>
      <w:r w:rsidR="00AB1D2E">
        <w:t xml:space="preserve">а </w:t>
      </w:r>
      <w:r w:rsidR="00466271" w:rsidRPr="00466271">
        <w:rPr>
          <w:position w:val="-18"/>
        </w:rPr>
        <w:object w:dxaOrig="880" w:dyaOrig="520" w14:anchorId="0670F89F">
          <v:shape id="_x0000_i1107" type="#_x0000_t75" style="width:44.25pt;height:26.25pt" o:ole="">
            <v:imagedata r:id="rId186" o:title=""/>
          </v:shape>
          <o:OLEObject Type="Embed" ProgID="Equation.DSMT4" ShapeID="_x0000_i1107" DrawAspect="Content" ObjectID="_1600548542" r:id="rId187"/>
        </w:object>
      </w:r>
      <w:r>
        <w:t xml:space="preserve"> , получим</w:t>
      </w:r>
    </w:p>
    <w:p w14:paraId="758182EB" w14:textId="55C8A883" w:rsidR="00F00E5C" w:rsidRDefault="00466271" w:rsidP="00F00E5C">
      <w:pPr>
        <w:jc w:val="center"/>
      </w:pPr>
      <w:r w:rsidRPr="00466271">
        <w:rPr>
          <w:position w:val="-28"/>
        </w:rPr>
        <w:object w:dxaOrig="1680" w:dyaOrig="680" w14:anchorId="386B400D">
          <v:shape id="_x0000_i1108" type="#_x0000_t75" style="width:84pt;height:33.75pt" o:ole="">
            <v:imagedata r:id="rId188" o:title=""/>
          </v:shape>
          <o:OLEObject Type="Embed" ProgID="Equation.DSMT4" ShapeID="_x0000_i1108" DrawAspect="Content" ObjectID="_1600548543" r:id="rId189"/>
        </w:object>
      </w:r>
      <w:r w:rsidR="00F00E5C">
        <w:t>.</w:t>
      </w:r>
    </w:p>
    <w:p w14:paraId="0069A280" w14:textId="22403054" w:rsidR="008A14C5" w:rsidRDefault="008A14C5" w:rsidP="008A14C5">
      <w:r>
        <w:t>Существенным недостатком модели Максвелла являются неограниченные деформации. Кроме того, скорость деформирования зависит только от уровня приложенной нагрузки. Поведение реальных тел является более сложным, поэт</w:t>
      </w:r>
      <w:r w:rsidR="002676F7">
        <w:t>ому область применения данной модели существенно ограничена.</w:t>
      </w:r>
    </w:p>
    <w:p w14:paraId="758182EC" w14:textId="5E7FD478" w:rsidR="00F00E5C" w:rsidRDefault="00F70F49" w:rsidP="00965AF6">
      <w:r>
        <w:t>Объединяя упругое и вязкое тело паралл</w:t>
      </w:r>
      <w:r w:rsidR="00805D9E">
        <w:t>ельно, получаем тело Фохта (рис </w:t>
      </w:r>
      <w:r>
        <w:t>1.</w:t>
      </w:r>
      <w:r w:rsidR="00695F81">
        <w:t>6</w:t>
      </w:r>
      <w:r>
        <w:t>)</w:t>
      </w:r>
    </w:p>
    <w:p w14:paraId="758182EE" w14:textId="77777777" w:rsidR="00F00E5C" w:rsidRDefault="00F70F49" w:rsidP="00F70F49">
      <w:pPr>
        <w:jc w:val="center"/>
      </w:pPr>
      <w:r>
        <w:rPr>
          <w:noProof/>
          <w:lang w:eastAsia="ru-RU"/>
        </w:rPr>
        <w:drawing>
          <wp:inline distT="0" distB="0" distL="0" distR="0" wp14:anchorId="758189C5" wp14:editId="396AF596">
            <wp:extent cx="1125855" cy="683103"/>
            <wp:effectExtent l="0" t="0" r="0" b="3175"/>
            <wp:docPr id="14471" name="Рисунок 1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llel.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136874" cy="689789"/>
                    </a:xfrm>
                    <a:prstGeom prst="rect">
                      <a:avLst/>
                    </a:prstGeom>
                  </pic:spPr>
                </pic:pic>
              </a:graphicData>
            </a:graphic>
          </wp:inline>
        </w:drawing>
      </w:r>
    </w:p>
    <w:p w14:paraId="758182EF" w14:textId="6E4C6D59" w:rsidR="00F00E5C" w:rsidRDefault="00F97DB5" w:rsidP="00F70F49">
      <w:pPr>
        <w:jc w:val="center"/>
      </w:pPr>
      <w:r>
        <w:t>Рисунок</w:t>
      </w:r>
      <w:r w:rsidR="00F70F49">
        <w:t xml:space="preserve"> 1.</w:t>
      </w:r>
      <w:r w:rsidR="00695F81">
        <w:t>6</w:t>
      </w:r>
      <w:r>
        <w:t xml:space="preserve"> –</w:t>
      </w:r>
      <w:r w:rsidR="00F70F49">
        <w:t xml:space="preserve"> Тело Фохта</w:t>
      </w:r>
    </w:p>
    <w:p w14:paraId="758182F0" w14:textId="77777777" w:rsidR="00F70F49" w:rsidRDefault="00F70F49" w:rsidP="00965AF6"/>
    <w:p w14:paraId="758182F1" w14:textId="4F4586EB" w:rsidR="00443630" w:rsidRDefault="00443630" w:rsidP="00965AF6">
      <w:r>
        <w:t>В отличие от тела Максве</w:t>
      </w:r>
      <w:r w:rsidR="00351A2D">
        <w:t>л</w:t>
      </w:r>
      <w:r>
        <w:t xml:space="preserve">ла, тело Фохта при постоянной нагрузке имеет конечные деформации, стремящиеся к величине </w:t>
      </w:r>
      <w:r w:rsidR="00466271" w:rsidRPr="00466271">
        <w:rPr>
          <w:position w:val="-18"/>
        </w:rPr>
        <w:object w:dxaOrig="900" w:dyaOrig="540" w14:anchorId="31B1FB27">
          <v:shape id="_x0000_i1109" type="#_x0000_t75" style="width:45pt;height:27pt" o:ole="">
            <v:imagedata r:id="rId191" o:title=""/>
          </v:shape>
          <o:OLEObject Type="Embed" ProgID="Equation.DSMT4" ShapeID="_x0000_i1109" DrawAspect="Content" ObjectID="_1600548544" r:id="rId192"/>
        </w:object>
      </w:r>
      <w:r>
        <w:t xml:space="preserve"> по закону</w:t>
      </w:r>
    </w:p>
    <w:p w14:paraId="758182F2" w14:textId="4AC0C1AE" w:rsidR="00443630" w:rsidRDefault="00466271" w:rsidP="00443630">
      <w:pPr>
        <w:jc w:val="center"/>
      </w:pPr>
      <w:r w:rsidRPr="00466271">
        <w:rPr>
          <w:position w:val="-30"/>
        </w:rPr>
        <w:object w:dxaOrig="2180" w:dyaOrig="720" w14:anchorId="70675048">
          <v:shape id="_x0000_i1110" type="#_x0000_t75" style="width:108.75pt;height:36pt" o:ole="">
            <v:imagedata r:id="rId193" o:title=""/>
          </v:shape>
          <o:OLEObject Type="Embed" ProgID="Equation.DSMT4" ShapeID="_x0000_i1110" DrawAspect="Content" ObjectID="_1600548545" r:id="rId194"/>
        </w:object>
      </w:r>
    </w:p>
    <w:p w14:paraId="758182F3" w14:textId="7FE6EC54" w:rsidR="00F70F49" w:rsidRDefault="00443630" w:rsidP="00965AF6">
      <w:r>
        <w:t>При постоянных деформациях не происходит релаксация напряжений, напряжения остаются постоянными.</w:t>
      </w:r>
      <w:r w:rsidR="002676F7">
        <w:t xml:space="preserve"> Также у данной модели отсутствует мгновенный отклик на мгновенно приложенные напряжения, что не соответствует поведению реальных тел.</w:t>
      </w:r>
    </w:p>
    <w:p w14:paraId="758182F4" w14:textId="1301580E" w:rsidR="00203C42" w:rsidRDefault="00695F81" w:rsidP="00965AF6">
      <w:r>
        <w:lastRenderedPageBreak/>
        <w:t>Трехзвенная модель, или тело</w:t>
      </w:r>
      <w:r w:rsidR="00643884">
        <w:t xml:space="preserve"> Кельвина, показана н</w:t>
      </w:r>
      <w:r w:rsidR="007B10A1">
        <w:t>а рисунке</w:t>
      </w:r>
      <w:r w:rsidR="00643884">
        <w:t xml:space="preserve"> 1.</w:t>
      </w:r>
      <w:proofErr w:type="gramStart"/>
      <w:r w:rsidR="00643884">
        <w:t>7</w:t>
      </w:r>
      <w:proofErr w:type="gramEnd"/>
      <w:r w:rsidR="00643884">
        <w:t> </w:t>
      </w:r>
      <w:r>
        <w:t xml:space="preserve">а, эквивалентная ей </w:t>
      </w:r>
      <w:r w:rsidR="00643884">
        <w:t>модель представлена н</w:t>
      </w:r>
      <w:r w:rsidR="007B10A1">
        <w:t>а рисунке</w:t>
      </w:r>
      <w:r w:rsidR="00643884">
        <w:t xml:space="preserve"> 1.7 </w:t>
      </w:r>
      <w:r>
        <w:t>б. Эти модели значительно лучше воспроизводят поведение реальных твердых тел под нагрузкой.</w:t>
      </w:r>
    </w:p>
    <w:p w14:paraId="758182F5" w14:textId="77777777" w:rsidR="00203C42" w:rsidRDefault="00203C42" w:rsidP="00965AF6"/>
    <w:tbl>
      <w:tblPr>
        <w:tblStyle w:val="af3"/>
        <w:tblW w:w="0" w:type="auto"/>
        <w:tblLook w:val="04A0" w:firstRow="1" w:lastRow="0" w:firstColumn="1" w:lastColumn="0" w:noHBand="0" w:noVBand="1"/>
      </w:tblPr>
      <w:tblGrid>
        <w:gridCol w:w="5174"/>
        <w:gridCol w:w="4463"/>
      </w:tblGrid>
      <w:tr w:rsidR="00695F81" w:rsidRPr="00695F81" w14:paraId="758182F8" w14:textId="77777777" w:rsidTr="00F85156">
        <w:tc>
          <w:tcPr>
            <w:tcW w:w="5174" w:type="dxa"/>
            <w:tcBorders>
              <w:top w:val="nil"/>
              <w:left w:val="nil"/>
              <w:bottom w:val="nil"/>
              <w:right w:val="nil"/>
            </w:tcBorders>
          </w:tcPr>
          <w:p w14:paraId="758182F6" w14:textId="77777777" w:rsidR="00695F81" w:rsidRPr="00695F81" w:rsidRDefault="00E84AC1" w:rsidP="00695F81">
            <w:pPr>
              <w:ind w:firstLine="0"/>
              <w:jc w:val="center"/>
            </w:pPr>
            <w:r>
              <w:rPr>
                <w:noProof/>
                <w:lang w:eastAsia="ru-RU"/>
              </w:rPr>
              <w:drawing>
                <wp:inline distT="0" distB="0" distL="0" distR="0" wp14:anchorId="758189C9" wp14:editId="7BB4C9D3">
                  <wp:extent cx="2032029" cy="773663"/>
                  <wp:effectExtent l="0" t="0" r="635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well.pn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2038158" cy="775997"/>
                          </a:xfrm>
                          <a:prstGeom prst="rect">
                            <a:avLst/>
                          </a:prstGeom>
                        </pic:spPr>
                      </pic:pic>
                    </a:graphicData>
                  </a:graphic>
                </wp:inline>
              </w:drawing>
            </w:r>
          </w:p>
        </w:tc>
        <w:tc>
          <w:tcPr>
            <w:tcW w:w="4463" w:type="dxa"/>
            <w:tcBorders>
              <w:top w:val="nil"/>
              <w:left w:val="nil"/>
              <w:bottom w:val="nil"/>
              <w:right w:val="nil"/>
            </w:tcBorders>
          </w:tcPr>
          <w:p w14:paraId="758182F7" w14:textId="77777777" w:rsidR="00695F81" w:rsidRPr="00695F81" w:rsidRDefault="00695F81" w:rsidP="00695F81">
            <w:pPr>
              <w:ind w:firstLine="0"/>
              <w:jc w:val="center"/>
              <w:rPr>
                <w:noProof/>
                <w:lang w:eastAsia="ru-RU"/>
              </w:rPr>
            </w:pPr>
            <w:r>
              <w:rPr>
                <w:noProof/>
                <w:lang w:eastAsia="ru-RU"/>
              </w:rPr>
              <w:drawing>
                <wp:inline distT="0" distB="0" distL="0" distR="0" wp14:anchorId="758189CB" wp14:editId="4F38C0D3">
                  <wp:extent cx="1885457" cy="916971"/>
                  <wp:effectExtent l="0" t="0" r="635" b="0"/>
                  <wp:docPr id="14473" name="Рисунок 1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ndard1.pn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887218" cy="917828"/>
                          </a:xfrm>
                          <a:prstGeom prst="rect">
                            <a:avLst/>
                          </a:prstGeom>
                        </pic:spPr>
                      </pic:pic>
                    </a:graphicData>
                  </a:graphic>
                </wp:inline>
              </w:drawing>
            </w:r>
          </w:p>
        </w:tc>
      </w:tr>
      <w:tr w:rsidR="00695F81" w:rsidRPr="00695F81" w14:paraId="758182FD" w14:textId="77777777" w:rsidTr="00F85156">
        <w:tc>
          <w:tcPr>
            <w:tcW w:w="9637" w:type="dxa"/>
            <w:gridSpan w:val="2"/>
            <w:tcBorders>
              <w:top w:val="nil"/>
              <w:left w:val="nil"/>
              <w:bottom w:val="nil"/>
              <w:right w:val="nil"/>
            </w:tcBorders>
          </w:tcPr>
          <w:p w14:paraId="758182FC" w14:textId="31691AD7" w:rsidR="00695F81" w:rsidRPr="00695F81" w:rsidRDefault="00F97DB5" w:rsidP="00F97DB5">
            <w:pPr>
              <w:ind w:firstLine="0"/>
              <w:jc w:val="center"/>
            </w:pPr>
            <w:proofErr w:type="spellStart"/>
            <w:r>
              <w:t>Рисунок</w:t>
            </w:r>
            <w:proofErr w:type="spellEnd"/>
            <w:r>
              <w:t xml:space="preserve"> 1.</w:t>
            </w:r>
            <w:r>
              <w:rPr>
                <w:lang w:val="ru-RU"/>
              </w:rPr>
              <w:t>7</w:t>
            </w:r>
            <w:r>
              <w:t xml:space="preserve"> –</w:t>
            </w:r>
            <w:r w:rsidR="00695F81" w:rsidRPr="00695F81">
              <w:t xml:space="preserve"> </w:t>
            </w:r>
            <w:proofErr w:type="spellStart"/>
            <w:r w:rsidR="00695F81" w:rsidRPr="00695F81">
              <w:t>Тело</w:t>
            </w:r>
            <w:proofErr w:type="spellEnd"/>
            <w:r w:rsidR="00695F81" w:rsidRPr="00695F81">
              <w:t xml:space="preserve"> </w:t>
            </w:r>
            <w:proofErr w:type="spellStart"/>
            <w:r w:rsidR="00695F81" w:rsidRPr="00695F81">
              <w:t>Кельвина</w:t>
            </w:r>
            <w:proofErr w:type="spellEnd"/>
          </w:p>
        </w:tc>
      </w:tr>
    </w:tbl>
    <w:p w14:paraId="758182FE" w14:textId="77777777" w:rsidR="00695F81" w:rsidRDefault="00695F81" w:rsidP="00965AF6"/>
    <w:p w14:paraId="758182FF" w14:textId="64FCE99B" w:rsidR="00F00E5C" w:rsidRDefault="001822AC" w:rsidP="00965AF6">
      <w:r>
        <w:t>Для модели</w:t>
      </w:r>
      <w:r w:rsidR="005F7C52">
        <w:t>, показанной н</w:t>
      </w:r>
      <w:r w:rsidR="007B10A1">
        <w:t>а рисунке</w:t>
      </w:r>
      <w:r>
        <w:t xml:space="preserve"> 1.7а</w:t>
      </w:r>
      <w:r w:rsidR="005F7C52">
        <w:t>,</w:t>
      </w:r>
      <w:r>
        <w:t xml:space="preserve"> деформация первой пружины от действия силы </w:t>
      </w:r>
      <w:r w:rsidRPr="005F7C52">
        <w:rPr>
          <w:rFonts w:cs="Times New Roman"/>
          <w:i/>
        </w:rPr>
        <w:t>σ</w:t>
      </w:r>
      <w:r>
        <w:t xml:space="preserve"> будет</w:t>
      </w:r>
    </w:p>
    <w:p w14:paraId="75818300" w14:textId="39F8380F" w:rsidR="001822AC" w:rsidRDefault="00466271" w:rsidP="001822AC">
      <w:pPr>
        <w:jc w:val="center"/>
      </w:pPr>
      <w:r w:rsidRPr="00466271">
        <w:rPr>
          <w:position w:val="-30"/>
        </w:rPr>
        <w:object w:dxaOrig="760" w:dyaOrig="680" w14:anchorId="062A8711">
          <v:shape id="_x0000_i1111" type="#_x0000_t75" style="width:38.25pt;height:33.75pt" o:ole="">
            <v:imagedata r:id="rId197" o:title=""/>
          </v:shape>
          <o:OLEObject Type="Embed" ProgID="Equation.DSMT4" ShapeID="_x0000_i1111" DrawAspect="Content" ObjectID="_1600548546" r:id="rId198"/>
        </w:object>
      </w:r>
      <w:r w:rsidR="001822AC">
        <w:t>.</w:t>
      </w:r>
    </w:p>
    <w:p w14:paraId="75818301" w14:textId="77777777" w:rsidR="00695F81" w:rsidRDefault="001822AC" w:rsidP="00965AF6">
      <w:r>
        <w:t>Удлинение второй пружины связано с силой следующим соотношением:</w:t>
      </w:r>
    </w:p>
    <w:p w14:paraId="75818302" w14:textId="353F4B15" w:rsidR="001822AC" w:rsidRDefault="00466271" w:rsidP="001822AC">
      <w:pPr>
        <w:jc w:val="center"/>
      </w:pPr>
      <w:r w:rsidRPr="00466271">
        <w:rPr>
          <w:position w:val="-12"/>
        </w:rPr>
        <w:object w:dxaOrig="1560" w:dyaOrig="360" w14:anchorId="14FEE145">
          <v:shape id="_x0000_i1112" type="#_x0000_t75" style="width:78pt;height:18pt" o:ole="">
            <v:imagedata r:id="rId199" o:title=""/>
          </v:shape>
          <o:OLEObject Type="Embed" ProgID="Equation.DSMT4" ShapeID="_x0000_i1112" DrawAspect="Content" ObjectID="_1600548547" r:id="rId200"/>
        </w:object>
      </w:r>
      <w:r w:rsidR="001822AC">
        <w:t>.</w:t>
      </w:r>
    </w:p>
    <w:p w14:paraId="75818303" w14:textId="77777777" w:rsidR="00F63E1D" w:rsidRDefault="00F63E1D" w:rsidP="00F63E1D">
      <w:r>
        <w:t>Пусть</w:t>
      </w:r>
    </w:p>
    <w:p w14:paraId="75818304" w14:textId="604B474F" w:rsidR="00F63E1D" w:rsidRDefault="00466271" w:rsidP="00F63E1D">
      <w:pPr>
        <w:jc w:val="center"/>
      </w:pPr>
      <w:r w:rsidRPr="00466271">
        <w:rPr>
          <w:position w:val="-12"/>
        </w:rPr>
        <w:object w:dxaOrig="700" w:dyaOrig="360" w14:anchorId="56EE93EA">
          <v:shape id="_x0000_i1113" type="#_x0000_t75" style="width:35.25pt;height:18pt" o:ole="">
            <v:imagedata r:id="rId201" o:title=""/>
          </v:shape>
          <o:OLEObject Type="Embed" ProgID="Equation.DSMT4" ShapeID="_x0000_i1113" DrawAspect="Content" ObjectID="_1600548548" r:id="rId202"/>
        </w:object>
      </w:r>
      <w:r w:rsidR="002676F7">
        <w:t xml:space="preserve"> </w:t>
      </w:r>
      <w:r w:rsidR="00F63E1D">
        <w:t xml:space="preserve">, </w:t>
      </w:r>
      <w:r w:rsidRPr="00466271">
        <w:rPr>
          <w:position w:val="-28"/>
        </w:rPr>
        <w:object w:dxaOrig="1180" w:dyaOrig="660" w14:anchorId="65BEB286">
          <v:shape id="_x0000_i1114" type="#_x0000_t75" style="width:59.25pt;height:33pt" o:ole="">
            <v:imagedata r:id="rId203" o:title=""/>
          </v:shape>
          <o:OLEObject Type="Embed" ProgID="Equation.DSMT4" ShapeID="_x0000_i1114" DrawAspect="Content" ObjectID="_1600548549" r:id="rId204"/>
        </w:object>
      </w:r>
      <w:r w:rsidR="00F63E1D">
        <w:t xml:space="preserve"> , </w:t>
      </w:r>
      <w:r w:rsidRPr="00466271">
        <w:rPr>
          <w:position w:val="-28"/>
        </w:rPr>
        <w:object w:dxaOrig="760" w:dyaOrig="660" w14:anchorId="1558B719">
          <v:shape id="_x0000_i1115" type="#_x0000_t75" style="width:38.25pt;height:33pt" o:ole="">
            <v:imagedata r:id="rId205" o:title=""/>
          </v:shape>
          <o:OLEObject Type="Embed" ProgID="Equation.DSMT4" ShapeID="_x0000_i1115" DrawAspect="Content" ObjectID="_1600548550" r:id="rId206"/>
        </w:object>
      </w:r>
      <w:r w:rsidR="00F63E1D">
        <w:t>.</w:t>
      </w:r>
    </w:p>
    <w:p w14:paraId="75818305" w14:textId="77777777" w:rsidR="001822AC" w:rsidRDefault="00F63E1D" w:rsidP="00F63E1D">
      <w:r>
        <w:rPr>
          <w:rFonts w:cs="Times New Roman"/>
        </w:rPr>
        <w:t>В конечном итоге</w:t>
      </w:r>
      <w:r w:rsidR="001822AC">
        <w:rPr>
          <w:rFonts w:cs="Times New Roman"/>
        </w:rPr>
        <w:t xml:space="preserve"> имеем:</w:t>
      </w:r>
    </w:p>
    <w:p w14:paraId="75818306" w14:textId="09CB66F3" w:rsidR="00C670AD" w:rsidRDefault="00466271" w:rsidP="00C670AD">
      <w:pPr>
        <w:jc w:val="center"/>
      </w:pPr>
      <w:r w:rsidRPr="00466271">
        <w:rPr>
          <w:position w:val="-14"/>
        </w:rPr>
        <w:object w:dxaOrig="2000" w:dyaOrig="400" w14:anchorId="68623900">
          <v:shape id="_x0000_i1116" type="#_x0000_t75" style="width:99.75pt;height:20.25pt" o:ole="">
            <v:imagedata r:id="rId207" o:title=""/>
          </v:shape>
          <o:OLEObject Type="Embed" ProgID="Equation.DSMT4" ShapeID="_x0000_i1116" DrawAspect="Content" ObjectID="_1600548551" r:id="rId208"/>
        </w:object>
      </w:r>
      <w:r w:rsidR="00C670AD">
        <w:t>.</w:t>
      </w:r>
    </w:p>
    <w:p w14:paraId="75818307" w14:textId="61B1C920" w:rsidR="00203C42" w:rsidRDefault="00E439F4" w:rsidP="00965AF6">
      <w:r>
        <w:t xml:space="preserve">При мгновенном приложении нагрузки </w:t>
      </w:r>
      <w:r w:rsidRPr="00E439F4">
        <w:rPr>
          <w:rFonts w:cs="Times New Roman"/>
          <w:i/>
        </w:rPr>
        <w:t>σ</w:t>
      </w:r>
      <w:r w:rsidRPr="00E439F4">
        <w:rPr>
          <w:i/>
        </w:rPr>
        <w:t>=</w:t>
      </w:r>
      <w:r w:rsidRPr="00E439F4">
        <w:rPr>
          <w:i/>
          <w:lang w:val="en-US"/>
        </w:rPr>
        <w:t>E</w:t>
      </w:r>
      <w:r w:rsidRPr="00E439F4">
        <w:rPr>
          <w:rFonts w:cs="Times New Roman"/>
          <w:i/>
        </w:rPr>
        <w:t>ε</w:t>
      </w:r>
      <w:r>
        <w:t xml:space="preserve">. Величину </w:t>
      </w:r>
      <w:r w:rsidRPr="00E439F4">
        <w:rPr>
          <w:i/>
          <w:lang w:val="en-US"/>
        </w:rPr>
        <w:t>E</w:t>
      </w:r>
      <w:r>
        <w:t xml:space="preserve"> называют мгновенным модулем упругости. При длительном приложении постоянной нагрузки </w:t>
      </w:r>
      <w:r w:rsidR="00466271" w:rsidRPr="00466271">
        <w:rPr>
          <w:position w:val="-24"/>
        </w:rPr>
        <w:object w:dxaOrig="1040" w:dyaOrig="620" w14:anchorId="78E85BAB">
          <v:shape id="_x0000_i1117" type="#_x0000_t75" style="width:51.75pt;height:30.75pt" o:ole="">
            <v:imagedata r:id="rId209" o:title=""/>
          </v:shape>
          <o:OLEObject Type="Embed" ProgID="Equation.DSMT4" ShapeID="_x0000_i1117" DrawAspect="Content" ObjectID="_1600548552" r:id="rId210"/>
        </w:object>
      </w:r>
      <w:r w:rsidR="00BB08E3">
        <w:t xml:space="preserve"> , где </w:t>
      </w:r>
      <w:r w:rsidR="00466271" w:rsidRPr="00466271">
        <w:rPr>
          <w:position w:val="-24"/>
        </w:rPr>
        <w:object w:dxaOrig="480" w:dyaOrig="620" w14:anchorId="32D10727">
          <v:shape id="_x0000_i1118" type="#_x0000_t75" style="width:24pt;height:30.75pt" o:ole="">
            <v:imagedata r:id="rId211" o:title=""/>
          </v:shape>
          <o:OLEObject Type="Embed" ProgID="Equation.DSMT4" ShapeID="_x0000_i1118" DrawAspect="Content" ObjectID="_1600548553" r:id="rId212"/>
        </w:object>
      </w:r>
      <w:r>
        <w:t xml:space="preserve"> – длительный модуль упругости.</w:t>
      </w:r>
    </w:p>
    <w:p w14:paraId="75818308" w14:textId="1B2BB8B8" w:rsidR="00E439F4" w:rsidRDefault="00E439F4" w:rsidP="00965AF6">
      <w:r>
        <w:t>Для произвольно изменяющихся во времени напряжений и деформаций определяющие соотношения выглядят следующим образом</w:t>
      </w:r>
      <w:r w:rsidR="000A2E4B">
        <w:t xml:space="preserve"> [</w:t>
      </w:r>
      <w:r w:rsidR="0094237A">
        <w:t>66</w:t>
      </w:r>
      <w:r w:rsidR="007945F9" w:rsidRPr="007945F9">
        <w:t>]</w:t>
      </w:r>
      <w:r>
        <w:t>:</w:t>
      </w:r>
    </w:p>
    <w:p w14:paraId="75818309" w14:textId="06474430" w:rsidR="00E439F4" w:rsidRDefault="00466271" w:rsidP="00E439F4">
      <w:pPr>
        <w:jc w:val="center"/>
      </w:pPr>
      <w:r w:rsidRPr="00466271">
        <w:rPr>
          <w:position w:val="-32"/>
        </w:rPr>
        <w:object w:dxaOrig="4320" w:dyaOrig="760" w14:anchorId="431B2C93">
          <v:shape id="_x0000_i1119" type="#_x0000_t75" style="width:3in;height:38.25pt" o:ole="">
            <v:imagedata r:id="rId213" o:title=""/>
          </v:shape>
          <o:OLEObject Type="Embed" ProgID="Equation.DSMT4" ShapeID="_x0000_i1119" DrawAspect="Content" ObjectID="_1600548554" r:id="rId214"/>
        </w:object>
      </w:r>
      <w:r w:rsidR="00E439F4">
        <w:t>,</w:t>
      </w:r>
    </w:p>
    <w:p w14:paraId="7581830A" w14:textId="517761C5" w:rsidR="00E439F4" w:rsidRPr="00E439F4" w:rsidRDefault="00466271" w:rsidP="00E439F4">
      <w:pPr>
        <w:jc w:val="center"/>
      </w:pPr>
      <w:r w:rsidRPr="00466271">
        <w:rPr>
          <w:position w:val="-32"/>
        </w:rPr>
        <w:object w:dxaOrig="4400" w:dyaOrig="760" w14:anchorId="6F8B1A13">
          <v:shape id="_x0000_i1120" type="#_x0000_t75" style="width:219.75pt;height:38.25pt" o:ole="">
            <v:imagedata r:id="rId215" o:title=""/>
          </v:shape>
          <o:OLEObject Type="Embed" ProgID="Equation.DSMT4" ShapeID="_x0000_i1120" DrawAspect="Content" ObjectID="_1600548555" r:id="rId216"/>
        </w:object>
      </w:r>
      <w:r w:rsidR="000E13B8">
        <w:t>.</w:t>
      </w:r>
    </w:p>
    <w:p w14:paraId="7581830B" w14:textId="3CED5ED1" w:rsidR="00E439F4" w:rsidRDefault="005E1872" w:rsidP="00965AF6">
      <w:r>
        <w:t xml:space="preserve">Данная модель лишена недостатков модели Фохта и Максвелла и имеет ограниченные деформации, отклик на мгновенное приложение напряжений и позволяет моделировать релаксацию напряжений. </w:t>
      </w:r>
      <w:r w:rsidR="005F3047">
        <w:t xml:space="preserve">Однако данная модель ограничена </w:t>
      </w:r>
      <w:r w:rsidR="0024463C">
        <w:t>моделированием материала</w:t>
      </w:r>
      <w:r w:rsidR="00D508AF">
        <w:t xml:space="preserve"> с </w:t>
      </w:r>
      <w:r w:rsidR="00D508AF">
        <w:lastRenderedPageBreak/>
        <w:t>одним временем релаксации</w:t>
      </w:r>
      <w:r w:rsidR="0024463C">
        <w:t>, в то время как реальные тела обладают спектром времен релаксации</w:t>
      </w:r>
      <w:r w:rsidR="00D508AF">
        <w:t>.</w:t>
      </w:r>
    </w:p>
    <w:p w14:paraId="7581830C" w14:textId="26E2738F" w:rsidR="00E62FBF" w:rsidRDefault="00E62FBF" w:rsidP="00E62FBF">
      <w:r>
        <w:t xml:space="preserve">Также применяются модели, представляющие собой другие комбинации элементов </w:t>
      </w:r>
      <w:r w:rsidR="007B10A1">
        <w:t>(рисунок</w:t>
      </w:r>
      <w:r>
        <w:t xml:space="preserve"> 1.8).</w:t>
      </w:r>
    </w:p>
    <w:p w14:paraId="7581830D" w14:textId="77777777" w:rsidR="00E439F4" w:rsidRDefault="00E439F4" w:rsidP="00965AF6"/>
    <w:p w14:paraId="7581830E" w14:textId="77777777" w:rsidR="00203C42" w:rsidRDefault="00203C42" w:rsidP="00E62FBF">
      <w:pPr>
        <w:jc w:val="center"/>
      </w:pPr>
      <w:r>
        <w:rPr>
          <w:noProof/>
          <w:lang w:eastAsia="ru-RU"/>
        </w:rPr>
        <w:drawing>
          <wp:inline distT="0" distB="0" distL="0" distR="0" wp14:anchorId="758189D7" wp14:editId="215157DE">
            <wp:extent cx="2475369" cy="805185"/>
            <wp:effectExtent l="0" t="0" r="1270" b="0"/>
            <wp:docPr id="14474" name="Рисунок 1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element.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492761" cy="810842"/>
                    </a:xfrm>
                    <a:prstGeom prst="rect">
                      <a:avLst/>
                    </a:prstGeom>
                  </pic:spPr>
                </pic:pic>
              </a:graphicData>
            </a:graphic>
          </wp:inline>
        </w:drawing>
      </w:r>
    </w:p>
    <w:p w14:paraId="7581830F" w14:textId="340B0D69" w:rsidR="00E62FBF" w:rsidRDefault="00F97DB5" w:rsidP="00E62FBF">
      <w:pPr>
        <w:jc w:val="center"/>
      </w:pPr>
      <w:r>
        <w:t>Рисунок 1.8 –</w:t>
      </w:r>
      <w:r w:rsidR="00E62FBF">
        <w:t xml:space="preserve"> Четырехзвенная модель</w:t>
      </w:r>
    </w:p>
    <w:p w14:paraId="75818310" w14:textId="77777777" w:rsidR="00203C42" w:rsidRDefault="00203C42" w:rsidP="00965AF6"/>
    <w:p w14:paraId="75818311" w14:textId="0CAB528E" w:rsidR="00203C42" w:rsidRDefault="00AE4618" w:rsidP="00965AF6">
      <w:r>
        <w:t>Одна из наиболее</w:t>
      </w:r>
      <w:r w:rsidR="00D33C89">
        <w:t xml:space="preserve"> общ</w:t>
      </w:r>
      <w:r>
        <w:t>их</w:t>
      </w:r>
      <w:r w:rsidR="00D33C89">
        <w:t xml:space="preserve"> модел</w:t>
      </w:r>
      <w:r>
        <w:t>ей</w:t>
      </w:r>
      <w:r w:rsidR="00D33C89">
        <w:t xml:space="preserve"> линейной </w:t>
      </w:r>
      <w:proofErr w:type="spellStart"/>
      <w:r w:rsidR="00D33C89">
        <w:t>вязкоупругости</w:t>
      </w:r>
      <w:proofErr w:type="spellEnd"/>
      <w:r w:rsidR="00D33C89">
        <w:t xml:space="preserve"> – обобщенная модель Максвелла </w:t>
      </w:r>
      <w:r w:rsidR="000A2E4B">
        <w:t>[</w:t>
      </w:r>
      <w:r w:rsidR="0094237A">
        <w:t>66</w:t>
      </w:r>
      <w:r w:rsidR="007945F9" w:rsidRPr="007945F9">
        <w:t xml:space="preserve">] </w:t>
      </w:r>
      <w:r w:rsidR="007B10A1">
        <w:t>(рисунок</w:t>
      </w:r>
      <w:r w:rsidR="00D33C89">
        <w:t xml:space="preserve"> 1.9).</w:t>
      </w:r>
      <w:r w:rsidR="008977AB">
        <w:t xml:space="preserve"> Эта модель позволяет уче</w:t>
      </w:r>
      <w:r w:rsidR="001C30C2">
        <w:t>с</w:t>
      </w:r>
      <w:r w:rsidR="002E613C">
        <w:t xml:space="preserve">ть наличие спектра времен </w:t>
      </w:r>
      <w:r w:rsidR="00EF23DD">
        <w:t>релаксации</w:t>
      </w:r>
      <w:r w:rsidR="002E613C">
        <w:t xml:space="preserve"> у реальных материалов.</w:t>
      </w:r>
    </w:p>
    <w:p w14:paraId="75818312" w14:textId="77777777" w:rsidR="00D33C89" w:rsidRDefault="00D33C89" w:rsidP="00965AF6"/>
    <w:p w14:paraId="75818313" w14:textId="77777777" w:rsidR="00E62FBF" w:rsidRDefault="00D33C89" w:rsidP="00D33C89">
      <w:pPr>
        <w:jc w:val="center"/>
      </w:pPr>
      <w:r>
        <w:rPr>
          <w:noProof/>
          <w:lang w:eastAsia="ru-RU"/>
        </w:rPr>
        <w:drawing>
          <wp:inline distT="0" distB="0" distL="0" distR="0" wp14:anchorId="758189D9" wp14:editId="25B8B09C">
            <wp:extent cx="2392680" cy="1427786"/>
            <wp:effectExtent l="0" t="0" r="762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402020" cy="1433359"/>
                    </a:xfrm>
                    <a:prstGeom prst="rect">
                      <a:avLst/>
                    </a:prstGeom>
                    <a:noFill/>
                    <a:ln>
                      <a:noFill/>
                    </a:ln>
                  </pic:spPr>
                </pic:pic>
              </a:graphicData>
            </a:graphic>
          </wp:inline>
        </w:drawing>
      </w:r>
    </w:p>
    <w:p w14:paraId="75818314" w14:textId="235F2E21" w:rsidR="00E62FBF" w:rsidRDefault="00F97DB5" w:rsidP="00D33C89">
      <w:pPr>
        <w:jc w:val="center"/>
      </w:pPr>
      <w:r>
        <w:t>Рисунок 1.9 –</w:t>
      </w:r>
      <w:r w:rsidR="00D33C89">
        <w:t xml:space="preserve"> Обобщенная модель Максвелла</w:t>
      </w:r>
    </w:p>
    <w:p w14:paraId="75818315" w14:textId="77777777" w:rsidR="00D33C89" w:rsidRDefault="00D33C89" w:rsidP="00965AF6"/>
    <w:p w14:paraId="75818316" w14:textId="3B519D58" w:rsidR="00AE4618" w:rsidRDefault="00AE4618" w:rsidP="00202EE6">
      <w:r w:rsidRPr="00A30A94">
        <w:t>Также могут применяться соотношения в виде дифференциальных уравнений с дробными производными</w:t>
      </w:r>
      <w:r>
        <w:t xml:space="preserve"> </w:t>
      </w:r>
      <w:r w:rsidRPr="00AE4618">
        <w:t>[</w:t>
      </w:r>
      <w:r w:rsidR="00CC1268">
        <w:t>113</w:t>
      </w:r>
      <w:r w:rsidRPr="00AE4618">
        <w:t>]</w:t>
      </w:r>
      <w:r>
        <w:t xml:space="preserve">: </w:t>
      </w:r>
    </w:p>
    <w:p w14:paraId="75818317" w14:textId="12AB3C28" w:rsidR="00AE4618" w:rsidRDefault="00466271" w:rsidP="00AE4618">
      <w:pPr>
        <w:jc w:val="center"/>
      </w:pPr>
      <w:r w:rsidRPr="00466271">
        <w:rPr>
          <w:position w:val="-32"/>
        </w:rPr>
        <w:object w:dxaOrig="6740" w:dyaOrig="760" w14:anchorId="05F75213">
          <v:shape id="_x0000_i1121" type="#_x0000_t75" style="width:336.75pt;height:38.25pt" o:ole="">
            <v:imagedata r:id="rId219" o:title=""/>
          </v:shape>
          <o:OLEObject Type="Embed" ProgID="Equation.DSMT4" ShapeID="_x0000_i1121" DrawAspect="Content" ObjectID="_1600548556" r:id="rId220"/>
        </w:object>
      </w:r>
    </w:p>
    <w:p w14:paraId="75818318" w14:textId="77777777" w:rsidR="00AE4618" w:rsidRDefault="00AE4618" w:rsidP="00AE4618">
      <w:r>
        <w:t>Дробная производная определяется в смысле Римана-</w:t>
      </w:r>
      <w:proofErr w:type="spellStart"/>
      <w:r>
        <w:t>Лиувилля</w:t>
      </w:r>
      <w:proofErr w:type="spellEnd"/>
      <w:r>
        <w:t>:</w:t>
      </w:r>
    </w:p>
    <w:p w14:paraId="75818319" w14:textId="04A62FBC" w:rsidR="00AE4618" w:rsidRDefault="00466271" w:rsidP="00AE4618">
      <w:pPr>
        <w:jc w:val="center"/>
      </w:pPr>
      <w:r w:rsidRPr="00466271">
        <w:rPr>
          <w:position w:val="-36"/>
        </w:rPr>
        <w:object w:dxaOrig="3680" w:dyaOrig="780" w14:anchorId="340EAE21">
          <v:shape id="_x0000_i1122" type="#_x0000_t75" style="width:183.75pt;height:39pt" o:ole="">
            <v:imagedata r:id="rId221" o:title=""/>
          </v:shape>
          <o:OLEObject Type="Embed" ProgID="Equation.DSMT4" ShapeID="_x0000_i1122" DrawAspect="Content" ObjectID="_1600548557" r:id="rId222"/>
        </w:object>
      </w:r>
      <w:r w:rsidR="00AE4618">
        <w:t>,</w:t>
      </w:r>
    </w:p>
    <w:p w14:paraId="7581831A" w14:textId="4AD0EEE9" w:rsidR="00AE4618" w:rsidRDefault="00AE4618" w:rsidP="00AE4618">
      <w:pPr>
        <w:ind w:firstLine="0"/>
      </w:pPr>
      <w:r>
        <w:t xml:space="preserve">где </w:t>
      </w:r>
      <w:r w:rsidR="00466271" w:rsidRPr="00466271">
        <w:rPr>
          <w:position w:val="-6"/>
        </w:rPr>
        <w:object w:dxaOrig="560" w:dyaOrig="220" w14:anchorId="2F4A5919">
          <v:shape id="_x0000_i1123" type="#_x0000_t75" style="width:27.75pt;height:11.25pt" o:ole="">
            <v:imagedata r:id="rId223" o:title=""/>
          </v:shape>
          <o:OLEObject Type="Embed" ProgID="Equation.DSMT4" ShapeID="_x0000_i1123" DrawAspect="Content" ObjectID="_1600548558" r:id="rId224"/>
        </w:object>
      </w:r>
      <w:r>
        <w:t xml:space="preserve">, </w:t>
      </w:r>
      <w:r w:rsidR="00466271" w:rsidRPr="00466271">
        <w:rPr>
          <w:position w:val="-6"/>
        </w:rPr>
        <w:object w:dxaOrig="1700" w:dyaOrig="279" w14:anchorId="5A8F8044">
          <v:shape id="_x0000_i1124" type="#_x0000_t75" style="width:84.75pt;height:14.25pt" o:ole="">
            <v:imagedata r:id="rId225" o:title=""/>
          </v:shape>
          <o:OLEObject Type="Embed" ProgID="Equation.DSMT4" ShapeID="_x0000_i1124" DrawAspect="Content" ObjectID="_1600548559" r:id="rId226"/>
        </w:object>
      </w:r>
      <w:r>
        <w:t>.</w:t>
      </w:r>
      <w:r w:rsidR="00020A8F">
        <w:t xml:space="preserve"> </w:t>
      </w:r>
      <w:r w:rsidR="000D38D6">
        <w:t>Особенностями</w:t>
      </w:r>
      <w:r w:rsidR="00020A8F">
        <w:t xml:space="preserve"> данной модели явля</w:t>
      </w:r>
      <w:r w:rsidR="000D38D6">
        <w:t>ю</w:t>
      </w:r>
      <w:r w:rsidR="00020A8F">
        <w:t xml:space="preserve">тся </w:t>
      </w:r>
      <w:proofErr w:type="spellStart"/>
      <w:r w:rsidR="00462CFD">
        <w:t>нелокальность</w:t>
      </w:r>
      <w:proofErr w:type="spellEnd"/>
      <w:r w:rsidR="00462CFD">
        <w:t xml:space="preserve"> дробных производных, </w:t>
      </w:r>
      <w:proofErr w:type="spellStart"/>
      <w:r w:rsidR="00462CFD">
        <w:t>неинвариантность</w:t>
      </w:r>
      <w:proofErr w:type="spellEnd"/>
      <w:r w:rsidR="00462CFD">
        <w:t xml:space="preserve"> </w:t>
      </w:r>
      <w:r w:rsidR="00C6427C">
        <w:t xml:space="preserve">их </w:t>
      </w:r>
      <w:r w:rsidR="00462CFD">
        <w:t xml:space="preserve">по отношению к повороту системы координат, а также </w:t>
      </w:r>
      <w:r w:rsidR="00C6427C">
        <w:t xml:space="preserve">в общем случае </w:t>
      </w:r>
      <w:r w:rsidR="00020A8F">
        <w:t>невозможность точного вычисления.</w:t>
      </w:r>
      <w:r w:rsidR="00462CFD">
        <w:t xml:space="preserve"> </w:t>
      </w:r>
      <w:r w:rsidR="00115086">
        <w:t>Кроме того, использование производных высших порядков чрезвычайно усложняет модель.</w:t>
      </w:r>
    </w:p>
    <w:p w14:paraId="7581831B" w14:textId="5C61D954" w:rsidR="00202EE6" w:rsidRDefault="008977AB" w:rsidP="00202EE6">
      <w:r>
        <w:lastRenderedPageBreak/>
        <w:t>Интегральные уравнения, полученные для тела Кельвина, могут устанавливать более общую связь между напряжениями и деформациями, если вместо экспоненциальной функции воспользоваться ядрами, являющимися произвольными функциями</w:t>
      </w:r>
      <w:r w:rsidR="00072A4D">
        <w:t>,</w:t>
      </w:r>
      <w:r w:rsidRPr="008977AB">
        <w:t xml:space="preserve"> </w:t>
      </w:r>
      <w:r w:rsidR="00072A4D">
        <w:t>удовлетворяющими некоторым условиям.</w:t>
      </w:r>
      <w:r w:rsidR="00202EE6">
        <w:t xml:space="preserve"> В этом случае можно записать закон наследственности</w:t>
      </w:r>
      <w:r w:rsidR="000A2E4B">
        <w:t xml:space="preserve"> [</w:t>
      </w:r>
      <w:r w:rsidR="00CC1268">
        <w:t>66</w:t>
      </w:r>
      <w:r w:rsidR="007945F9" w:rsidRPr="002A7E80">
        <w:t>]</w:t>
      </w:r>
      <w:r w:rsidR="00202EE6">
        <w:t>:</w:t>
      </w:r>
    </w:p>
    <w:p w14:paraId="7581831C" w14:textId="5E56EEA0" w:rsidR="00202EE6" w:rsidRDefault="00466271" w:rsidP="00202EE6">
      <w:pPr>
        <w:jc w:val="center"/>
      </w:pPr>
      <w:r w:rsidRPr="00466271">
        <w:rPr>
          <w:position w:val="-32"/>
        </w:rPr>
        <w:object w:dxaOrig="3680" w:dyaOrig="760" w14:anchorId="593E330F">
          <v:shape id="_x0000_i1125" type="#_x0000_t75" style="width:183.75pt;height:38.25pt" o:ole="">
            <v:imagedata r:id="rId227" o:title=""/>
          </v:shape>
          <o:OLEObject Type="Embed" ProgID="Equation.DSMT4" ShapeID="_x0000_i1125" DrawAspect="Content" ObjectID="_1600548560" r:id="rId228"/>
        </w:object>
      </w:r>
      <w:r w:rsidR="00202EE6">
        <w:t>,</w:t>
      </w:r>
    </w:p>
    <w:p w14:paraId="7581831D" w14:textId="2D66408D" w:rsidR="00202EE6" w:rsidRPr="00E439F4" w:rsidRDefault="00466271" w:rsidP="00202EE6">
      <w:pPr>
        <w:jc w:val="center"/>
      </w:pPr>
      <w:r w:rsidRPr="00466271">
        <w:rPr>
          <w:position w:val="-32"/>
        </w:rPr>
        <w:object w:dxaOrig="2820" w:dyaOrig="760" w14:anchorId="75FA1426">
          <v:shape id="_x0000_i1126" type="#_x0000_t75" style="width:141pt;height:38.25pt" o:ole="">
            <v:imagedata r:id="rId229" o:title=""/>
          </v:shape>
          <o:OLEObject Type="Embed" ProgID="Equation.DSMT4" ShapeID="_x0000_i1126" DrawAspect="Content" ObjectID="_1600548561" r:id="rId230"/>
        </w:object>
      </w:r>
      <w:r w:rsidR="00202EE6">
        <w:t>.</w:t>
      </w:r>
    </w:p>
    <w:p w14:paraId="7581831E" w14:textId="77777777" w:rsidR="00202EE6" w:rsidRDefault="004E1293" w:rsidP="00965AF6">
      <w:r>
        <w:t xml:space="preserve">Функция </w:t>
      </w:r>
      <w:proofErr w:type="gramStart"/>
      <w:r w:rsidRPr="004E1293">
        <w:rPr>
          <w:i/>
          <w:lang w:val="en-US"/>
        </w:rPr>
        <w:t>K</w:t>
      </w:r>
      <w:r w:rsidRPr="00115086">
        <w:t>(</w:t>
      </w:r>
      <w:proofErr w:type="gramEnd"/>
      <w:r w:rsidRPr="004E1293">
        <w:rPr>
          <w:i/>
          <w:lang w:val="en-US"/>
        </w:rPr>
        <w:t>t</w:t>
      </w:r>
      <w:r>
        <w:rPr>
          <w:i/>
        </w:rPr>
        <w:t> </w:t>
      </w:r>
      <w:r w:rsidRPr="004E1293">
        <w:rPr>
          <w:i/>
        </w:rPr>
        <w:t>-</w:t>
      </w:r>
      <w:r>
        <w:rPr>
          <w:i/>
        </w:rPr>
        <w:t> </w:t>
      </w:r>
      <w:r w:rsidRPr="004E1293">
        <w:rPr>
          <w:rFonts w:cs="Times New Roman"/>
          <w:i/>
        </w:rPr>
        <w:t>τ</w:t>
      </w:r>
      <w:r w:rsidRPr="00115086">
        <w:t>)</w:t>
      </w:r>
      <w:r w:rsidRPr="004E1293">
        <w:t xml:space="preserve"> </w:t>
      </w:r>
      <w:r>
        <w:t xml:space="preserve">должна быть убывающей, т.е. «воспоминания» материала стремятся изгладиться со временем. То, что ядро ползучести зависит от разности </w:t>
      </w:r>
      <w:r w:rsidRPr="004E1293">
        <w:rPr>
          <w:i/>
          <w:lang w:val="en-US"/>
        </w:rPr>
        <w:t>t</w:t>
      </w:r>
      <w:r>
        <w:rPr>
          <w:i/>
        </w:rPr>
        <w:t> </w:t>
      </w:r>
      <w:r w:rsidRPr="004E1293">
        <w:rPr>
          <w:i/>
        </w:rPr>
        <w:t>-</w:t>
      </w:r>
      <w:r>
        <w:rPr>
          <w:i/>
        </w:rPr>
        <w:t> </w:t>
      </w:r>
      <w:r w:rsidRPr="004E1293">
        <w:rPr>
          <w:rFonts w:cs="Times New Roman"/>
          <w:i/>
        </w:rPr>
        <w:t>τ</w:t>
      </w:r>
      <w:r>
        <w:t xml:space="preserve">, означает, что свойства материала не зависят от времени. Кроме того, это условие необходимо для соответствия условию замкнутого цикла </w:t>
      </w:r>
      <w:proofErr w:type="spellStart"/>
      <w:r>
        <w:t>Вольтерра</w:t>
      </w:r>
      <w:proofErr w:type="spellEnd"/>
      <w:r>
        <w:t>.</w:t>
      </w:r>
    </w:p>
    <w:p w14:paraId="7581831F" w14:textId="245B6408" w:rsidR="004E1293" w:rsidRDefault="004E1293" w:rsidP="00965AF6">
      <w:r>
        <w:t>В качестве ядер применяются следующие функции</w:t>
      </w:r>
      <w:r w:rsidR="00CC1268">
        <w:t xml:space="preserve"> [66</w:t>
      </w:r>
      <w:r w:rsidR="000A2E4B" w:rsidRPr="000A2E4B">
        <w:t>]</w:t>
      </w:r>
      <w:r>
        <w:t>:</w:t>
      </w:r>
    </w:p>
    <w:p w14:paraId="75818320" w14:textId="3A887BB3" w:rsidR="004E1293" w:rsidRDefault="004E1293" w:rsidP="00763D03">
      <w:pPr>
        <w:pStyle w:val="af"/>
        <w:numPr>
          <w:ilvl w:val="0"/>
          <w:numId w:val="29"/>
        </w:numPr>
      </w:pPr>
      <w:r>
        <w:t xml:space="preserve">Ядро Больцмана </w:t>
      </w:r>
      <w:r w:rsidR="00466271" w:rsidRPr="00466271">
        <w:rPr>
          <w:position w:val="-24"/>
        </w:rPr>
        <w:object w:dxaOrig="1520" w:dyaOrig="620" w14:anchorId="008317B4">
          <v:shape id="_x0000_i1127" type="#_x0000_t75" style="width:75.75pt;height:30.75pt" o:ole="">
            <v:imagedata r:id="rId231" o:title=""/>
          </v:shape>
          <o:OLEObject Type="Embed" ProgID="Equation.DSMT4" ShapeID="_x0000_i1127" DrawAspect="Content" ObjectID="_1600548562" r:id="rId232"/>
        </w:object>
      </w:r>
      <w:r>
        <w:t xml:space="preserve">. Это ядро обеспечивает логарифмический закон деформаций ползучести во времени, однако имеет сильную особенность при </w:t>
      </w:r>
      <w:r w:rsidR="00466271" w:rsidRPr="00466271">
        <w:rPr>
          <w:position w:val="-6"/>
        </w:rPr>
        <w:object w:dxaOrig="499" w:dyaOrig="240" w14:anchorId="5AB36005">
          <v:shape id="_x0000_i1128" type="#_x0000_t75" style="width:24.75pt;height:12pt" o:ole="">
            <v:imagedata r:id="rId233" o:title=""/>
          </v:shape>
          <o:OLEObject Type="Embed" ProgID="Equation.DSMT4" ShapeID="_x0000_i1128" DrawAspect="Content" ObjectID="_1600548563" r:id="rId234"/>
        </w:object>
      </w:r>
      <w:r>
        <w:t xml:space="preserve"> </w:t>
      </w:r>
    </w:p>
    <w:p w14:paraId="75818321" w14:textId="0FE948A3" w:rsidR="004E1293" w:rsidRPr="004E1293" w:rsidRDefault="00CA17A0" w:rsidP="00763D03">
      <w:pPr>
        <w:pStyle w:val="af"/>
        <w:numPr>
          <w:ilvl w:val="0"/>
          <w:numId w:val="29"/>
        </w:numPr>
      </w:pPr>
      <w:r>
        <w:t xml:space="preserve">Ядро Абеля </w:t>
      </w:r>
      <w:r w:rsidR="00466271" w:rsidRPr="00466271">
        <w:rPr>
          <w:position w:val="-36"/>
        </w:rPr>
        <w:object w:dxaOrig="1820" w:dyaOrig="740" w14:anchorId="3B86E565">
          <v:shape id="_x0000_i1129" type="#_x0000_t75" style="width:90.75pt;height:36.75pt" o:ole="">
            <v:imagedata r:id="rId235" o:title=""/>
          </v:shape>
          <o:OLEObject Type="Embed" ProgID="Equation.DSMT4" ShapeID="_x0000_i1129" DrawAspect="Content" ObjectID="_1600548564" r:id="rId236"/>
        </w:object>
      </w:r>
      <w:r w:rsidR="00115086">
        <w:t xml:space="preserve">. Оно является слабо сингулярным, то есть в нуле обращается в </w:t>
      </w:r>
      <w:r w:rsidR="00115086">
        <w:rPr>
          <w:rFonts w:cs="Times New Roman"/>
        </w:rPr>
        <w:t>∞</w:t>
      </w:r>
      <w:r w:rsidR="00115086">
        <w:t>, однако интеграл от него сходится. Его можно применять для решения одномерных задач. Ядро Абеля позволяет описывать деформирование композитов в диапазоне времен нагружения, меняющихся на девять десятичных порядков.</w:t>
      </w:r>
    </w:p>
    <w:p w14:paraId="75818322" w14:textId="0BD226C6" w:rsidR="00D33C89" w:rsidRDefault="00CA17A0" w:rsidP="00763D03">
      <w:pPr>
        <w:pStyle w:val="af"/>
        <w:numPr>
          <w:ilvl w:val="0"/>
          <w:numId w:val="29"/>
        </w:numPr>
      </w:pPr>
      <w:r>
        <w:t xml:space="preserve">Ядро </w:t>
      </w:r>
      <w:proofErr w:type="spellStart"/>
      <w:r>
        <w:t>Работнова</w:t>
      </w:r>
      <w:proofErr w:type="spellEnd"/>
      <w:r w:rsidR="00E84AC1">
        <w:t xml:space="preserve"> </w:t>
      </w:r>
      <w:r w:rsidR="00466271" w:rsidRPr="00466271">
        <w:rPr>
          <w:position w:val="-32"/>
        </w:rPr>
        <w:object w:dxaOrig="2020" w:dyaOrig="800" w14:anchorId="4E367ED8">
          <v:shape id="_x0000_i1130" type="#_x0000_t75" style="width:101.25pt;height:39.75pt" o:ole="">
            <v:imagedata r:id="rId237" o:title=""/>
          </v:shape>
          <o:OLEObject Type="Embed" ProgID="Equation.DSMT4" ShapeID="_x0000_i1130" DrawAspect="Content" ObjectID="_1600548565" r:id="rId238"/>
        </w:object>
      </w:r>
      <w:r w:rsidR="00E82C96">
        <w:t xml:space="preserve">, где </w:t>
      </w:r>
      <w:r w:rsidR="008E7159">
        <w:t>Г()</w:t>
      </w:r>
      <w:r w:rsidR="00E82C96">
        <w:t xml:space="preserve"> – гамма-функция.</w:t>
      </w:r>
    </w:p>
    <w:p w14:paraId="75818323" w14:textId="58FDEFF4" w:rsidR="00CA17A0" w:rsidRDefault="00CA17A0" w:rsidP="00763D03">
      <w:pPr>
        <w:pStyle w:val="af"/>
        <w:numPr>
          <w:ilvl w:val="0"/>
          <w:numId w:val="29"/>
        </w:numPr>
      </w:pPr>
      <w:r>
        <w:t xml:space="preserve">Ядро </w:t>
      </w:r>
      <w:proofErr w:type="spellStart"/>
      <w:r w:rsidR="00E84AC1">
        <w:t>Ржаницына</w:t>
      </w:r>
      <w:proofErr w:type="spellEnd"/>
      <w:r w:rsidR="00E84AC1">
        <w:t xml:space="preserve"> </w:t>
      </w:r>
      <w:r w:rsidR="00466271" w:rsidRPr="00466271">
        <w:rPr>
          <w:position w:val="-36"/>
        </w:rPr>
        <w:object w:dxaOrig="1960" w:dyaOrig="800" w14:anchorId="429DF29C">
          <v:shape id="_x0000_i1131" type="#_x0000_t75" style="width:98.25pt;height:39.75pt" o:ole="">
            <v:imagedata r:id="rId239" o:title=""/>
          </v:shape>
          <o:OLEObject Type="Embed" ProgID="Equation.DSMT4" ShapeID="_x0000_i1131" DrawAspect="Content" ObjectID="_1600548566" r:id="rId240"/>
        </w:object>
      </w:r>
    </w:p>
    <w:p w14:paraId="75818324" w14:textId="3FCDFFAF" w:rsidR="00FA481E" w:rsidRDefault="00FA481E" w:rsidP="00763D03">
      <w:pPr>
        <w:pStyle w:val="af"/>
        <w:numPr>
          <w:ilvl w:val="0"/>
          <w:numId w:val="29"/>
        </w:numPr>
      </w:pPr>
      <w:r>
        <w:t xml:space="preserve">Ряд </w:t>
      </w:r>
      <w:proofErr w:type="spellStart"/>
      <w:r>
        <w:t>Прони</w:t>
      </w:r>
      <w:proofErr w:type="spellEnd"/>
      <w:r>
        <w:t xml:space="preserve"> </w:t>
      </w:r>
      <w:r w:rsidR="00466271" w:rsidRPr="00466271">
        <w:rPr>
          <w:position w:val="-32"/>
        </w:rPr>
        <w:object w:dxaOrig="3379" w:dyaOrig="760" w14:anchorId="16B22D1D">
          <v:shape id="_x0000_i1132" type="#_x0000_t75" style="width:168.75pt;height:38.25pt" o:ole="">
            <v:imagedata r:id="rId241" o:title=""/>
          </v:shape>
          <o:OLEObject Type="Embed" ProgID="Equation.DSMT4" ShapeID="_x0000_i1132" DrawAspect="Content" ObjectID="_1600548567" r:id="rId242"/>
        </w:object>
      </w:r>
    </w:p>
    <w:p w14:paraId="75818325" w14:textId="36FF8CCE" w:rsidR="003C6452" w:rsidRDefault="00805D9E" w:rsidP="00965AF6">
      <w:r>
        <w:t xml:space="preserve">Для ряда </w:t>
      </w:r>
      <w:proofErr w:type="spellStart"/>
      <w:r>
        <w:t>Прони</w:t>
      </w:r>
      <w:proofErr w:type="spellEnd"/>
      <w:r>
        <w:t xml:space="preserve"> в общем случае </w:t>
      </w:r>
      <w:r w:rsidR="003C6452">
        <w:t>возможен переход от суммы к интегралу:</w:t>
      </w:r>
    </w:p>
    <w:p w14:paraId="75818326" w14:textId="22EC39A2" w:rsidR="003C6452" w:rsidRDefault="00466271" w:rsidP="003C6452">
      <w:pPr>
        <w:jc w:val="center"/>
      </w:pPr>
      <w:r w:rsidRPr="00466271">
        <w:rPr>
          <w:position w:val="-32"/>
        </w:rPr>
        <w:object w:dxaOrig="3900" w:dyaOrig="740" w14:anchorId="02D8036F">
          <v:shape id="_x0000_i1133" type="#_x0000_t75" style="width:195pt;height:36.75pt" o:ole="">
            <v:imagedata r:id="rId243" o:title=""/>
          </v:shape>
          <o:OLEObject Type="Embed" ProgID="Equation.DSMT4" ShapeID="_x0000_i1133" DrawAspect="Content" ObjectID="_1600548568" r:id="rId244"/>
        </w:object>
      </w:r>
      <w:r w:rsidR="003C6452">
        <w:t>,</w:t>
      </w:r>
    </w:p>
    <w:p w14:paraId="75818327" w14:textId="7E87B3B8" w:rsidR="003C6452" w:rsidRPr="003C6452" w:rsidRDefault="003C6452" w:rsidP="003C6452">
      <w:pPr>
        <w:ind w:firstLine="0"/>
      </w:pPr>
      <w:r>
        <w:t xml:space="preserve">где функция </w:t>
      </w:r>
      <w:r w:rsidR="00115086">
        <w:t>-</w:t>
      </w:r>
      <w:r w:rsidR="00115086" w:rsidRPr="00115086">
        <w:rPr>
          <w:i/>
          <w:lang w:val="en-US"/>
        </w:rPr>
        <w:t>B</w:t>
      </w:r>
      <w:r w:rsidR="00115086" w:rsidRPr="00115086">
        <w:t>(</w:t>
      </w:r>
      <w:r w:rsidR="00115086" w:rsidRPr="00115086">
        <w:rPr>
          <w:rFonts w:cs="Times New Roman"/>
          <w:lang w:val="en-US"/>
        </w:rPr>
        <w:t>β</w:t>
      </w:r>
      <w:r w:rsidR="00115086" w:rsidRPr="00115086">
        <w:t>)</w:t>
      </w:r>
      <w:r>
        <w:t xml:space="preserve"> – спектр ползучести. Можно сделать вывод, что ядра ползучести и релаксации представляют преобразования Лапласа соответствующих спектров. </w:t>
      </w:r>
    </w:p>
    <w:p w14:paraId="75818328" w14:textId="0A89AAD3" w:rsidR="00763D03" w:rsidRDefault="00673A2F" w:rsidP="00965AF6">
      <w:r>
        <w:lastRenderedPageBreak/>
        <w:t xml:space="preserve">Для интегрального оператора </w:t>
      </w:r>
      <w:proofErr w:type="spellStart"/>
      <w:r w:rsidR="0072556B">
        <w:t>Вольтерра</w:t>
      </w:r>
      <w:proofErr w:type="spellEnd"/>
      <w:r w:rsidR="0072556B">
        <w:t xml:space="preserve"> </w:t>
      </w:r>
      <w:r w:rsidRPr="00673A2F">
        <w:rPr>
          <w:i/>
          <w:lang w:val="en-US"/>
        </w:rPr>
        <w:t>K</w:t>
      </w:r>
      <w:r w:rsidRPr="00673A2F">
        <w:rPr>
          <w:i/>
          <w:vertAlign w:val="superscript"/>
        </w:rPr>
        <w:t>*</w:t>
      </w:r>
      <w:r>
        <w:t xml:space="preserve"> с ядром </w:t>
      </w:r>
      <w:proofErr w:type="gramStart"/>
      <w:r w:rsidR="00115086" w:rsidRPr="00115086">
        <w:rPr>
          <w:i/>
          <w:lang w:val="en-US"/>
        </w:rPr>
        <w:t>K</w:t>
      </w:r>
      <w:r w:rsidR="00115086" w:rsidRPr="00115086">
        <w:t>(</w:t>
      </w:r>
      <w:proofErr w:type="gramEnd"/>
      <w:r w:rsidR="00115086" w:rsidRPr="00115086">
        <w:rPr>
          <w:i/>
          <w:lang w:val="en-US"/>
        </w:rPr>
        <w:t>t</w:t>
      </w:r>
      <w:r w:rsidR="00115086" w:rsidRPr="00115086">
        <w:t xml:space="preserve"> – </w:t>
      </w:r>
      <w:r w:rsidR="00115086">
        <w:rPr>
          <w:rFonts w:cs="Times New Roman"/>
        </w:rPr>
        <w:t>τ</w:t>
      </w:r>
      <w:r w:rsidR="00115086" w:rsidRPr="00115086">
        <w:t>)</w:t>
      </w:r>
      <w:r>
        <w:t xml:space="preserve"> определена операция умножения. Под умножением оператора на функци</w:t>
      </w:r>
      <w:r w:rsidR="0040660C">
        <w:t>ю</w:t>
      </w:r>
      <w:r>
        <w:t xml:space="preserve"> понимается вычисление интеграла</w:t>
      </w:r>
    </w:p>
    <w:p w14:paraId="75818329" w14:textId="3B45CAC1" w:rsidR="00763D03" w:rsidRDefault="00466271" w:rsidP="00673A2F">
      <w:pPr>
        <w:jc w:val="center"/>
      </w:pPr>
      <w:r w:rsidRPr="00466271">
        <w:rPr>
          <w:position w:val="-30"/>
        </w:rPr>
        <w:object w:dxaOrig="2439" w:dyaOrig="720" w14:anchorId="6FDE0159">
          <v:shape id="_x0000_i1134" type="#_x0000_t75" style="width:122.25pt;height:36pt" o:ole="">
            <v:imagedata r:id="rId245" o:title=""/>
          </v:shape>
          <o:OLEObject Type="Embed" ProgID="Equation.DSMT4" ShapeID="_x0000_i1134" DrawAspect="Content" ObjectID="_1600548569" r:id="rId246"/>
        </w:object>
      </w:r>
      <w:r w:rsidR="00673A2F">
        <w:t>.</w:t>
      </w:r>
    </w:p>
    <w:p w14:paraId="7581832A" w14:textId="77777777" w:rsidR="00673A2F" w:rsidRDefault="00673A2F" w:rsidP="00673A2F">
      <w:r>
        <w:t>Т.е. законы наследственности могут быть записаны следующим образом:</w:t>
      </w:r>
    </w:p>
    <w:p w14:paraId="7581832B" w14:textId="46F162FB" w:rsidR="00673A2F" w:rsidRDefault="00466271" w:rsidP="00673A2F">
      <w:pPr>
        <w:jc w:val="center"/>
      </w:pPr>
      <w:r w:rsidRPr="00466271">
        <w:rPr>
          <w:position w:val="-16"/>
        </w:rPr>
        <w:object w:dxaOrig="1560" w:dyaOrig="440" w14:anchorId="6CD65153">
          <v:shape id="_x0000_i1135" type="#_x0000_t75" style="width:78pt;height:21.75pt" o:ole="">
            <v:imagedata r:id="rId247" o:title=""/>
          </v:shape>
          <o:OLEObject Type="Embed" ProgID="Equation.DSMT4" ShapeID="_x0000_i1135" DrawAspect="Content" ObjectID="_1600548570" r:id="rId248"/>
        </w:object>
      </w:r>
      <w:r w:rsidR="00673A2F">
        <w:t>,</w:t>
      </w:r>
    </w:p>
    <w:p w14:paraId="7581832C" w14:textId="057F7F7A" w:rsidR="00673A2F" w:rsidRPr="00E439F4" w:rsidRDefault="00466271" w:rsidP="00673A2F">
      <w:pPr>
        <w:jc w:val="center"/>
      </w:pPr>
      <w:r w:rsidRPr="00466271">
        <w:rPr>
          <w:position w:val="-10"/>
        </w:rPr>
        <w:object w:dxaOrig="1460" w:dyaOrig="360" w14:anchorId="08631F20">
          <v:shape id="_x0000_i1136" type="#_x0000_t75" style="width:72.75pt;height:18pt" o:ole="">
            <v:imagedata r:id="rId249" o:title=""/>
          </v:shape>
          <o:OLEObject Type="Embed" ProgID="Equation.DSMT4" ShapeID="_x0000_i1136" DrawAspect="Content" ObjectID="_1600548571" r:id="rId250"/>
        </w:object>
      </w:r>
      <w:r w:rsidR="00673A2F">
        <w:t>.</w:t>
      </w:r>
    </w:p>
    <w:p w14:paraId="7581832D" w14:textId="77777777" w:rsidR="001B3767" w:rsidRDefault="00A0526D" w:rsidP="00673A2F">
      <w:r>
        <w:t xml:space="preserve">Рассмотрим уравнение </w:t>
      </w:r>
      <w:proofErr w:type="spellStart"/>
      <w:r>
        <w:t>Вольтерра</w:t>
      </w:r>
      <w:proofErr w:type="spellEnd"/>
      <w:r>
        <w:t xml:space="preserve"> второго рода</w:t>
      </w:r>
    </w:p>
    <w:p w14:paraId="7581832E" w14:textId="58399457" w:rsidR="00A0526D" w:rsidRDefault="00466271" w:rsidP="00A0526D">
      <w:pPr>
        <w:jc w:val="center"/>
      </w:pPr>
      <w:r w:rsidRPr="00466271">
        <w:rPr>
          <w:position w:val="-10"/>
        </w:rPr>
        <w:object w:dxaOrig="1280" w:dyaOrig="360" w14:anchorId="511F6CBC">
          <v:shape id="_x0000_i1137" type="#_x0000_t75" style="width:63.75pt;height:18pt" o:ole="">
            <v:imagedata r:id="rId251" o:title=""/>
          </v:shape>
          <o:OLEObject Type="Embed" ProgID="Equation.DSMT4" ShapeID="_x0000_i1137" DrawAspect="Content" ObjectID="_1600548572" r:id="rId252"/>
        </w:object>
      </w:r>
    </w:p>
    <w:p w14:paraId="7581832F" w14:textId="77777777" w:rsidR="00A0526D" w:rsidRDefault="00A0526D" w:rsidP="00673A2F">
      <w:r>
        <w:t xml:space="preserve">Разрешая формально относительно </w:t>
      </w:r>
      <w:r>
        <w:rPr>
          <w:lang w:val="en-US"/>
        </w:rPr>
        <w:t>u</w:t>
      </w:r>
      <w:r>
        <w:t>, получим</w:t>
      </w:r>
    </w:p>
    <w:p w14:paraId="75818330" w14:textId="2CDA8A5D" w:rsidR="00A0526D" w:rsidRDefault="00466271" w:rsidP="00A0526D">
      <w:pPr>
        <w:jc w:val="center"/>
      </w:pPr>
      <w:r w:rsidRPr="00466271">
        <w:rPr>
          <w:position w:val="-24"/>
        </w:rPr>
        <w:object w:dxaOrig="1040" w:dyaOrig="620" w14:anchorId="6AF92EB3">
          <v:shape id="_x0000_i1138" type="#_x0000_t75" style="width:51.75pt;height:30.75pt" o:ole="">
            <v:imagedata r:id="rId253" o:title=""/>
          </v:shape>
          <o:OLEObject Type="Embed" ProgID="Equation.DSMT4" ShapeID="_x0000_i1138" DrawAspect="Content" ObjectID="_1600548573" r:id="rId254"/>
        </w:object>
      </w:r>
    </w:p>
    <w:p w14:paraId="75818331" w14:textId="3CB25A2A" w:rsidR="00A0526D" w:rsidRDefault="00A0526D" w:rsidP="00673A2F">
      <w:r>
        <w:t xml:space="preserve">Раскладывая </w:t>
      </w:r>
      <w:r w:rsidR="00466271" w:rsidRPr="00466271">
        <w:rPr>
          <w:position w:val="-24"/>
        </w:rPr>
        <w:object w:dxaOrig="680" w:dyaOrig="620" w14:anchorId="101DF060">
          <v:shape id="_x0000_i1139" type="#_x0000_t75" style="width:33.75pt;height:30.75pt" o:ole="">
            <v:imagedata r:id="rId255" o:title=""/>
          </v:shape>
          <o:OLEObject Type="Embed" ProgID="Equation.DSMT4" ShapeID="_x0000_i1139" DrawAspect="Content" ObjectID="_1600548574" r:id="rId256"/>
        </w:object>
      </w:r>
      <w:r>
        <w:t xml:space="preserve"> в ряд, как обычную дробь, </w:t>
      </w:r>
      <w:r w:rsidR="00CD21CF">
        <w:t>получим</w:t>
      </w:r>
    </w:p>
    <w:p w14:paraId="75818332" w14:textId="3CD96830" w:rsidR="00A0526D" w:rsidRDefault="00466271" w:rsidP="00CD21CF">
      <w:pPr>
        <w:jc w:val="center"/>
      </w:pPr>
      <w:r w:rsidRPr="00466271">
        <w:rPr>
          <w:position w:val="-24"/>
        </w:rPr>
        <w:object w:dxaOrig="4220" w:dyaOrig="620" w14:anchorId="7C57428C">
          <v:shape id="_x0000_i1140" type="#_x0000_t75" style="width:210.75pt;height:30.75pt" o:ole="">
            <v:imagedata r:id="rId257" o:title=""/>
          </v:shape>
          <o:OLEObject Type="Embed" ProgID="Equation.DSMT4" ShapeID="_x0000_i1140" DrawAspect="Content" ObjectID="_1600548575" r:id="rId258"/>
        </w:object>
      </w:r>
    </w:p>
    <w:p w14:paraId="75818333" w14:textId="02290C04" w:rsidR="00CD21CF" w:rsidRDefault="00CD21CF" w:rsidP="00673A2F">
      <w:r>
        <w:t xml:space="preserve">Таким образом, </w:t>
      </w:r>
      <w:r w:rsidR="00466271" w:rsidRPr="00466271">
        <w:rPr>
          <w:position w:val="-24"/>
        </w:rPr>
        <w:object w:dxaOrig="4420" w:dyaOrig="660" w14:anchorId="01DEB36F">
          <v:shape id="_x0000_i1141" type="#_x0000_t75" style="width:221.25pt;height:33pt" o:ole="">
            <v:imagedata r:id="rId259" o:title=""/>
          </v:shape>
          <o:OLEObject Type="Embed" ProgID="Equation.DSMT4" ShapeID="_x0000_i1141" DrawAspect="Content" ObjectID="_1600548576" r:id="rId260"/>
        </w:object>
      </w:r>
      <w:r>
        <w:t>.</w:t>
      </w:r>
    </w:p>
    <w:p w14:paraId="2FEE5244" w14:textId="2FA3F7EA" w:rsidR="00993227" w:rsidRDefault="00E84AC1" w:rsidP="00673A2F">
      <w:r>
        <w:t>Н</w:t>
      </w:r>
      <w:r w:rsidR="00CD21CF">
        <w:t xml:space="preserve">аследственная механика является наиболее универсальным способом описания деформирования тел при переменном во времени нагружении. Кроме того, становится возможным вычисление ряда </w:t>
      </w:r>
      <w:r w:rsidR="00993227">
        <w:t xml:space="preserve">связных </w:t>
      </w:r>
      <w:r w:rsidR="00CD21CF">
        <w:t xml:space="preserve">функций, характеризующих </w:t>
      </w:r>
      <w:r>
        <w:t>материал</w:t>
      </w:r>
      <w:r w:rsidR="00993227">
        <w:t xml:space="preserve"> [</w:t>
      </w:r>
      <w:r w:rsidR="00CC1268">
        <w:t>66</w:t>
      </w:r>
      <w:r w:rsidR="00993227" w:rsidRPr="007945F9">
        <w:t>]</w:t>
      </w:r>
      <w:r w:rsidR="00993227">
        <w:t>.</w:t>
      </w:r>
    </w:p>
    <w:p w14:paraId="31E1703B" w14:textId="58EA21A9" w:rsidR="00030F57" w:rsidRDefault="00030F57" w:rsidP="00673A2F">
      <w:r>
        <w:t xml:space="preserve">Данный подход был усовершенствован в работах </w:t>
      </w:r>
      <w:r w:rsidRPr="00030F57">
        <w:t>[34,</w:t>
      </w:r>
      <w:r w:rsidRPr="001131F9">
        <w:t xml:space="preserve"> </w:t>
      </w:r>
      <w:r w:rsidR="00CC1268">
        <w:t>114, 115</w:t>
      </w:r>
      <w:r w:rsidR="00CC1268" w:rsidRPr="00CC1268">
        <w:t>].</w:t>
      </w:r>
      <w:r w:rsidRPr="00030F57">
        <w:t xml:space="preserve"> </w:t>
      </w:r>
      <w:r>
        <w:t>Для случая нелинейной связи между напряжениями и деформациями определяющие соотношения имеют вид:</w:t>
      </w:r>
    </w:p>
    <w:p w14:paraId="18A469CC" w14:textId="7E923A50" w:rsidR="00030F57" w:rsidRDefault="00466271" w:rsidP="00030F57">
      <w:pPr>
        <w:jc w:val="center"/>
      </w:pPr>
      <w:r w:rsidRPr="00466271">
        <w:rPr>
          <w:position w:val="-10"/>
        </w:rPr>
        <w:object w:dxaOrig="2120" w:dyaOrig="360" w14:anchorId="34860485">
          <v:shape id="_x0000_i1142" type="#_x0000_t75" style="width:105.75pt;height:18pt" o:ole="">
            <v:imagedata r:id="rId261" o:title=""/>
          </v:shape>
          <o:OLEObject Type="Embed" ProgID="Equation.DSMT4" ShapeID="_x0000_i1142" DrawAspect="Content" ObjectID="_1600548577" r:id="rId262"/>
        </w:object>
      </w:r>
      <w:r w:rsidR="00030F57">
        <w:t>,</w:t>
      </w:r>
    </w:p>
    <w:p w14:paraId="1473ABE8" w14:textId="698FADFD" w:rsidR="00030F57" w:rsidRDefault="00030F57" w:rsidP="00030F57">
      <w:pPr>
        <w:ind w:firstLine="0"/>
      </w:pPr>
      <w:r>
        <w:t xml:space="preserve">где </w:t>
      </w:r>
      <w:r w:rsidRPr="00030F57">
        <w:rPr>
          <w:i/>
          <w:lang w:val="en-US"/>
        </w:rPr>
        <w:t>L</w:t>
      </w:r>
      <w:r w:rsidRPr="00030F57">
        <w:rPr>
          <w:i/>
        </w:rPr>
        <w:t xml:space="preserve">* </w:t>
      </w:r>
      <w:r w:rsidRPr="00030F57">
        <w:t xml:space="preserve">– </w:t>
      </w:r>
      <w:r w:rsidR="002E1D36">
        <w:t>оператор</w:t>
      </w:r>
      <w:r>
        <w:t xml:space="preserve"> ползучести, </w:t>
      </w:r>
      <w:r w:rsidRPr="00030F57">
        <w:rPr>
          <w:i/>
          <w:lang w:val="en-US"/>
        </w:rPr>
        <w:t>M</w:t>
      </w:r>
      <w:r w:rsidRPr="00030F57">
        <w:rPr>
          <w:i/>
        </w:rPr>
        <w:t>*</w:t>
      </w:r>
      <w:r w:rsidRPr="00030F57">
        <w:t xml:space="preserve"> – </w:t>
      </w:r>
      <w:r w:rsidR="002E1D36">
        <w:t>оператор</w:t>
      </w:r>
      <w:r>
        <w:t>, позволяющ</w:t>
      </w:r>
      <w:r w:rsidR="002E1D36">
        <w:t>ий</w:t>
      </w:r>
      <w:r>
        <w:t xml:space="preserve"> учесть накопление повреждений, а </w:t>
      </w:r>
      <w:r w:rsidR="0024463C" w:rsidRPr="0024463C">
        <w:rPr>
          <w:rFonts w:cs="Times New Roman"/>
          <w:i/>
        </w:rPr>
        <w:t>φ</w:t>
      </w:r>
      <w:r w:rsidR="0024463C">
        <w:rPr>
          <w:rFonts w:cs="Times New Roman"/>
        </w:rPr>
        <w:t>(</w:t>
      </w:r>
      <w:r w:rsidR="0024463C" w:rsidRPr="0024463C">
        <w:rPr>
          <w:rFonts w:cs="Times New Roman"/>
          <w:i/>
        </w:rPr>
        <w:t>ε</w:t>
      </w:r>
      <w:r w:rsidR="0024463C">
        <w:rPr>
          <w:rFonts w:cs="Times New Roman"/>
        </w:rPr>
        <w:t>)</w:t>
      </w:r>
      <w:r>
        <w:t xml:space="preserve"> </w:t>
      </w:r>
      <w:r w:rsidRPr="00030F57">
        <w:t xml:space="preserve">– </w:t>
      </w:r>
      <w:r>
        <w:t xml:space="preserve">функция, описывающая мгновенную кривую деформирования. Однако авторами работ отмечается, что для волокнистых полимерных композиционных материалов мгновенная кривая деформирования имеет линейный вид. </w:t>
      </w:r>
      <w:r w:rsidR="002E1D36">
        <w:t>Данный подход может быть применен для прогнозирования характеристик сопротивления усталости материалов. Условие работоспособности записывается как:</w:t>
      </w:r>
    </w:p>
    <w:p w14:paraId="12534CBE" w14:textId="041B5D07" w:rsidR="002E1D36" w:rsidRDefault="00466271" w:rsidP="002E1D36">
      <w:pPr>
        <w:jc w:val="center"/>
      </w:pPr>
      <w:r w:rsidRPr="00466271">
        <w:rPr>
          <w:position w:val="-12"/>
        </w:rPr>
        <w:object w:dxaOrig="1480" w:dyaOrig="380" w14:anchorId="7D344A48">
          <v:shape id="_x0000_i1143" type="#_x0000_t75" style="width:74.25pt;height:18.75pt" o:ole="">
            <v:imagedata r:id="rId263" o:title=""/>
          </v:shape>
          <o:OLEObject Type="Embed" ProgID="Equation.DSMT4" ShapeID="_x0000_i1143" DrawAspect="Content" ObjectID="_1600548578" r:id="rId264"/>
        </w:object>
      </w:r>
      <w:r w:rsidR="002E1D36">
        <w:t>.</w:t>
      </w:r>
    </w:p>
    <w:p w14:paraId="06482672" w14:textId="277FCD61" w:rsidR="002E1D36" w:rsidRPr="00030F57" w:rsidRDefault="002E1D36" w:rsidP="002E1D36">
      <w:r>
        <w:t xml:space="preserve">Следует отметить, что авторами работ получены соотношения только для </w:t>
      </w:r>
      <w:proofErr w:type="spellStart"/>
      <w:r>
        <w:t>монослоя</w:t>
      </w:r>
      <w:proofErr w:type="spellEnd"/>
      <w:r>
        <w:t xml:space="preserve"> полимерного композиционного материала, соотношения для пакета с произвольной укладкой в литературных источниках не приведены.</w:t>
      </w:r>
    </w:p>
    <w:p w14:paraId="75818335" w14:textId="7065CF12" w:rsidR="00B476D2" w:rsidRDefault="00B476D2" w:rsidP="00673A2F">
      <w:r w:rsidRPr="00A30A94">
        <w:lastRenderedPageBreak/>
        <w:t xml:space="preserve">Для случая нелинейной </w:t>
      </w:r>
      <w:proofErr w:type="spellStart"/>
      <w:r w:rsidRPr="00A30A94">
        <w:t>вязкоупругости</w:t>
      </w:r>
      <w:proofErr w:type="spellEnd"/>
      <w:r w:rsidRPr="00A30A94">
        <w:t xml:space="preserve"> R.A. </w:t>
      </w:r>
      <w:proofErr w:type="spellStart"/>
      <w:r w:rsidRPr="00A30A94">
        <w:t>Schapery</w:t>
      </w:r>
      <w:proofErr w:type="spellEnd"/>
      <w:r w:rsidRPr="00A30A94">
        <w:t xml:space="preserve"> была разработана следующая модель [</w:t>
      </w:r>
      <w:r w:rsidR="00CC1268" w:rsidRPr="00CC1268">
        <w:t>1</w:t>
      </w:r>
      <w:r w:rsidR="00CC1268">
        <w:t>16, 117</w:t>
      </w:r>
      <w:r w:rsidRPr="00A30A94">
        <w:t>]:</w:t>
      </w:r>
    </w:p>
    <w:p w14:paraId="75818336" w14:textId="07CE050F" w:rsidR="00B476D2" w:rsidRDefault="00466271" w:rsidP="00B476D2">
      <w:pPr>
        <w:jc w:val="center"/>
      </w:pPr>
      <w:r w:rsidRPr="00466271">
        <w:rPr>
          <w:position w:val="-32"/>
        </w:rPr>
        <w:object w:dxaOrig="5620" w:dyaOrig="740" w14:anchorId="61B39D1C">
          <v:shape id="_x0000_i1144" type="#_x0000_t75" style="width:281.25pt;height:36.75pt" o:ole="">
            <v:imagedata r:id="rId265" o:title=""/>
          </v:shape>
          <o:OLEObject Type="Embed" ProgID="Equation.DSMT4" ShapeID="_x0000_i1144" DrawAspect="Content" ObjectID="_1600548579" r:id="rId266"/>
        </w:object>
      </w:r>
      <w:r w:rsidR="00B476D2">
        <w:t>,</w:t>
      </w:r>
      <w:r w:rsidR="00FD7AAD">
        <w:t xml:space="preserve"> </w:t>
      </w:r>
    </w:p>
    <w:p w14:paraId="75818337" w14:textId="49ADABCB" w:rsidR="00B476D2" w:rsidRPr="00B476D2" w:rsidRDefault="00B476D2" w:rsidP="00B476D2">
      <w:pPr>
        <w:ind w:firstLine="0"/>
      </w:pPr>
      <w:r>
        <w:t xml:space="preserve">где </w:t>
      </w:r>
      <w:r w:rsidR="00466271" w:rsidRPr="00466271">
        <w:rPr>
          <w:position w:val="-32"/>
        </w:rPr>
        <w:object w:dxaOrig="1579" w:dyaOrig="740" w14:anchorId="15A5323A">
          <v:shape id="_x0000_i1145" type="#_x0000_t75" style="width:78.75pt;height:36.75pt" o:ole="">
            <v:imagedata r:id="rId267" o:title=""/>
          </v:shape>
          <o:OLEObject Type="Embed" ProgID="Equation.DSMT4" ShapeID="_x0000_i1145" DrawAspect="Content" ObjectID="_1600548580" r:id="rId268"/>
        </w:object>
      </w:r>
      <w:r>
        <w:t xml:space="preserve">, </w:t>
      </w:r>
      <w:r w:rsidR="00466271" w:rsidRPr="00466271">
        <w:rPr>
          <w:position w:val="-32"/>
        </w:rPr>
        <w:object w:dxaOrig="1640" w:dyaOrig="740" w14:anchorId="62DD90D0">
          <v:shape id="_x0000_i1146" type="#_x0000_t75" style="width:81.75pt;height:36.75pt" o:ole="">
            <v:imagedata r:id="rId269" o:title=""/>
          </v:shape>
          <o:OLEObject Type="Embed" ProgID="Equation.DSMT4" ShapeID="_x0000_i1146" DrawAspect="Content" ObjectID="_1600548581" r:id="rId270"/>
        </w:object>
      </w:r>
      <w:r>
        <w:t xml:space="preserve">, </w:t>
      </w:r>
      <w:r w:rsidR="00466271" w:rsidRPr="00466271">
        <w:rPr>
          <w:position w:val="-12"/>
        </w:rPr>
        <w:object w:dxaOrig="1240" w:dyaOrig="360" w14:anchorId="16C0672B">
          <v:shape id="_x0000_i1147" type="#_x0000_t75" style="width:62.25pt;height:18pt" o:ole="">
            <v:imagedata r:id="rId271" o:title=""/>
          </v:shape>
          <o:OLEObject Type="Embed" ProgID="Equation.DSMT4" ShapeID="_x0000_i1147" DrawAspect="Content" ObjectID="_1600548582" r:id="rId272"/>
        </w:object>
      </w:r>
      <w:r w:rsidR="00FD7AAD" w:rsidRPr="00FD7AAD">
        <w:t xml:space="preserve"> </w:t>
      </w:r>
      <w:r>
        <w:t xml:space="preserve"> – функции от деформаций, </w:t>
      </w:r>
      <w:r w:rsidR="00466271" w:rsidRPr="00466271">
        <w:rPr>
          <w:position w:val="-12"/>
        </w:rPr>
        <w:object w:dxaOrig="1060" w:dyaOrig="360" w14:anchorId="080066EF">
          <v:shape id="_x0000_i1148" type="#_x0000_t75" style="width:53.25pt;height:18pt" o:ole="">
            <v:imagedata r:id="rId273" o:title=""/>
          </v:shape>
          <o:OLEObject Type="Embed" ProgID="Equation.DSMT4" ShapeID="_x0000_i1148" DrawAspect="Content" ObjectID="_1600548583" r:id="rId274"/>
        </w:object>
      </w:r>
      <w:r>
        <w:t xml:space="preserve">, </w:t>
      </w:r>
      <w:r w:rsidR="00466271" w:rsidRPr="00466271">
        <w:rPr>
          <w:position w:val="-12"/>
        </w:rPr>
        <w:object w:dxaOrig="1520" w:dyaOrig="360" w14:anchorId="4C6EC81D">
          <v:shape id="_x0000_i1149" type="#_x0000_t75" style="width:75.75pt;height:18pt" o:ole="">
            <v:imagedata r:id="rId275" o:title=""/>
          </v:shape>
          <o:OLEObject Type="Embed" ProgID="Equation.DSMT4" ShapeID="_x0000_i1149" DrawAspect="Content" ObjectID="_1600548584" r:id="rId276"/>
        </w:object>
      </w:r>
      <w:r w:rsidR="00FD7AAD" w:rsidRPr="00FD7AAD">
        <w:t xml:space="preserve"> </w:t>
      </w:r>
      <w:r>
        <w:t xml:space="preserve">. Параметр </w:t>
      </w:r>
      <w:r w:rsidR="00466271" w:rsidRPr="00466271">
        <w:rPr>
          <w:position w:val="-12"/>
        </w:rPr>
        <w:object w:dxaOrig="300" w:dyaOrig="360" w14:anchorId="3588CB15">
          <v:shape id="_x0000_i1150" type="#_x0000_t75" style="width:15pt;height:18pt" o:ole="">
            <v:imagedata r:id="rId277" o:title=""/>
          </v:shape>
          <o:OLEObject Type="Embed" ProgID="Equation.DSMT4" ShapeID="_x0000_i1150" DrawAspect="Content" ObjectID="_1600548585" r:id="rId278"/>
        </w:object>
      </w:r>
      <w:r w:rsidR="00FD7AAD" w:rsidRPr="00FD7AAD">
        <w:t xml:space="preserve"> </w:t>
      </w:r>
      <w:r>
        <w:t xml:space="preserve">позволяет учесть влияние повышенной температуры за счет сжатия времени. </w:t>
      </w:r>
    </w:p>
    <w:p w14:paraId="75818338" w14:textId="4560754E" w:rsidR="00B476D2" w:rsidRPr="00440D7B" w:rsidRDefault="00B476D2" w:rsidP="00B476D2">
      <w:r>
        <w:t xml:space="preserve">В случае, если характеристики </w:t>
      </w:r>
      <w:r w:rsidR="00466271" w:rsidRPr="00466271">
        <w:rPr>
          <w:position w:val="-12"/>
        </w:rPr>
        <w:object w:dxaOrig="1579" w:dyaOrig="360" w14:anchorId="7392707E">
          <v:shape id="_x0000_i1151" type="#_x0000_t75" style="width:78.75pt;height:18pt" o:ole="">
            <v:imagedata r:id="rId279" o:title=""/>
          </v:shape>
          <o:OLEObject Type="Embed" ProgID="Equation.DSMT4" ShapeID="_x0000_i1151" DrawAspect="Content" ObjectID="_1600548586" r:id="rId280"/>
        </w:object>
      </w:r>
      <w:r w:rsidR="00440D7B">
        <w:t>, соотношение обращается в</w:t>
      </w:r>
    </w:p>
    <w:p w14:paraId="75818339" w14:textId="1772AABF" w:rsidR="00B476D2" w:rsidRPr="00E92462" w:rsidRDefault="00466271" w:rsidP="00440D7B">
      <w:pPr>
        <w:jc w:val="center"/>
      </w:pPr>
      <w:r w:rsidRPr="00466271">
        <w:rPr>
          <w:position w:val="-32"/>
        </w:rPr>
        <w:object w:dxaOrig="3500" w:dyaOrig="740" w14:anchorId="322FBAE3">
          <v:shape id="_x0000_i1152" type="#_x0000_t75" style="width:174.75pt;height:36.75pt" o:ole="">
            <v:imagedata r:id="rId281" o:title=""/>
          </v:shape>
          <o:OLEObject Type="Embed" ProgID="Equation.DSMT4" ShapeID="_x0000_i1152" DrawAspect="Content" ObjectID="_1600548587" r:id="rId282"/>
        </w:object>
      </w:r>
      <w:r w:rsidR="00FD7AAD" w:rsidRPr="00E92462">
        <w:t xml:space="preserve"> </w:t>
      </w:r>
    </w:p>
    <w:p w14:paraId="7581833A" w14:textId="77777777" w:rsidR="00440D7B" w:rsidRPr="00440D7B" w:rsidRDefault="00440D7B" w:rsidP="00440D7B">
      <w:pPr>
        <w:ind w:firstLine="0"/>
      </w:pPr>
      <w:r>
        <w:t>или</w:t>
      </w:r>
    </w:p>
    <w:p w14:paraId="7581833B" w14:textId="4ADFACBA" w:rsidR="00B476D2" w:rsidRDefault="00466271" w:rsidP="00440D7B">
      <w:pPr>
        <w:jc w:val="center"/>
      </w:pPr>
      <w:r w:rsidRPr="00466271">
        <w:rPr>
          <w:position w:val="-32"/>
        </w:rPr>
        <w:object w:dxaOrig="2500" w:dyaOrig="740" w14:anchorId="369168F6">
          <v:shape id="_x0000_i1153" type="#_x0000_t75" style="width:125.25pt;height:36.75pt" o:ole="">
            <v:imagedata r:id="rId283" o:title=""/>
          </v:shape>
          <o:OLEObject Type="Embed" ProgID="Equation.DSMT4" ShapeID="_x0000_i1153" DrawAspect="Content" ObjectID="_1600548588" r:id="rId284"/>
        </w:object>
      </w:r>
      <w:r w:rsidR="00440D7B">
        <w:t>,</w:t>
      </w:r>
    </w:p>
    <w:p w14:paraId="7581833C" w14:textId="5B5E775B" w:rsidR="00440D7B" w:rsidRPr="00440D7B" w:rsidRDefault="00440D7B" w:rsidP="00440D7B">
      <w:pPr>
        <w:ind w:firstLine="0"/>
      </w:pPr>
      <w:r>
        <w:t xml:space="preserve">что является </w:t>
      </w:r>
      <w:r w:rsidR="00AD230C">
        <w:t>интегралом Больцмана</w:t>
      </w:r>
      <w:r>
        <w:t xml:space="preserve"> для случая линейной </w:t>
      </w:r>
      <w:proofErr w:type="spellStart"/>
      <w:r>
        <w:t>вязкоупругости</w:t>
      </w:r>
      <w:proofErr w:type="spellEnd"/>
      <w:r>
        <w:t>.</w:t>
      </w:r>
      <w:r w:rsidR="0024463C">
        <w:t xml:space="preserve"> К недостатку модели можно отнести ее неприменимость для слоистых композитов с произвольной укладкой слоев.</w:t>
      </w:r>
    </w:p>
    <w:p w14:paraId="7581833D" w14:textId="77777777" w:rsidR="00763D03" w:rsidRDefault="00763D03" w:rsidP="00965AF6"/>
    <w:p w14:paraId="7581833F" w14:textId="292B8120" w:rsidR="00965AF6" w:rsidRDefault="00965AF6" w:rsidP="00466271">
      <w:pPr>
        <w:pStyle w:val="20"/>
      </w:pPr>
      <w:bookmarkStart w:id="35" w:name="_Toc496517988"/>
      <w:bookmarkStart w:id="36" w:name="_Toc496697700"/>
      <w:bookmarkStart w:id="37" w:name="_Toc500507992"/>
      <w:bookmarkStart w:id="38" w:name="_Toc500508135"/>
      <w:r>
        <w:t>1.5. Выводы по главе</w:t>
      </w:r>
      <w:bookmarkEnd w:id="35"/>
      <w:r w:rsidR="00D106CE">
        <w:t xml:space="preserve"> 1</w:t>
      </w:r>
      <w:bookmarkEnd w:id="36"/>
      <w:bookmarkEnd w:id="37"/>
      <w:bookmarkEnd w:id="38"/>
    </w:p>
    <w:p w14:paraId="75818340" w14:textId="7F52CC96" w:rsidR="00965AF6" w:rsidRDefault="00965AF6" w:rsidP="00AC13DD">
      <w:pPr>
        <w:pStyle w:val="af"/>
        <w:numPr>
          <w:ilvl w:val="0"/>
          <w:numId w:val="35"/>
        </w:numPr>
      </w:pPr>
      <w:r>
        <w:t>Рассмотрен</w:t>
      </w:r>
      <w:r w:rsidR="00640D01">
        <w:t>а история и</w:t>
      </w:r>
      <w:r w:rsidR="00C51AC2">
        <w:t xml:space="preserve"> перспективы применения</w:t>
      </w:r>
      <w:r>
        <w:t xml:space="preserve"> волокнистых композиционных материалов в элементах конструкций различного назначения.</w:t>
      </w:r>
      <w:r w:rsidR="00EC641E">
        <w:t xml:space="preserve"> Показано, что применение композитов позволяет повысить весовую эффективность </w:t>
      </w:r>
      <w:r w:rsidR="00891157">
        <w:t xml:space="preserve">и удовлетворить требования к отклонению форм и размеров элементов конструкций космических </w:t>
      </w:r>
      <w:r w:rsidR="00EC641E">
        <w:t>аппаратов.</w:t>
      </w:r>
    </w:p>
    <w:p w14:paraId="75818341" w14:textId="14998402" w:rsidR="00965AF6" w:rsidRDefault="00965AF6" w:rsidP="00AC13DD">
      <w:pPr>
        <w:pStyle w:val="af"/>
        <w:numPr>
          <w:ilvl w:val="0"/>
          <w:numId w:val="35"/>
        </w:numPr>
      </w:pPr>
      <w:r>
        <w:t>Рассмотрены модели деформирования</w:t>
      </w:r>
      <w:r w:rsidR="00CD21CF">
        <w:t xml:space="preserve"> </w:t>
      </w:r>
      <w:r w:rsidR="00D508AF">
        <w:t>слоистых</w:t>
      </w:r>
      <w:r w:rsidR="00CD21CF">
        <w:t xml:space="preserve"> композитных конструкций. Рассмотрены особенности разрушения композиционных материалов, выполнен анализ </w:t>
      </w:r>
      <w:r>
        <w:t>критери</w:t>
      </w:r>
      <w:r w:rsidR="00CD21CF">
        <w:t>ев</w:t>
      </w:r>
      <w:r>
        <w:t xml:space="preserve"> предельного состояния </w:t>
      </w:r>
      <w:r w:rsidR="00CD21CF">
        <w:t>композитов.</w:t>
      </w:r>
      <w:r w:rsidR="00EC641E">
        <w:t xml:space="preserve"> </w:t>
      </w:r>
    </w:p>
    <w:p w14:paraId="175C9F47" w14:textId="77777777" w:rsidR="00466271" w:rsidRDefault="00965AF6" w:rsidP="002A1010">
      <w:pPr>
        <w:pStyle w:val="af"/>
        <w:numPr>
          <w:ilvl w:val="0"/>
          <w:numId w:val="35"/>
        </w:numPr>
      </w:pPr>
      <w:r>
        <w:t>Проведен анализ закономерностей деформирования материалов</w:t>
      </w:r>
      <w:r w:rsidR="00EC641E">
        <w:t xml:space="preserve"> с учетом фактора времени. Рассмотрены наиболее часто применяемые модельные представления. Показано, что уравнения наследственной механики являются наиболее общим случаем описания деформаций и напряжений при длительном</w:t>
      </w:r>
      <w:r w:rsidR="00321E0A">
        <w:t xml:space="preserve"> и переменном во времени</w:t>
      </w:r>
      <w:r w:rsidR="00EC641E">
        <w:t xml:space="preserve"> деформировании.</w:t>
      </w:r>
    </w:p>
    <w:p w14:paraId="75818344" w14:textId="34BB7AA3" w:rsidR="00965AF6" w:rsidRDefault="00965AF6" w:rsidP="002A1010">
      <w:pPr>
        <w:pStyle w:val="af"/>
        <w:numPr>
          <w:ilvl w:val="0"/>
          <w:numId w:val="35"/>
        </w:numPr>
      </w:pPr>
      <w:r>
        <w:br w:type="page"/>
      </w:r>
    </w:p>
    <w:p w14:paraId="75818346" w14:textId="2D439051" w:rsidR="00965AF6" w:rsidRDefault="00965AF6" w:rsidP="00466271">
      <w:pPr>
        <w:pStyle w:val="1"/>
      </w:pPr>
      <w:bookmarkStart w:id="39" w:name="_Toc496697701"/>
      <w:bookmarkStart w:id="40" w:name="_Toc500507993"/>
      <w:bookmarkStart w:id="41" w:name="_Toc500508136"/>
      <w:r>
        <w:rPr>
          <w:lang w:val="kk-KZ"/>
        </w:rPr>
        <w:lastRenderedPageBreak/>
        <w:t>Глава 2. Испытания плоских образцов</w:t>
      </w:r>
      <w:bookmarkEnd w:id="39"/>
      <w:r w:rsidR="00B77404">
        <w:rPr>
          <w:lang w:val="kk-KZ"/>
        </w:rPr>
        <w:t xml:space="preserve"> на растяжение</w:t>
      </w:r>
      <w:bookmarkEnd w:id="40"/>
      <w:bookmarkEnd w:id="41"/>
    </w:p>
    <w:p w14:paraId="75818348" w14:textId="1E976837" w:rsidR="00965AF6" w:rsidRDefault="00965AF6" w:rsidP="00466271">
      <w:pPr>
        <w:pStyle w:val="20"/>
      </w:pPr>
      <w:bookmarkStart w:id="42" w:name="_Toc496697702"/>
      <w:bookmarkStart w:id="43" w:name="_Toc500507994"/>
      <w:bookmarkStart w:id="44" w:name="_Toc500508137"/>
      <w:r>
        <w:t>2.1. Испытания композиционных материалов</w:t>
      </w:r>
      <w:bookmarkEnd w:id="42"/>
      <w:bookmarkEnd w:id="43"/>
      <w:bookmarkEnd w:id="44"/>
    </w:p>
    <w:p w14:paraId="75818349" w14:textId="10845A04" w:rsidR="00965AF6" w:rsidRDefault="00965AF6" w:rsidP="00965AF6">
      <w:r>
        <w:t xml:space="preserve">Механические свойства композиционных материалов зависят от материалов матрицы и наполнителя и от их объемного содержания. В композитах редко наблюдается </w:t>
      </w:r>
      <w:proofErr w:type="spellStart"/>
      <w:r>
        <w:t>аддитивность</w:t>
      </w:r>
      <w:proofErr w:type="spellEnd"/>
      <w:r>
        <w:t xml:space="preserve"> свойств матрицы и волокна, в большинстве случаев появляются какие-либо новые свойства, обусловленные взаимодействием волокон и матрицы [</w:t>
      </w:r>
      <w:r w:rsidR="00CC1268">
        <w:t>118</w:t>
      </w:r>
      <w:r>
        <w:t xml:space="preserve">]. </w:t>
      </w:r>
    </w:p>
    <w:p w14:paraId="7581834A" w14:textId="480B2231" w:rsidR="00965AF6" w:rsidRDefault="00965AF6" w:rsidP="00965AF6">
      <w:r>
        <w:t xml:space="preserve">Анизотропия означает, что расчетным путем сложно оценить свойства композитов, и для этого требуются специальные способы испытаний. Свойства изотропных материалов определяются любыми двумя независимыми константами из набора </w:t>
      </w:r>
      <w:r w:rsidRPr="00C91EF8">
        <w:rPr>
          <w:i/>
          <w:lang w:val="en-US"/>
        </w:rPr>
        <w:t>E</w:t>
      </w:r>
      <w:r w:rsidRPr="00965AF6">
        <w:t xml:space="preserve"> </w:t>
      </w:r>
      <w:r>
        <w:t xml:space="preserve">– модуль Юнга, </w:t>
      </w:r>
      <w:r w:rsidRPr="00C91EF8">
        <w:rPr>
          <w:i/>
          <w:lang w:val="en-US"/>
        </w:rPr>
        <w:t>G</w:t>
      </w:r>
      <w:r w:rsidR="008A0FAD">
        <w:t xml:space="preserve"> – моду</w:t>
      </w:r>
      <w:r>
        <w:t xml:space="preserve">ль сдвига и </w:t>
      </w:r>
      <w:r w:rsidRPr="00C91EF8">
        <w:rPr>
          <w:rFonts w:cs="Times New Roman"/>
          <w:i/>
          <w:lang w:val="en-US"/>
        </w:rPr>
        <w:t>ν</w:t>
      </w:r>
      <w:r>
        <w:t xml:space="preserve"> – коэффициент Пуассона, а третья константа определяется расчетным путем, то для ортотропных материалов существует девять независимых упругих констант [</w:t>
      </w:r>
      <w:r w:rsidR="00AA31B8" w:rsidRPr="00AA31B8">
        <w:t>43</w:t>
      </w:r>
      <w:r>
        <w:t xml:space="preserve">]. </w:t>
      </w:r>
      <w:r w:rsidR="00FA481E">
        <w:t>Именно поэтому роль испытаний для определения механических характеристик композиционных материалов велика.</w:t>
      </w:r>
    </w:p>
    <w:p w14:paraId="7581834B" w14:textId="65D11C2F" w:rsidR="00965AF6" w:rsidRDefault="00965AF6" w:rsidP="00965AF6">
      <w:r>
        <w:t xml:space="preserve">В аэрокосмической промышленности сертификация изделий из новых композиционных материалов осуществляется в четыре этапа, </w:t>
      </w:r>
      <w:r w:rsidR="00782E11">
        <w:t>показанные</w:t>
      </w:r>
      <w:r w:rsidR="00C51AC2">
        <w:t xml:space="preserve"> н</w:t>
      </w:r>
      <w:r w:rsidR="007B10A1">
        <w:t>а рисунке</w:t>
      </w:r>
      <w:r w:rsidR="00C51AC2">
        <w:t> </w:t>
      </w:r>
      <w:r>
        <w:t xml:space="preserve">2.1. </w:t>
      </w:r>
      <w:r w:rsidR="00782E11">
        <w:t>Рисунок</w:t>
      </w:r>
      <w:r>
        <w:t xml:space="preserve"> иллюстрирует соотношение между числом опытов, требуемых на различных этапах, и их относительной стоимостью. При этом на уровне первичных оценок (основание пирамиды) количество опытов соответствует тысячам, а при испытании конструкции в целом количество экспериментов равно двум-трем [</w:t>
      </w:r>
      <w:r w:rsidR="00CC1268">
        <w:t>118</w:t>
      </w:r>
      <w:r>
        <w:t>].</w:t>
      </w:r>
    </w:p>
    <w:p w14:paraId="7581834C" w14:textId="77777777" w:rsidR="00965AF6" w:rsidRDefault="00965AF6" w:rsidP="00965AF6"/>
    <w:p w14:paraId="7581834D" w14:textId="77777777" w:rsidR="00965AF6" w:rsidRDefault="00965AF6" w:rsidP="00AA31B8">
      <w:pPr>
        <w:jc w:val="center"/>
      </w:pPr>
      <w:r>
        <w:rPr>
          <w:noProof/>
          <w:lang w:eastAsia="ru-RU"/>
        </w:rPr>
        <w:drawing>
          <wp:inline distT="0" distB="0" distL="0" distR="0" wp14:anchorId="758189FC" wp14:editId="758189FD">
            <wp:extent cx="4533561" cy="2147977"/>
            <wp:effectExtent l="0" t="0" r="635" b="5080"/>
            <wp:docPr id="14409" name="Рисунок 1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37"/>
                    <pic:cNvPicPr>
                      <a:picLocks noChangeAspect="1" noChangeArrowheads="1"/>
                    </pic:cNvPicPr>
                  </pic:nvPicPr>
                  <pic:blipFill rotWithShape="1">
                    <a:blip r:embed="rId285" cstate="print">
                      <a:extLst>
                        <a:ext uri="{BEBA8EAE-BF5A-486C-A8C5-ECC9F3942E4B}">
                          <a14:imgProps xmlns:a14="http://schemas.microsoft.com/office/drawing/2010/main">
                            <a14:imgLayer r:embed="rId286">
                              <a14:imgEffect>
                                <a14:sharpenSoften amount="50000"/>
                              </a14:imgEffect>
                              <a14:imgEffect>
                                <a14:saturation sat="0"/>
                              </a14:imgEffect>
                              <a14:imgEffect>
                                <a14:brightnessContrast contrast="40000"/>
                              </a14:imgEffect>
                            </a14:imgLayer>
                          </a14:imgProps>
                        </a:ext>
                        <a:ext uri="{28A0092B-C50C-407E-A947-70E740481C1C}">
                          <a14:useLocalDpi xmlns:a14="http://schemas.microsoft.com/office/drawing/2010/main" val="0"/>
                        </a:ext>
                      </a:extLst>
                    </a:blip>
                    <a:srcRect l="9159" r="9933" b="18385"/>
                    <a:stretch/>
                  </pic:blipFill>
                  <pic:spPr bwMode="auto">
                    <a:xfrm>
                      <a:off x="0" y="0"/>
                      <a:ext cx="4535747" cy="2149013"/>
                    </a:xfrm>
                    <a:prstGeom prst="rect">
                      <a:avLst/>
                    </a:prstGeom>
                    <a:noFill/>
                    <a:ln>
                      <a:noFill/>
                    </a:ln>
                    <a:extLst>
                      <a:ext uri="{53640926-AAD7-44D8-BBD7-CCE9431645EC}">
                        <a14:shadowObscured xmlns:a14="http://schemas.microsoft.com/office/drawing/2010/main"/>
                      </a:ext>
                    </a:extLst>
                  </pic:spPr>
                </pic:pic>
              </a:graphicData>
            </a:graphic>
          </wp:inline>
        </w:drawing>
      </w:r>
    </w:p>
    <w:p w14:paraId="7581834E" w14:textId="22D84A8A" w:rsidR="00965AF6" w:rsidRDefault="00F97DB5" w:rsidP="00AA31B8">
      <w:pPr>
        <w:jc w:val="center"/>
      </w:pPr>
      <w:r>
        <w:t>Рисунок 2.1 –</w:t>
      </w:r>
      <w:r w:rsidR="00965AF6">
        <w:t xml:space="preserve"> Сопоставление этапов сертификации материалов по числу испытаний и их относительной стоимости [</w:t>
      </w:r>
      <w:r w:rsidR="00CC1268">
        <w:t>118</w:t>
      </w:r>
      <w:r w:rsidR="008D0562">
        <w:t>]</w:t>
      </w:r>
    </w:p>
    <w:p w14:paraId="7581834F" w14:textId="77777777" w:rsidR="00965AF6" w:rsidRDefault="00965AF6" w:rsidP="00965AF6"/>
    <w:p w14:paraId="75818350" w14:textId="77777777" w:rsidR="00965AF6" w:rsidRDefault="00965AF6" w:rsidP="00965AF6">
      <w:r>
        <w:t xml:space="preserve">Поскольку стандартные испытания образцов являются первым, достаточно дешевым и наиболее общим этапом сертификации, в данной работе уделено внимание именно испытаниям стандартных образцов. </w:t>
      </w:r>
    </w:p>
    <w:p w14:paraId="75818351" w14:textId="77777777" w:rsidR="00965AF6" w:rsidRDefault="00965AF6" w:rsidP="00965AF6"/>
    <w:p w14:paraId="75818353" w14:textId="30B3D73A" w:rsidR="00965AF6" w:rsidRDefault="00965AF6" w:rsidP="00466271">
      <w:pPr>
        <w:pStyle w:val="20"/>
      </w:pPr>
      <w:bookmarkStart w:id="45" w:name="_Toc496697703"/>
      <w:bookmarkStart w:id="46" w:name="_Toc500507995"/>
      <w:bookmarkStart w:id="47" w:name="_Toc500508138"/>
      <w:r>
        <w:t>2.2. Стандарт испытаний</w:t>
      </w:r>
      <w:bookmarkEnd w:id="45"/>
      <w:bookmarkEnd w:id="46"/>
      <w:bookmarkEnd w:id="47"/>
    </w:p>
    <w:p w14:paraId="75818354" w14:textId="621522CF" w:rsidR="00965AF6" w:rsidRDefault="00965AF6" w:rsidP="00965AF6">
      <w:r>
        <w:t>Основным документом, регламентирующим проведение испытаний композиционных материалов при растяжении, является стандарт ГОСТ 32656-2014 [</w:t>
      </w:r>
      <w:r w:rsidR="00CC1268">
        <w:t>119</w:t>
      </w:r>
      <w:r>
        <w:t xml:space="preserve">], при планировании испытаний были применены рекомендации из данного стандарта. Стандарт подходит для любых типов композиционных материалов. Согласно данному стандарту, в ходе испытаний растягивающее усилие прикладывается к образцу прямоугольной формы в плане и прямоугольного сечения при помощи клиновых гидравлических или механических захватов. </w:t>
      </w:r>
    </w:p>
    <w:p w14:paraId="75818355" w14:textId="11AC1A0A" w:rsidR="000F319D" w:rsidRDefault="00965AF6" w:rsidP="000F319D">
      <w:r>
        <w:t xml:space="preserve">Данный тип испытаний позволяет определить такие характеристики материала, как модуль упругости вдоль направления нагрузки, коэффициент Пуассона, предел прочности и предельная деформация при растяжении. Для определения прочности материала достаточно </w:t>
      </w:r>
      <w:r w:rsidR="000F319D">
        <w:t xml:space="preserve">показаний </w:t>
      </w:r>
      <w:proofErr w:type="spellStart"/>
      <w:r w:rsidR="000F319D">
        <w:t>силоизмерителя</w:t>
      </w:r>
      <w:proofErr w:type="spellEnd"/>
      <w:r w:rsidR="000F319D">
        <w:t xml:space="preserve"> испытательной машины.</w:t>
      </w:r>
      <w:r>
        <w:t xml:space="preserve"> Определение остальных характеристик требует использования </w:t>
      </w:r>
      <w:proofErr w:type="spellStart"/>
      <w:r>
        <w:t>экстензометра</w:t>
      </w:r>
      <w:proofErr w:type="spellEnd"/>
      <w:r>
        <w:t xml:space="preserve"> или </w:t>
      </w:r>
      <w:proofErr w:type="spellStart"/>
      <w:r>
        <w:t>тензорезисторов</w:t>
      </w:r>
      <w:proofErr w:type="spellEnd"/>
      <w:r>
        <w:t xml:space="preserve">. Для определения коэффициента Пуассона необходимо использовать двухосный </w:t>
      </w:r>
      <w:proofErr w:type="spellStart"/>
      <w:r>
        <w:t>экстензометр</w:t>
      </w:r>
      <w:proofErr w:type="spellEnd"/>
      <w:r>
        <w:t xml:space="preserve"> или пару </w:t>
      </w:r>
      <w:proofErr w:type="spellStart"/>
      <w:r>
        <w:t>тензорезисторов</w:t>
      </w:r>
      <w:proofErr w:type="spellEnd"/>
      <w:r>
        <w:t xml:space="preserve">, </w:t>
      </w:r>
      <w:r w:rsidR="00465BAC">
        <w:t>наклеенных</w:t>
      </w:r>
      <w:r>
        <w:t xml:space="preserve"> в рабочей зоне образца вдоль и поперек действия силы</w:t>
      </w:r>
      <w:r w:rsidR="000F319D">
        <w:t xml:space="preserve"> [</w:t>
      </w:r>
      <w:r w:rsidR="00CC1268">
        <w:t>119</w:t>
      </w:r>
      <w:r w:rsidR="000F319D">
        <w:t>]</w:t>
      </w:r>
      <w:r>
        <w:t>.</w:t>
      </w:r>
    </w:p>
    <w:p w14:paraId="75818356" w14:textId="65D82FE1" w:rsidR="00965AF6" w:rsidRDefault="000F319D" w:rsidP="00965AF6">
      <w:r>
        <w:t xml:space="preserve">Особое внимание требуется для исключения влияния захватов (слишком большая сила сжатия образца в захватах) на разрушение, поскольку это может привести к получению заниженного значения прочности материала. </w:t>
      </w:r>
      <w:r w:rsidR="00965AF6">
        <w:t>В ряде случаев стандарт предусматривает использование концевых накладок для равномерной передачи нагрузок от захватов на образец. Накладки, как правило, рекомендованы для испытаний однонаправленных материалов</w:t>
      </w:r>
      <w:r>
        <w:t>, композиционные материалы</w:t>
      </w:r>
      <w:r w:rsidR="00965AF6">
        <w:t xml:space="preserve"> на основе тканых заполнителей могут испытываться без них</w:t>
      </w:r>
      <w:r>
        <w:t xml:space="preserve"> [</w:t>
      </w:r>
      <w:r w:rsidR="00CC1268">
        <w:t>119</w:t>
      </w:r>
      <w:r>
        <w:t>]</w:t>
      </w:r>
      <w:r w:rsidR="00965AF6">
        <w:t>.</w:t>
      </w:r>
    </w:p>
    <w:p w14:paraId="75818357" w14:textId="06E2C679" w:rsidR="00965AF6" w:rsidRDefault="00965AF6" w:rsidP="00965AF6">
      <w:r>
        <w:t>Метод изготовления образцов может оказать существенное влияние на результаты испытаний</w:t>
      </w:r>
      <w:r w:rsidR="00643B05">
        <w:t xml:space="preserve"> </w:t>
      </w:r>
      <w:r w:rsidR="00643B05" w:rsidRPr="00643B05">
        <w:t>[</w:t>
      </w:r>
      <w:r w:rsidR="00CC1268">
        <w:t>120</w:t>
      </w:r>
      <w:r w:rsidR="00643B05" w:rsidRPr="00643B05">
        <w:t>]</w:t>
      </w:r>
      <w:r>
        <w:t>. К числу важных факторов относится выравнивание волокон и метод вырезки образца из плиты-заготовки. В последнем случае предпочтительным методом является гидроабразивная резка.</w:t>
      </w:r>
    </w:p>
    <w:p w14:paraId="75818358" w14:textId="14EB7EBF" w:rsidR="00965AF6" w:rsidRDefault="00465BAC" w:rsidP="00965AF6">
      <w:r>
        <w:t>Скорость нагружения</w:t>
      </w:r>
      <w:r w:rsidR="00965AF6">
        <w:t xml:space="preserve"> образца должна быть такой, чтобы его разрушение происходило в течение 1–10 минут после начала испытаний. Для квазистатических испытаний рекомендуемая скорость </w:t>
      </w:r>
      <w:r w:rsidR="00252106">
        <w:t>перемещения траверсы машины</w:t>
      </w:r>
      <w:r w:rsidR="00965AF6">
        <w:t xml:space="preserve"> составляет 2 мм/мин</w:t>
      </w:r>
    </w:p>
    <w:p w14:paraId="75818359" w14:textId="77777777" w:rsidR="00965AF6" w:rsidRDefault="00965AF6" w:rsidP="00965AF6">
      <w:pPr>
        <w:rPr>
          <w:highlight w:val="yellow"/>
        </w:rPr>
      </w:pPr>
    </w:p>
    <w:p w14:paraId="7581835B" w14:textId="6393E85E" w:rsidR="00965AF6" w:rsidRDefault="00965AF6" w:rsidP="00466271">
      <w:pPr>
        <w:pStyle w:val="20"/>
        <w:rPr>
          <w:lang w:val="kk-KZ"/>
        </w:rPr>
      </w:pPr>
      <w:bookmarkStart w:id="48" w:name="_Toc496697704"/>
      <w:bookmarkStart w:id="49" w:name="_Toc500507996"/>
      <w:bookmarkStart w:id="50" w:name="_Toc500508139"/>
      <w:r>
        <w:rPr>
          <w:lang w:val="kk-KZ"/>
        </w:rPr>
        <w:t>2.3. Оборудование</w:t>
      </w:r>
      <w:bookmarkEnd w:id="48"/>
      <w:bookmarkEnd w:id="49"/>
      <w:bookmarkEnd w:id="50"/>
    </w:p>
    <w:p w14:paraId="7581835C" w14:textId="3C8866E6" w:rsidR="00965AF6" w:rsidRDefault="00965AF6" w:rsidP="00965AF6">
      <w:r>
        <w:t xml:space="preserve">Испытания проводились с использованием экспериментальной базы МГТУ имени Н.Э. Баумана в Дмитровском филиале на испытательных машинах Zwick-Z100 (с точностью </w:t>
      </w:r>
      <w:r>
        <w:lastRenderedPageBreak/>
        <w:t>измерения нагрузки не более 1% от измеряемой величины) и INSTRON-8801 (с точностью измерения нагрузки 0.5% от измеряемой величины в диапазоне от 400 Н до 100 кН).</w:t>
      </w:r>
    </w:p>
    <w:p w14:paraId="7581835D" w14:textId="77777777" w:rsidR="00965AF6" w:rsidRDefault="00965AF6" w:rsidP="00965AF6">
      <w:pPr>
        <w:rPr>
          <w:u w:val="single"/>
        </w:rPr>
      </w:pPr>
      <w:r>
        <w:rPr>
          <w:u w:val="single"/>
        </w:rPr>
        <w:t xml:space="preserve">Испытательная машина Zwick-Z100 </w:t>
      </w:r>
    </w:p>
    <w:p w14:paraId="7581835E" w14:textId="007B530F" w:rsidR="00965AF6" w:rsidRDefault="00965AF6" w:rsidP="00965AF6">
      <w:r>
        <w:t xml:space="preserve">Испытательная машина </w:t>
      </w:r>
      <w:proofErr w:type="spellStart"/>
      <w:r>
        <w:t>Zwick</w:t>
      </w:r>
      <w:proofErr w:type="spellEnd"/>
      <w:r>
        <w:t>/</w:t>
      </w:r>
      <w:proofErr w:type="spellStart"/>
      <w:r>
        <w:t>Roell</w:t>
      </w:r>
      <w:proofErr w:type="spellEnd"/>
      <w:r>
        <w:t xml:space="preserve"> серии </w:t>
      </w:r>
      <w:proofErr w:type="spellStart"/>
      <w:r>
        <w:t>Allround</w:t>
      </w:r>
      <w:proofErr w:type="spellEnd"/>
      <w:r>
        <w:t xml:space="preserve"> Z100 напольного исполнения предназначена для статических испытаний на сжатие, растяжение, разрыв и изгиб. Развиваемое усилие до </w:t>
      </w:r>
      <w:proofErr w:type="gramStart"/>
      <w:r>
        <w:t xml:space="preserve">100  </w:t>
      </w:r>
      <w:proofErr w:type="spellStart"/>
      <w:r>
        <w:t>кН</w:t>
      </w:r>
      <w:proofErr w:type="gramEnd"/>
      <w:r>
        <w:t>.</w:t>
      </w:r>
      <w:proofErr w:type="spellEnd"/>
      <w:r>
        <w:t xml:space="preserve"> Общий вид машины показан н</w:t>
      </w:r>
      <w:r w:rsidR="007B10A1">
        <w:t>а рисунке</w:t>
      </w:r>
      <w:r>
        <w:t xml:space="preserve"> 2.2.</w:t>
      </w:r>
    </w:p>
    <w:p w14:paraId="7581835F" w14:textId="77777777" w:rsidR="00965AF6" w:rsidRDefault="00965AF6" w:rsidP="00965AF6">
      <w:pPr>
        <w:jc w:val="center"/>
      </w:pPr>
      <w:r>
        <w:rPr>
          <w:noProof/>
          <w:lang w:eastAsia="ru-RU"/>
        </w:rPr>
        <w:drawing>
          <wp:inline distT="0" distB="0" distL="0" distR="0" wp14:anchorId="758189FE" wp14:editId="758189FF">
            <wp:extent cx="3317204" cy="3552690"/>
            <wp:effectExtent l="0" t="0" r="0" b="0"/>
            <wp:docPr id="14408" name="Рисунок 1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320908" cy="3556657"/>
                    </a:xfrm>
                    <a:prstGeom prst="rect">
                      <a:avLst/>
                    </a:prstGeom>
                    <a:noFill/>
                    <a:ln>
                      <a:noFill/>
                    </a:ln>
                  </pic:spPr>
                </pic:pic>
              </a:graphicData>
            </a:graphic>
          </wp:inline>
        </w:drawing>
      </w:r>
    </w:p>
    <w:p w14:paraId="75818360" w14:textId="4D9A0743" w:rsidR="00965AF6" w:rsidRDefault="00F97DB5" w:rsidP="00965AF6">
      <w:pPr>
        <w:pStyle w:val="af0"/>
      </w:pPr>
      <w:r>
        <w:t>Рисунок 2.2 –</w:t>
      </w:r>
      <w:r w:rsidR="00965AF6">
        <w:t xml:space="preserve"> Испытательная машина Zwick-Z100 с двумя приводами</w:t>
      </w:r>
    </w:p>
    <w:p w14:paraId="75818361" w14:textId="77777777" w:rsidR="00965AF6" w:rsidRDefault="00965AF6" w:rsidP="00965AF6"/>
    <w:p w14:paraId="75818362" w14:textId="77777777" w:rsidR="00965AF6" w:rsidRDefault="00965AF6" w:rsidP="00965AF6">
      <w:r>
        <w:t xml:space="preserve">Характеристики </w:t>
      </w:r>
      <w:proofErr w:type="gramStart"/>
      <w:r>
        <w:t>электро-механической</w:t>
      </w:r>
      <w:proofErr w:type="gramEnd"/>
      <w:r w:rsidR="003532E1">
        <w:t xml:space="preserve"> машины Zwick-Z100</w:t>
      </w:r>
      <w:r>
        <w:t xml:space="preserve"> при испытаниях на растяжение-сжатие и кручение (раздельно или совместно):</w:t>
      </w:r>
    </w:p>
    <w:p w14:paraId="75818363" w14:textId="77777777" w:rsidR="00965AF6" w:rsidRDefault="00965AF6" w:rsidP="00965AF6">
      <w:pPr>
        <w:pStyle w:val="af"/>
        <w:numPr>
          <w:ilvl w:val="0"/>
          <w:numId w:val="12"/>
        </w:numPr>
      </w:pPr>
      <w:r>
        <w:t>диапазон нагрузки ±100кН,</w:t>
      </w:r>
    </w:p>
    <w:p w14:paraId="75818364" w14:textId="77777777" w:rsidR="00965AF6" w:rsidRDefault="00965AF6" w:rsidP="00965AF6">
      <w:pPr>
        <w:pStyle w:val="af"/>
        <w:numPr>
          <w:ilvl w:val="0"/>
          <w:numId w:val="12"/>
        </w:numPr>
      </w:pPr>
      <w:r>
        <w:t>диапазон</w:t>
      </w:r>
      <w:r w:rsidR="003532E1">
        <w:t xml:space="preserve"> крутящего</w:t>
      </w:r>
      <w:r>
        <w:t xml:space="preserve"> момента ±1000 </w:t>
      </w:r>
      <w:proofErr w:type="spellStart"/>
      <w:r>
        <w:t>Нм</w:t>
      </w:r>
      <w:proofErr w:type="spellEnd"/>
      <w:r>
        <w:t>,</w:t>
      </w:r>
    </w:p>
    <w:p w14:paraId="75818365" w14:textId="77777777" w:rsidR="00965AF6" w:rsidRDefault="00965AF6" w:rsidP="00965AF6">
      <w:pPr>
        <w:pStyle w:val="af"/>
        <w:numPr>
          <w:ilvl w:val="0"/>
          <w:numId w:val="12"/>
        </w:numPr>
      </w:pPr>
      <w:r>
        <w:t>максимальная частота 0,5 Гц,</w:t>
      </w:r>
    </w:p>
    <w:p w14:paraId="75818366" w14:textId="77777777" w:rsidR="00965AF6" w:rsidRDefault="00965AF6" w:rsidP="00965AF6">
      <w:pPr>
        <w:pStyle w:val="af"/>
        <w:numPr>
          <w:ilvl w:val="0"/>
          <w:numId w:val="12"/>
        </w:numPr>
      </w:pPr>
      <w:r>
        <w:t>точность измерения нагрузки 1% от измеряемой величины,</w:t>
      </w:r>
    </w:p>
    <w:p w14:paraId="75818367" w14:textId="77777777" w:rsidR="00965AF6" w:rsidRDefault="00965AF6" w:rsidP="00965AF6">
      <w:pPr>
        <w:pStyle w:val="af"/>
        <w:numPr>
          <w:ilvl w:val="0"/>
          <w:numId w:val="12"/>
        </w:numPr>
      </w:pPr>
      <w:r>
        <w:t>точность и</w:t>
      </w:r>
      <w:r w:rsidR="003532E1">
        <w:t xml:space="preserve">змерения момента </w:t>
      </w:r>
      <w:r>
        <w:t>0,8% от измеряемой величины,</w:t>
      </w:r>
    </w:p>
    <w:p w14:paraId="75818368" w14:textId="77777777" w:rsidR="00965AF6" w:rsidRDefault="00965AF6" w:rsidP="00965AF6">
      <w:pPr>
        <w:pStyle w:val="af"/>
        <w:numPr>
          <w:ilvl w:val="0"/>
          <w:numId w:val="12"/>
        </w:numPr>
      </w:pPr>
      <w:r>
        <w:t>максимальное расстояние между захватами 900 мм, захваты гидравлическ</w:t>
      </w:r>
      <w:r w:rsidR="003532E1">
        <w:t>ие (ширина образца в захватах &lt;</w:t>
      </w:r>
      <w:r>
        <w:t xml:space="preserve">70 </w:t>
      </w:r>
      <w:proofErr w:type="gramStart"/>
      <w:r>
        <w:t>мм,  толщина</w:t>
      </w:r>
      <w:proofErr w:type="gramEnd"/>
      <w:r>
        <w:t xml:space="preserve"> образца &lt; 55 мм),</w:t>
      </w:r>
    </w:p>
    <w:p w14:paraId="75818369" w14:textId="77777777" w:rsidR="00965AF6" w:rsidRDefault="00965AF6" w:rsidP="00965AF6">
      <w:pPr>
        <w:pStyle w:val="af"/>
        <w:numPr>
          <w:ilvl w:val="0"/>
          <w:numId w:val="12"/>
        </w:numPr>
      </w:pPr>
      <w:r>
        <w:t>температурная камера (рабочие температуры -80°С до +250°С, внутренние размеры 445х400х690 мм, отрицательные температуры с помощью жидкого азота);</w:t>
      </w:r>
    </w:p>
    <w:p w14:paraId="7581836A" w14:textId="16367095" w:rsidR="00965AF6" w:rsidRDefault="00965AF6" w:rsidP="00965AF6">
      <w:pPr>
        <w:pStyle w:val="af"/>
        <w:numPr>
          <w:ilvl w:val="0"/>
          <w:numId w:val="12"/>
        </w:numPr>
      </w:pPr>
      <w:r>
        <w:lastRenderedPageBreak/>
        <w:t>возможность создания внутреннего давлени</w:t>
      </w:r>
      <w:r w:rsidR="008C6E5D">
        <w:t>я в трубчатом образце до 46МПа</w:t>
      </w:r>
      <w:r>
        <w:t>;</w:t>
      </w:r>
    </w:p>
    <w:p w14:paraId="7581836B" w14:textId="77777777" w:rsidR="00965AF6" w:rsidRDefault="00965AF6" w:rsidP="00965AF6">
      <w:pPr>
        <w:pStyle w:val="af"/>
        <w:numPr>
          <w:ilvl w:val="0"/>
          <w:numId w:val="12"/>
        </w:numPr>
      </w:pPr>
      <w:r>
        <w:t xml:space="preserve">специальные управляющие программы (кинематическое и силовое </w:t>
      </w:r>
      <w:proofErr w:type="spellStart"/>
      <w:r>
        <w:t>нагружение</w:t>
      </w:r>
      <w:proofErr w:type="spellEnd"/>
      <w:r>
        <w:t xml:space="preserve"> до 50 шагов с разными значениями параметров).</w:t>
      </w:r>
    </w:p>
    <w:p w14:paraId="7581836C" w14:textId="6BECD457" w:rsidR="00965AF6" w:rsidRDefault="00965AF6" w:rsidP="00965AF6">
      <w:r>
        <w:t xml:space="preserve">Достоинствами электромеханической машины являются невысокий уровень шума, дешевизна по сравнению с </w:t>
      </w:r>
      <w:proofErr w:type="spellStart"/>
      <w:r>
        <w:t>сервогидравлическими</w:t>
      </w:r>
      <w:proofErr w:type="spellEnd"/>
      <w:r>
        <w:t xml:space="preserve"> машинами [</w:t>
      </w:r>
      <w:r w:rsidR="00CC1268">
        <w:t>121</w:t>
      </w:r>
      <w:r>
        <w:t>].</w:t>
      </w:r>
    </w:p>
    <w:p w14:paraId="7581836D" w14:textId="77777777" w:rsidR="00965AF6" w:rsidRDefault="00965AF6" w:rsidP="00965AF6">
      <w:pPr>
        <w:rPr>
          <w:u w:val="single"/>
        </w:rPr>
      </w:pPr>
      <w:r>
        <w:rPr>
          <w:u w:val="single"/>
        </w:rPr>
        <w:t>Испытательная машина INSTRON-8801</w:t>
      </w:r>
    </w:p>
    <w:p w14:paraId="61BEC110" w14:textId="3D814391" w:rsidR="00CA6FDF" w:rsidRDefault="00965AF6" w:rsidP="00965AF6">
      <w:proofErr w:type="spellStart"/>
      <w:r>
        <w:t>Сервогидравлическая</w:t>
      </w:r>
      <w:proofErr w:type="spellEnd"/>
      <w:r>
        <w:t xml:space="preserve"> испытательная система модели 8801 (рис 2.3) отвечает требованиям, предъявляемым, как к динамическим, так и к статическим испытаниям. Модель 8801 подходит для испытаний улучшенных материалов и компонентов, </w:t>
      </w:r>
      <w:proofErr w:type="spellStart"/>
      <w:r>
        <w:t>многоцикловых</w:t>
      </w:r>
      <w:proofErr w:type="spellEnd"/>
      <w:r>
        <w:t xml:space="preserve"> и малоцикловых усталостных испытаний, термомеханических усталостных испытаний и механики разрушения. </w:t>
      </w:r>
    </w:p>
    <w:p w14:paraId="7581836F" w14:textId="77777777" w:rsidR="00965AF6" w:rsidRDefault="00965AF6" w:rsidP="00965AF6">
      <w:pPr>
        <w:jc w:val="center"/>
      </w:pPr>
      <w:r>
        <w:rPr>
          <w:noProof/>
          <w:lang w:eastAsia="ru-RU"/>
        </w:rPr>
        <w:drawing>
          <wp:inline distT="0" distB="0" distL="0" distR="0" wp14:anchorId="75818A00" wp14:editId="75818A01">
            <wp:extent cx="1872026" cy="3542307"/>
            <wp:effectExtent l="0" t="0" r="0" b="1270"/>
            <wp:docPr id="14407" name="Рисунок 1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874903" cy="3547751"/>
                    </a:xfrm>
                    <a:prstGeom prst="rect">
                      <a:avLst/>
                    </a:prstGeom>
                    <a:noFill/>
                    <a:ln>
                      <a:noFill/>
                    </a:ln>
                  </pic:spPr>
                </pic:pic>
              </a:graphicData>
            </a:graphic>
          </wp:inline>
        </w:drawing>
      </w:r>
      <w:r>
        <w:rPr>
          <w:noProof/>
          <w:lang w:eastAsia="ru-RU"/>
        </w:rPr>
        <w:drawing>
          <wp:inline distT="0" distB="0" distL="0" distR="0" wp14:anchorId="75818A02" wp14:editId="75818A03">
            <wp:extent cx="1628973" cy="3552825"/>
            <wp:effectExtent l="0" t="0" r="9525" b="0"/>
            <wp:docPr id="14406" name="Рисунок 1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629425" cy="3553810"/>
                    </a:xfrm>
                    <a:prstGeom prst="rect">
                      <a:avLst/>
                    </a:prstGeom>
                    <a:noFill/>
                    <a:ln>
                      <a:noFill/>
                    </a:ln>
                  </pic:spPr>
                </pic:pic>
              </a:graphicData>
            </a:graphic>
          </wp:inline>
        </w:drawing>
      </w:r>
    </w:p>
    <w:p w14:paraId="75818370" w14:textId="7422914D" w:rsidR="00965AF6" w:rsidRDefault="00F97DB5" w:rsidP="00965AF6">
      <w:pPr>
        <w:jc w:val="center"/>
      </w:pPr>
      <w:r>
        <w:t>Рисунок 2.3 –</w:t>
      </w:r>
      <w:r w:rsidR="00965AF6">
        <w:t xml:space="preserve"> Гидравлические клиновые захваты испытательной машины Instron-8801</w:t>
      </w:r>
    </w:p>
    <w:p w14:paraId="75818371" w14:textId="77777777" w:rsidR="00965AF6" w:rsidRDefault="00965AF6" w:rsidP="00965AF6"/>
    <w:p w14:paraId="75818372" w14:textId="77777777" w:rsidR="00965AF6" w:rsidRDefault="00965AF6" w:rsidP="00965AF6">
      <w:r>
        <w:t>Характеристики серво-гидравлической машины:</w:t>
      </w:r>
    </w:p>
    <w:p w14:paraId="75818373" w14:textId="77777777" w:rsidR="00965AF6" w:rsidRDefault="00965AF6" w:rsidP="00965AF6">
      <w:pPr>
        <w:pStyle w:val="af"/>
        <w:numPr>
          <w:ilvl w:val="0"/>
          <w:numId w:val="13"/>
        </w:numPr>
      </w:pPr>
      <w:r>
        <w:t xml:space="preserve">диапазон нагрузки +/-100 кН,  </w:t>
      </w:r>
    </w:p>
    <w:p w14:paraId="75818374" w14:textId="77777777" w:rsidR="00965AF6" w:rsidRDefault="00965AF6" w:rsidP="00965AF6">
      <w:pPr>
        <w:pStyle w:val="af"/>
        <w:numPr>
          <w:ilvl w:val="0"/>
          <w:numId w:val="13"/>
        </w:numPr>
      </w:pPr>
      <w:r>
        <w:t xml:space="preserve">точность измерения нагрузки 0.5% от измеряемой величины в диапазоне от 400 Н до 100 кН,  </w:t>
      </w:r>
    </w:p>
    <w:p w14:paraId="75818375" w14:textId="77777777" w:rsidR="00965AF6" w:rsidRDefault="00965AF6" w:rsidP="00965AF6">
      <w:pPr>
        <w:pStyle w:val="af"/>
        <w:numPr>
          <w:ilvl w:val="0"/>
          <w:numId w:val="13"/>
        </w:numPr>
      </w:pPr>
      <w:r>
        <w:t>максимальная частота 50 Гц,</w:t>
      </w:r>
    </w:p>
    <w:p w14:paraId="75818376" w14:textId="77777777" w:rsidR="00965AF6" w:rsidRDefault="00965AF6" w:rsidP="00965AF6">
      <w:pPr>
        <w:pStyle w:val="af"/>
        <w:numPr>
          <w:ilvl w:val="0"/>
          <w:numId w:val="13"/>
        </w:numPr>
      </w:pPr>
      <w:r>
        <w:t xml:space="preserve">ход поршня +/-75 мм, </w:t>
      </w:r>
    </w:p>
    <w:p w14:paraId="75818377" w14:textId="51FC7E0E" w:rsidR="00965AF6" w:rsidRDefault="00965AF6" w:rsidP="00965AF6">
      <w:pPr>
        <w:pStyle w:val="af"/>
        <w:numPr>
          <w:ilvl w:val="0"/>
          <w:numId w:val="13"/>
        </w:numPr>
      </w:pPr>
      <w:r>
        <w:t>захваты клиновые гидравлические (ширин</w:t>
      </w:r>
      <w:r w:rsidR="006068CD">
        <w:t xml:space="preserve">а образца в захватах </w:t>
      </w:r>
      <w:proofErr w:type="gramStart"/>
      <w:r w:rsidR="006068CD">
        <w:t>&lt; 50</w:t>
      </w:r>
      <w:proofErr w:type="gramEnd"/>
      <w:r w:rsidR="006068CD">
        <w:t> </w:t>
      </w:r>
      <w:r w:rsidR="000D38D6">
        <w:t xml:space="preserve">мм, </w:t>
      </w:r>
      <w:r w:rsidR="006068CD">
        <w:t>толщина образца &lt; 15,5 </w:t>
      </w:r>
      <w:r>
        <w:t>мм),</w:t>
      </w:r>
    </w:p>
    <w:p w14:paraId="75818378" w14:textId="77777777" w:rsidR="00965AF6" w:rsidRDefault="00965AF6" w:rsidP="00965AF6">
      <w:pPr>
        <w:pStyle w:val="af"/>
        <w:numPr>
          <w:ilvl w:val="0"/>
          <w:numId w:val="13"/>
        </w:numPr>
      </w:pPr>
      <w:r>
        <w:lastRenderedPageBreak/>
        <w:t>температурная камера (рабочие температуры -150°С до +350°С внутренние размеры 560х400х400 мм, отрицательные температуры с помощью жидкого азота);</w:t>
      </w:r>
    </w:p>
    <w:p w14:paraId="75818379" w14:textId="77777777" w:rsidR="00965AF6" w:rsidRDefault="00965AF6" w:rsidP="00965AF6">
      <w:pPr>
        <w:pStyle w:val="af"/>
        <w:numPr>
          <w:ilvl w:val="0"/>
          <w:numId w:val="13"/>
        </w:numPr>
      </w:pPr>
      <w:r>
        <w:t xml:space="preserve">специальные управляющие программы (кинематическое и силовое </w:t>
      </w:r>
      <w:proofErr w:type="spellStart"/>
      <w:r>
        <w:t>нагружение</w:t>
      </w:r>
      <w:proofErr w:type="spellEnd"/>
      <w:r>
        <w:t xml:space="preserve"> до 100 шагов с разными значениями параметров)</w:t>
      </w:r>
    </w:p>
    <w:p w14:paraId="7581837A" w14:textId="1B7F2ECF" w:rsidR="00965AF6" w:rsidRDefault="00965AF6" w:rsidP="00965AF6">
      <w:r>
        <w:t>Достоинство</w:t>
      </w:r>
      <w:r w:rsidR="003532E1">
        <w:t xml:space="preserve">м машины является </w:t>
      </w:r>
      <w:r>
        <w:t>возможность достижения высоких скоростей нагружения, что обеспечивает проведение усталостных и динамических испытаний при относительно не</w:t>
      </w:r>
      <w:r w:rsidR="003532E1">
        <w:t>большой частоте – обычно до 10 </w:t>
      </w:r>
      <w:r>
        <w:t>Гц [</w:t>
      </w:r>
      <w:r w:rsidR="00CC1268">
        <w:t>122</w:t>
      </w:r>
      <w:r>
        <w:t>].</w:t>
      </w:r>
    </w:p>
    <w:p w14:paraId="7581837B" w14:textId="77777777" w:rsidR="00965AF6" w:rsidRDefault="00965AF6" w:rsidP="00B71E02"/>
    <w:p w14:paraId="7581837D" w14:textId="689A5FE7" w:rsidR="00965AF6" w:rsidRDefault="00965AF6" w:rsidP="00466271">
      <w:pPr>
        <w:pStyle w:val="20"/>
      </w:pPr>
      <w:bookmarkStart w:id="51" w:name="_Toc496697705"/>
      <w:bookmarkStart w:id="52" w:name="_Toc500507997"/>
      <w:bookmarkStart w:id="53" w:name="_Toc500508140"/>
      <w:r>
        <w:t>2.4. Измерение деформаций</w:t>
      </w:r>
      <w:bookmarkEnd w:id="51"/>
      <w:bookmarkEnd w:id="52"/>
      <w:bookmarkEnd w:id="53"/>
    </w:p>
    <w:p w14:paraId="7581837E" w14:textId="77777777" w:rsidR="00965AF6" w:rsidRDefault="00965AF6" w:rsidP="00965AF6">
      <w:r>
        <w:t xml:space="preserve">Деформации вдоль и поперек продольной оси образца измерялись при помощи </w:t>
      </w:r>
      <w:proofErr w:type="spellStart"/>
      <w:r>
        <w:t>тензорезисторов</w:t>
      </w:r>
      <w:proofErr w:type="spellEnd"/>
      <w:r>
        <w:t xml:space="preserve"> и </w:t>
      </w:r>
      <w:proofErr w:type="spellStart"/>
      <w:r>
        <w:t>тензостанции</w:t>
      </w:r>
      <w:proofErr w:type="spellEnd"/>
      <w:r>
        <w:t xml:space="preserve"> СИИТ-4. На каждый образец было наклеено </w:t>
      </w:r>
      <w:r w:rsidR="00782E11">
        <w:t>три</w:t>
      </w:r>
      <w:r>
        <w:t xml:space="preserve"> или </w:t>
      </w:r>
      <w:r w:rsidR="00782E11">
        <w:t>пять</w:t>
      </w:r>
      <w:r>
        <w:t xml:space="preserve"> </w:t>
      </w:r>
      <w:proofErr w:type="spellStart"/>
      <w:r>
        <w:t>тензодатчиков</w:t>
      </w:r>
      <w:proofErr w:type="spellEnd"/>
      <w:r>
        <w:t xml:space="preserve">: два или три в продольном направлении и один или </w:t>
      </w:r>
      <w:r w:rsidR="00782E11">
        <w:t>два</w:t>
      </w:r>
      <w:r>
        <w:t xml:space="preserve"> в поперечном соответственно.</w:t>
      </w:r>
    </w:p>
    <w:p w14:paraId="7581837F" w14:textId="6B4D6B9F" w:rsidR="00965AF6" w:rsidRDefault="00FD7AAD" w:rsidP="00965AF6">
      <w:r>
        <w:t xml:space="preserve">Система СИИТ-4 </w:t>
      </w:r>
      <w:r w:rsidR="007B10A1">
        <w:t>(рисунок</w:t>
      </w:r>
      <w:r>
        <w:t> </w:t>
      </w:r>
      <w:r w:rsidR="00965AF6">
        <w:t xml:space="preserve">2.4) предназначена для измерения выходных сигналов </w:t>
      </w:r>
      <w:proofErr w:type="spellStart"/>
      <w:r w:rsidR="00965AF6">
        <w:t>тензорезисторов</w:t>
      </w:r>
      <w:proofErr w:type="spellEnd"/>
      <w:r w:rsidR="00965AF6">
        <w:t xml:space="preserve"> с представлением результатов в цифровом виде. Система осуществляет последовательный опрос заданного количества измерительных каналов</w:t>
      </w:r>
      <w:r w:rsidR="004F4BEB">
        <w:t>, проводит</w:t>
      </w:r>
      <w:r w:rsidR="00965AF6">
        <w:t xml:space="preserve"> предварительную аналоговую обработку</w:t>
      </w:r>
      <w:r w:rsidR="00A30A94" w:rsidRPr="00A30A94">
        <w:t xml:space="preserve"> </w:t>
      </w:r>
      <w:r w:rsidR="00965AF6">
        <w:t xml:space="preserve">измеряемых сигналов и преобразует их в цифровую форму и </w:t>
      </w:r>
      <w:r w:rsidR="004F4BEB">
        <w:t>передает</w:t>
      </w:r>
      <w:r w:rsidR="00965AF6">
        <w:t xml:space="preserve"> в ЭВМ. Система имеет возможность дистанционного управления, управления от ЭВМ и автономного программирования эксперимента. </w:t>
      </w:r>
    </w:p>
    <w:p w14:paraId="75818380" w14:textId="77777777" w:rsidR="00965AF6" w:rsidRDefault="00965AF6" w:rsidP="00965AF6"/>
    <w:p w14:paraId="75818381" w14:textId="77777777" w:rsidR="00965AF6" w:rsidRDefault="00965AF6" w:rsidP="00965AF6">
      <w:pPr>
        <w:jc w:val="center"/>
      </w:pPr>
      <w:r>
        <w:rPr>
          <w:noProof/>
          <w:lang w:eastAsia="ru-RU"/>
        </w:rPr>
        <w:drawing>
          <wp:inline distT="0" distB="0" distL="0" distR="0" wp14:anchorId="75818A04" wp14:editId="75818A05">
            <wp:extent cx="3676650" cy="2861303"/>
            <wp:effectExtent l="0" t="0" r="0" b="0"/>
            <wp:docPr id="14405" name="Рисунок 1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39"/>
                    <pic:cNvPicPr>
                      <a:picLocks noChangeAspect="1" noChangeArrowheads="1"/>
                    </pic:cNvPicPr>
                  </pic:nvPicPr>
                  <pic:blipFill>
                    <a:blip r:embed="rId290" cstate="print">
                      <a:extLst>
                        <a:ext uri="{BEBA8EAE-BF5A-486C-A8C5-ECC9F3942E4B}">
                          <a14:imgProps xmlns:a14="http://schemas.microsoft.com/office/drawing/2010/main">
                            <a14:imgLayer r:embed="rId291">
                              <a14:imgEffect>
                                <a14:sharpenSoften amount="50000"/>
                              </a14:imgEffect>
                              <a14:imgEffect>
                                <a14:saturation sat="33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77950" cy="2862315"/>
                    </a:xfrm>
                    <a:prstGeom prst="rect">
                      <a:avLst/>
                    </a:prstGeom>
                    <a:noFill/>
                    <a:ln>
                      <a:noFill/>
                    </a:ln>
                  </pic:spPr>
                </pic:pic>
              </a:graphicData>
            </a:graphic>
          </wp:inline>
        </w:drawing>
      </w:r>
    </w:p>
    <w:p w14:paraId="75818382" w14:textId="7150F97B" w:rsidR="00965AF6" w:rsidRDefault="00F97DB5" w:rsidP="00965AF6">
      <w:pPr>
        <w:jc w:val="center"/>
      </w:pPr>
      <w:r>
        <w:t>Рисунок 2.4 –</w:t>
      </w:r>
      <w:r w:rsidR="00965AF6">
        <w:t xml:space="preserve"> </w:t>
      </w:r>
      <w:proofErr w:type="spellStart"/>
      <w:r w:rsidR="00965AF6">
        <w:t>Тензостанция</w:t>
      </w:r>
      <w:proofErr w:type="spellEnd"/>
      <w:r w:rsidR="00965AF6">
        <w:t xml:space="preserve"> СИИТ-4, подключенная к компьютеру</w:t>
      </w:r>
    </w:p>
    <w:p w14:paraId="75818383" w14:textId="77777777" w:rsidR="00965AF6" w:rsidRDefault="00965AF6" w:rsidP="00965AF6"/>
    <w:p w14:paraId="75818385" w14:textId="085183E2" w:rsidR="00965AF6" w:rsidRDefault="00965AF6" w:rsidP="00466271">
      <w:pPr>
        <w:pStyle w:val="20"/>
      </w:pPr>
      <w:bookmarkStart w:id="54" w:name="_Toc496697706"/>
      <w:bookmarkStart w:id="55" w:name="_Toc500507998"/>
      <w:bookmarkStart w:id="56" w:name="_Toc500508141"/>
      <w:r>
        <w:lastRenderedPageBreak/>
        <w:t>2.5. Идентификация упругих констант материала.</w:t>
      </w:r>
      <w:bookmarkEnd w:id="54"/>
      <w:bookmarkEnd w:id="55"/>
      <w:bookmarkEnd w:id="56"/>
    </w:p>
    <w:p w14:paraId="75818386" w14:textId="3F7760AE" w:rsidR="00965AF6" w:rsidRDefault="00965AF6" w:rsidP="00965AF6">
      <w:r>
        <w:t>Задачу идентификации формулируют следующим образом: определить такие значения характеристик слоя, которые обеспечивают наилучшее соответствие между вычисленными по ним и экспериментально установленными значениями характеристик пакетов. Основным достоинством данного метода является увеличение достоверности значений искомых характеристик благодаря использованию избыточной экспериментальной информации. Задача идентификации относится к числу оптимизационных по алгоритму и обратных по отношению к задаче определения характеристик многослойного пакета по известным характеристикам слоя [</w:t>
      </w:r>
      <w:r w:rsidR="004B5554">
        <w:t>123</w:t>
      </w:r>
      <w:r>
        <w:t>].</w:t>
      </w:r>
    </w:p>
    <w:p w14:paraId="75818387" w14:textId="77777777" w:rsidR="00965AF6" w:rsidRDefault="00965AF6" w:rsidP="00965AF6">
      <w:r>
        <w:t>Также к особенностям задачи идентификации следует отнести не единственность решения и его зависимость от вида функции цели (</w:t>
      </w:r>
      <w:proofErr w:type="spellStart"/>
      <w:r>
        <w:t>минимизируемой</w:t>
      </w:r>
      <w:proofErr w:type="spellEnd"/>
      <w:r>
        <w:t xml:space="preserve"> функции), а также количества и типа исходных данных (характеристик пакетов). </w:t>
      </w:r>
    </w:p>
    <w:p w14:paraId="75818388" w14:textId="77777777" w:rsidR="00965AF6" w:rsidRDefault="00965AF6" w:rsidP="00965AF6">
      <w:r>
        <w:t>Главными преимуществами определения характеристик однонаправленного слоя с использованием идентификации являются</w:t>
      </w:r>
    </w:p>
    <w:p w14:paraId="75818389" w14:textId="77777777" w:rsidR="00965AF6" w:rsidRDefault="00965AF6" w:rsidP="00965AF6">
      <w:pPr>
        <w:pStyle w:val="af"/>
        <w:numPr>
          <w:ilvl w:val="0"/>
          <w:numId w:val="14"/>
        </w:numPr>
      </w:pPr>
      <w:r>
        <w:t>определение таких характеристик слоя, которые наилучшим образом отражают особенности поведения слоя внутри многослойного пакета (учет технологии изготовления)</w:t>
      </w:r>
    </w:p>
    <w:p w14:paraId="7581838A" w14:textId="5D7D83EB" w:rsidR="00965AF6" w:rsidRDefault="00965AF6" w:rsidP="00965AF6">
      <w:pPr>
        <w:pStyle w:val="af"/>
        <w:numPr>
          <w:ilvl w:val="0"/>
          <w:numId w:val="14"/>
        </w:numPr>
      </w:pPr>
      <w:r>
        <w:t>определение всего комплекса характеристик без использования технически сложных испытаний</w:t>
      </w:r>
    </w:p>
    <w:p w14:paraId="7581838B" w14:textId="77777777" w:rsidR="00965AF6" w:rsidRDefault="00965AF6" w:rsidP="00965AF6">
      <w:pPr>
        <w:pStyle w:val="af"/>
        <w:numPr>
          <w:ilvl w:val="0"/>
          <w:numId w:val="14"/>
        </w:numPr>
      </w:pPr>
      <w:r>
        <w:t>использование избыточной информации о материале для уточнения характеристик слоя</w:t>
      </w:r>
    </w:p>
    <w:p w14:paraId="7581838C" w14:textId="77777777" w:rsidR="00965AF6" w:rsidRDefault="00965AF6" w:rsidP="00965AF6"/>
    <w:p w14:paraId="7581838D" w14:textId="77777777" w:rsidR="00965AF6" w:rsidRDefault="00965AF6" w:rsidP="00965AF6">
      <w:r>
        <w:t>В данной работе проводилась идентификация методом наименьших квадратов с минимизацией абсолютной невязки. Функция цели имеет вид</w:t>
      </w:r>
    </w:p>
    <w:p w14:paraId="7581838E" w14:textId="284BD6D0" w:rsidR="00965AF6" w:rsidRDefault="00466271" w:rsidP="00965AF6">
      <w:pPr>
        <w:jc w:val="center"/>
      </w:pPr>
      <w:r w:rsidRPr="00466271">
        <w:rPr>
          <w:position w:val="-28"/>
        </w:rPr>
        <w:object w:dxaOrig="1740" w:dyaOrig="680" w14:anchorId="49F21965">
          <v:shape id="_x0000_i1154" type="#_x0000_t75" style="width:87pt;height:33.75pt" o:ole="">
            <v:imagedata r:id="rId292" o:title=""/>
          </v:shape>
          <o:OLEObject Type="Embed" ProgID="Equation.DSMT4" ShapeID="_x0000_i1154" DrawAspect="Content" ObjectID="_1600548589" r:id="rId293"/>
        </w:object>
      </w:r>
      <w:r w:rsidR="00FA481E">
        <w:t>,</w:t>
      </w:r>
    </w:p>
    <w:p w14:paraId="7581838F" w14:textId="03BA1B32" w:rsidR="00FA481E" w:rsidRDefault="00FA481E" w:rsidP="00FA481E">
      <w:pPr>
        <w:ind w:firstLine="0"/>
      </w:pPr>
      <w:r>
        <w:t xml:space="preserve">где </w:t>
      </w:r>
      <w:r w:rsidR="00466271" w:rsidRPr="00466271">
        <w:rPr>
          <w:position w:val="-12"/>
        </w:rPr>
        <w:object w:dxaOrig="320" w:dyaOrig="380" w14:anchorId="48CFE93F">
          <v:shape id="_x0000_i1155" type="#_x0000_t75" style="width:15.75pt;height:18.75pt" o:ole="">
            <v:imagedata r:id="rId294" o:title=""/>
          </v:shape>
          <o:OLEObject Type="Embed" ProgID="Equation.DSMT4" ShapeID="_x0000_i1155" DrawAspect="Content" ObjectID="_1600548590" r:id="rId295"/>
        </w:object>
      </w:r>
      <w:r>
        <w:t xml:space="preserve"> – расчетные значения элементов матрицы жесткости, </w:t>
      </w:r>
      <w:r w:rsidR="00466271" w:rsidRPr="00466271">
        <w:rPr>
          <w:position w:val="-12"/>
        </w:rPr>
        <w:object w:dxaOrig="300" w:dyaOrig="380" w14:anchorId="40A090C6">
          <v:shape id="_x0000_i1156" type="#_x0000_t75" style="width:15pt;height:18.75pt" o:ole="">
            <v:imagedata r:id="rId296" o:title=""/>
          </v:shape>
          <o:OLEObject Type="Embed" ProgID="Equation.DSMT4" ShapeID="_x0000_i1156" DrawAspect="Content" ObjectID="_1600548591" r:id="rId297"/>
        </w:object>
      </w:r>
      <w:r>
        <w:t xml:space="preserve"> – экспериментально определяемые значения элементов матрицы жесткости.</w:t>
      </w:r>
    </w:p>
    <w:p w14:paraId="75818390" w14:textId="77777777" w:rsidR="00965AF6" w:rsidRDefault="00965AF6" w:rsidP="00965AF6">
      <w:r>
        <w:t>Для нее выполняются следующие условия:</w:t>
      </w:r>
    </w:p>
    <w:p w14:paraId="75818391" w14:textId="2105AC6E" w:rsidR="00965AF6" w:rsidRDefault="00466271" w:rsidP="00965AF6">
      <w:pPr>
        <w:jc w:val="center"/>
      </w:pPr>
      <w:r w:rsidRPr="00466271">
        <w:rPr>
          <w:position w:val="-36"/>
        </w:rPr>
        <w:object w:dxaOrig="2860" w:dyaOrig="840" w14:anchorId="6EDCEB4B">
          <v:shape id="_x0000_i1157" type="#_x0000_t75" style="width:143.25pt;height:42pt" o:ole="">
            <v:imagedata r:id="rId298" o:title=""/>
          </v:shape>
          <o:OLEObject Type="Embed" ProgID="Equation.DSMT4" ShapeID="_x0000_i1157" DrawAspect="Content" ObjectID="_1600548592" r:id="rId299"/>
        </w:object>
      </w:r>
    </w:p>
    <w:p w14:paraId="75818392" w14:textId="77777777" w:rsidR="00965AF6" w:rsidRDefault="00965AF6" w:rsidP="00965AF6">
      <w:r>
        <w:t>Выполняется идентификация элементов матрицы жесткости, которые связаны с упругими константами пакета следующими зависимостями [</w:t>
      </w:r>
      <w:r w:rsidR="00782E11">
        <w:t>2</w:t>
      </w:r>
      <w:r>
        <w:t>]:</w:t>
      </w:r>
    </w:p>
    <w:p w14:paraId="75818393" w14:textId="1FA7BB3D" w:rsidR="00965AF6" w:rsidRDefault="00466271" w:rsidP="00965AF6">
      <w:pPr>
        <w:jc w:val="center"/>
      </w:pPr>
      <w:r w:rsidRPr="00466271">
        <w:rPr>
          <w:position w:val="-126"/>
        </w:rPr>
        <w:object w:dxaOrig="1480" w:dyaOrig="2640" w14:anchorId="1EE356F1">
          <v:shape id="_x0000_i1158" type="#_x0000_t75" style="width:74.25pt;height:132pt" o:ole="">
            <v:imagedata r:id="rId300" o:title=""/>
          </v:shape>
          <o:OLEObject Type="Embed" ProgID="Equation.DSMT4" ShapeID="_x0000_i1158" DrawAspect="Content" ObjectID="_1600548593" r:id="rId301"/>
        </w:object>
      </w:r>
    </w:p>
    <w:p w14:paraId="75818394" w14:textId="77777777" w:rsidR="00965AF6" w:rsidRDefault="00965AF6" w:rsidP="00965AF6">
      <w:r>
        <w:t>В свою очередь, элементы матрицы жесткости пакета вычисляются через элементы матрицы жесткости слоя по следующим формулам</w:t>
      </w:r>
      <w:r w:rsidR="00782E11">
        <w:t>:</w:t>
      </w:r>
    </w:p>
    <w:p w14:paraId="75818395" w14:textId="7B550F0A" w:rsidR="00965AF6" w:rsidRDefault="00466271" w:rsidP="00965AF6">
      <w:pPr>
        <w:jc w:val="center"/>
      </w:pPr>
      <w:r w:rsidRPr="00466271">
        <w:rPr>
          <w:position w:val="-134"/>
        </w:rPr>
        <w:object w:dxaOrig="6280" w:dyaOrig="2799" w14:anchorId="06CD54BC">
          <v:shape id="_x0000_i1159" type="#_x0000_t75" style="width:314.25pt;height:140.25pt" o:ole="">
            <v:imagedata r:id="rId302" o:title=""/>
          </v:shape>
          <o:OLEObject Type="Embed" ProgID="Equation.DSMT4" ShapeID="_x0000_i1159" DrawAspect="Content" ObjectID="_1600548594" r:id="rId303"/>
        </w:object>
      </w:r>
    </w:p>
    <w:p w14:paraId="75818396" w14:textId="77777777" w:rsidR="00965AF6" w:rsidRDefault="00965AF6" w:rsidP="00965AF6">
      <w:r>
        <w:t xml:space="preserve">Таким образом, </w:t>
      </w:r>
      <w:r w:rsidR="00782E11">
        <w:t xml:space="preserve">прямая задача может быть сформулирована </w:t>
      </w:r>
      <w:r>
        <w:t xml:space="preserve">в матричном виде </w:t>
      </w:r>
    </w:p>
    <w:p w14:paraId="75818397" w14:textId="1E55ADE7" w:rsidR="00965AF6" w:rsidRDefault="00466271" w:rsidP="00965AF6">
      <w:pPr>
        <w:jc w:val="center"/>
      </w:pPr>
      <w:r w:rsidRPr="00466271">
        <w:rPr>
          <w:position w:val="-12"/>
        </w:rPr>
        <w:object w:dxaOrig="1620" w:dyaOrig="380" w14:anchorId="4E371282">
          <v:shape id="_x0000_i1160" type="#_x0000_t75" style="width:81pt;height:18.75pt" o:ole="">
            <v:imagedata r:id="rId304" o:title=""/>
          </v:shape>
          <o:OLEObject Type="Embed" ProgID="Equation.DSMT4" ShapeID="_x0000_i1160" DrawAspect="Content" ObjectID="_1600548595" r:id="rId305"/>
        </w:object>
      </w:r>
      <w:r w:rsidR="00965AF6">
        <w:t>,</w:t>
      </w:r>
    </w:p>
    <w:p w14:paraId="75818398" w14:textId="2465C610" w:rsidR="00965AF6" w:rsidRDefault="00965AF6" w:rsidP="00965AF6">
      <w:pPr>
        <w:ind w:firstLine="0"/>
      </w:pPr>
      <w:r>
        <w:t xml:space="preserve">где </w:t>
      </w:r>
      <w:r w:rsidR="00466271" w:rsidRPr="00466271">
        <w:rPr>
          <w:position w:val="-12"/>
        </w:rPr>
        <w:object w:dxaOrig="2460" w:dyaOrig="380" w14:anchorId="49E72CFA">
          <v:shape id="_x0000_i1161" type="#_x0000_t75" style="width:123pt;height:18.75pt" o:ole="">
            <v:imagedata r:id="rId306" o:title=""/>
          </v:shape>
          <o:OLEObject Type="Embed" ProgID="Equation.DSMT4" ShapeID="_x0000_i1161" DrawAspect="Content" ObjectID="_1600548596" r:id="rId307"/>
        </w:object>
      </w:r>
      <w:r>
        <w:t xml:space="preserve"> – вектор-столбец расчетных характеристик </w:t>
      </w:r>
      <w:proofErr w:type="spellStart"/>
      <w:r>
        <w:t>монослоя</w:t>
      </w:r>
      <w:proofErr w:type="spellEnd"/>
      <w:r>
        <w:t xml:space="preserve">, </w:t>
      </w:r>
      <w:r w:rsidR="00466271" w:rsidRPr="00466271">
        <w:rPr>
          <w:position w:val="-12"/>
        </w:rPr>
        <w:object w:dxaOrig="540" w:dyaOrig="380" w14:anchorId="0B89910A">
          <v:shape id="_x0000_i1162" type="#_x0000_t75" style="width:27pt;height:18.75pt" o:ole="">
            <v:imagedata r:id="rId308" o:title=""/>
          </v:shape>
          <o:OLEObject Type="Embed" ProgID="Equation.DSMT4" ShapeID="_x0000_i1162" DrawAspect="Content" ObjectID="_1600548597" r:id="rId309"/>
        </w:object>
      </w:r>
      <w:r>
        <w:t xml:space="preserve"> – вектор-столбец расчетных элементов матрицы жесткости, </w:t>
      </w:r>
      <w:r w:rsidR="00466271" w:rsidRPr="00466271">
        <w:rPr>
          <w:position w:val="-12"/>
        </w:rPr>
        <w:object w:dxaOrig="460" w:dyaOrig="360" w14:anchorId="4F4E60C9">
          <v:shape id="_x0000_i1163" type="#_x0000_t75" style="width:23.25pt;height:18pt" o:ole="">
            <v:imagedata r:id="rId310" o:title=""/>
          </v:shape>
          <o:OLEObject Type="Embed" ProgID="Equation.DSMT4" ShapeID="_x0000_i1163" DrawAspect="Content" ObjectID="_1600548598" r:id="rId311"/>
        </w:object>
      </w:r>
      <w:r>
        <w:t xml:space="preserve"> – матрица </w:t>
      </w:r>
      <w:r w:rsidR="00466271" w:rsidRPr="00466271">
        <w:rPr>
          <w:position w:val="-6"/>
        </w:rPr>
        <w:object w:dxaOrig="580" w:dyaOrig="279" w14:anchorId="521E010D">
          <v:shape id="_x0000_i1164" type="#_x0000_t75" style="width:29.25pt;height:14.25pt" o:ole="">
            <v:imagedata r:id="rId312" o:title=""/>
          </v:shape>
          <o:OLEObject Type="Embed" ProgID="Equation.DSMT4" ShapeID="_x0000_i1164" DrawAspect="Content" ObjectID="_1600548599" r:id="rId313"/>
        </w:object>
      </w:r>
      <w:r>
        <w:t xml:space="preserve">, элементы которой зависят от укладки. Например, для укладки </w:t>
      </w:r>
      <w:r>
        <w:rPr>
          <w:rFonts w:cs="Times New Roman"/>
        </w:rPr>
        <w:t>±</w:t>
      </w:r>
      <w:r>
        <w:t>45</w:t>
      </w:r>
      <w:r>
        <w:rPr>
          <w:rFonts w:cs="Times New Roman"/>
        </w:rPr>
        <w:t>°</w:t>
      </w:r>
      <w:r>
        <w:t xml:space="preserve"> данная задача может выглядеть как</w:t>
      </w:r>
    </w:p>
    <w:p w14:paraId="75818399" w14:textId="78BD04A2" w:rsidR="00965AF6" w:rsidRDefault="00466271" w:rsidP="00965AF6">
      <w:pPr>
        <w:ind w:firstLine="0"/>
        <w:jc w:val="center"/>
      </w:pPr>
      <w:r w:rsidRPr="00466271">
        <w:rPr>
          <w:position w:val="-68"/>
        </w:rPr>
        <w:object w:dxaOrig="1980" w:dyaOrig="1480" w14:anchorId="7827C439">
          <v:shape id="_x0000_i1165" type="#_x0000_t75" style="width:99pt;height:74.25pt" o:ole="">
            <v:imagedata r:id="rId314" o:title=""/>
          </v:shape>
          <o:OLEObject Type="Embed" ProgID="Equation.DSMT4" ShapeID="_x0000_i1165" DrawAspect="Content" ObjectID="_1600548600" r:id="rId315"/>
        </w:object>
      </w:r>
      <w:r w:rsidR="00782E11">
        <w:t>,</w:t>
      </w:r>
    </w:p>
    <w:p w14:paraId="7581839A" w14:textId="127057FD" w:rsidR="00965AF6" w:rsidRDefault="00466271" w:rsidP="00965AF6">
      <w:pPr>
        <w:ind w:firstLine="0"/>
        <w:jc w:val="center"/>
      </w:pPr>
      <w:r w:rsidRPr="00466271">
        <w:rPr>
          <w:position w:val="-32"/>
        </w:rPr>
        <w:object w:dxaOrig="8320" w:dyaOrig="760" w14:anchorId="73347FDD">
          <v:shape id="_x0000_i1166" type="#_x0000_t75" style="width:416.25pt;height:38.25pt" o:ole="">
            <v:imagedata r:id="rId316" o:title=""/>
          </v:shape>
          <o:OLEObject Type="Embed" ProgID="Equation.DSMT4" ShapeID="_x0000_i1166" DrawAspect="Content" ObjectID="_1600548601" r:id="rId317"/>
        </w:object>
      </w:r>
    </w:p>
    <w:p w14:paraId="7581839B" w14:textId="77777777" w:rsidR="00965AF6" w:rsidRDefault="00965AF6" w:rsidP="00965AF6">
      <w:r>
        <w:t>Соответственно, обратная задача будет иметь вид</w:t>
      </w:r>
    </w:p>
    <w:p w14:paraId="7581839C" w14:textId="4A3D0309" w:rsidR="00965AF6" w:rsidRDefault="00466271" w:rsidP="00965AF6">
      <w:pPr>
        <w:jc w:val="center"/>
      </w:pPr>
      <w:r w:rsidRPr="00466271">
        <w:rPr>
          <w:position w:val="-12"/>
        </w:rPr>
        <w:object w:dxaOrig="1600" w:dyaOrig="380" w14:anchorId="57C8BD6A">
          <v:shape id="_x0000_i1167" type="#_x0000_t75" style="width:80.25pt;height:18.75pt" o:ole="">
            <v:imagedata r:id="rId318" o:title=""/>
          </v:shape>
          <o:OLEObject Type="Embed" ProgID="Equation.DSMT4" ShapeID="_x0000_i1167" DrawAspect="Content" ObjectID="_1600548602" r:id="rId319"/>
        </w:object>
      </w:r>
      <w:r w:rsidR="00965AF6">
        <w:t>,</w:t>
      </w:r>
    </w:p>
    <w:p w14:paraId="7581839D" w14:textId="18F8E703" w:rsidR="00965AF6" w:rsidRDefault="00965AF6" w:rsidP="00965AF6">
      <w:pPr>
        <w:ind w:firstLine="0"/>
      </w:pPr>
      <w:r>
        <w:t xml:space="preserve">где </w:t>
      </w:r>
      <w:r w:rsidR="00466271" w:rsidRPr="00466271">
        <w:rPr>
          <w:position w:val="-12"/>
        </w:rPr>
        <w:object w:dxaOrig="520" w:dyaOrig="380" w14:anchorId="78C05F35">
          <v:shape id="_x0000_i1168" type="#_x0000_t75" style="width:26.25pt;height:18.75pt" o:ole="">
            <v:imagedata r:id="rId320" o:title=""/>
          </v:shape>
          <o:OLEObject Type="Embed" ProgID="Equation.DSMT4" ShapeID="_x0000_i1168" DrawAspect="Content" ObjectID="_1600548603" r:id="rId321"/>
        </w:object>
      </w:r>
      <w:r>
        <w:t xml:space="preserve"> – вектор-столбец экспериментально определяемых характеристик </w:t>
      </w:r>
      <w:proofErr w:type="spellStart"/>
      <w:r>
        <w:t>монослоя</w:t>
      </w:r>
      <w:proofErr w:type="spellEnd"/>
      <w:r>
        <w:t xml:space="preserve">, </w:t>
      </w:r>
      <w:r w:rsidR="00466271" w:rsidRPr="00466271">
        <w:rPr>
          <w:position w:val="-12"/>
        </w:rPr>
        <w:object w:dxaOrig="499" w:dyaOrig="360" w14:anchorId="7FF45A9B">
          <v:shape id="_x0000_i1169" type="#_x0000_t75" style="width:24.75pt;height:18pt" o:ole="">
            <v:imagedata r:id="rId322" o:title=""/>
          </v:shape>
          <o:OLEObject Type="Embed" ProgID="Equation.DSMT4" ShapeID="_x0000_i1169" DrawAspect="Content" ObjectID="_1600548604" r:id="rId323"/>
        </w:object>
      </w:r>
      <w:r>
        <w:t xml:space="preserve"> – вектор-столбец искомых характеристик </w:t>
      </w:r>
      <w:proofErr w:type="spellStart"/>
      <w:r>
        <w:t>монослоя</w:t>
      </w:r>
      <w:proofErr w:type="spellEnd"/>
      <w:r>
        <w:t xml:space="preserve">. Прямое нахождение матрицы </w:t>
      </w:r>
      <w:r w:rsidR="00466271" w:rsidRPr="00466271">
        <w:rPr>
          <w:position w:val="-12"/>
        </w:rPr>
        <w:object w:dxaOrig="460" w:dyaOrig="360" w14:anchorId="3BCCD94D">
          <v:shape id="_x0000_i1170" type="#_x0000_t75" style="width:23.25pt;height:18pt" o:ole="">
            <v:imagedata r:id="rId324" o:title=""/>
          </v:shape>
          <o:OLEObject Type="Embed" ProgID="Equation.DSMT4" ShapeID="_x0000_i1170" DrawAspect="Content" ObjectID="_1600548605" r:id="rId325"/>
        </w:object>
      </w:r>
      <w:r>
        <w:t xml:space="preserve"> для переопределенной задачи невозможно, поскольку матрица является прямоугольной, поэтому необходимо найти </w:t>
      </w:r>
      <w:proofErr w:type="spellStart"/>
      <w:r>
        <w:t>псевдообратную</w:t>
      </w:r>
      <w:proofErr w:type="spellEnd"/>
      <w:r>
        <w:t xml:space="preserve"> матрицу </w:t>
      </w:r>
      <w:r w:rsidR="00466271" w:rsidRPr="00466271">
        <w:rPr>
          <w:position w:val="-10"/>
        </w:rPr>
        <w:object w:dxaOrig="380" w:dyaOrig="320" w14:anchorId="52719F38">
          <v:shape id="_x0000_i1171" type="#_x0000_t75" style="width:18.75pt;height:15.75pt" o:ole="">
            <v:imagedata r:id="rId326" o:title=""/>
          </v:shape>
          <o:OLEObject Type="Embed" ProgID="Equation.DSMT4" ShapeID="_x0000_i1171" DrawAspect="Content" ObjectID="_1600548606" r:id="rId327"/>
        </w:object>
      </w:r>
      <w:r>
        <w:t xml:space="preserve"> [</w:t>
      </w:r>
      <w:r w:rsidR="004B5554" w:rsidRPr="004B5554">
        <w:t>12</w:t>
      </w:r>
      <w:r w:rsidR="004B5554">
        <w:t>4, 125</w:t>
      </w:r>
      <w:r>
        <w:t>]:</w:t>
      </w:r>
    </w:p>
    <w:p w14:paraId="7581839E" w14:textId="7C17CCDA" w:rsidR="00965AF6" w:rsidRDefault="00466271" w:rsidP="00965AF6">
      <w:pPr>
        <w:jc w:val="center"/>
      </w:pPr>
      <w:r w:rsidRPr="00466271">
        <w:rPr>
          <w:position w:val="-20"/>
        </w:rPr>
        <w:object w:dxaOrig="2180" w:dyaOrig="560" w14:anchorId="4893C90C">
          <v:shape id="_x0000_i1172" type="#_x0000_t75" style="width:108.75pt;height:27.75pt" o:ole="">
            <v:imagedata r:id="rId328" o:title=""/>
          </v:shape>
          <o:OLEObject Type="Embed" ProgID="Equation.DSMT4" ShapeID="_x0000_i1172" DrawAspect="Content" ObjectID="_1600548607" r:id="rId329"/>
        </w:object>
      </w:r>
      <w:r w:rsidR="00CA6FDF">
        <w:t>.</w:t>
      </w:r>
    </w:p>
    <w:p w14:paraId="7581839F" w14:textId="0D2E8201" w:rsidR="00965AF6" w:rsidRDefault="00965AF6" w:rsidP="00965AF6">
      <w:r>
        <w:t xml:space="preserve">Таким образом, вектор-столбец </w:t>
      </w:r>
      <w:r w:rsidR="00466271" w:rsidRPr="00466271">
        <w:rPr>
          <w:position w:val="-12"/>
        </w:rPr>
        <w:object w:dxaOrig="499" w:dyaOrig="360" w14:anchorId="2222DEE9">
          <v:shape id="_x0000_i1173" type="#_x0000_t75" style="width:24.75pt;height:18pt" o:ole="">
            <v:imagedata r:id="rId330" o:title=""/>
          </v:shape>
          <o:OLEObject Type="Embed" ProgID="Equation.DSMT4" ShapeID="_x0000_i1173" DrawAspect="Content" ObjectID="_1600548608" r:id="rId331"/>
        </w:object>
      </w:r>
      <w:r>
        <w:t xml:space="preserve"> определяется как</w:t>
      </w:r>
    </w:p>
    <w:p w14:paraId="758183A0" w14:textId="7DF77BCC" w:rsidR="00965AF6" w:rsidRDefault="00466271" w:rsidP="00965AF6">
      <w:pPr>
        <w:jc w:val="center"/>
      </w:pPr>
      <w:r w:rsidRPr="00466271">
        <w:rPr>
          <w:position w:val="-12"/>
        </w:rPr>
        <w:object w:dxaOrig="1520" w:dyaOrig="380" w14:anchorId="36C2FFCE">
          <v:shape id="_x0000_i1174" type="#_x0000_t75" style="width:75.75pt;height:18.75pt" o:ole="">
            <v:imagedata r:id="rId332" o:title=""/>
          </v:shape>
          <o:OLEObject Type="Embed" ProgID="Equation.DSMT4" ShapeID="_x0000_i1174" DrawAspect="Content" ObjectID="_1600548609" r:id="rId333"/>
        </w:object>
      </w:r>
      <w:r w:rsidR="00CA6FDF">
        <w:t>.</w:t>
      </w:r>
    </w:p>
    <w:p w14:paraId="758183A1" w14:textId="77777777" w:rsidR="00965AF6" w:rsidRDefault="00965AF6" w:rsidP="00965AF6">
      <w:r>
        <w:t>Упругие характеристики материала рассчитываются по следующим формулам:</w:t>
      </w:r>
    </w:p>
    <w:p w14:paraId="758183A2" w14:textId="69414873" w:rsidR="00965AF6" w:rsidRDefault="00466271" w:rsidP="00965AF6">
      <w:pPr>
        <w:jc w:val="center"/>
      </w:pPr>
      <w:r w:rsidRPr="00466271">
        <w:rPr>
          <w:position w:val="-120"/>
        </w:rPr>
        <w:object w:dxaOrig="1420" w:dyaOrig="2520" w14:anchorId="27ED3015">
          <v:shape id="_x0000_i1175" type="#_x0000_t75" style="width:71.25pt;height:126pt" o:ole="">
            <v:imagedata r:id="rId334" o:title=""/>
          </v:shape>
          <o:OLEObject Type="Embed" ProgID="Equation.DSMT4" ShapeID="_x0000_i1175" DrawAspect="Content" ObjectID="_1600548610" r:id="rId335"/>
        </w:object>
      </w:r>
    </w:p>
    <w:p w14:paraId="758183A3" w14:textId="77777777" w:rsidR="00965AF6" w:rsidRDefault="006D5488" w:rsidP="00965AF6">
      <w:r>
        <w:t xml:space="preserve">В качестве критериев оценки точности моделирования </w:t>
      </w:r>
      <w:r w:rsidR="0009711D">
        <w:t>использованы следующие параметры:</w:t>
      </w:r>
    </w:p>
    <w:p w14:paraId="758183A4" w14:textId="7F4E4410" w:rsidR="0009711D" w:rsidRDefault="0009711D" w:rsidP="0009711D">
      <w:pPr>
        <w:pStyle w:val="af"/>
        <w:numPr>
          <w:ilvl w:val="0"/>
          <w:numId w:val="39"/>
        </w:numPr>
      </w:pPr>
      <w:r>
        <w:t xml:space="preserve">средняя относительная ошибка </w:t>
      </w:r>
      <w:r w:rsidR="00466271" w:rsidRPr="00466271">
        <w:rPr>
          <w:position w:val="-32"/>
        </w:rPr>
        <w:object w:dxaOrig="1939" w:dyaOrig="760" w14:anchorId="7176A314">
          <v:shape id="_x0000_i1176" type="#_x0000_t75" style="width:96.75pt;height:38.25pt" o:ole="">
            <v:imagedata r:id="rId336" o:title=""/>
          </v:shape>
          <o:OLEObject Type="Embed" ProgID="Equation.DSMT4" ShapeID="_x0000_i1176" DrawAspect="Content" ObjectID="_1600548611" r:id="rId337"/>
        </w:object>
      </w:r>
      <w:r>
        <w:t xml:space="preserve"> ;</w:t>
      </w:r>
    </w:p>
    <w:p w14:paraId="758183A5" w14:textId="56D2ED2C" w:rsidR="0009711D" w:rsidRDefault="0009711D" w:rsidP="0009711D">
      <w:pPr>
        <w:pStyle w:val="af"/>
        <w:numPr>
          <w:ilvl w:val="0"/>
          <w:numId w:val="39"/>
        </w:numPr>
      </w:pPr>
      <w:r>
        <w:t xml:space="preserve">средняя </w:t>
      </w:r>
      <w:proofErr w:type="spellStart"/>
      <w:r>
        <w:t>квадратическая</w:t>
      </w:r>
      <w:proofErr w:type="spellEnd"/>
      <w:r>
        <w:t xml:space="preserve"> ошибка </w:t>
      </w:r>
      <w:r w:rsidR="00466271" w:rsidRPr="00466271">
        <w:rPr>
          <w:position w:val="-34"/>
        </w:rPr>
        <w:object w:dxaOrig="2120" w:dyaOrig="880" w14:anchorId="63271660">
          <v:shape id="_x0000_i1177" type="#_x0000_t75" style="width:105.75pt;height:44.25pt" o:ole="">
            <v:imagedata r:id="rId338" o:title=""/>
          </v:shape>
          <o:OLEObject Type="Embed" ProgID="Equation.DSMT4" ShapeID="_x0000_i1177" DrawAspect="Content" ObjectID="_1600548612" r:id="rId339"/>
        </w:object>
      </w:r>
      <w:r>
        <w:t>.</w:t>
      </w:r>
    </w:p>
    <w:p w14:paraId="758183A6" w14:textId="77777777" w:rsidR="006D5488" w:rsidRDefault="006D5488" w:rsidP="00965AF6"/>
    <w:p w14:paraId="758183A8" w14:textId="48FE4E1D" w:rsidR="00965AF6" w:rsidRDefault="009C78A1" w:rsidP="00466271">
      <w:pPr>
        <w:pStyle w:val="20"/>
        <w:rPr>
          <w:highlight w:val="green"/>
        </w:rPr>
      </w:pPr>
      <w:bookmarkStart w:id="57" w:name="_Toc496697707"/>
      <w:bookmarkStart w:id="58" w:name="_Toc500507999"/>
      <w:bookmarkStart w:id="59" w:name="_Toc500508142"/>
      <w:r>
        <w:t>2.6</w:t>
      </w:r>
      <w:r w:rsidR="00965AF6">
        <w:t>. Углепластик КМУ-4Л</w:t>
      </w:r>
      <w:bookmarkEnd w:id="57"/>
      <w:bookmarkEnd w:id="58"/>
      <w:bookmarkEnd w:id="59"/>
    </w:p>
    <w:p w14:paraId="758183A9" w14:textId="77777777" w:rsidR="00965AF6" w:rsidRDefault="00965AF6" w:rsidP="00965AF6">
      <w:r>
        <w:t xml:space="preserve">КМУ-4Л – углепластик, изготавливаемый </w:t>
      </w:r>
      <w:proofErr w:type="spellStart"/>
      <w:r>
        <w:t>препрега</w:t>
      </w:r>
      <w:proofErr w:type="spellEnd"/>
      <w:r>
        <w:t xml:space="preserve"> на основе однонаправленной углеродной ленты ЛУП и эпоксидного связующего. Исходным материалом для изготовления образцов являлись квадратные 4-слойные пластины (300х300) мм. Номинальная толщина слоя 0,125 мм. Пластины изготовлены прессованием в соответствии с заданными схемами армирования. Укладка слоев для всех пластин симметрична относительно срединной плоскости. </w:t>
      </w:r>
    </w:p>
    <w:p w14:paraId="758183AA" w14:textId="77777777" w:rsidR="00965AF6" w:rsidRDefault="00965AF6" w:rsidP="00965AF6">
      <w:r>
        <w:t xml:space="preserve">Для проведения испытаний по определению характеристик материала из пластин вырезаны с помощью абразивного круга образцы-полоски – по 3 штуки вдоль каждой стороны пластины. Длина образцов лежит в пределах 230-300 мм, ширина – 20 мм. При расчетах </w:t>
      </w:r>
      <w:proofErr w:type="spellStart"/>
      <w:r>
        <w:t>деформативных</w:t>
      </w:r>
      <w:proofErr w:type="spellEnd"/>
      <w:r>
        <w:t xml:space="preserve"> и прочностных характеристик принято, что толщина всех образцов одинакова и равна 0,50 мм. Ширина для всех образцов принята равной 20 мм.  </w:t>
      </w:r>
    </w:p>
    <w:p w14:paraId="758183AC" w14:textId="45EE41EB" w:rsidR="00965AF6" w:rsidRDefault="00965AF6" w:rsidP="00965AF6">
      <w:r>
        <w:t xml:space="preserve">Для определения характеристик упругости на все образцы были наклеены </w:t>
      </w:r>
      <w:proofErr w:type="spellStart"/>
      <w:r>
        <w:t>тензодатчики</w:t>
      </w:r>
      <w:proofErr w:type="spellEnd"/>
      <w:r>
        <w:t xml:space="preserve"> – по 5 штук на каждый образец. Схема наклейки датчиков дана н</w:t>
      </w:r>
      <w:r w:rsidR="007B10A1">
        <w:t>а рисунке</w:t>
      </w:r>
      <w:r>
        <w:t xml:space="preserve"> 2.5, где пунктиром показаны датчики, наклеенные с противоположной стороны образца. Наличие </w:t>
      </w:r>
      <w:r>
        <w:lastRenderedPageBreak/>
        <w:t xml:space="preserve">3 продольных датчиков и 2 поперечных позволяло вести контроль равномерности деформаций в рабочем сечении. </w:t>
      </w:r>
    </w:p>
    <w:p w14:paraId="758183AD" w14:textId="77777777" w:rsidR="00965AF6" w:rsidRDefault="00965AF6" w:rsidP="00965AF6">
      <w:pPr>
        <w:jc w:val="center"/>
      </w:pPr>
      <w:r>
        <w:rPr>
          <w:noProof/>
          <w:lang w:eastAsia="ru-RU"/>
        </w:rPr>
        <w:drawing>
          <wp:inline distT="0" distB="0" distL="0" distR="0" wp14:anchorId="75818A1E" wp14:editId="5C47C26B">
            <wp:extent cx="1962002" cy="957916"/>
            <wp:effectExtent l="0" t="0" r="635" b="0"/>
            <wp:docPr id="14404" name="Рисунок 1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978641" cy="966040"/>
                    </a:xfrm>
                    <a:prstGeom prst="rect">
                      <a:avLst/>
                    </a:prstGeom>
                    <a:noFill/>
                    <a:ln>
                      <a:noFill/>
                    </a:ln>
                  </pic:spPr>
                </pic:pic>
              </a:graphicData>
            </a:graphic>
          </wp:inline>
        </w:drawing>
      </w:r>
    </w:p>
    <w:p w14:paraId="758183AE" w14:textId="4D7BA4E5" w:rsidR="00965AF6" w:rsidRDefault="00F97DB5" w:rsidP="00965AF6">
      <w:pPr>
        <w:jc w:val="center"/>
      </w:pPr>
      <w:r>
        <w:t>Рисунок</w:t>
      </w:r>
      <w:r w:rsidR="00965AF6">
        <w:t xml:space="preserve"> 2.</w:t>
      </w:r>
      <w:r w:rsidR="008D0562">
        <w:t>5</w:t>
      </w:r>
      <w:r>
        <w:t xml:space="preserve"> –</w:t>
      </w:r>
      <w:r w:rsidR="008D0562">
        <w:t xml:space="preserve"> Схема наклейки </w:t>
      </w:r>
      <w:proofErr w:type="spellStart"/>
      <w:r w:rsidR="008D0562">
        <w:t>тензодатчиков</w:t>
      </w:r>
      <w:proofErr w:type="spellEnd"/>
    </w:p>
    <w:p w14:paraId="758183AF" w14:textId="77777777" w:rsidR="00965AF6" w:rsidRDefault="00965AF6" w:rsidP="00965AF6"/>
    <w:p w14:paraId="758183B0" w14:textId="77777777" w:rsidR="00965AF6" w:rsidRDefault="00965AF6" w:rsidP="00965AF6">
      <w:r>
        <w:t xml:space="preserve">Во время испытаний образцы нагружались сначала до относительно небольшой нагрузки, находящейся в пределах линейно-упругого деформирования, затем разгружались и нагружались повторно до разрушения. Для некоторых образцов проведено два нагружения до разных максимальных напряжений с последующей разгрузкой, а затем (третий раз) </w:t>
      </w:r>
      <w:proofErr w:type="spellStart"/>
      <w:r>
        <w:t>нагружение</w:t>
      </w:r>
      <w:proofErr w:type="spellEnd"/>
      <w:r>
        <w:t xml:space="preserve"> до разрушения. Это позволило оценить особенности деформирования и величину остаточных деформаций в зависимости от уровня максимальных напряжений.</w:t>
      </w:r>
    </w:p>
    <w:p w14:paraId="758183B1" w14:textId="1E1D5C84" w:rsidR="009D4DD9" w:rsidRPr="00C2393F" w:rsidRDefault="00965AF6" w:rsidP="009D4DD9">
      <w:r w:rsidRPr="00C2393F">
        <w:t xml:space="preserve">Образцы, изготовленные из материала КМУ-4Л </w:t>
      </w:r>
      <w:r w:rsidR="00A30A94" w:rsidRPr="00C2393F">
        <w:t>с укладками</w:t>
      </w:r>
      <w:r w:rsidR="00D84E8C" w:rsidRPr="00C2393F">
        <w:t xml:space="preserve"> 0</w:t>
      </w:r>
      <w:r w:rsidR="00D84E8C" w:rsidRPr="00C2393F">
        <w:rPr>
          <w:rFonts w:cs="Times New Roman"/>
        </w:rPr>
        <w:t>°, ±</w:t>
      </w:r>
      <w:r w:rsidR="00D84E8C" w:rsidRPr="00C2393F">
        <w:t>20</w:t>
      </w:r>
      <w:r w:rsidR="00D84E8C" w:rsidRPr="00C2393F">
        <w:rPr>
          <w:rFonts w:cs="Times New Roman"/>
        </w:rPr>
        <w:t>°</w:t>
      </w:r>
      <w:r w:rsidR="00D84E8C" w:rsidRPr="00C2393F">
        <w:t xml:space="preserve">, </w:t>
      </w:r>
      <w:r w:rsidR="00D84E8C" w:rsidRPr="00C2393F">
        <w:rPr>
          <w:rFonts w:cs="Times New Roman"/>
        </w:rPr>
        <w:t>±</w:t>
      </w:r>
      <w:r w:rsidR="00D84E8C" w:rsidRPr="00C2393F">
        <w:t>40</w:t>
      </w:r>
      <w:r w:rsidR="00D84E8C" w:rsidRPr="00C2393F">
        <w:rPr>
          <w:rFonts w:cs="Times New Roman"/>
        </w:rPr>
        <w:t>°</w:t>
      </w:r>
      <w:r w:rsidR="00D84E8C" w:rsidRPr="00C2393F">
        <w:t xml:space="preserve">, </w:t>
      </w:r>
      <w:r w:rsidR="00D84E8C" w:rsidRPr="00C2393F">
        <w:rPr>
          <w:rFonts w:cs="Times New Roman"/>
        </w:rPr>
        <w:t>±</w:t>
      </w:r>
      <w:r w:rsidR="00D84E8C" w:rsidRPr="00C2393F">
        <w:t>50</w:t>
      </w:r>
      <w:r w:rsidR="00D84E8C" w:rsidRPr="00C2393F">
        <w:rPr>
          <w:rFonts w:cs="Times New Roman"/>
        </w:rPr>
        <w:t>°</w:t>
      </w:r>
      <w:r w:rsidR="00D84E8C" w:rsidRPr="00C2393F">
        <w:t xml:space="preserve">, </w:t>
      </w:r>
      <w:r w:rsidR="00D84E8C" w:rsidRPr="00C2393F">
        <w:rPr>
          <w:rFonts w:cs="Times New Roman"/>
        </w:rPr>
        <w:t>±</w:t>
      </w:r>
      <w:r w:rsidR="00D84E8C" w:rsidRPr="00C2393F">
        <w:t>70</w:t>
      </w:r>
      <w:r w:rsidR="00D84E8C" w:rsidRPr="00C2393F">
        <w:rPr>
          <w:rFonts w:cs="Times New Roman"/>
        </w:rPr>
        <w:t>°</w:t>
      </w:r>
      <w:r w:rsidR="00A30A94" w:rsidRPr="00C2393F">
        <w:t>,</w:t>
      </w:r>
      <w:r w:rsidRPr="00C2393F">
        <w:t xml:space="preserve"> </w:t>
      </w:r>
      <w:r w:rsidR="00D84E8C" w:rsidRPr="00C2393F">
        <w:t>90</w:t>
      </w:r>
      <w:r w:rsidR="00D84E8C" w:rsidRPr="00C2393F">
        <w:rPr>
          <w:rFonts w:cs="Times New Roman"/>
        </w:rPr>
        <w:t xml:space="preserve">° </w:t>
      </w:r>
      <w:r w:rsidRPr="00C2393F">
        <w:t>испытывались как при квазистатическом нагружении, так и при нагружении, позволившем идентифицировать временн</w:t>
      </w:r>
      <w:r w:rsidRPr="00C2393F">
        <w:rPr>
          <w:b/>
        </w:rPr>
        <w:t>ы</w:t>
      </w:r>
      <w:r w:rsidRPr="00C2393F">
        <w:t xml:space="preserve">е характеристики. </w:t>
      </w:r>
    </w:p>
    <w:p w14:paraId="042A5937" w14:textId="2F09DB93" w:rsidR="00CD2D34" w:rsidRPr="00A62B2F" w:rsidRDefault="00A62B2F" w:rsidP="00CD2D34">
      <w:r>
        <w:t xml:space="preserve">Наличие рекомендаций в </w:t>
      </w:r>
      <w:r w:rsidRPr="00A62B2F">
        <w:t>[</w:t>
      </w:r>
      <w:r w:rsidR="004B5554" w:rsidRPr="004B5554">
        <w:t>1</w:t>
      </w:r>
      <w:r w:rsidR="004B5554">
        <w:t>26, 127</w:t>
      </w:r>
      <w:r w:rsidRPr="00A62B2F">
        <w:t>]</w:t>
      </w:r>
      <w:r>
        <w:t xml:space="preserve"> свидетельствует об актуальности испытаний перекрестно-армированных образцов и целесообразности определении упругих и наследственно-упругих свойств полимерных композиционных материалов соответствующим образом. </w:t>
      </w:r>
      <w:r w:rsidR="00CD2D34" w:rsidRPr="00C2393F">
        <w:t xml:space="preserve">Данный набор схем армирования </w:t>
      </w:r>
      <w:r w:rsidR="00F0094E">
        <w:t>позволяет наиболее надежно про</w:t>
      </w:r>
      <w:r w:rsidR="00CD2D34" w:rsidRPr="00C2393F">
        <w:t>вести идентификацию характеристик композиционного ма</w:t>
      </w:r>
      <w:r w:rsidR="00CC1758" w:rsidRPr="00C2393F">
        <w:t>териала и проверить модель [</w:t>
      </w:r>
      <w:r w:rsidR="004B5554" w:rsidRPr="004B5554">
        <w:t>123, 128</w:t>
      </w:r>
      <w:r w:rsidR="00CD2D34" w:rsidRPr="00C2393F">
        <w:t xml:space="preserve">]. Кроме того, отмечается, что материалы со схемой армирования </w:t>
      </w:r>
      <w:r w:rsidR="00CD2D34" w:rsidRPr="00C2393F">
        <w:rPr>
          <w:rFonts w:cstheme="minorHAnsi"/>
        </w:rPr>
        <w:t>±α</w:t>
      </w:r>
      <w:r w:rsidR="00CD2D34" w:rsidRPr="00C2393F">
        <w:t xml:space="preserve"> с углами до 20</w:t>
      </w:r>
      <w:r w:rsidR="00CD2D34" w:rsidRPr="00C2393F">
        <w:rPr>
          <w:rFonts w:cstheme="minorHAnsi"/>
        </w:rPr>
        <w:t>°</w:t>
      </w:r>
      <w:r w:rsidR="00CD2D34" w:rsidRPr="00C2393F">
        <w:t xml:space="preserve"> позволяют повысить сопротивляемость материала растрескиванию, теряя при этом в продольной жесткости до 15%. Также это позволяет увеличить модуль сдвига до 3 раз, а поперечный модуль упругости до 2 раз [</w:t>
      </w:r>
      <w:r w:rsidR="004B5554" w:rsidRPr="004B5554">
        <w:t>129, 130</w:t>
      </w:r>
      <w:r w:rsidR="00CD2D34" w:rsidRPr="00C2393F">
        <w:t>]. При этом разрушение материала происходит от разрыва волокон, а не от растрескивания связующего [</w:t>
      </w:r>
      <w:r w:rsidR="004B5554">
        <w:t>131</w:t>
      </w:r>
      <w:r w:rsidR="00CD2D34" w:rsidRPr="00C2393F">
        <w:t xml:space="preserve">]. </w:t>
      </w:r>
    </w:p>
    <w:p w14:paraId="67AD5357" w14:textId="08C03F50" w:rsidR="00CD2D34" w:rsidRPr="00C2393F" w:rsidRDefault="00CD2D34" w:rsidP="00CD2D34">
      <w:r w:rsidRPr="00C2393F">
        <w:t>Головные обтекатели высокоскоростных летательных аппаратов изготавливаются из однонаправленных материалов с направлением армирования вдоль меридианов оболочки. Однако при совершении летательным аппаратом маневров в головном обтекателе возникают поперечные напряжения и касательные напряжения. Кроме того, в области узлов крепления в связи с эффектом Сен-Венана направления главных напряжений могут не совпадать с направлением армирования [</w:t>
      </w:r>
      <w:r w:rsidR="004B5554">
        <w:t>132</w:t>
      </w:r>
      <w:r w:rsidRPr="00C2393F">
        <w:t>].</w:t>
      </w:r>
    </w:p>
    <w:p w14:paraId="7F6331EE" w14:textId="767B3A3B" w:rsidR="00CD2D34" w:rsidRDefault="00CD2D34" w:rsidP="00CD2D34">
      <w:r w:rsidRPr="00C2393F">
        <w:t xml:space="preserve">Перекрестно армированные материалы широко применяются при изготовлении баллонов давления и труб. Для цилиндрических поверхностей оптимальный угол армирования </w:t>
      </w:r>
      <w:r w:rsidRPr="00C2393F">
        <w:lastRenderedPageBreak/>
        <w:t>составляет 55</w:t>
      </w:r>
      <w:r w:rsidRPr="00C2393F">
        <w:rPr>
          <w:rFonts w:cstheme="minorHAnsi"/>
        </w:rPr>
        <w:t>°</w:t>
      </w:r>
      <w:r w:rsidRPr="00C2393F">
        <w:t>, а для баллонов сложной формы углы укладки изменяются по длине изделия</w:t>
      </w:r>
      <w:r w:rsidR="004B5554">
        <w:t xml:space="preserve"> [131</w:t>
      </w:r>
      <w:r w:rsidR="00C2393F" w:rsidRPr="00C2393F">
        <w:t>]</w:t>
      </w:r>
      <w:r w:rsidRPr="00C2393F">
        <w:t xml:space="preserve">. При этом направления главных напряжений не совпадают с направлением армирования. При изготовлении труб методом изгиба </w:t>
      </w:r>
      <w:proofErr w:type="spellStart"/>
      <w:r w:rsidRPr="00C2393F">
        <w:t>недоотвержденных</w:t>
      </w:r>
      <w:proofErr w:type="spellEnd"/>
      <w:r w:rsidRPr="00C2393F">
        <w:t xml:space="preserve"> изделий, изменяются углы укладки материала [</w:t>
      </w:r>
      <w:r w:rsidR="004B5554">
        <w:t>131</w:t>
      </w:r>
      <w:r w:rsidRPr="00C2393F">
        <w:t xml:space="preserve">]. </w:t>
      </w:r>
      <w:r w:rsidR="0049227B">
        <w:t xml:space="preserve">При укладке ткани на поверхности двойной кривизны происходит </w:t>
      </w:r>
      <w:proofErr w:type="spellStart"/>
      <w:r w:rsidR="0049227B">
        <w:t>разориентация</w:t>
      </w:r>
      <w:proofErr w:type="spellEnd"/>
      <w:r w:rsidR="0049227B">
        <w:t xml:space="preserve"> нитей</w:t>
      </w:r>
      <w:r w:rsidR="001448EA">
        <w:t>, что приводит к изменению углов армирования</w:t>
      </w:r>
      <w:r w:rsidR="0049227B">
        <w:t xml:space="preserve">. </w:t>
      </w:r>
      <w:r w:rsidRPr="00C2393F">
        <w:t xml:space="preserve">Также необходимо учитывать возможные технологические погрешности и погрешности расчетов, когда действующие напряжения не совпадают с направлением волокон в слоях, при этом возникают касательные напряжения, что приводит к нелинейному деформированию материала. </w:t>
      </w:r>
      <w:proofErr w:type="spellStart"/>
      <w:r w:rsidRPr="00C2393F">
        <w:t>Размеростабильные</w:t>
      </w:r>
      <w:proofErr w:type="spellEnd"/>
      <w:r w:rsidRPr="00C2393F">
        <w:t xml:space="preserve"> конструкции имеют схему армирования </w:t>
      </w:r>
      <w:proofErr w:type="spellStart"/>
      <w:r w:rsidRPr="00C2393F">
        <w:t>армирования</w:t>
      </w:r>
      <w:proofErr w:type="spellEnd"/>
      <w:r w:rsidRPr="00C2393F">
        <w:t xml:space="preserve"> </w:t>
      </w:r>
      <w:r w:rsidRPr="00C2393F">
        <w:rPr>
          <w:rFonts w:cstheme="minorHAnsi"/>
        </w:rPr>
        <w:t xml:space="preserve">±45°, </w:t>
      </w:r>
      <w:r w:rsidR="001448EA">
        <w:rPr>
          <w:rFonts w:cstheme="minorHAnsi"/>
        </w:rPr>
        <w:t>из-за чего при нагружении</w:t>
      </w:r>
      <w:r w:rsidRPr="00C2393F">
        <w:rPr>
          <w:rFonts w:cstheme="minorHAnsi"/>
        </w:rPr>
        <w:t xml:space="preserve"> в них </w:t>
      </w:r>
      <w:r w:rsidR="001448EA">
        <w:rPr>
          <w:rFonts w:cstheme="minorHAnsi"/>
        </w:rPr>
        <w:t>возникают касательные напряжения</w:t>
      </w:r>
      <w:r w:rsidRPr="00C2393F">
        <w:rPr>
          <w:rFonts w:cstheme="minorHAnsi"/>
        </w:rPr>
        <w:t xml:space="preserve">. Все перечисленные выше факторы позволяют сделать вывод, что </w:t>
      </w:r>
      <w:r w:rsidRPr="00C2393F">
        <w:t>изучение поведения перекрестно армированных материалов остается актуальной задачей</w:t>
      </w:r>
      <w:r w:rsidR="001448EA">
        <w:t> </w:t>
      </w:r>
      <w:r w:rsidR="00692A18" w:rsidRPr="00C2393F">
        <w:t>[22]</w:t>
      </w:r>
      <w:r w:rsidRPr="00C2393F">
        <w:t>.</w:t>
      </w:r>
    </w:p>
    <w:p w14:paraId="758183B2" w14:textId="2C6E080C" w:rsidR="009D4DD9" w:rsidRDefault="009D4DD9" w:rsidP="009D4DD9">
      <w:r>
        <w:t xml:space="preserve">Для определения упругих характеристик углепластика были выделены линейные участки диаграмм деформирования, когда отклонение от линейного закона не превышало </w:t>
      </w:r>
      <w:r w:rsidR="00971DCC">
        <w:t>7</w:t>
      </w:r>
      <w:r>
        <w:t>%. Идентификация проводилась при помощи метода наименьших квадратов. Получены следующие упругие характеристики углепластика:</w:t>
      </w:r>
      <w:r w:rsidRPr="00BB0561">
        <w:t xml:space="preserve"> </w:t>
      </w:r>
      <w:r>
        <w:rPr>
          <w:lang w:val="en-US"/>
        </w:rPr>
        <w:t>E</w:t>
      </w:r>
      <w:r>
        <w:rPr>
          <w:vertAlign w:val="subscript"/>
        </w:rPr>
        <w:t>1</w:t>
      </w:r>
      <w:r>
        <w:t xml:space="preserve">=150 ГПа, </w:t>
      </w:r>
      <w:r>
        <w:rPr>
          <w:lang w:val="en-US"/>
        </w:rPr>
        <w:t>E</w:t>
      </w:r>
      <w:r>
        <w:rPr>
          <w:vertAlign w:val="subscript"/>
        </w:rPr>
        <w:t>2</w:t>
      </w:r>
      <w:r>
        <w:t xml:space="preserve">=4 ГПа, </w:t>
      </w:r>
      <w:r>
        <w:rPr>
          <w:lang w:val="en-US"/>
        </w:rPr>
        <w:t>G</w:t>
      </w:r>
      <w:r>
        <w:rPr>
          <w:vertAlign w:val="subscript"/>
        </w:rPr>
        <w:t>12</w:t>
      </w:r>
      <w:r>
        <w:t xml:space="preserve">=3.3 ГПа, </w:t>
      </w:r>
      <w:r>
        <w:rPr>
          <w:rFonts w:cs="Times New Roman"/>
        </w:rPr>
        <w:t>ν</w:t>
      </w:r>
      <w:r>
        <w:rPr>
          <w:vertAlign w:val="subscript"/>
        </w:rPr>
        <w:t>12</w:t>
      </w:r>
      <w:r>
        <w:t xml:space="preserve">=0.316. Для определенных констант средняя относительная ошибка составила </w:t>
      </w:r>
      <w:r w:rsidR="00874B3B">
        <w:t>2</w:t>
      </w:r>
      <w:r w:rsidR="00A30A94">
        <w:t>9,6</w:t>
      </w:r>
      <w:r w:rsidR="00A30A94">
        <w:rPr>
          <w:lang w:val="en-US"/>
        </w:rPr>
        <w:t> </w:t>
      </w:r>
      <w:r>
        <w:t xml:space="preserve">%, а средняя </w:t>
      </w:r>
      <w:proofErr w:type="spellStart"/>
      <w:r>
        <w:t>квадратическая</w:t>
      </w:r>
      <w:proofErr w:type="spellEnd"/>
      <w:r>
        <w:t xml:space="preserve"> ошибка – </w:t>
      </w:r>
      <w:r w:rsidR="00874B3B">
        <w:t>3,4</w:t>
      </w:r>
      <w:r w:rsidR="00A30A94">
        <w:rPr>
          <w:lang w:val="en-US"/>
        </w:rPr>
        <w:t> </w:t>
      </w:r>
      <w:r>
        <w:t>%.</w:t>
      </w:r>
    </w:p>
    <w:p w14:paraId="758183B4" w14:textId="73E908CA" w:rsidR="00965AF6" w:rsidRDefault="00965AF6" w:rsidP="00965AF6">
      <w:r>
        <w:t>Экспериментальные данные деформирования образцов при квазистатическом нагружении представлены н</w:t>
      </w:r>
      <w:r w:rsidR="007B10A1">
        <w:t>а рисунке</w:t>
      </w:r>
      <w:r>
        <w:t xml:space="preserve"> 2.6. </w:t>
      </w:r>
      <w:r w:rsidR="00B77404">
        <w:t>Д</w:t>
      </w:r>
      <w:r>
        <w:t xml:space="preserve">ля образцов со схемами армирования </w:t>
      </w:r>
      <w:r>
        <w:rPr>
          <w:rFonts w:cs="Times New Roman"/>
        </w:rPr>
        <w:t>±</w:t>
      </w:r>
      <w:r>
        <w:t>20</w:t>
      </w:r>
      <w:r>
        <w:rPr>
          <w:rFonts w:cs="Times New Roman"/>
        </w:rPr>
        <w:t>°</w:t>
      </w:r>
      <w:r>
        <w:t xml:space="preserve">, </w:t>
      </w:r>
      <w:r>
        <w:rPr>
          <w:rFonts w:cs="Times New Roman"/>
        </w:rPr>
        <w:t>±</w:t>
      </w:r>
      <w:r>
        <w:t>40</w:t>
      </w:r>
      <w:r>
        <w:rPr>
          <w:rFonts w:cs="Times New Roman"/>
        </w:rPr>
        <w:t>°</w:t>
      </w:r>
      <w:r>
        <w:t xml:space="preserve">, </w:t>
      </w:r>
      <w:r>
        <w:rPr>
          <w:rFonts w:cs="Times New Roman"/>
        </w:rPr>
        <w:t>±</w:t>
      </w:r>
      <w:r>
        <w:t>50</w:t>
      </w:r>
      <w:r>
        <w:rPr>
          <w:rFonts w:cs="Times New Roman"/>
        </w:rPr>
        <w:t>°</w:t>
      </w:r>
      <w:r>
        <w:t xml:space="preserve">, </w:t>
      </w:r>
      <w:r>
        <w:rPr>
          <w:rFonts w:cs="Times New Roman"/>
        </w:rPr>
        <w:t>±</w:t>
      </w:r>
      <w:r>
        <w:t>70</w:t>
      </w:r>
      <w:r>
        <w:rPr>
          <w:rFonts w:cs="Times New Roman"/>
        </w:rPr>
        <w:t>° диаграммы деформирования имеют выраженную нелинейность</w:t>
      </w:r>
      <w:r>
        <w:t>, а для образцов со схемами армирования 0</w:t>
      </w:r>
      <w:r>
        <w:rPr>
          <w:rFonts w:cs="Times New Roman"/>
        </w:rPr>
        <w:t>°</w:t>
      </w:r>
      <w:r>
        <w:t xml:space="preserve"> и 90</w:t>
      </w:r>
      <w:r>
        <w:rPr>
          <w:rFonts w:cs="Times New Roman"/>
        </w:rPr>
        <w:t>°</w:t>
      </w:r>
      <w:r>
        <w:t xml:space="preserve"> диаграммы деформирования линейны.</w:t>
      </w:r>
    </w:p>
    <w:p w14:paraId="2FF02262" w14:textId="77777777" w:rsidR="00F97DB5" w:rsidRDefault="00F97DB5" w:rsidP="00F97DB5">
      <w:r>
        <w:t>Данные по прочности и модулям упругости образцов, полученным в результате испытаний, показаны в таблицах 2.1-2.6.</w:t>
      </w:r>
    </w:p>
    <w:p w14:paraId="14C50D96" w14:textId="28093D36" w:rsidR="00F97DB5" w:rsidRDefault="00F97DB5" w:rsidP="00965AF6"/>
    <w:p w14:paraId="057E0E52" w14:textId="34C9C8CB" w:rsidR="00FD2133" w:rsidRDefault="00FD2133" w:rsidP="00965AF6"/>
    <w:p w14:paraId="3C28F647" w14:textId="77777777" w:rsidR="00FD2133" w:rsidRDefault="00FD2133" w:rsidP="00965AF6"/>
    <w:p w14:paraId="09EED13E" w14:textId="77777777" w:rsidR="00F97DB5" w:rsidRDefault="00F97DB5" w:rsidP="00965AF6"/>
    <w:tbl>
      <w:tblPr>
        <w:tblStyle w:val="af3"/>
        <w:tblW w:w="0" w:type="auto"/>
        <w:tblLook w:val="04A0" w:firstRow="1" w:lastRow="0" w:firstColumn="1" w:lastColumn="0" w:noHBand="0" w:noVBand="1"/>
      </w:tblPr>
      <w:tblGrid>
        <w:gridCol w:w="4884"/>
        <w:gridCol w:w="4753"/>
      </w:tblGrid>
      <w:tr w:rsidR="001417C9" w14:paraId="758183B7" w14:textId="77777777" w:rsidTr="00965AF6">
        <w:tc>
          <w:tcPr>
            <w:tcW w:w="4986" w:type="dxa"/>
            <w:tcBorders>
              <w:top w:val="nil"/>
              <w:left w:val="nil"/>
              <w:bottom w:val="nil"/>
              <w:right w:val="nil"/>
            </w:tcBorders>
            <w:hideMark/>
          </w:tcPr>
          <w:p w14:paraId="758183B5" w14:textId="531D6F88" w:rsidR="00965AF6" w:rsidRDefault="00A5447B">
            <w:pPr>
              <w:ind w:firstLine="0"/>
              <w:jc w:val="center"/>
            </w:pPr>
            <w:r>
              <w:rPr>
                <w:rFonts w:eastAsiaTheme="minorHAnsi" w:cstheme="minorBidi"/>
                <w:lang w:val="ru-RU"/>
              </w:rPr>
              <w:lastRenderedPageBreak/>
              <w:pict w14:anchorId="5CD4E9D6">
                <v:shape id="_x0000_i1178" type="#_x0000_t75" style="width:196.5pt;height:142.5pt">
                  <v:imagedata r:id="rId341" o:title="0"/>
                </v:shape>
              </w:pict>
            </w:r>
          </w:p>
        </w:tc>
        <w:tc>
          <w:tcPr>
            <w:tcW w:w="4867" w:type="dxa"/>
            <w:tcBorders>
              <w:top w:val="nil"/>
              <w:left w:val="nil"/>
              <w:bottom w:val="nil"/>
              <w:right w:val="nil"/>
            </w:tcBorders>
            <w:hideMark/>
          </w:tcPr>
          <w:p w14:paraId="758183B6" w14:textId="25BE87AC" w:rsidR="00965AF6" w:rsidRDefault="00A5447B">
            <w:pPr>
              <w:ind w:firstLine="0"/>
              <w:jc w:val="center"/>
            </w:pPr>
            <w:r>
              <w:rPr>
                <w:rFonts w:eastAsiaTheme="minorHAnsi" w:cstheme="minorBidi"/>
                <w:noProof/>
                <w:lang w:val="ru-RU" w:eastAsia="ru-RU"/>
              </w:rPr>
              <w:pict w14:anchorId="41EA6D8D">
                <v:shape id="_x0000_i1179" type="#_x0000_t75" style="width:194.25pt;height:141pt">
                  <v:imagedata r:id="rId342" o:title="20"/>
                </v:shape>
              </w:pict>
            </w:r>
          </w:p>
        </w:tc>
      </w:tr>
      <w:tr w:rsidR="001417C9" w14:paraId="758183BA" w14:textId="77777777" w:rsidTr="00965AF6">
        <w:tc>
          <w:tcPr>
            <w:tcW w:w="4986" w:type="dxa"/>
            <w:tcBorders>
              <w:top w:val="nil"/>
              <w:left w:val="nil"/>
              <w:bottom w:val="nil"/>
              <w:right w:val="nil"/>
            </w:tcBorders>
            <w:hideMark/>
          </w:tcPr>
          <w:p w14:paraId="758183B8" w14:textId="77777777" w:rsidR="00965AF6" w:rsidRDefault="00965AF6">
            <w:pPr>
              <w:ind w:firstLine="0"/>
              <w:jc w:val="center"/>
            </w:pPr>
            <w:r>
              <w:t>а)</w:t>
            </w:r>
          </w:p>
        </w:tc>
        <w:tc>
          <w:tcPr>
            <w:tcW w:w="4867" w:type="dxa"/>
            <w:tcBorders>
              <w:top w:val="nil"/>
              <w:left w:val="nil"/>
              <w:bottom w:val="nil"/>
              <w:right w:val="nil"/>
            </w:tcBorders>
            <w:hideMark/>
          </w:tcPr>
          <w:p w14:paraId="758183B9" w14:textId="77777777" w:rsidR="00965AF6" w:rsidRDefault="00965AF6">
            <w:pPr>
              <w:ind w:firstLine="0"/>
              <w:jc w:val="center"/>
            </w:pPr>
            <w:r>
              <w:t>б)</w:t>
            </w:r>
          </w:p>
        </w:tc>
      </w:tr>
      <w:tr w:rsidR="001417C9" w14:paraId="758183BD" w14:textId="77777777" w:rsidTr="00965AF6">
        <w:tc>
          <w:tcPr>
            <w:tcW w:w="4986" w:type="dxa"/>
            <w:tcBorders>
              <w:top w:val="nil"/>
              <w:left w:val="nil"/>
              <w:bottom w:val="nil"/>
              <w:right w:val="nil"/>
            </w:tcBorders>
            <w:hideMark/>
          </w:tcPr>
          <w:p w14:paraId="758183BB" w14:textId="14B13FFE" w:rsidR="00965AF6" w:rsidRDefault="00A5447B">
            <w:pPr>
              <w:ind w:firstLine="0"/>
              <w:jc w:val="center"/>
            </w:pPr>
            <w:r>
              <w:rPr>
                <w:rFonts w:eastAsiaTheme="minorHAnsi" w:cstheme="minorBidi"/>
                <w:noProof/>
                <w:lang w:val="ru-RU" w:eastAsia="ru-RU"/>
              </w:rPr>
              <w:pict w14:anchorId="662B2028">
                <v:shape id="_x0000_i1180" type="#_x0000_t75" style="width:205.5pt;height:149.25pt">
                  <v:imagedata r:id="rId343" o:title="40"/>
                </v:shape>
              </w:pict>
            </w:r>
          </w:p>
        </w:tc>
        <w:tc>
          <w:tcPr>
            <w:tcW w:w="4867" w:type="dxa"/>
            <w:tcBorders>
              <w:top w:val="nil"/>
              <w:left w:val="nil"/>
              <w:bottom w:val="nil"/>
              <w:right w:val="nil"/>
            </w:tcBorders>
            <w:hideMark/>
          </w:tcPr>
          <w:p w14:paraId="758183BC" w14:textId="0C1A892C" w:rsidR="00965AF6" w:rsidRDefault="00A5447B">
            <w:pPr>
              <w:ind w:firstLine="0"/>
              <w:jc w:val="center"/>
            </w:pPr>
            <w:r>
              <w:rPr>
                <w:rFonts w:eastAsiaTheme="minorHAnsi" w:cstheme="minorBidi"/>
                <w:noProof/>
                <w:lang w:val="ru-RU" w:eastAsia="ru-RU"/>
              </w:rPr>
              <w:pict w14:anchorId="0DB9DE3D">
                <v:shape id="_x0000_i1181" type="#_x0000_t75" style="width:190.5pt;height:134.25pt">
                  <v:imagedata r:id="rId344" o:title="50"/>
                </v:shape>
              </w:pict>
            </w:r>
          </w:p>
        </w:tc>
      </w:tr>
      <w:tr w:rsidR="001417C9" w14:paraId="758183C0" w14:textId="77777777" w:rsidTr="00965AF6">
        <w:tc>
          <w:tcPr>
            <w:tcW w:w="4986" w:type="dxa"/>
            <w:tcBorders>
              <w:top w:val="nil"/>
              <w:left w:val="nil"/>
              <w:bottom w:val="nil"/>
              <w:right w:val="nil"/>
            </w:tcBorders>
            <w:hideMark/>
          </w:tcPr>
          <w:p w14:paraId="758183BE" w14:textId="77777777" w:rsidR="00965AF6" w:rsidRDefault="00965AF6">
            <w:pPr>
              <w:ind w:firstLine="0"/>
              <w:jc w:val="center"/>
            </w:pPr>
            <w:r>
              <w:t>в)</w:t>
            </w:r>
          </w:p>
        </w:tc>
        <w:tc>
          <w:tcPr>
            <w:tcW w:w="4867" w:type="dxa"/>
            <w:tcBorders>
              <w:top w:val="nil"/>
              <w:left w:val="nil"/>
              <w:bottom w:val="nil"/>
              <w:right w:val="nil"/>
            </w:tcBorders>
            <w:hideMark/>
          </w:tcPr>
          <w:p w14:paraId="758183BF" w14:textId="77777777" w:rsidR="00965AF6" w:rsidRDefault="00965AF6">
            <w:pPr>
              <w:ind w:firstLine="0"/>
              <w:jc w:val="center"/>
            </w:pPr>
            <w:r>
              <w:t>г)</w:t>
            </w:r>
          </w:p>
        </w:tc>
      </w:tr>
      <w:tr w:rsidR="001417C9" w14:paraId="758183C3" w14:textId="77777777" w:rsidTr="00965AF6">
        <w:tc>
          <w:tcPr>
            <w:tcW w:w="4986" w:type="dxa"/>
            <w:tcBorders>
              <w:top w:val="nil"/>
              <w:left w:val="nil"/>
              <w:bottom w:val="nil"/>
              <w:right w:val="nil"/>
            </w:tcBorders>
            <w:hideMark/>
          </w:tcPr>
          <w:p w14:paraId="758183C1" w14:textId="5D0E63E2" w:rsidR="00965AF6" w:rsidRDefault="00A5447B">
            <w:pPr>
              <w:ind w:firstLine="0"/>
              <w:jc w:val="center"/>
            </w:pPr>
            <w:r>
              <w:rPr>
                <w:rFonts w:eastAsiaTheme="minorHAnsi" w:cstheme="minorBidi"/>
                <w:noProof/>
                <w:lang w:val="ru-RU" w:eastAsia="ru-RU"/>
              </w:rPr>
              <w:pict w14:anchorId="31ADE6CA">
                <v:shape id="_x0000_i1182" type="#_x0000_t75" style="width:197.25pt;height:137.25pt">
                  <v:imagedata r:id="rId345" o:title="70"/>
                </v:shape>
              </w:pict>
            </w:r>
          </w:p>
        </w:tc>
        <w:tc>
          <w:tcPr>
            <w:tcW w:w="4867" w:type="dxa"/>
            <w:tcBorders>
              <w:top w:val="nil"/>
              <w:left w:val="nil"/>
              <w:bottom w:val="nil"/>
              <w:right w:val="nil"/>
            </w:tcBorders>
            <w:hideMark/>
          </w:tcPr>
          <w:p w14:paraId="758183C2" w14:textId="53A1563E" w:rsidR="00965AF6" w:rsidRDefault="00A5447B">
            <w:pPr>
              <w:ind w:firstLine="0"/>
              <w:jc w:val="center"/>
            </w:pPr>
            <w:r>
              <w:rPr>
                <w:rFonts w:eastAsiaTheme="minorHAnsi" w:cstheme="minorBidi"/>
                <w:noProof/>
                <w:lang w:val="ru-RU" w:eastAsia="ru-RU"/>
              </w:rPr>
              <w:pict w14:anchorId="2D3C9C20">
                <v:shape id="_x0000_i1183" type="#_x0000_t75" style="width:195.75pt;height:141pt">
                  <v:imagedata r:id="rId346" o:title="90"/>
                </v:shape>
              </w:pict>
            </w:r>
          </w:p>
        </w:tc>
      </w:tr>
      <w:tr w:rsidR="001417C9" w14:paraId="758183C6" w14:textId="77777777" w:rsidTr="00965AF6">
        <w:tc>
          <w:tcPr>
            <w:tcW w:w="4986" w:type="dxa"/>
            <w:tcBorders>
              <w:top w:val="nil"/>
              <w:left w:val="nil"/>
              <w:bottom w:val="nil"/>
              <w:right w:val="nil"/>
            </w:tcBorders>
            <w:hideMark/>
          </w:tcPr>
          <w:p w14:paraId="758183C4" w14:textId="77777777" w:rsidR="00965AF6" w:rsidRDefault="00965AF6">
            <w:pPr>
              <w:ind w:firstLine="0"/>
              <w:jc w:val="center"/>
            </w:pPr>
            <w:r>
              <w:t>д)</w:t>
            </w:r>
          </w:p>
        </w:tc>
        <w:tc>
          <w:tcPr>
            <w:tcW w:w="4867" w:type="dxa"/>
            <w:tcBorders>
              <w:top w:val="nil"/>
              <w:left w:val="nil"/>
              <w:bottom w:val="nil"/>
              <w:right w:val="nil"/>
            </w:tcBorders>
            <w:hideMark/>
          </w:tcPr>
          <w:p w14:paraId="758183C5" w14:textId="77777777" w:rsidR="00965AF6" w:rsidRDefault="00965AF6">
            <w:pPr>
              <w:ind w:firstLine="0"/>
              <w:jc w:val="center"/>
            </w:pPr>
            <w:r>
              <w:t>е)</w:t>
            </w:r>
          </w:p>
        </w:tc>
      </w:tr>
      <w:tr w:rsidR="00965AF6" w14:paraId="758183C8" w14:textId="77777777" w:rsidTr="00965AF6">
        <w:tc>
          <w:tcPr>
            <w:tcW w:w="9853" w:type="dxa"/>
            <w:gridSpan w:val="2"/>
            <w:tcBorders>
              <w:top w:val="nil"/>
              <w:left w:val="nil"/>
              <w:bottom w:val="nil"/>
              <w:right w:val="nil"/>
            </w:tcBorders>
            <w:hideMark/>
          </w:tcPr>
          <w:p w14:paraId="758183C7" w14:textId="1DFAF0AF" w:rsidR="00965AF6" w:rsidRPr="00CD18FD" w:rsidRDefault="00F97DB5" w:rsidP="00F97DB5">
            <w:pPr>
              <w:ind w:firstLine="0"/>
              <w:jc w:val="center"/>
              <w:rPr>
                <w:lang w:val="ru-RU"/>
              </w:rPr>
            </w:pPr>
            <w:r>
              <w:rPr>
                <w:lang w:val="ru-RU"/>
              </w:rPr>
              <w:t>Рисунок</w:t>
            </w:r>
            <w:r w:rsidR="00965AF6" w:rsidRPr="00CD18FD">
              <w:rPr>
                <w:lang w:val="ru-RU"/>
              </w:rPr>
              <w:t xml:space="preserve"> 2.6</w:t>
            </w:r>
            <w:r w:rsidRPr="00F97DB5">
              <w:rPr>
                <w:lang w:val="ru-RU"/>
              </w:rPr>
              <w:t xml:space="preserve"> –</w:t>
            </w:r>
            <w:r w:rsidR="00965AF6" w:rsidRPr="00CD18FD">
              <w:rPr>
                <w:lang w:val="ru-RU"/>
              </w:rPr>
              <w:t xml:space="preserve"> Экспериментальные данные по деформированию образцов из углепластика КМУ-4Л</w:t>
            </w:r>
            <w:r w:rsidR="00603F00" w:rsidRPr="00CD18FD">
              <w:rPr>
                <w:lang w:val="ru-RU"/>
              </w:rPr>
              <w:t xml:space="preserve"> </w:t>
            </w:r>
            <w:r w:rsidR="00874B3B" w:rsidRPr="00CD18FD">
              <w:rPr>
                <w:lang w:val="ru-RU"/>
              </w:rPr>
              <w:t>с различными схемами армирования, точками показаны экспериментальные значения, линией – расчетные значения по линейной модели</w:t>
            </w:r>
            <w:r w:rsidR="00965AF6" w:rsidRPr="00CD18FD">
              <w:rPr>
                <w:lang w:val="ru-RU"/>
              </w:rPr>
              <w:t>. а) 0</w:t>
            </w:r>
            <w:r w:rsidR="00965AF6" w:rsidRPr="00CD18FD">
              <w:rPr>
                <w:vertAlign w:val="superscript"/>
                <w:lang w:val="ru-RU"/>
              </w:rPr>
              <w:t>0</w:t>
            </w:r>
            <w:r w:rsidR="00965AF6" w:rsidRPr="00CD18FD">
              <w:rPr>
                <w:lang w:val="ru-RU"/>
              </w:rPr>
              <w:t>; б) ±20</w:t>
            </w:r>
            <w:r w:rsidR="00965AF6" w:rsidRPr="00CD18FD">
              <w:rPr>
                <w:vertAlign w:val="superscript"/>
                <w:lang w:val="ru-RU"/>
              </w:rPr>
              <w:t>0</w:t>
            </w:r>
            <w:r w:rsidR="00965AF6" w:rsidRPr="00CD18FD">
              <w:rPr>
                <w:lang w:val="ru-RU"/>
              </w:rPr>
              <w:t>; в) ±40</w:t>
            </w:r>
            <w:r w:rsidR="00965AF6" w:rsidRPr="00CD18FD">
              <w:rPr>
                <w:vertAlign w:val="superscript"/>
                <w:lang w:val="ru-RU"/>
              </w:rPr>
              <w:t>0</w:t>
            </w:r>
            <w:r w:rsidR="00965AF6" w:rsidRPr="00CD18FD">
              <w:rPr>
                <w:lang w:val="ru-RU"/>
              </w:rPr>
              <w:t>; г) ±50</w:t>
            </w:r>
            <w:r w:rsidR="00965AF6" w:rsidRPr="00CD18FD">
              <w:rPr>
                <w:vertAlign w:val="superscript"/>
                <w:lang w:val="ru-RU"/>
              </w:rPr>
              <w:t>0</w:t>
            </w:r>
            <w:r w:rsidR="00965AF6" w:rsidRPr="00CD18FD">
              <w:rPr>
                <w:lang w:val="ru-RU"/>
              </w:rPr>
              <w:t>; д) ±70</w:t>
            </w:r>
            <w:r w:rsidR="00965AF6" w:rsidRPr="00CD18FD">
              <w:rPr>
                <w:vertAlign w:val="superscript"/>
                <w:lang w:val="ru-RU"/>
              </w:rPr>
              <w:t>0</w:t>
            </w:r>
            <w:r w:rsidR="00085976">
              <w:rPr>
                <w:lang w:val="ru-RU"/>
              </w:rPr>
              <w:t xml:space="preserve">; е) </w:t>
            </w:r>
            <w:r w:rsidR="00965AF6" w:rsidRPr="00CD18FD">
              <w:rPr>
                <w:lang w:val="ru-RU"/>
              </w:rPr>
              <w:t>90</w:t>
            </w:r>
            <w:r w:rsidR="00965AF6" w:rsidRPr="00CD18FD">
              <w:rPr>
                <w:vertAlign w:val="superscript"/>
                <w:lang w:val="ru-RU"/>
              </w:rPr>
              <w:t>0</w:t>
            </w:r>
          </w:p>
        </w:tc>
      </w:tr>
    </w:tbl>
    <w:p w14:paraId="758183C9" w14:textId="29A6B8D8" w:rsidR="00965AF6" w:rsidRDefault="00965AF6" w:rsidP="00965AF6"/>
    <w:p w14:paraId="7C0DEDB0" w14:textId="02253C82" w:rsidR="00F97DB5" w:rsidRDefault="00F97DB5" w:rsidP="00965AF6"/>
    <w:p w14:paraId="698EF109" w14:textId="5BC89C07" w:rsidR="00F97DB5" w:rsidRDefault="00F97DB5" w:rsidP="00965AF6"/>
    <w:p w14:paraId="3A16A0EB" w14:textId="0FA74145" w:rsidR="00F97DB5" w:rsidRDefault="00F97DB5" w:rsidP="00965AF6"/>
    <w:p w14:paraId="1E7F9EDA" w14:textId="2B0EE984" w:rsidR="00F97DB5" w:rsidRDefault="00F97DB5" w:rsidP="00965AF6"/>
    <w:p w14:paraId="76212D3D" w14:textId="77777777" w:rsidR="00F97DB5" w:rsidRDefault="00F97DB5" w:rsidP="00965AF6"/>
    <w:p w14:paraId="758183CC" w14:textId="77777777" w:rsidR="00782E11" w:rsidRDefault="00965AF6" w:rsidP="00782E11">
      <w:pPr>
        <w:jc w:val="right"/>
      </w:pPr>
      <w:r>
        <w:lastRenderedPageBreak/>
        <w:t>Таблица 2.</w:t>
      </w:r>
      <w:r w:rsidR="00782E11">
        <w:t>1</w:t>
      </w:r>
    </w:p>
    <w:p w14:paraId="758183CD" w14:textId="77777777" w:rsidR="00965AF6" w:rsidRDefault="00965AF6" w:rsidP="00782E11">
      <w:pPr>
        <w:jc w:val="right"/>
      </w:pPr>
      <w:r>
        <w:t>Прочность и упругие характеристики углепластика КМУ-4Л (укладка 0</w:t>
      </w:r>
      <w:r>
        <w:rPr>
          <w:rFonts w:cs="Times New Roman"/>
        </w:rPr>
        <w:t>°</w:t>
      </w:r>
      <w:r>
        <w:t>)</w:t>
      </w:r>
    </w:p>
    <w:tbl>
      <w:tblPr>
        <w:tblW w:w="9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268"/>
        <w:gridCol w:w="3260"/>
        <w:gridCol w:w="2373"/>
      </w:tblGrid>
      <w:tr w:rsidR="00965AF6" w14:paraId="758183D2" w14:textId="77777777" w:rsidTr="00782E11">
        <w:tc>
          <w:tcPr>
            <w:tcW w:w="1951" w:type="dxa"/>
            <w:tcBorders>
              <w:top w:val="single" w:sz="4" w:space="0" w:color="auto"/>
              <w:left w:val="single" w:sz="4" w:space="0" w:color="auto"/>
              <w:bottom w:val="single" w:sz="4" w:space="0" w:color="auto"/>
              <w:right w:val="single" w:sz="4" w:space="0" w:color="auto"/>
            </w:tcBorders>
            <w:hideMark/>
          </w:tcPr>
          <w:p w14:paraId="758183CE" w14:textId="3F013D0A" w:rsidR="00965AF6" w:rsidRDefault="00965AF6">
            <w:pPr>
              <w:ind w:firstLine="0"/>
            </w:pPr>
            <w:r>
              <w:t>№</w:t>
            </w:r>
            <w:r w:rsidR="00930D5F">
              <w:t xml:space="preserve"> образца</w:t>
            </w:r>
          </w:p>
        </w:tc>
        <w:tc>
          <w:tcPr>
            <w:tcW w:w="2268" w:type="dxa"/>
            <w:tcBorders>
              <w:top w:val="single" w:sz="4" w:space="0" w:color="auto"/>
              <w:left w:val="single" w:sz="4" w:space="0" w:color="auto"/>
              <w:bottom w:val="single" w:sz="4" w:space="0" w:color="auto"/>
              <w:right w:val="single" w:sz="4" w:space="0" w:color="auto"/>
            </w:tcBorders>
            <w:hideMark/>
          </w:tcPr>
          <w:p w14:paraId="758183CF" w14:textId="77777777" w:rsidR="00965AF6" w:rsidRDefault="00965AF6">
            <w:pPr>
              <w:ind w:firstLine="0"/>
            </w:pPr>
            <w:r>
              <w:t>Прочность, МПа</w:t>
            </w:r>
          </w:p>
        </w:tc>
        <w:tc>
          <w:tcPr>
            <w:tcW w:w="3260" w:type="dxa"/>
            <w:tcBorders>
              <w:top w:val="single" w:sz="4" w:space="0" w:color="auto"/>
              <w:left w:val="single" w:sz="4" w:space="0" w:color="auto"/>
              <w:bottom w:val="single" w:sz="4" w:space="0" w:color="auto"/>
              <w:right w:val="single" w:sz="4" w:space="0" w:color="auto"/>
            </w:tcBorders>
            <w:hideMark/>
          </w:tcPr>
          <w:p w14:paraId="758183D0" w14:textId="77777777" w:rsidR="00965AF6" w:rsidRDefault="00965AF6">
            <w:pPr>
              <w:ind w:firstLine="0"/>
            </w:pPr>
            <w:r>
              <w:t>Модуль упругости, ГПа</w:t>
            </w:r>
          </w:p>
        </w:tc>
        <w:tc>
          <w:tcPr>
            <w:tcW w:w="2373" w:type="dxa"/>
            <w:tcBorders>
              <w:top w:val="single" w:sz="4" w:space="0" w:color="auto"/>
              <w:left w:val="single" w:sz="4" w:space="0" w:color="auto"/>
              <w:bottom w:val="single" w:sz="4" w:space="0" w:color="auto"/>
              <w:right w:val="single" w:sz="4" w:space="0" w:color="auto"/>
            </w:tcBorders>
            <w:hideMark/>
          </w:tcPr>
          <w:p w14:paraId="758183D1" w14:textId="77777777" w:rsidR="00965AF6" w:rsidRDefault="00965AF6">
            <w:pPr>
              <w:ind w:firstLine="0"/>
            </w:pPr>
            <w:proofErr w:type="spellStart"/>
            <w:r>
              <w:t>Коэфф</w:t>
            </w:r>
            <w:proofErr w:type="spellEnd"/>
            <w:r>
              <w:t>. Пуассона</w:t>
            </w:r>
          </w:p>
        </w:tc>
      </w:tr>
      <w:tr w:rsidR="00965AF6" w14:paraId="758183D7" w14:textId="77777777" w:rsidTr="00782E11">
        <w:tc>
          <w:tcPr>
            <w:tcW w:w="1951" w:type="dxa"/>
            <w:tcBorders>
              <w:top w:val="single" w:sz="4" w:space="0" w:color="auto"/>
              <w:left w:val="single" w:sz="4" w:space="0" w:color="auto"/>
              <w:bottom w:val="single" w:sz="4" w:space="0" w:color="auto"/>
              <w:right w:val="single" w:sz="4" w:space="0" w:color="auto"/>
            </w:tcBorders>
            <w:hideMark/>
          </w:tcPr>
          <w:p w14:paraId="758183D3" w14:textId="77777777" w:rsidR="00965AF6" w:rsidRDefault="00965AF6">
            <w:pPr>
              <w:ind w:firstLine="0"/>
            </w:pPr>
            <w:r>
              <w:t>1</w:t>
            </w:r>
          </w:p>
        </w:tc>
        <w:tc>
          <w:tcPr>
            <w:tcW w:w="2268" w:type="dxa"/>
            <w:tcBorders>
              <w:top w:val="single" w:sz="4" w:space="0" w:color="auto"/>
              <w:left w:val="single" w:sz="4" w:space="0" w:color="auto"/>
              <w:bottom w:val="single" w:sz="4" w:space="0" w:color="auto"/>
              <w:right w:val="single" w:sz="4" w:space="0" w:color="auto"/>
            </w:tcBorders>
            <w:hideMark/>
          </w:tcPr>
          <w:p w14:paraId="758183D4" w14:textId="77777777" w:rsidR="00965AF6" w:rsidRDefault="00965AF6">
            <w:pPr>
              <w:ind w:firstLine="0"/>
            </w:pPr>
            <w:r>
              <w:t>520</w:t>
            </w:r>
          </w:p>
        </w:tc>
        <w:tc>
          <w:tcPr>
            <w:tcW w:w="3260" w:type="dxa"/>
            <w:tcBorders>
              <w:top w:val="single" w:sz="4" w:space="0" w:color="auto"/>
              <w:left w:val="single" w:sz="4" w:space="0" w:color="auto"/>
              <w:bottom w:val="single" w:sz="4" w:space="0" w:color="auto"/>
              <w:right w:val="single" w:sz="4" w:space="0" w:color="auto"/>
            </w:tcBorders>
            <w:hideMark/>
          </w:tcPr>
          <w:p w14:paraId="758183D5" w14:textId="77777777" w:rsidR="00965AF6" w:rsidRDefault="00965AF6">
            <w:pPr>
              <w:ind w:firstLine="0"/>
            </w:pPr>
            <w:r>
              <w:t>159,4</w:t>
            </w:r>
          </w:p>
        </w:tc>
        <w:tc>
          <w:tcPr>
            <w:tcW w:w="2373" w:type="dxa"/>
            <w:tcBorders>
              <w:top w:val="single" w:sz="4" w:space="0" w:color="auto"/>
              <w:left w:val="single" w:sz="4" w:space="0" w:color="auto"/>
              <w:bottom w:val="single" w:sz="4" w:space="0" w:color="auto"/>
              <w:right w:val="single" w:sz="4" w:space="0" w:color="auto"/>
            </w:tcBorders>
            <w:hideMark/>
          </w:tcPr>
          <w:p w14:paraId="758183D6" w14:textId="77777777" w:rsidR="00965AF6" w:rsidRDefault="00965AF6">
            <w:pPr>
              <w:ind w:firstLine="0"/>
            </w:pPr>
            <w:r>
              <w:t>0,316</w:t>
            </w:r>
          </w:p>
        </w:tc>
      </w:tr>
      <w:tr w:rsidR="00965AF6" w14:paraId="758183DC" w14:textId="77777777" w:rsidTr="00782E11">
        <w:tc>
          <w:tcPr>
            <w:tcW w:w="1951" w:type="dxa"/>
            <w:tcBorders>
              <w:top w:val="single" w:sz="4" w:space="0" w:color="auto"/>
              <w:left w:val="single" w:sz="4" w:space="0" w:color="auto"/>
              <w:bottom w:val="single" w:sz="4" w:space="0" w:color="auto"/>
              <w:right w:val="single" w:sz="4" w:space="0" w:color="auto"/>
            </w:tcBorders>
            <w:hideMark/>
          </w:tcPr>
          <w:p w14:paraId="758183D8" w14:textId="77777777" w:rsidR="00965AF6" w:rsidRDefault="00965AF6">
            <w:pPr>
              <w:ind w:firstLine="0"/>
            </w:pPr>
            <w:r>
              <w:t>2</w:t>
            </w:r>
          </w:p>
        </w:tc>
        <w:tc>
          <w:tcPr>
            <w:tcW w:w="2268" w:type="dxa"/>
            <w:tcBorders>
              <w:top w:val="single" w:sz="4" w:space="0" w:color="auto"/>
              <w:left w:val="single" w:sz="4" w:space="0" w:color="auto"/>
              <w:bottom w:val="single" w:sz="4" w:space="0" w:color="auto"/>
              <w:right w:val="single" w:sz="4" w:space="0" w:color="auto"/>
            </w:tcBorders>
            <w:hideMark/>
          </w:tcPr>
          <w:p w14:paraId="758183D9" w14:textId="77777777" w:rsidR="00965AF6" w:rsidRDefault="00965AF6">
            <w:pPr>
              <w:ind w:firstLine="0"/>
            </w:pPr>
            <w:r>
              <w:t>595</w:t>
            </w:r>
          </w:p>
        </w:tc>
        <w:tc>
          <w:tcPr>
            <w:tcW w:w="3260" w:type="dxa"/>
            <w:tcBorders>
              <w:top w:val="single" w:sz="4" w:space="0" w:color="auto"/>
              <w:left w:val="single" w:sz="4" w:space="0" w:color="auto"/>
              <w:bottom w:val="single" w:sz="4" w:space="0" w:color="auto"/>
              <w:right w:val="single" w:sz="4" w:space="0" w:color="auto"/>
            </w:tcBorders>
            <w:hideMark/>
          </w:tcPr>
          <w:p w14:paraId="758183DA" w14:textId="77777777" w:rsidR="00965AF6" w:rsidRDefault="00965AF6">
            <w:pPr>
              <w:ind w:firstLine="0"/>
            </w:pPr>
            <w:r>
              <w:t>153,6</w:t>
            </w:r>
          </w:p>
        </w:tc>
        <w:tc>
          <w:tcPr>
            <w:tcW w:w="2373" w:type="dxa"/>
            <w:tcBorders>
              <w:top w:val="single" w:sz="4" w:space="0" w:color="auto"/>
              <w:left w:val="single" w:sz="4" w:space="0" w:color="auto"/>
              <w:bottom w:val="single" w:sz="4" w:space="0" w:color="auto"/>
              <w:right w:val="single" w:sz="4" w:space="0" w:color="auto"/>
            </w:tcBorders>
            <w:hideMark/>
          </w:tcPr>
          <w:p w14:paraId="758183DB" w14:textId="77777777" w:rsidR="00965AF6" w:rsidRDefault="00965AF6">
            <w:pPr>
              <w:ind w:firstLine="0"/>
            </w:pPr>
            <w:r>
              <w:t>0,316</w:t>
            </w:r>
          </w:p>
        </w:tc>
      </w:tr>
      <w:tr w:rsidR="00965AF6" w14:paraId="758183E1" w14:textId="77777777" w:rsidTr="00782E11">
        <w:tc>
          <w:tcPr>
            <w:tcW w:w="1951" w:type="dxa"/>
            <w:tcBorders>
              <w:top w:val="single" w:sz="4" w:space="0" w:color="auto"/>
              <w:left w:val="single" w:sz="4" w:space="0" w:color="auto"/>
              <w:bottom w:val="single" w:sz="4" w:space="0" w:color="auto"/>
              <w:right w:val="single" w:sz="4" w:space="0" w:color="auto"/>
            </w:tcBorders>
            <w:hideMark/>
          </w:tcPr>
          <w:p w14:paraId="758183DD" w14:textId="77777777" w:rsidR="00965AF6" w:rsidRDefault="00965AF6">
            <w:pPr>
              <w:ind w:firstLine="0"/>
            </w:pPr>
            <w:r>
              <w:t>3</w:t>
            </w:r>
          </w:p>
        </w:tc>
        <w:tc>
          <w:tcPr>
            <w:tcW w:w="2268" w:type="dxa"/>
            <w:tcBorders>
              <w:top w:val="single" w:sz="4" w:space="0" w:color="auto"/>
              <w:left w:val="single" w:sz="4" w:space="0" w:color="auto"/>
              <w:bottom w:val="single" w:sz="4" w:space="0" w:color="auto"/>
              <w:right w:val="single" w:sz="4" w:space="0" w:color="auto"/>
            </w:tcBorders>
            <w:hideMark/>
          </w:tcPr>
          <w:p w14:paraId="758183DE" w14:textId="77777777" w:rsidR="00965AF6" w:rsidRDefault="00965AF6">
            <w:pPr>
              <w:ind w:firstLine="0"/>
            </w:pPr>
            <w:r>
              <w:t>600</w:t>
            </w:r>
          </w:p>
        </w:tc>
        <w:tc>
          <w:tcPr>
            <w:tcW w:w="3260" w:type="dxa"/>
            <w:tcBorders>
              <w:top w:val="single" w:sz="4" w:space="0" w:color="auto"/>
              <w:left w:val="single" w:sz="4" w:space="0" w:color="auto"/>
              <w:bottom w:val="single" w:sz="4" w:space="0" w:color="auto"/>
              <w:right w:val="single" w:sz="4" w:space="0" w:color="auto"/>
            </w:tcBorders>
            <w:hideMark/>
          </w:tcPr>
          <w:p w14:paraId="758183DF" w14:textId="77777777" w:rsidR="00965AF6" w:rsidRDefault="00965AF6">
            <w:pPr>
              <w:ind w:firstLine="0"/>
            </w:pPr>
            <w:r>
              <w:t>142,7</w:t>
            </w:r>
          </w:p>
        </w:tc>
        <w:tc>
          <w:tcPr>
            <w:tcW w:w="2373" w:type="dxa"/>
            <w:tcBorders>
              <w:top w:val="single" w:sz="4" w:space="0" w:color="auto"/>
              <w:left w:val="single" w:sz="4" w:space="0" w:color="auto"/>
              <w:bottom w:val="single" w:sz="4" w:space="0" w:color="auto"/>
              <w:right w:val="single" w:sz="4" w:space="0" w:color="auto"/>
            </w:tcBorders>
            <w:hideMark/>
          </w:tcPr>
          <w:p w14:paraId="758183E0" w14:textId="77777777" w:rsidR="00965AF6" w:rsidRDefault="00965AF6">
            <w:pPr>
              <w:ind w:firstLine="0"/>
            </w:pPr>
            <w:r>
              <w:t>0,316</w:t>
            </w:r>
          </w:p>
        </w:tc>
      </w:tr>
      <w:tr w:rsidR="00965AF6" w14:paraId="758183E6" w14:textId="77777777" w:rsidTr="00782E11">
        <w:tc>
          <w:tcPr>
            <w:tcW w:w="1951" w:type="dxa"/>
            <w:tcBorders>
              <w:top w:val="single" w:sz="4" w:space="0" w:color="auto"/>
              <w:left w:val="single" w:sz="4" w:space="0" w:color="auto"/>
              <w:bottom w:val="single" w:sz="4" w:space="0" w:color="auto"/>
              <w:right w:val="single" w:sz="4" w:space="0" w:color="auto"/>
            </w:tcBorders>
            <w:hideMark/>
          </w:tcPr>
          <w:p w14:paraId="758183E2" w14:textId="77777777" w:rsidR="00965AF6" w:rsidRDefault="00965AF6" w:rsidP="00782E11">
            <w:pPr>
              <w:ind w:firstLine="0"/>
            </w:pPr>
            <w:r>
              <w:t>Ср</w:t>
            </w:r>
            <w:r w:rsidR="00782E11">
              <w:t>.</w:t>
            </w:r>
            <w:r>
              <w:t xml:space="preserve"> значение</w:t>
            </w:r>
          </w:p>
        </w:tc>
        <w:tc>
          <w:tcPr>
            <w:tcW w:w="2268" w:type="dxa"/>
            <w:tcBorders>
              <w:top w:val="single" w:sz="4" w:space="0" w:color="auto"/>
              <w:left w:val="single" w:sz="4" w:space="0" w:color="auto"/>
              <w:bottom w:val="single" w:sz="4" w:space="0" w:color="auto"/>
              <w:right w:val="single" w:sz="4" w:space="0" w:color="auto"/>
            </w:tcBorders>
            <w:hideMark/>
          </w:tcPr>
          <w:p w14:paraId="758183E3" w14:textId="77777777" w:rsidR="00965AF6" w:rsidRDefault="00965AF6">
            <w:pPr>
              <w:ind w:firstLine="0"/>
            </w:pPr>
            <w:r>
              <w:t>571,7</w:t>
            </w:r>
          </w:p>
        </w:tc>
        <w:tc>
          <w:tcPr>
            <w:tcW w:w="3260" w:type="dxa"/>
            <w:tcBorders>
              <w:top w:val="single" w:sz="4" w:space="0" w:color="auto"/>
              <w:left w:val="single" w:sz="4" w:space="0" w:color="auto"/>
              <w:bottom w:val="single" w:sz="4" w:space="0" w:color="auto"/>
              <w:right w:val="single" w:sz="4" w:space="0" w:color="auto"/>
            </w:tcBorders>
            <w:hideMark/>
          </w:tcPr>
          <w:p w14:paraId="758183E4" w14:textId="77777777" w:rsidR="00965AF6" w:rsidRDefault="00965AF6">
            <w:pPr>
              <w:ind w:firstLine="0"/>
            </w:pPr>
            <w:r>
              <w:t>151,9</w:t>
            </w:r>
          </w:p>
        </w:tc>
        <w:tc>
          <w:tcPr>
            <w:tcW w:w="2373" w:type="dxa"/>
            <w:tcBorders>
              <w:top w:val="single" w:sz="4" w:space="0" w:color="auto"/>
              <w:left w:val="single" w:sz="4" w:space="0" w:color="auto"/>
              <w:bottom w:val="single" w:sz="4" w:space="0" w:color="auto"/>
              <w:right w:val="single" w:sz="4" w:space="0" w:color="auto"/>
            </w:tcBorders>
            <w:hideMark/>
          </w:tcPr>
          <w:p w14:paraId="758183E5" w14:textId="77777777" w:rsidR="00965AF6" w:rsidRDefault="00965AF6">
            <w:pPr>
              <w:ind w:firstLine="0"/>
            </w:pPr>
            <w:r>
              <w:t>0,316</w:t>
            </w:r>
          </w:p>
        </w:tc>
      </w:tr>
    </w:tbl>
    <w:p w14:paraId="758183E8" w14:textId="77777777" w:rsidR="00534C3C" w:rsidRDefault="00534C3C" w:rsidP="00965AF6"/>
    <w:p w14:paraId="758183E9" w14:textId="77777777" w:rsidR="00782E11" w:rsidRDefault="00965AF6" w:rsidP="00782E11">
      <w:pPr>
        <w:ind w:firstLine="0"/>
        <w:jc w:val="right"/>
      </w:pPr>
      <w:r>
        <w:t>Таблица 2.</w:t>
      </w:r>
      <w:r w:rsidR="00782E11">
        <w:t>2</w:t>
      </w:r>
    </w:p>
    <w:p w14:paraId="758183EA" w14:textId="77777777" w:rsidR="00965AF6" w:rsidRDefault="00965AF6" w:rsidP="00782E11">
      <w:pPr>
        <w:ind w:firstLine="0"/>
        <w:jc w:val="right"/>
      </w:pPr>
      <w:r>
        <w:t>Прочность и упругие характеристики углепластика КМУ-4Л (укладка 90</w:t>
      </w:r>
      <w:r>
        <w:rPr>
          <w:rFonts w:cs="Times New Roman"/>
        </w:rPr>
        <w:t>°</w:t>
      </w:r>
      <w:r>
        <w:t>)</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3192"/>
        <w:gridCol w:w="4234"/>
      </w:tblGrid>
      <w:tr w:rsidR="00965AF6" w14:paraId="758183EE"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3EB" w14:textId="0B53E20F" w:rsidR="00965AF6" w:rsidRDefault="00930D5F">
            <w:pPr>
              <w:ind w:firstLine="0"/>
            </w:pPr>
            <w:r>
              <w:t>№ образца</w:t>
            </w:r>
          </w:p>
        </w:tc>
        <w:tc>
          <w:tcPr>
            <w:tcW w:w="3192" w:type="dxa"/>
            <w:tcBorders>
              <w:top w:val="single" w:sz="4" w:space="0" w:color="auto"/>
              <w:left w:val="single" w:sz="4" w:space="0" w:color="auto"/>
              <w:bottom w:val="single" w:sz="4" w:space="0" w:color="auto"/>
              <w:right w:val="single" w:sz="4" w:space="0" w:color="auto"/>
            </w:tcBorders>
            <w:hideMark/>
          </w:tcPr>
          <w:p w14:paraId="758183EC" w14:textId="77777777" w:rsidR="00965AF6" w:rsidRDefault="00965AF6">
            <w:pPr>
              <w:ind w:firstLine="0"/>
            </w:pPr>
            <w:r>
              <w:t>Прочность, МПа</w:t>
            </w:r>
          </w:p>
        </w:tc>
        <w:tc>
          <w:tcPr>
            <w:tcW w:w="4234" w:type="dxa"/>
            <w:tcBorders>
              <w:top w:val="single" w:sz="4" w:space="0" w:color="auto"/>
              <w:left w:val="single" w:sz="4" w:space="0" w:color="auto"/>
              <w:bottom w:val="single" w:sz="4" w:space="0" w:color="auto"/>
              <w:right w:val="single" w:sz="4" w:space="0" w:color="auto"/>
            </w:tcBorders>
            <w:hideMark/>
          </w:tcPr>
          <w:p w14:paraId="758183ED" w14:textId="77777777" w:rsidR="00965AF6" w:rsidRDefault="00965AF6">
            <w:pPr>
              <w:ind w:firstLine="0"/>
            </w:pPr>
            <w:r>
              <w:t>Модуль сдвига, ГПа</w:t>
            </w:r>
          </w:p>
        </w:tc>
      </w:tr>
      <w:tr w:rsidR="00965AF6" w14:paraId="758183F2"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3EF" w14:textId="77777777" w:rsidR="00965AF6" w:rsidRDefault="00965AF6">
            <w:pPr>
              <w:ind w:firstLine="0"/>
            </w:pPr>
            <w:r>
              <w:t>1</w:t>
            </w:r>
          </w:p>
        </w:tc>
        <w:tc>
          <w:tcPr>
            <w:tcW w:w="3192" w:type="dxa"/>
            <w:tcBorders>
              <w:top w:val="single" w:sz="4" w:space="0" w:color="auto"/>
              <w:left w:val="single" w:sz="4" w:space="0" w:color="auto"/>
              <w:bottom w:val="single" w:sz="4" w:space="0" w:color="auto"/>
              <w:right w:val="single" w:sz="4" w:space="0" w:color="auto"/>
            </w:tcBorders>
            <w:hideMark/>
          </w:tcPr>
          <w:p w14:paraId="758183F0" w14:textId="77777777" w:rsidR="00965AF6" w:rsidRDefault="00965AF6">
            <w:pPr>
              <w:ind w:firstLine="0"/>
            </w:pPr>
            <w:r>
              <w:t>7,5</w:t>
            </w:r>
          </w:p>
        </w:tc>
        <w:tc>
          <w:tcPr>
            <w:tcW w:w="4234" w:type="dxa"/>
            <w:tcBorders>
              <w:top w:val="single" w:sz="4" w:space="0" w:color="auto"/>
              <w:left w:val="single" w:sz="4" w:space="0" w:color="auto"/>
              <w:bottom w:val="single" w:sz="4" w:space="0" w:color="auto"/>
              <w:right w:val="single" w:sz="4" w:space="0" w:color="auto"/>
            </w:tcBorders>
            <w:hideMark/>
          </w:tcPr>
          <w:p w14:paraId="758183F1" w14:textId="77777777" w:rsidR="00965AF6" w:rsidRDefault="00965AF6">
            <w:pPr>
              <w:ind w:firstLine="0"/>
            </w:pPr>
            <w:r>
              <w:t>4</w:t>
            </w:r>
          </w:p>
        </w:tc>
      </w:tr>
      <w:tr w:rsidR="00965AF6" w14:paraId="758183F6"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3F3" w14:textId="77777777" w:rsidR="00965AF6" w:rsidRDefault="00965AF6">
            <w:pPr>
              <w:ind w:firstLine="0"/>
            </w:pPr>
            <w:r>
              <w:t>2</w:t>
            </w:r>
          </w:p>
        </w:tc>
        <w:tc>
          <w:tcPr>
            <w:tcW w:w="3192" w:type="dxa"/>
            <w:tcBorders>
              <w:top w:val="single" w:sz="4" w:space="0" w:color="auto"/>
              <w:left w:val="single" w:sz="4" w:space="0" w:color="auto"/>
              <w:bottom w:val="single" w:sz="4" w:space="0" w:color="auto"/>
              <w:right w:val="single" w:sz="4" w:space="0" w:color="auto"/>
            </w:tcBorders>
            <w:hideMark/>
          </w:tcPr>
          <w:p w14:paraId="758183F4" w14:textId="77777777" w:rsidR="00965AF6" w:rsidRDefault="00965AF6">
            <w:pPr>
              <w:ind w:firstLine="0"/>
            </w:pPr>
            <w:r>
              <w:t>13</w:t>
            </w:r>
          </w:p>
        </w:tc>
        <w:tc>
          <w:tcPr>
            <w:tcW w:w="4234" w:type="dxa"/>
            <w:tcBorders>
              <w:top w:val="single" w:sz="4" w:space="0" w:color="auto"/>
              <w:left w:val="single" w:sz="4" w:space="0" w:color="auto"/>
              <w:bottom w:val="single" w:sz="4" w:space="0" w:color="auto"/>
              <w:right w:val="single" w:sz="4" w:space="0" w:color="auto"/>
            </w:tcBorders>
            <w:hideMark/>
          </w:tcPr>
          <w:p w14:paraId="758183F5" w14:textId="77777777" w:rsidR="00965AF6" w:rsidRDefault="00965AF6">
            <w:pPr>
              <w:ind w:firstLine="0"/>
            </w:pPr>
            <w:r>
              <w:t>4,7</w:t>
            </w:r>
          </w:p>
        </w:tc>
      </w:tr>
      <w:tr w:rsidR="00965AF6" w14:paraId="758183FA"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3F7" w14:textId="77777777" w:rsidR="00965AF6" w:rsidRDefault="00965AF6">
            <w:pPr>
              <w:ind w:firstLine="0"/>
            </w:pPr>
            <w:r>
              <w:t>3</w:t>
            </w:r>
          </w:p>
        </w:tc>
        <w:tc>
          <w:tcPr>
            <w:tcW w:w="3192" w:type="dxa"/>
            <w:tcBorders>
              <w:top w:val="single" w:sz="4" w:space="0" w:color="auto"/>
              <w:left w:val="single" w:sz="4" w:space="0" w:color="auto"/>
              <w:bottom w:val="single" w:sz="4" w:space="0" w:color="auto"/>
              <w:right w:val="single" w:sz="4" w:space="0" w:color="auto"/>
            </w:tcBorders>
            <w:hideMark/>
          </w:tcPr>
          <w:p w14:paraId="758183F8" w14:textId="77777777" w:rsidR="00965AF6" w:rsidRDefault="00965AF6">
            <w:pPr>
              <w:ind w:firstLine="0"/>
            </w:pPr>
            <w:r>
              <w:t>8</w:t>
            </w:r>
          </w:p>
        </w:tc>
        <w:tc>
          <w:tcPr>
            <w:tcW w:w="4234" w:type="dxa"/>
            <w:tcBorders>
              <w:top w:val="single" w:sz="4" w:space="0" w:color="auto"/>
              <w:left w:val="single" w:sz="4" w:space="0" w:color="auto"/>
              <w:bottom w:val="single" w:sz="4" w:space="0" w:color="auto"/>
              <w:right w:val="single" w:sz="4" w:space="0" w:color="auto"/>
            </w:tcBorders>
            <w:hideMark/>
          </w:tcPr>
          <w:p w14:paraId="758183F9" w14:textId="77777777" w:rsidR="00965AF6" w:rsidRDefault="00965AF6">
            <w:pPr>
              <w:ind w:firstLine="0"/>
            </w:pPr>
            <w:r>
              <w:t>4,1</w:t>
            </w:r>
          </w:p>
        </w:tc>
      </w:tr>
      <w:tr w:rsidR="00965AF6" w14:paraId="758183FE"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3FB" w14:textId="77777777" w:rsidR="00965AF6" w:rsidRDefault="00965AF6" w:rsidP="00782E11">
            <w:pPr>
              <w:ind w:firstLine="0"/>
            </w:pPr>
            <w:r>
              <w:t>Ср</w:t>
            </w:r>
            <w:r w:rsidR="00782E11">
              <w:t>.</w:t>
            </w:r>
            <w:r>
              <w:t xml:space="preserve"> значение</w:t>
            </w:r>
          </w:p>
        </w:tc>
        <w:tc>
          <w:tcPr>
            <w:tcW w:w="3192" w:type="dxa"/>
            <w:tcBorders>
              <w:top w:val="single" w:sz="4" w:space="0" w:color="auto"/>
              <w:left w:val="single" w:sz="4" w:space="0" w:color="auto"/>
              <w:bottom w:val="single" w:sz="4" w:space="0" w:color="auto"/>
              <w:right w:val="single" w:sz="4" w:space="0" w:color="auto"/>
            </w:tcBorders>
            <w:hideMark/>
          </w:tcPr>
          <w:p w14:paraId="758183FC" w14:textId="77777777" w:rsidR="00965AF6" w:rsidRDefault="00965AF6">
            <w:pPr>
              <w:ind w:firstLine="0"/>
            </w:pPr>
            <w:r>
              <w:t>9,5</w:t>
            </w:r>
          </w:p>
        </w:tc>
        <w:tc>
          <w:tcPr>
            <w:tcW w:w="4234" w:type="dxa"/>
            <w:tcBorders>
              <w:top w:val="single" w:sz="4" w:space="0" w:color="auto"/>
              <w:left w:val="single" w:sz="4" w:space="0" w:color="auto"/>
              <w:bottom w:val="single" w:sz="4" w:space="0" w:color="auto"/>
              <w:right w:val="single" w:sz="4" w:space="0" w:color="auto"/>
            </w:tcBorders>
            <w:hideMark/>
          </w:tcPr>
          <w:p w14:paraId="758183FD" w14:textId="77777777" w:rsidR="00965AF6" w:rsidRDefault="00965AF6">
            <w:pPr>
              <w:ind w:firstLine="0"/>
            </w:pPr>
            <w:r>
              <w:t>4,27</w:t>
            </w:r>
          </w:p>
        </w:tc>
      </w:tr>
    </w:tbl>
    <w:p w14:paraId="75818400" w14:textId="77777777" w:rsidR="00534C3C" w:rsidRDefault="00534C3C" w:rsidP="00965AF6"/>
    <w:p w14:paraId="75818401" w14:textId="77777777" w:rsidR="00782E11" w:rsidRDefault="00782E11" w:rsidP="00782E11">
      <w:pPr>
        <w:ind w:firstLine="0"/>
        <w:jc w:val="right"/>
      </w:pPr>
      <w:r>
        <w:t>Таблица 2.3</w:t>
      </w:r>
    </w:p>
    <w:p w14:paraId="75818402" w14:textId="77777777" w:rsidR="00965AF6" w:rsidRDefault="00965AF6" w:rsidP="00782E11">
      <w:pPr>
        <w:ind w:firstLine="0"/>
        <w:jc w:val="right"/>
      </w:pPr>
      <w:r>
        <w:t>Прочность и упругие характеристики углепластика КМУ-4Л (укладка ±20</w:t>
      </w:r>
      <w:r>
        <w:rPr>
          <w:rFonts w:cs="Times New Roman"/>
        </w:rPr>
        <w:t>°</w:t>
      </w:r>
      <w:r>
        <w:t>)</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3192"/>
        <w:gridCol w:w="4234"/>
      </w:tblGrid>
      <w:tr w:rsidR="00965AF6" w14:paraId="75818406"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03" w14:textId="3E9CEEB5" w:rsidR="00965AF6" w:rsidRDefault="00930D5F">
            <w:pPr>
              <w:ind w:firstLine="0"/>
            </w:pPr>
            <w:r>
              <w:t>№ образца</w:t>
            </w:r>
          </w:p>
        </w:tc>
        <w:tc>
          <w:tcPr>
            <w:tcW w:w="3192" w:type="dxa"/>
            <w:tcBorders>
              <w:top w:val="single" w:sz="4" w:space="0" w:color="auto"/>
              <w:left w:val="single" w:sz="4" w:space="0" w:color="auto"/>
              <w:bottom w:val="single" w:sz="4" w:space="0" w:color="auto"/>
              <w:right w:val="single" w:sz="4" w:space="0" w:color="auto"/>
            </w:tcBorders>
            <w:hideMark/>
          </w:tcPr>
          <w:p w14:paraId="75818404" w14:textId="77777777" w:rsidR="00965AF6" w:rsidRDefault="00965AF6">
            <w:pPr>
              <w:ind w:firstLine="0"/>
            </w:pPr>
            <w:r>
              <w:t>Прочность, МПа</w:t>
            </w:r>
          </w:p>
        </w:tc>
        <w:tc>
          <w:tcPr>
            <w:tcW w:w="4234" w:type="dxa"/>
            <w:tcBorders>
              <w:top w:val="single" w:sz="4" w:space="0" w:color="auto"/>
              <w:left w:val="single" w:sz="4" w:space="0" w:color="auto"/>
              <w:bottom w:val="single" w:sz="4" w:space="0" w:color="auto"/>
              <w:right w:val="single" w:sz="4" w:space="0" w:color="auto"/>
            </w:tcBorders>
            <w:hideMark/>
          </w:tcPr>
          <w:p w14:paraId="75818405" w14:textId="77777777" w:rsidR="00965AF6" w:rsidRDefault="00965AF6">
            <w:pPr>
              <w:ind w:firstLine="0"/>
            </w:pPr>
            <w:r>
              <w:t>Модуль упругости, ГПа</w:t>
            </w:r>
          </w:p>
        </w:tc>
      </w:tr>
      <w:tr w:rsidR="00965AF6" w14:paraId="7581840A"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07" w14:textId="77777777" w:rsidR="00965AF6" w:rsidRDefault="00965AF6">
            <w:pPr>
              <w:ind w:firstLine="0"/>
            </w:pPr>
            <w:r>
              <w:t>1</w:t>
            </w:r>
          </w:p>
        </w:tc>
        <w:tc>
          <w:tcPr>
            <w:tcW w:w="3192" w:type="dxa"/>
            <w:tcBorders>
              <w:top w:val="single" w:sz="4" w:space="0" w:color="auto"/>
              <w:left w:val="single" w:sz="4" w:space="0" w:color="auto"/>
              <w:bottom w:val="single" w:sz="4" w:space="0" w:color="auto"/>
              <w:right w:val="single" w:sz="4" w:space="0" w:color="auto"/>
            </w:tcBorders>
            <w:hideMark/>
          </w:tcPr>
          <w:p w14:paraId="75818408" w14:textId="77777777" w:rsidR="00965AF6" w:rsidRDefault="00965AF6">
            <w:pPr>
              <w:ind w:firstLine="0"/>
            </w:pPr>
            <w:r>
              <w:t>300</w:t>
            </w:r>
          </w:p>
        </w:tc>
        <w:tc>
          <w:tcPr>
            <w:tcW w:w="4234" w:type="dxa"/>
            <w:tcBorders>
              <w:top w:val="single" w:sz="4" w:space="0" w:color="auto"/>
              <w:left w:val="single" w:sz="4" w:space="0" w:color="auto"/>
              <w:bottom w:val="single" w:sz="4" w:space="0" w:color="auto"/>
              <w:right w:val="single" w:sz="4" w:space="0" w:color="auto"/>
            </w:tcBorders>
            <w:hideMark/>
          </w:tcPr>
          <w:p w14:paraId="75818409" w14:textId="77777777" w:rsidR="00965AF6" w:rsidRDefault="00965AF6">
            <w:pPr>
              <w:ind w:firstLine="0"/>
            </w:pPr>
            <w:r>
              <w:t>72,9</w:t>
            </w:r>
          </w:p>
        </w:tc>
      </w:tr>
      <w:tr w:rsidR="00965AF6" w14:paraId="7581840E"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0B" w14:textId="77777777" w:rsidR="00965AF6" w:rsidRDefault="00965AF6">
            <w:pPr>
              <w:ind w:firstLine="0"/>
            </w:pPr>
            <w:r>
              <w:t>2</w:t>
            </w:r>
          </w:p>
        </w:tc>
        <w:tc>
          <w:tcPr>
            <w:tcW w:w="3192" w:type="dxa"/>
            <w:tcBorders>
              <w:top w:val="single" w:sz="4" w:space="0" w:color="auto"/>
              <w:left w:val="single" w:sz="4" w:space="0" w:color="auto"/>
              <w:bottom w:val="single" w:sz="4" w:space="0" w:color="auto"/>
              <w:right w:val="single" w:sz="4" w:space="0" w:color="auto"/>
            </w:tcBorders>
            <w:hideMark/>
          </w:tcPr>
          <w:p w14:paraId="7581840C" w14:textId="77777777" w:rsidR="00965AF6" w:rsidRDefault="00965AF6">
            <w:pPr>
              <w:ind w:firstLine="0"/>
            </w:pPr>
            <w:r>
              <w:t>400</w:t>
            </w:r>
          </w:p>
        </w:tc>
        <w:tc>
          <w:tcPr>
            <w:tcW w:w="4234" w:type="dxa"/>
            <w:tcBorders>
              <w:top w:val="single" w:sz="4" w:space="0" w:color="auto"/>
              <w:left w:val="single" w:sz="4" w:space="0" w:color="auto"/>
              <w:bottom w:val="single" w:sz="4" w:space="0" w:color="auto"/>
              <w:right w:val="single" w:sz="4" w:space="0" w:color="auto"/>
            </w:tcBorders>
            <w:hideMark/>
          </w:tcPr>
          <w:p w14:paraId="7581840D" w14:textId="77777777" w:rsidR="00965AF6" w:rsidRDefault="00965AF6">
            <w:pPr>
              <w:ind w:firstLine="0"/>
            </w:pPr>
            <w:r>
              <w:t>73,8</w:t>
            </w:r>
          </w:p>
        </w:tc>
      </w:tr>
      <w:tr w:rsidR="00965AF6" w14:paraId="75818412"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0F" w14:textId="77777777" w:rsidR="00965AF6" w:rsidRDefault="00965AF6">
            <w:pPr>
              <w:ind w:firstLine="0"/>
            </w:pPr>
            <w:r>
              <w:t>3</w:t>
            </w:r>
          </w:p>
        </w:tc>
        <w:tc>
          <w:tcPr>
            <w:tcW w:w="3192" w:type="dxa"/>
            <w:tcBorders>
              <w:top w:val="single" w:sz="4" w:space="0" w:color="auto"/>
              <w:left w:val="single" w:sz="4" w:space="0" w:color="auto"/>
              <w:bottom w:val="single" w:sz="4" w:space="0" w:color="auto"/>
              <w:right w:val="single" w:sz="4" w:space="0" w:color="auto"/>
            </w:tcBorders>
            <w:hideMark/>
          </w:tcPr>
          <w:p w14:paraId="75818410" w14:textId="77777777" w:rsidR="00965AF6" w:rsidRDefault="00965AF6">
            <w:pPr>
              <w:ind w:firstLine="0"/>
            </w:pPr>
            <w:r>
              <w:t>350</w:t>
            </w:r>
          </w:p>
        </w:tc>
        <w:tc>
          <w:tcPr>
            <w:tcW w:w="4234" w:type="dxa"/>
            <w:tcBorders>
              <w:top w:val="single" w:sz="4" w:space="0" w:color="auto"/>
              <w:left w:val="single" w:sz="4" w:space="0" w:color="auto"/>
              <w:bottom w:val="single" w:sz="4" w:space="0" w:color="auto"/>
              <w:right w:val="single" w:sz="4" w:space="0" w:color="auto"/>
            </w:tcBorders>
            <w:hideMark/>
          </w:tcPr>
          <w:p w14:paraId="75818411" w14:textId="77777777" w:rsidR="00965AF6" w:rsidRDefault="00965AF6">
            <w:pPr>
              <w:ind w:firstLine="0"/>
            </w:pPr>
            <w:r>
              <w:t>70,2</w:t>
            </w:r>
          </w:p>
        </w:tc>
      </w:tr>
      <w:tr w:rsidR="00965AF6" w14:paraId="75818416"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13" w14:textId="77777777" w:rsidR="00965AF6" w:rsidRDefault="00965AF6" w:rsidP="00782E11">
            <w:pPr>
              <w:ind w:firstLine="0"/>
            </w:pPr>
            <w:r>
              <w:t>Ср</w:t>
            </w:r>
            <w:r w:rsidR="00782E11">
              <w:t>.</w:t>
            </w:r>
            <w:r>
              <w:t xml:space="preserve"> значение</w:t>
            </w:r>
          </w:p>
        </w:tc>
        <w:tc>
          <w:tcPr>
            <w:tcW w:w="3192" w:type="dxa"/>
            <w:tcBorders>
              <w:top w:val="single" w:sz="4" w:space="0" w:color="auto"/>
              <w:left w:val="single" w:sz="4" w:space="0" w:color="auto"/>
              <w:bottom w:val="single" w:sz="4" w:space="0" w:color="auto"/>
              <w:right w:val="single" w:sz="4" w:space="0" w:color="auto"/>
            </w:tcBorders>
            <w:hideMark/>
          </w:tcPr>
          <w:p w14:paraId="75818414" w14:textId="77777777" w:rsidR="00965AF6" w:rsidRDefault="00965AF6">
            <w:pPr>
              <w:ind w:firstLine="0"/>
            </w:pPr>
            <w:r>
              <w:t>350</w:t>
            </w:r>
          </w:p>
        </w:tc>
        <w:tc>
          <w:tcPr>
            <w:tcW w:w="4234" w:type="dxa"/>
            <w:tcBorders>
              <w:top w:val="single" w:sz="4" w:space="0" w:color="auto"/>
              <w:left w:val="single" w:sz="4" w:space="0" w:color="auto"/>
              <w:bottom w:val="single" w:sz="4" w:space="0" w:color="auto"/>
              <w:right w:val="single" w:sz="4" w:space="0" w:color="auto"/>
            </w:tcBorders>
            <w:hideMark/>
          </w:tcPr>
          <w:p w14:paraId="75818415" w14:textId="77777777" w:rsidR="00965AF6" w:rsidRDefault="00965AF6">
            <w:pPr>
              <w:ind w:firstLine="0"/>
            </w:pPr>
            <w:r>
              <w:t>72,3</w:t>
            </w:r>
          </w:p>
        </w:tc>
      </w:tr>
    </w:tbl>
    <w:p w14:paraId="1A691D34" w14:textId="77777777" w:rsidR="00466271" w:rsidRDefault="00466271" w:rsidP="00782E11">
      <w:pPr>
        <w:ind w:firstLine="0"/>
        <w:jc w:val="right"/>
      </w:pPr>
    </w:p>
    <w:p w14:paraId="75818417" w14:textId="0B9CD376" w:rsidR="00782E11" w:rsidRDefault="00965AF6" w:rsidP="00782E11">
      <w:pPr>
        <w:ind w:firstLine="0"/>
        <w:jc w:val="right"/>
      </w:pPr>
      <w:r>
        <w:t>Таблица 2.</w:t>
      </w:r>
      <w:r w:rsidR="00782E11">
        <w:t>4</w:t>
      </w:r>
    </w:p>
    <w:p w14:paraId="75818418" w14:textId="77777777" w:rsidR="00965AF6" w:rsidRDefault="00965AF6" w:rsidP="00782E11">
      <w:pPr>
        <w:ind w:firstLine="0"/>
        <w:jc w:val="right"/>
      </w:pPr>
      <w:r>
        <w:t>Прочность и упругие характеристики углепластика КМУ-4Л (укладка ±40</w:t>
      </w:r>
      <w:r>
        <w:rPr>
          <w:rFonts w:cs="Times New Roman"/>
        </w:rPr>
        <w:t>°</w:t>
      </w:r>
      <w:r>
        <w:t>)</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3192"/>
        <w:gridCol w:w="4234"/>
      </w:tblGrid>
      <w:tr w:rsidR="00965AF6" w14:paraId="7581841C"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19" w14:textId="36BACF85" w:rsidR="00965AF6" w:rsidRDefault="00930D5F">
            <w:pPr>
              <w:ind w:firstLine="0"/>
            </w:pPr>
            <w:r>
              <w:t>№ образца</w:t>
            </w:r>
          </w:p>
        </w:tc>
        <w:tc>
          <w:tcPr>
            <w:tcW w:w="3192" w:type="dxa"/>
            <w:tcBorders>
              <w:top w:val="single" w:sz="4" w:space="0" w:color="auto"/>
              <w:left w:val="single" w:sz="4" w:space="0" w:color="auto"/>
              <w:bottom w:val="single" w:sz="4" w:space="0" w:color="auto"/>
              <w:right w:val="single" w:sz="4" w:space="0" w:color="auto"/>
            </w:tcBorders>
            <w:hideMark/>
          </w:tcPr>
          <w:p w14:paraId="7581841A" w14:textId="77777777" w:rsidR="00965AF6" w:rsidRDefault="00965AF6">
            <w:pPr>
              <w:ind w:firstLine="0"/>
            </w:pPr>
            <w:r>
              <w:t>Прочность, МПа</w:t>
            </w:r>
          </w:p>
        </w:tc>
        <w:tc>
          <w:tcPr>
            <w:tcW w:w="4234" w:type="dxa"/>
            <w:tcBorders>
              <w:top w:val="single" w:sz="4" w:space="0" w:color="auto"/>
              <w:left w:val="single" w:sz="4" w:space="0" w:color="auto"/>
              <w:bottom w:val="single" w:sz="4" w:space="0" w:color="auto"/>
              <w:right w:val="single" w:sz="4" w:space="0" w:color="auto"/>
            </w:tcBorders>
            <w:hideMark/>
          </w:tcPr>
          <w:p w14:paraId="7581841B" w14:textId="77777777" w:rsidR="00965AF6" w:rsidRDefault="00965AF6">
            <w:pPr>
              <w:ind w:firstLine="0"/>
            </w:pPr>
            <w:r>
              <w:t>Модуль упругости, ГПа</w:t>
            </w:r>
          </w:p>
        </w:tc>
      </w:tr>
      <w:tr w:rsidR="00965AF6" w14:paraId="75818420"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1D" w14:textId="77777777" w:rsidR="00965AF6" w:rsidRDefault="00965AF6">
            <w:pPr>
              <w:ind w:firstLine="0"/>
            </w:pPr>
            <w:r>
              <w:t>1</w:t>
            </w:r>
          </w:p>
        </w:tc>
        <w:tc>
          <w:tcPr>
            <w:tcW w:w="3192" w:type="dxa"/>
            <w:tcBorders>
              <w:top w:val="single" w:sz="4" w:space="0" w:color="auto"/>
              <w:left w:val="single" w:sz="4" w:space="0" w:color="auto"/>
              <w:bottom w:val="single" w:sz="4" w:space="0" w:color="auto"/>
              <w:right w:val="single" w:sz="4" w:space="0" w:color="auto"/>
            </w:tcBorders>
            <w:hideMark/>
          </w:tcPr>
          <w:p w14:paraId="7581841E" w14:textId="77777777" w:rsidR="00965AF6" w:rsidRDefault="00965AF6">
            <w:pPr>
              <w:ind w:firstLine="0"/>
            </w:pPr>
            <w:r>
              <w:t>126</w:t>
            </w:r>
          </w:p>
        </w:tc>
        <w:tc>
          <w:tcPr>
            <w:tcW w:w="4234" w:type="dxa"/>
            <w:tcBorders>
              <w:top w:val="single" w:sz="4" w:space="0" w:color="auto"/>
              <w:left w:val="single" w:sz="4" w:space="0" w:color="auto"/>
              <w:bottom w:val="single" w:sz="4" w:space="0" w:color="auto"/>
              <w:right w:val="single" w:sz="4" w:space="0" w:color="auto"/>
            </w:tcBorders>
            <w:hideMark/>
          </w:tcPr>
          <w:p w14:paraId="7581841F" w14:textId="77777777" w:rsidR="00965AF6" w:rsidRDefault="00965AF6">
            <w:pPr>
              <w:ind w:firstLine="0"/>
            </w:pPr>
            <w:r>
              <w:t>11,8</w:t>
            </w:r>
          </w:p>
        </w:tc>
      </w:tr>
      <w:tr w:rsidR="00965AF6" w14:paraId="75818424"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21" w14:textId="77777777" w:rsidR="00965AF6" w:rsidRDefault="00965AF6">
            <w:pPr>
              <w:ind w:firstLine="0"/>
            </w:pPr>
            <w:r>
              <w:t>2</w:t>
            </w:r>
          </w:p>
        </w:tc>
        <w:tc>
          <w:tcPr>
            <w:tcW w:w="3192" w:type="dxa"/>
            <w:tcBorders>
              <w:top w:val="single" w:sz="4" w:space="0" w:color="auto"/>
              <w:left w:val="single" w:sz="4" w:space="0" w:color="auto"/>
              <w:bottom w:val="single" w:sz="4" w:space="0" w:color="auto"/>
              <w:right w:val="single" w:sz="4" w:space="0" w:color="auto"/>
            </w:tcBorders>
            <w:hideMark/>
          </w:tcPr>
          <w:p w14:paraId="75818422" w14:textId="77777777" w:rsidR="00965AF6" w:rsidRDefault="00965AF6">
            <w:pPr>
              <w:ind w:firstLine="0"/>
            </w:pPr>
            <w:r>
              <w:t>139,4</w:t>
            </w:r>
          </w:p>
        </w:tc>
        <w:tc>
          <w:tcPr>
            <w:tcW w:w="4234" w:type="dxa"/>
            <w:tcBorders>
              <w:top w:val="single" w:sz="4" w:space="0" w:color="auto"/>
              <w:left w:val="single" w:sz="4" w:space="0" w:color="auto"/>
              <w:bottom w:val="single" w:sz="4" w:space="0" w:color="auto"/>
              <w:right w:val="single" w:sz="4" w:space="0" w:color="auto"/>
            </w:tcBorders>
            <w:hideMark/>
          </w:tcPr>
          <w:p w14:paraId="75818423" w14:textId="77777777" w:rsidR="00965AF6" w:rsidRDefault="00965AF6">
            <w:pPr>
              <w:ind w:firstLine="0"/>
            </w:pPr>
            <w:r>
              <w:t>11,9</w:t>
            </w:r>
          </w:p>
        </w:tc>
      </w:tr>
      <w:tr w:rsidR="00965AF6" w14:paraId="75818428"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25" w14:textId="77777777" w:rsidR="00965AF6" w:rsidRDefault="00965AF6">
            <w:pPr>
              <w:ind w:firstLine="0"/>
            </w:pPr>
            <w:r>
              <w:t>3</w:t>
            </w:r>
          </w:p>
        </w:tc>
        <w:tc>
          <w:tcPr>
            <w:tcW w:w="3192" w:type="dxa"/>
            <w:tcBorders>
              <w:top w:val="single" w:sz="4" w:space="0" w:color="auto"/>
              <w:left w:val="single" w:sz="4" w:space="0" w:color="auto"/>
              <w:bottom w:val="single" w:sz="4" w:space="0" w:color="auto"/>
              <w:right w:val="single" w:sz="4" w:space="0" w:color="auto"/>
            </w:tcBorders>
            <w:hideMark/>
          </w:tcPr>
          <w:p w14:paraId="75818426" w14:textId="77777777" w:rsidR="00965AF6" w:rsidRDefault="00965AF6">
            <w:pPr>
              <w:ind w:firstLine="0"/>
            </w:pPr>
            <w:r>
              <w:t>116,8</w:t>
            </w:r>
          </w:p>
        </w:tc>
        <w:tc>
          <w:tcPr>
            <w:tcW w:w="4234" w:type="dxa"/>
            <w:tcBorders>
              <w:top w:val="single" w:sz="4" w:space="0" w:color="auto"/>
              <w:left w:val="single" w:sz="4" w:space="0" w:color="auto"/>
              <w:bottom w:val="single" w:sz="4" w:space="0" w:color="auto"/>
              <w:right w:val="single" w:sz="4" w:space="0" w:color="auto"/>
            </w:tcBorders>
            <w:hideMark/>
          </w:tcPr>
          <w:p w14:paraId="75818427" w14:textId="77777777" w:rsidR="00965AF6" w:rsidRDefault="00965AF6">
            <w:pPr>
              <w:ind w:firstLine="0"/>
            </w:pPr>
            <w:r>
              <w:t>11,2</w:t>
            </w:r>
          </w:p>
        </w:tc>
      </w:tr>
      <w:tr w:rsidR="00965AF6" w14:paraId="7581842C"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29" w14:textId="77777777" w:rsidR="00965AF6" w:rsidRDefault="00965AF6" w:rsidP="00782E11">
            <w:pPr>
              <w:ind w:firstLine="0"/>
            </w:pPr>
            <w:r>
              <w:t>Ср</w:t>
            </w:r>
            <w:r w:rsidR="00782E11">
              <w:t>.</w:t>
            </w:r>
            <w:r>
              <w:t xml:space="preserve"> значение </w:t>
            </w:r>
          </w:p>
        </w:tc>
        <w:tc>
          <w:tcPr>
            <w:tcW w:w="3192" w:type="dxa"/>
            <w:tcBorders>
              <w:top w:val="single" w:sz="4" w:space="0" w:color="auto"/>
              <w:left w:val="single" w:sz="4" w:space="0" w:color="auto"/>
              <w:bottom w:val="single" w:sz="4" w:space="0" w:color="auto"/>
              <w:right w:val="single" w:sz="4" w:space="0" w:color="auto"/>
            </w:tcBorders>
            <w:hideMark/>
          </w:tcPr>
          <w:p w14:paraId="7581842A" w14:textId="77777777" w:rsidR="00965AF6" w:rsidRDefault="00965AF6">
            <w:pPr>
              <w:ind w:firstLine="0"/>
            </w:pPr>
            <w:r>
              <w:t>127,4</w:t>
            </w:r>
          </w:p>
        </w:tc>
        <w:tc>
          <w:tcPr>
            <w:tcW w:w="4234" w:type="dxa"/>
            <w:tcBorders>
              <w:top w:val="single" w:sz="4" w:space="0" w:color="auto"/>
              <w:left w:val="single" w:sz="4" w:space="0" w:color="auto"/>
              <w:bottom w:val="single" w:sz="4" w:space="0" w:color="auto"/>
              <w:right w:val="single" w:sz="4" w:space="0" w:color="auto"/>
            </w:tcBorders>
            <w:hideMark/>
          </w:tcPr>
          <w:p w14:paraId="7581842B" w14:textId="77777777" w:rsidR="00965AF6" w:rsidRDefault="00965AF6">
            <w:pPr>
              <w:ind w:firstLine="0"/>
            </w:pPr>
            <w:r>
              <w:t>11,63</w:t>
            </w:r>
          </w:p>
        </w:tc>
      </w:tr>
    </w:tbl>
    <w:p w14:paraId="7581842D" w14:textId="21C23DD9" w:rsidR="00006EC5" w:rsidRDefault="00006EC5" w:rsidP="00782E11">
      <w:pPr>
        <w:ind w:firstLine="0"/>
        <w:jc w:val="right"/>
      </w:pPr>
    </w:p>
    <w:p w14:paraId="33CB7457" w14:textId="15A81414" w:rsidR="00F97DB5" w:rsidRDefault="00F97DB5" w:rsidP="00782E11">
      <w:pPr>
        <w:ind w:firstLine="0"/>
        <w:jc w:val="right"/>
      </w:pPr>
    </w:p>
    <w:p w14:paraId="6C1706C6" w14:textId="77777777" w:rsidR="00F97DB5" w:rsidRDefault="00F97DB5" w:rsidP="00782E11">
      <w:pPr>
        <w:ind w:firstLine="0"/>
        <w:jc w:val="right"/>
      </w:pPr>
    </w:p>
    <w:p w14:paraId="7581842E" w14:textId="77777777" w:rsidR="00782E11" w:rsidRDefault="00965AF6" w:rsidP="00782E11">
      <w:pPr>
        <w:ind w:firstLine="0"/>
        <w:jc w:val="right"/>
      </w:pPr>
      <w:r>
        <w:lastRenderedPageBreak/>
        <w:t>Таблица 2.</w:t>
      </w:r>
      <w:r w:rsidR="00782E11">
        <w:t>5</w:t>
      </w:r>
    </w:p>
    <w:p w14:paraId="7581842F" w14:textId="77777777" w:rsidR="00965AF6" w:rsidRDefault="00965AF6" w:rsidP="00782E11">
      <w:pPr>
        <w:ind w:firstLine="0"/>
        <w:jc w:val="right"/>
      </w:pPr>
      <w:r>
        <w:t>Прочность и упругие характеристики углепластика КМУ-4Л (укладка ±50</w:t>
      </w:r>
      <w:r>
        <w:rPr>
          <w:rFonts w:cs="Times New Roman"/>
        </w:rPr>
        <w:t>°</w:t>
      </w:r>
      <w:r>
        <w:t>)</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3192"/>
        <w:gridCol w:w="4234"/>
      </w:tblGrid>
      <w:tr w:rsidR="00965AF6" w14:paraId="75818433"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30" w14:textId="6C527A58" w:rsidR="00965AF6" w:rsidRDefault="00930D5F">
            <w:pPr>
              <w:ind w:firstLine="0"/>
            </w:pPr>
            <w:r>
              <w:t>№ образца</w:t>
            </w:r>
          </w:p>
        </w:tc>
        <w:tc>
          <w:tcPr>
            <w:tcW w:w="3192" w:type="dxa"/>
            <w:tcBorders>
              <w:top w:val="single" w:sz="4" w:space="0" w:color="auto"/>
              <w:left w:val="single" w:sz="4" w:space="0" w:color="auto"/>
              <w:bottom w:val="single" w:sz="4" w:space="0" w:color="auto"/>
              <w:right w:val="single" w:sz="4" w:space="0" w:color="auto"/>
            </w:tcBorders>
            <w:hideMark/>
          </w:tcPr>
          <w:p w14:paraId="75818431" w14:textId="77777777" w:rsidR="00965AF6" w:rsidRDefault="00965AF6">
            <w:pPr>
              <w:ind w:firstLine="0"/>
            </w:pPr>
            <w:r>
              <w:t>Прочность, МПа</w:t>
            </w:r>
          </w:p>
        </w:tc>
        <w:tc>
          <w:tcPr>
            <w:tcW w:w="4234" w:type="dxa"/>
            <w:tcBorders>
              <w:top w:val="single" w:sz="4" w:space="0" w:color="auto"/>
              <w:left w:val="single" w:sz="4" w:space="0" w:color="auto"/>
              <w:bottom w:val="single" w:sz="4" w:space="0" w:color="auto"/>
              <w:right w:val="single" w:sz="4" w:space="0" w:color="auto"/>
            </w:tcBorders>
            <w:hideMark/>
          </w:tcPr>
          <w:p w14:paraId="75818432" w14:textId="77777777" w:rsidR="00965AF6" w:rsidRDefault="00965AF6">
            <w:pPr>
              <w:ind w:firstLine="0"/>
            </w:pPr>
            <w:r>
              <w:t>Модуль упругости, ГПа</w:t>
            </w:r>
          </w:p>
        </w:tc>
      </w:tr>
      <w:tr w:rsidR="00965AF6" w14:paraId="75818437"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34" w14:textId="77777777" w:rsidR="00965AF6" w:rsidRDefault="00965AF6">
            <w:pPr>
              <w:ind w:firstLine="0"/>
            </w:pPr>
            <w:r>
              <w:t>1</w:t>
            </w:r>
          </w:p>
        </w:tc>
        <w:tc>
          <w:tcPr>
            <w:tcW w:w="3192" w:type="dxa"/>
            <w:tcBorders>
              <w:top w:val="single" w:sz="4" w:space="0" w:color="auto"/>
              <w:left w:val="single" w:sz="4" w:space="0" w:color="auto"/>
              <w:bottom w:val="single" w:sz="4" w:space="0" w:color="auto"/>
              <w:right w:val="single" w:sz="4" w:space="0" w:color="auto"/>
            </w:tcBorders>
            <w:hideMark/>
          </w:tcPr>
          <w:p w14:paraId="75818435" w14:textId="77777777" w:rsidR="00965AF6" w:rsidRDefault="00965AF6">
            <w:pPr>
              <w:ind w:firstLine="0"/>
            </w:pPr>
            <w:r>
              <w:t>55</w:t>
            </w:r>
          </w:p>
        </w:tc>
        <w:tc>
          <w:tcPr>
            <w:tcW w:w="4234" w:type="dxa"/>
            <w:tcBorders>
              <w:top w:val="single" w:sz="4" w:space="0" w:color="auto"/>
              <w:left w:val="single" w:sz="4" w:space="0" w:color="auto"/>
              <w:bottom w:val="single" w:sz="4" w:space="0" w:color="auto"/>
              <w:right w:val="single" w:sz="4" w:space="0" w:color="auto"/>
            </w:tcBorders>
            <w:hideMark/>
          </w:tcPr>
          <w:p w14:paraId="75818436" w14:textId="77777777" w:rsidR="00965AF6" w:rsidRDefault="00965AF6">
            <w:pPr>
              <w:ind w:firstLine="0"/>
            </w:pPr>
            <w:r>
              <w:t>7,6</w:t>
            </w:r>
          </w:p>
        </w:tc>
      </w:tr>
      <w:tr w:rsidR="00965AF6" w14:paraId="7581843B"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38" w14:textId="77777777" w:rsidR="00965AF6" w:rsidRDefault="00965AF6">
            <w:pPr>
              <w:ind w:firstLine="0"/>
            </w:pPr>
            <w:r>
              <w:t>2</w:t>
            </w:r>
          </w:p>
        </w:tc>
        <w:tc>
          <w:tcPr>
            <w:tcW w:w="3192" w:type="dxa"/>
            <w:tcBorders>
              <w:top w:val="single" w:sz="4" w:space="0" w:color="auto"/>
              <w:left w:val="single" w:sz="4" w:space="0" w:color="auto"/>
              <w:bottom w:val="single" w:sz="4" w:space="0" w:color="auto"/>
              <w:right w:val="single" w:sz="4" w:space="0" w:color="auto"/>
            </w:tcBorders>
            <w:hideMark/>
          </w:tcPr>
          <w:p w14:paraId="75818439" w14:textId="77777777" w:rsidR="00965AF6" w:rsidRDefault="00965AF6">
            <w:pPr>
              <w:ind w:firstLine="0"/>
            </w:pPr>
            <w:r>
              <w:t>50</w:t>
            </w:r>
          </w:p>
        </w:tc>
        <w:tc>
          <w:tcPr>
            <w:tcW w:w="4234" w:type="dxa"/>
            <w:tcBorders>
              <w:top w:val="single" w:sz="4" w:space="0" w:color="auto"/>
              <w:left w:val="single" w:sz="4" w:space="0" w:color="auto"/>
              <w:bottom w:val="single" w:sz="4" w:space="0" w:color="auto"/>
              <w:right w:val="single" w:sz="4" w:space="0" w:color="auto"/>
            </w:tcBorders>
            <w:hideMark/>
          </w:tcPr>
          <w:p w14:paraId="7581843A" w14:textId="77777777" w:rsidR="00965AF6" w:rsidRDefault="00965AF6">
            <w:pPr>
              <w:ind w:firstLine="0"/>
            </w:pPr>
            <w:r>
              <w:t>7,8</w:t>
            </w:r>
          </w:p>
        </w:tc>
      </w:tr>
      <w:tr w:rsidR="00965AF6" w14:paraId="7581843F"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3C" w14:textId="77777777" w:rsidR="00965AF6" w:rsidRDefault="00965AF6">
            <w:pPr>
              <w:ind w:firstLine="0"/>
            </w:pPr>
            <w:r>
              <w:t>3</w:t>
            </w:r>
          </w:p>
        </w:tc>
        <w:tc>
          <w:tcPr>
            <w:tcW w:w="3192" w:type="dxa"/>
            <w:tcBorders>
              <w:top w:val="single" w:sz="4" w:space="0" w:color="auto"/>
              <w:left w:val="single" w:sz="4" w:space="0" w:color="auto"/>
              <w:bottom w:val="single" w:sz="4" w:space="0" w:color="auto"/>
              <w:right w:val="single" w:sz="4" w:space="0" w:color="auto"/>
            </w:tcBorders>
            <w:hideMark/>
          </w:tcPr>
          <w:p w14:paraId="7581843D" w14:textId="77777777" w:rsidR="00965AF6" w:rsidRDefault="00965AF6">
            <w:pPr>
              <w:ind w:firstLine="0"/>
            </w:pPr>
            <w:r>
              <w:t>55</w:t>
            </w:r>
          </w:p>
        </w:tc>
        <w:tc>
          <w:tcPr>
            <w:tcW w:w="4234" w:type="dxa"/>
            <w:tcBorders>
              <w:top w:val="single" w:sz="4" w:space="0" w:color="auto"/>
              <w:left w:val="single" w:sz="4" w:space="0" w:color="auto"/>
              <w:bottom w:val="single" w:sz="4" w:space="0" w:color="auto"/>
              <w:right w:val="single" w:sz="4" w:space="0" w:color="auto"/>
            </w:tcBorders>
            <w:hideMark/>
          </w:tcPr>
          <w:p w14:paraId="7581843E" w14:textId="77777777" w:rsidR="00965AF6" w:rsidRDefault="00965AF6">
            <w:pPr>
              <w:ind w:firstLine="0"/>
            </w:pPr>
            <w:r>
              <w:t>7,7</w:t>
            </w:r>
          </w:p>
        </w:tc>
      </w:tr>
      <w:tr w:rsidR="00965AF6" w14:paraId="75818443"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40" w14:textId="77777777" w:rsidR="00965AF6" w:rsidRDefault="00965AF6" w:rsidP="00782E11">
            <w:pPr>
              <w:ind w:firstLine="0"/>
            </w:pPr>
            <w:r>
              <w:t>Ср</w:t>
            </w:r>
            <w:r w:rsidR="00782E11">
              <w:t>.</w:t>
            </w:r>
            <w:r>
              <w:t xml:space="preserve"> значение </w:t>
            </w:r>
          </w:p>
        </w:tc>
        <w:tc>
          <w:tcPr>
            <w:tcW w:w="3192" w:type="dxa"/>
            <w:tcBorders>
              <w:top w:val="single" w:sz="4" w:space="0" w:color="auto"/>
              <w:left w:val="single" w:sz="4" w:space="0" w:color="auto"/>
              <w:bottom w:val="single" w:sz="4" w:space="0" w:color="auto"/>
              <w:right w:val="single" w:sz="4" w:space="0" w:color="auto"/>
            </w:tcBorders>
            <w:hideMark/>
          </w:tcPr>
          <w:p w14:paraId="75818441" w14:textId="77777777" w:rsidR="00965AF6" w:rsidRDefault="00965AF6">
            <w:pPr>
              <w:ind w:firstLine="0"/>
            </w:pPr>
            <w:r>
              <w:t>53,33</w:t>
            </w:r>
          </w:p>
        </w:tc>
        <w:tc>
          <w:tcPr>
            <w:tcW w:w="4234" w:type="dxa"/>
            <w:tcBorders>
              <w:top w:val="single" w:sz="4" w:space="0" w:color="auto"/>
              <w:left w:val="single" w:sz="4" w:space="0" w:color="auto"/>
              <w:bottom w:val="single" w:sz="4" w:space="0" w:color="auto"/>
              <w:right w:val="single" w:sz="4" w:space="0" w:color="auto"/>
            </w:tcBorders>
            <w:hideMark/>
          </w:tcPr>
          <w:p w14:paraId="75818442" w14:textId="77777777" w:rsidR="00965AF6" w:rsidRDefault="00965AF6">
            <w:pPr>
              <w:ind w:firstLine="0"/>
            </w:pPr>
            <w:r>
              <w:t>7,7</w:t>
            </w:r>
          </w:p>
        </w:tc>
      </w:tr>
    </w:tbl>
    <w:p w14:paraId="75818444" w14:textId="77777777" w:rsidR="00006EC5" w:rsidRDefault="00006EC5" w:rsidP="00782E11">
      <w:pPr>
        <w:ind w:firstLine="0"/>
        <w:jc w:val="right"/>
      </w:pPr>
    </w:p>
    <w:p w14:paraId="75818445" w14:textId="77777777" w:rsidR="00782E11" w:rsidRDefault="00965AF6" w:rsidP="00782E11">
      <w:pPr>
        <w:ind w:firstLine="0"/>
        <w:jc w:val="right"/>
      </w:pPr>
      <w:r>
        <w:t>Таблица 2.</w:t>
      </w:r>
      <w:r w:rsidR="00782E11">
        <w:t>6</w:t>
      </w:r>
    </w:p>
    <w:p w14:paraId="75818446" w14:textId="77777777" w:rsidR="00965AF6" w:rsidRDefault="00965AF6" w:rsidP="00782E11">
      <w:pPr>
        <w:ind w:firstLine="0"/>
        <w:jc w:val="right"/>
      </w:pPr>
      <w:r>
        <w:t>Прочность и упругие характеристики углепластика КМУ-4Л (укладка ±70</w:t>
      </w:r>
      <w:r w:rsidR="00472EB0">
        <w:rPr>
          <w:rFonts w:cs="Times New Roman"/>
        </w:rPr>
        <w:t>°</w:t>
      </w:r>
      <w:r>
        <w:t>)</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3192"/>
        <w:gridCol w:w="4234"/>
      </w:tblGrid>
      <w:tr w:rsidR="00965AF6" w14:paraId="7581844A"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47" w14:textId="2B429B77" w:rsidR="00965AF6" w:rsidRDefault="00930D5F">
            <w:pPr>
              <w:ind w:firstLine="0"/>
            </w:pPr>
            <w:r>
              <w:t>№ образца</w:t>
            </w:r>
          </w:p>
        </w:tc>
        <w:tc>
          <w:tcPr>
            <w:tcW w:w="3192" w:type="dxa"/>
            <w:tcBorders>
              <w:top w:val="single" w:sz="4" w:space="0" w:color="auto"/>
              <w:left w:val="single" w:sz="4" w:space="0" w:color="auto"/>
              <w:bottom w:val="single" w:sz="4" w:space="0" w:color="auto"/>
              <w:right w:val="single" w:sz="4" w:space="0" w:color="auto"/>
            </w:tcBorders>
            <w:hideMark/>
          </w:tcPr>
          <w:p w14:paraId="75818448" w14:textId="77777777" w:rsidR="00965AF6" w:rsidRDefault="00965AF6" w:rsidP="00DE48C4">
            <w:pPr>
              <w:ind w:firstLine="0"/>
            </w:pPr>
            <w:r>
              <w:t>Прочность, М</w:t>
            </w:r>
            <w:r w:rsidR="00DE48C4">
              <w:t>П</w:t>
            </w:r>
            <w:r>
              <w:t>а</w:t>
            </w:r>
          </w:p>
        </w:tc>
        <w:tc>
          <w:tcPr>
            <w:tcW w:w="4234" w:type="dxa"/>
            <w:tcBorders>
              <w:top w:val="single" w:sz="4" w:space="0" w:color="auto"/>
              <w:left w:val="single" w:sz="4" w:space="0" w:color="auto"/>
              <w:bottom w:val="single" w:sz="4" w:space="0" w:color="auto"/>
              <w:right w:val="single" w:sz="4" w:space="0" w:color="auto"/>
            </w:tcBorders>
            <w:hideMark/>
          </w:tcPr>
          <w:p w14:paraId="75818449" w14:textId="77777777" w:rsidR="00965AF6" w:rsidRDefault="00965AF6">
            <w:pPr>
              <w:ind w:firstLine="0"/>
            </w:pPr>
            <w:r>
              <w:t>Модуль упругости, ГПа</w:t>
            </w:r>
          </w:p>
        </w:tc>
      </w:tr>
      <w:tr w:rsidR="00965AF6" w14:paraId="7581844E"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4B" w14:textId="77777777" w:rsidR="00965AF6" w:rsidRDefault="00965AF6">
            <w:pPr>
              <w:ind w:firstLine="0"/>
            </w:pPr>
            <w:r>
              <w:t>1</w:t>
            </w:r>
          </w:p>
        </w:tc>
        <w:tc>
          <w:tcPr>
            <w:tcW w:w="3192" w:type="dxa"/>
            <w:tcBorders>
              <w:top w:val="single" w:sz="4" w:space="0" w:color="auto"/>
              <w:left w:val="single" w:sz="4" w:space="0" w:color="auto"/>
              <w:bottom w:val="single" w:sz="4" w:space="0" w:color="auto"/>
              <w:right w:val="single" w:sz="4" w:space="0" w:color="auto"/>
            </w:tcBorders>
            <w:hideMark/>
          </w:tcPr>
          <w:p w14:paraId="7581844C" w14:textId="77777777" w:rsidR="00965AF6" w:rsidRDefault="00965AF6">
            <w:pPr>
              <w:ind w:firstLine="0"/>
            </w:pPr>
            <w:r>
              <w:t>17,5</w:t>
            </w:r>
          </w:p>
        </w:tc>
        <w:tc>
          <w:tcPr>
            <w:tcW w:w="4234" w:type="dxa"/>
            <w:tcBorders>
              <w:top w:val="single" w:sz="4" w:space="0" w:color="auto"/>
              <w:left w:val="single" w:sz="4" w:space="0" w:color="auto"/>
              <w:bottom w:val="single" w:sz="4" w:space="0" w:color="auto"/>
              <w:right w:val="single" w:sz="4" w:space="0" w:color="auto"/>
            </w:tcBorders>
            <w:hideMark/>
          </w:tcPr>
          <w:p w14:paraId="7581844D" w14:textId="77777777" w:rsidR="00965AF6" w:rsidRDefault="00965AF6">
            <w:pPr>
              <w:ind w:firstLine="0"/>
            </w:pPr>
            <w:r>
              <w:t>4,0</w:t>
            </w:r>
          </w:p>
        </w:tc>
      </w:tr>
      <w:tr w:rsidR="00965AF6" w14:paraId="75818452"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4F" w14:textId="77777777" w:rsidR="00965AF6" w:rsidRDefault="00965AF6">
            <w:pPr>
              <w:ind w:firstLine="0"/>
            </w:pPr>
            <w:r>
              <w:t>2</w:t>
            </w:r>
          </w:p>
        </w:tc>
        <w:tc>
          <w:tcPr>
            <w:tcW w:w="3192" w:type="dxa"/>
            <w:tcBorders>
              <w:top w:val="single" w:sz="4" w:space="0" w:color="auto"/>
              <w:left w:val="single" w:sz="4" w:space="0" w:color="auto"/>
              <w:bottom w:val="single" w:sz="4" w:space="0" w:color="auto"/>
              <w:right w:val="single" w:sz="4" w:space="0" w:color="auto"/>
            </w:tcBorders>
            <w:hideMark/>
          </w:tcPr>
          <w:p w14:paraId="75818450" w14:textId="77777777" w:rsidR="00965AF6" w:rsidRDefault="00965AF6">
            <w:pPr>
              <w:ind w:firstLine="0"/>
            </w:pPr>
            <w:r>
              <w:t>20</w:t>
            </w:r>
          </w:p>
        </w:tc>
        <w:tc>
          <w:tcPr>
            <w:tcW w:w="4234" w:type="dxa"/>
            <w:tcBorders>
              <w:top w:val="single" w:sz="4" w:space="0" w:color="auto"/>
              <w:left w:val="single" w:sz="4" w:space="0" w:color="auto"/>
              <w:bottom w:val="single" w:sz="4" w:space="0" w:color="auto"/>
              <w:right w:val="single" w:sz="4" w:space="0" w:color="auto"/>
            </w:tcBorders>
            <w:hideMark/>
          </w:tcPr>
          <w:p w14:paraId="75818451" w14:textId="77777777" w:rsidR="00965AF6" w:rsidRDefault="00965AF6">
            <w:pPr>
              <w:ind w:firstLine="0"/>
            </w:pPr>
            <w:r>
              <w:t>4,2</w:t>
            </w:r>
          </w:p>
        </w:tc>
      </w:tr>
      <w:tr w:rsidR="00965AF6" w14:paraId="75818456"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53" w14:textId="77777777" w:rsidR="00965AF6" w:rsidRDefault="00965AF6">
            <w:pPr>
              <w:ind w:firstLine="0"/>
            </w:pPr>
            <w:r>
              <w:t>3</w:t>
            </w:r>
          </w:p>
        </w:tc>
        <w:tc>
          <w:tcPr>
            <w:tcW w:w="3192" w:type="dxa"/>
            <w:tcBorders>
              <w:top w:val="single" w:sz="4" w:space="0" w:color="auto"/>
              <w:left w:val="single" w:sz="4" w:space="0" w:color="auto"/>
              <w:bottom w:val="single" w:sz="4" w:space="0" w:color="auto"/>
              <w:right w:val="single" w:sz="4" w:space="0" w:color="auto"/>
            </w:tcBorders>
            <w:hideMark/>
          </w:tcPr>
          <w:p w14:paraId="75818454" w14:textId="77777777" w:rsidR="00965AF6" w:rsidRDefault="00965AF6">
            <w:pPr>
              <w:ind w:firstLine="0"/>
            </w:pPr>
            <w:r>
              <w:t>20</w:t>
            </w:r>
          </w:p>
        </w:tc>
        <w:tc>
          <w:tcPr>
            <w:tcW w:w="4234" w:type="dxa"/>
            <w:tcBorders>
              <w:top w:val="single" w:sz="4" w:space="0" w:color="auto"/>
              <w:left w:val="single" w:sz="4" w:space="0" w:color="auto"/>
              <w:bottom w:val="single" w:sz="4" w:space="0" w:color="auto"/>
              <w:right w:val="single" w:sz="4" w:space="0" w:color="auto"/>
            </w:tcBorders>
            <w:hideMark/>
          </w:tcPr>
          <w:p w14:paraId="75818455" w14:textId="77777777" w:rsidR="00965AF6" w:rsidRDefault="00965AF6">
            <w:pPr>
              <w:ind w:firstLine="0"/>
            </w:pPr>
            <w:r>
              <w:t>4,5</w:t>
            </w:r>
          </w:p>
        </w:tc>
      </w:tr>
      <w:tr w:rsidR="00965AF6" w14:paraId="7581845A" w14:textId="77777777" w:rsidTr="00782E11">
        <w:trPr>
          <w:jc w:val="center"/>
        </w:trPr>
        <w:tc>
          <w:tcPr>
            <w:tcW w:w="2463" w:type="dxa"/>
            <w:tcBorders>
              <w:top w:val="single" w:sz="4" w:space="0" w:color="auto"/>
              <w:left w:val="single" w:sz="4" w:space="0" w:color="auto"/>
              <w:bottom w:val="single" w:sz="4" w:space="0" w:color="auto"/>
              <w:right w:val="single" w:sz="4" w:space="0" w:color="auto"/>
            </w:tcBorders>
            <w:hideMark/>
          </w:tcPr>
          <w:p w14:paraId="75818457" w14:textId="77777777" w:rsidR="00965AF6" w:rsidRDefault="00965AF6" w:rsidP="00782E11">
            <w:pPr>
              <w:ind w:firstLine="0"/>
            </w:pPr>
            <w:r>
              <w:t>Ср</w:t>
            </w:r>
            <w:r w:rsidR="00782E11">
              <w:t>.</w:t>
            </w:r>
            <w:r>
              <w:t xml:space="preserve"> значение</w:t>
            </w:r>
          </w:p>
        </w:tc>
        <w:tc>
          <w:tcPr>
            <w:tcW w:w="3192" w:type="dxa"/>
            <w:tcBorders>
              <w:top w:val="single" w:sz="4" w:space="0" w:color="auto"/>
              <w:left w:val="single" w:sz="4" w:space="0" w:color="auto"/>
              <w:bottom w:val="single" w:sz="4" w:space="0" w:color="auto"/>
              <w:right w:val="single" w:sz="4" w:space="0" w:color="auto"/>
            </w:tcBorders>
            <w:hideMark/>
          </w:tcPr>
          <w:p w14:paraId="75818458" w14:textId="77777777" w:rsidR="00965AF6" w:rsidRDefault="00965AF6">
            <w:pPr>
              <w:ind w:firstLine="0"/>
            </w:pPr>
            <w:r>
              <w:t>19,17</w:t>
            </w:r>
          </w:p>
        </w:tc>
        <w:tc>
          <w:tcPr>
            <w:tcW w:w="4234" w:type="dxa"/>
            <w:tcBorders>
              <w:top w:val="single" w:sz="4" w:space="0" w:color="auto"/>
              <w:left w:val="single" w:sz="4" w:space="0" w:color="auto"/>
              <w:bottom w:val="single" w:sz="4" w:space="0" w:color="auto"/>
              <w:right w:val="single" w:sz="4" w:space="0" w:color="auto"/>
            </w:tcBorders>
            <w:hideMark/>
          </w:tcPr>
          <w:p w14:paraId="75818459" w14:textId="77777777" w:rsidR="00965AF6" w:rsidRDefault="00965AF6">
            <w:pPr>
              <w:ind w:firstLine="0"/>
            </w:pPr>
            <w:r>
              <w:t>4,23</w:t>
            </w:r>
          </w:p>
        </w:tc>
      </w:tr>
    </w:tbl>
    <w:p w14:paraId="7581845B" w14:textId="77777777" w:rsidR="00965AF6" w:rsidRDefault="00965AF6" w:rsidP="00965AF6"/>
    <w:p w14:paraId="7581845C" w14:textId="08E17E0A" w:rsidR="00965AF6" w:rsidRDefault="00DE48C4" w:rsidP="00965AF6">
      <w:r>
        <w:t>Н</w:t>
      </w:r>
      <w:r w:rsidR="007B10A1">
        <w:t>а рисунке</w:t>
      </w:r>
      <w:r>
        <w:t xml:space="preserve"> 2.</w:t>
      </w:r>
      <w:r w:rsidR="001417C9">
        <w:t>7</w:t>
      </w:r>
      <w:r w:rsidR="00965AF6">
        <w:t xml:space="preserve"> показано соответствие расчетных и экспериментальных данных зависимостей модуля упругости и коэффициента Пуассона перекрёстно армированных образцов. Данные величины вычислялись по известным из теории слоистых пластин формулам [</w:t>
      </w:r>
      <w:r w:rsidR="00A30A94">
        <w:t xml:space="preserve">14, </w:t>
      </w:r>
      <w:r w:rsidR="004B5554">
        <w:t>133</w:t>
      </w:r>
      <w:r w:rsidR="00FD7AAD">
        <w:t>].</w:t>
      </w:r>
    </w:p>
    <w:p w14:paraId="75818460" w14:textId="59012776" w:rsidR="00965AF6" w:rsidRDefault="00965AF6" w:rsidP="00965AF6">
      <w:r>
        <w:t>Погрешность не превышает 7</w:t>
      </w:r>
      <w:r w:rsidR="00A30A94">
        <w:rPr>
          <w:lang w:val="en-US"/>
        </w:rPr>
        <w:t> </w:t>
      </w:r>
      <w:r>
        <w:t xml:space="preserve">%, что свидетельствует о хорошей точности определения механических характеристик материала. </w:t>
      </w:r>
    </w:p>
    <w:p w14:paraId="67B6D55D" w14:textId="77777777" w:rsidR="00D25432" w:rsidRDefault="00D25432" w:rsidP="00D25432">
      <w:r>
        <w:t xml:space="preserve">Также дополнительно были выполнены испытания образцов со схемой армирования </w:t>
      </w:r>
      <w:r>
        <w:rPr>
          <w:rFonts w:cs="Times New Roman"/>
        </w:rPr>
        <w:t>±</w:t>
      </w:r>
      <w:r>
        <w:t>20</w:t>
      </w:r>
      <w:r>
        <w:rPr>
          <w:rFonts w:cs="Times New Roman"/>
        </w:rPr>
        <w:t>°</w:t>
      </w:r>
      <w:r>
        <w:t xml:space="preserve"> для выявления реологических эффектов.</w:t>
      </w:r>
    </w:p>
    <w:p w14:paraId="75818461" w14:textId="77777777" w:rsidR="00965AF6" w:rsidRDefault="00965AF6" w:rsidP="00965AF6">
      <w:pPr>
        <w:rPr>
          <w:szCs w:val="28"/>
        </w:rPr>
      </w:pPr>
    </w:p>
    <w:p w14:paraId="75818462" w14:textId="77777777" w:rsidR="00965AF6" w:rsidRDefault="00965AF6" w:rsidP="00965AF6">
      <w:pPr>
        <w:jc w:val="center"/>
      </w:pPr>
      <w:r>
        <w:rPr>
          <w:noProof/>
          <w:lang w:eastAsia="ru-RU"/>
        </w:rPr>
        <w:lastRenderedPageBreak/>
        <w:drawing>
          <wp:inline distT="0" distB="0" distL="0" distR="0" wp14:anchorId="75818A35" wp14:editId="1BE499BF">
            <wp:extent cx="4575623" cy="3436620"/>
            <wp:effectExtent l="0" t="0" r="0" b="0"/>
            <wp:docPr id="83" name="Рисунок 8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2"/>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4575623" cy="3436620"/>
                    </a:xfrm>
                    <a:prstGeom prst="rect">
                      <a:avLst/>
                    </a:prstGeom>
                    <a:noFill/>
                    <a:ln>
                      <a:noFill/>
                    </a:ln>
                  </pic:spPr>
                </pic:pic>
              </a:graphicData>
            </a:graphic>
          </wp:inline>
        </w:drawing>
      </w:r>
    </w:p>
    <w:p w14:paraId="75818463" w14:textId="200C83AB" w:rsidR="00965AF6" w:rsidRDefault="00F97DB5" w:rsidP="00965AF6">
      <w:pPr>
        <w:jc w:val="center"/>
      </w:pPr>
      <w:r>
        <w:t>Рисунок</w:t>
      </w:r>
      <w:r w:rsidR="001417C9">
        <w:t xml:space="preserve"> 2.7</w:t>
      </w:r>
      <w:r>
        <w:t xml:space="preserve"> –</w:t>
      </w:r>
      <w:r w:rsidR="00965AF6">
        <w:t xml:space="preserve"> Зависимости модуля упругости и коэффициента Пуассона образцов из перекрестно армированного углепластика КМУ-4. Кружками показаны экспериментальные результаты, линие</w:t>
      </w:r>
      <w:r w:rsidR="008D0562">
        <w:t>й – расчет</w:t>
      </w:r>
    </w:p>
    <w:p w14:paraId="75818466" w14:textId="77777777" w:rsidR="00965AF6" w:rsidRDefault="00965AF6" w:rsidP="00965AF6"/>
    <w:p w14:paraId="75818468" w14:textId="662E1457" w:rsidR="00965AF6" w:rsidRDefault="009C78A1" w:rsidP="00466271">
      <w:pPr>
        <w:pStyle w:val="20"/>
      </w:pPr>
      <w:bookmarkStart w:id="60" w:name="_Toc496697708"/>
      <w:bookmarkStart w:id="61" w:name="_Toc500508000"/>
      <w:bookmarkStart w:id="62" w:name="_Toc500508143"/>
      <w:r>
        <w:t>2.7</w:t>
      </w:r>
      <w:r w:rsidR="00965AF6">
        <w:t>. Углепластик БМИ-3/3692</w:t>
      </w:r>
      <w:bookmarkEnd w:id="60"/>
      <w:bookmarkEnd w:id="61"/>
      <w:bookmarkEnd w:id="62"/>
    </w:p>
    <w:p w14:paraId="75818469" w14:textId="77777777" w:rsidR="00965AF6" w:rsidRDefault="00965AF6" w:rsidP="00965AF6">
      <w:r>
        <w:t xml:space="preserve">БМИ-3/3692 – углепластик, получаемый автоклавным формованием </w:t>
      </w:r>
      <w:proofErr w:type="spellStart"/>
      <w:r>
        <w:t>препрега</w:t>
      </w:r>
      <w:proofErr w:type="spellEnd"/>
      <w:r>
        <w:t xml:space="preserve"> на основе углеродной ткани (фирмы «</w:t>
      </w:r>
      <w:proofErr w:type="spellStart"/>
      <w:r>
        <w:rPr>
          <w:lang w:val="en-US"/>
        </w:rPr>
        <w:t>Porcher</w:t>
      </w:r>
      <w:proofErr w:type="spellEnd"/>
      <w:r>
        <w:t xml:space="preserve"> </w:t>
      </w:r>
      <w:proofErr w:type="spellStart"/>
      <w:r>
        <w:t>Ind</w:t>
      </w:r>
      <w:proofErr w:type="spellEnd"/>
      <w:r>
        <w:t xml:space="preserve">.»), пропитанной </w:t>
      </w:r>
      <w:proofErr w:type="spellStart"/>
      <w:r>
        <w:t>бисмалеимидным</w:t>
      </w:r>
      <w:proofErr w:type="spellEnd"/>
      <w:r>
        <w:t xml:space="preserve"> связующим БМИ-3. </w:t>
      </w:r>
      <w:proofErr w:type="spellStart"/>
      <w:r>
        <w:t>Бисмалеимиды</w:t>
      </w:r>
      <w:proofErr w:type="spellEnd"/>
      <w:r>
        <w:t xml:space="preserve"> – соединения, получаемые реакцией диамина и малеинового ангидрида с последующей химической или термической </w:t>
      </w:r>
      <w:proofErr w:type="spellStart"/>
      <w:r>
        <w:t>имидизацией</w:t>
      </w:r>
      <w:proofErr w:type="spellEnd"/>
      <w:r>
        <w:t xml:space="preserve"> </w:t>
      </w:r>
      <w:proofErr w:type="spellStart"/>
      <w:r>
        <w:t>олигоамидокислоты</w:t>
      </w:r>
      <w:proofErr w:type="spellEnd"/>
      <w:r>
        <w:t xml:space="preserve">. </w:t>
      </w:r>
    </w:p>
    <w:p w14:paraId="7581846A" w14:textId="517B01CC" w:rsidR="00965AF6" w:rsidRDefault="00965AF6" w:rsidP="00965AF6">
      <w:r>
        <w:t>После отверждения при температуре 200-300</w:t>
      </w:r>
      <w:r>
        <w:rPr>
          <w:rFonts w:cs="Times New Roman"/>
        </w:rPr>
        <w:t>°</w:t>
      </w:r>
      <w:r>
        <w:t xml:space="preserve">C </w:t>
      </w:r>
      <w:proofErr w:type="spellStart"/>
      <w:r>
        <w:t>бисмалеимиды</w:t>
      </w:r>
      <w:proofErr w:type="spellEnd"/>
      <w:r>
        <w:t xml:space="preserve"> образуют хрупкие сшитые системы, способные к эксплуатации вплоть до 230</w:t>
      </w:r>
      <w:r>
        <w:rPr>
          <w:rFonts w:cs="Times New Roman"/>
        </w:rPr>
        <w:t>°</w:t>
      </w:r>
      <w:r>
        <w:t xml:space="preserve">C. Свойства отвержденных </w:t>
      </w:r>
      <w:proofErr w:type="spellStart"/>
      <w:r>
        <w:t>бисмалеимидов</w:t>
      </w:r>
      <w:proofErr w:type="spellEnd"/>
      <w:r>
        <w:t xml:space="preserve">, особенно температура стеклования, деформационная теплостойкость, </w:t>
      </w:r>
      <w:proofErr w:type="spellStart"/>
      <w:r>
        <w:t>трещиностойкость</w:t>
      </w:r>
      <w:proofErr w:type="spellEnd"/>
      <w:r>
        <w:t>, существенно зависят от химического состава олигомера и соотношения БМИ: отвердителя, условий отверждения и особенно условий термообработки [</w:t>
      </w:r>
      <w:r w:rsidR="004B5554">
        <w:t>134</w:t>
      </w:r>
      <w:r>
        <w:t>].</w:t>
      </w:r>
    </w:p>
    <w:p w14:paraId="1BFD441B" w14:textId="77777777" w:rsidR="00160386" w:rsidRDefault="00965AF6" w:rsidP="00965AF6">
      <w:r>
        <w:t xml:space="preserve">Образцы были вырезаны из 14-слойной пластины саржевого плетения с использованием компьютерной разметки и станка с ЧПУ с алмазным кругом. Все слои в пластине были ориентированы в одном направлении. </w:t>
      </w:r>
    </w:p>
    <w:p w14:paraId="7581846D" w14:textId="5D44C520" w:rsidR="00C51AC2" w:rsidRDefault="00FA481E" w:rsidP="00965AF6">
      <w:r>
        <w:t>На каждый образец б</w:t>
      </w:r>
      <w:r w:rsidR="00965AF6">
        <w:t xml:space="preserve">ыло наклеено по три </w:t>
      </w:r>
      <w:proofErr w:type="spellStart"/>
      <w:r w:rsidR="00965AF6">
        <w:t>тензорезистора</w:t>
      </w:r>
      <w:proofErr w:type="spellEnd"/>
      <w:r w:rsidR="00965AF6">
        <w:t xml:space="preserve"> в соответствии со схемой </w:t>
      </w:r>
      <w:r w:rsidR="007B10A1">
        <w:t>(рисунок</w:t>
      </w:r>
      <w:r w:rsidR="00965AF6">
        <w:t xml:space="preserve"> 2.</w:t>
      </w:r>
      <w:r w:rsidR="001417C9">
        <w:t>8</w:t>
      </w:r>
      <w:r w:rsidR="00965AF6">
        <w:t>) – два в продольном направлении для повышения надежности измерений, и один в поперечном для определения коэффициента Пуассона.</w:t>
      </w:r>
    </w:p>
    <w:p w14:paraId="7581846E" w14:textId="77777777" w:rsidR="00965AF6" w:rsidRDefault="00965AF6" w:rsidP="00965AF6">
      <w:pPr>
        <w:jc w:val="center"/>
      </w:pPr>
      <w:r>
        <w:rPr>
          <w:noProof/>
          <w:lang w:eastAsia="ru-RU"/>
        </w:rPr>
        <w:lastRenderedPageBreak/>
        <w:drawing>
          <wp:inline distT="0" distB="0" distL="0" distR="0" wp14:anchorId="75818A37" wp14:editId="332D644B">
            <wp:extent cx="2019039" cy="1158496"/>
            <wp:effectExtent l="0" t="0" r="635" b="381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38"/>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023268" cy="1160923"/>
                    </a:xfrm>
                    <a:prstGeom prst="rect">
                      <a:avLst/>
                    </a:prstGeom>
                    <a:noFill/>
                    <a:ln>
                      <a:noFill/>
                    </a:ln>
                  </pic:spPr>
                </pic:pic>
              </a:graphicData>
            </a:graphic>
          </wp:inline>
        </w:drawing>
      </w:r>
    </w:p>
    <w:p w14:paraId="7581846F" w14:textId="5889F3A5" w:rsidR="00965AF6" w:rsidRDefault="00F97DB5" w:rsidP="00965AF6">
      <w:pPr>
        <w:jc w:val="center"/>
      </w:pPr>
      <w:r>
        <w:t>Рисунок</w:t>
      </w:r>
      <w:r w:rsidR="00965AF6">
        <w:t xml:space="preserve"> 2.</w:t>
      </w:r>
      <w:r w:rsidR="001417C9">
        <w:t>8</w:t>
      </w:r>
      <w:r>
        <w:t xml:space="preserve"> –</w:t>
      </w:r>
      <w:r w:rsidR="00965AF6">
        <w:t xml:space="preserve"> Схема наклеивания </w:t>
      </w:r>
      <w:proofErr w:type="spellStart"/>
      <w:r w:rsidR="00965AF6">
        <w:t>тензорезисторов</w:t>
      </w:r>
      <w:proofErr w:type="spellEnd"/>
      <w:r w:rsidR="00965AF6">
        <w:t xml:space="preserve"> на образцы из углепластика БМИ-3/3692</w:t>
      </w:r>
    </w:p>
    <w:p w14:paraId="75818470" w14:textId="77777777" w:rsidR="00965AF6" w:rsidRDefault="00965AF6" w:rsidP="00965AF6"/>
    <w:p w14:paraId="75818473" w14:textId="2289D71D" w:rsidR="00965AF6" w:rsidRDefault="00965AF6" w:rsidP="00965AF6">
      <w:r>
        <w:t>Образцы вырезались под углами 0</w:t>
      </w:r>
      <w:r>
        <w:rPr>
          <w:rFonts w:cs="Times New Roman"/>
        </w:rPr>
        <w:t>°</w:t>
      </w:r>
      <w:r>
        <w:t>, 30</w:t>
      </w:r>
      <w:r>
        <w:rPr>
          <w:rFonts w:cs="Times New Roman"/>
        </w:rPr>
        <w:t>°</w:t>
      </w:r>
      <w:r>
        <w:t>, 45</w:t>
      </w:r>
      <w:r>
        <w:rPr>
          <w:rFonts w:cs="Times New Roman"/>
        </w:rPr>
        <w:t>°</w:t>
      </w:r>
      <w:r>
        <w:t xml:space="preserve"> и 90</w:t>
      </w:r>
      <w:r>
        <w:rPr>
          <w:rFonts w:cs="Times New Roman"/>
        </w:rPr>
        <w:t>°</w:t>
      </w:r>
      <w:r>
        <w:t xml:space="preserve"> к направлению основы ткани, схем</w:t>
      </w:r>
      <w:r w:rsidR="001417C9">
        <w:t>а раскроя приведена н</w:t>
      </w:r>
      <w:r w:rsidR="007B10A1">
        <w:t>а рисунке</w:t>
      </w:r>
      <w:r w:rsidR="001417C9">
        <w:t xml:space="preserve"> 2.9</w:t>
      </w:r>
      <w:r>
        <w:t>. Площадь поперечног</w:t>
      </w:r>
      <w:r w:rsidR="00AA31B8">
        <w:t xml:space="preserve">о сечения образцов составила 2 </w:t>
      </w:r>
      <w:r w:rsidR="00AA31B8">
        <w:rPr>
          <w:rFonts w:cs="Times New Roman"/>
        </w:rPr>
        <w:t>∙</w:t>
      </w:r>
      <w:r>
        <w:t xml:space="preserve"> 20 = 40мм</w:t>
      </w:r>
      <w:r w:rsidRPr="00AA31B8">
        <w:rPr>
          <w:vertAlign w:val="superscript"/>
        </w:rPr>
        <w:t>2</w:t>
      </w:r>
      <w:r>
        <w:t>.</w:t>
      </w:r>
      <w:r w:rsidR="00D25432">
        <w:t xml:space="preserve"> </w:t>
      </w:r>
      <w:r>
        <w:t>Как и для КМУ-4Л, образцы каждого направления вырезки нагружались со скоростью, соответствующей квазистатическому нагружению</w:t>
      </w:r>
      <w:r w:rsidR="00DE48C4">
        <w:t>,</w:t>
      </w:r>
      <w:r>
        <w:t xml:space="preserve"> с последующей разгрузкой. Скорость нагружения для каждого образца варьировалась в 2-3 раза. Последнее </w:t>
      </w:r>
      <w:proofErr w:type="spellStart"/>
      <w:r>
        <w:t>нагружение</w:t>
      </w:r>
      <w:proofErr w:type="spellEnd"/>
      <w:r>
        <w:t xml:space="preserve"> производилось до разрушения.</w:t>
      </w:r>
    </w:p>
    <w:p w14:paraId="75818474" w14:textId="77777777" w:rsidR="00965AF6" w:rsidRDefault="00965AF6" w:rsidP="00965AF6">
      <w:pPr>
        <w:jc w:val="center"/>
      </w:pPr>
      <w:r>
        <w:rPr>
          <w:noProof/>
          <w:lang w:eastAsia="ru-RU"/>
        </w:rPr>
        <w:drawing>
          <wp:inline distT="0" distB="0" distL="0" distR="0" wp14:anchorId="75818A39" wp14:editId="75818A3A">
            <wp:extent cx="5357495" cy="3781425"/>
            <wp:effectExtent l="0" t="0" r="0" b="9525"/>
            <wp:docPr id="81" name="Рисунок 81"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mage9"/>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370109" cy="3790328"/>
                    </a:xfrm>
                    <a:prstGeom prst="rect">
                      <a:avLst/>
                    </a:prstGeom>
                    <a:noFill/>
                    <a:ln>
                      <a:noFill/>
                    </a:ln>
                  </pic:spPr>
                </pic:pic>
              </a:graphicData>
            </a:graphic>
          </wp:inline>
        </w:drawing>
      </w:r>
    </w:p>
    <w:p w14:paraId="75818475" w14:textId="67EB0DA1" w:rsidR="00965AF6" w:rsidRDefault="00F97DB5" w:rsidP="00965AF6">
      <w:pPr>
        <w:jc w:val="center"/>
      </w:pPr>
      <w:r>
        <w:t>Рисунок</w:t>
      </w:r>
      <w:r w:rsidR="001417C9">
        <w:t xml:space="preserve"> 2.9</w:t>
      </w:r>
      <w:r>
        <w:t xml:space="preserve"> –</w:t>
      </w:r>
      <w:r w:rsidR="00965AF6">
        <w:t xml:space="preserve"> Схема раскроя пластины из углепластика БМИ-3/3692</w:t>
      </w:r>
    </w:p>
    <w:p w14:paraId="75818476" w14:textId="77777777" w:rsidR="00965AF6" w:rsidRDefault="00965AF6" w:rsidP="00965AF6"/>
    <w:p w14:paraId="75818477" w14:textId="77777777" w:rsidR="00534C3C" w:rsidRDefault="00965AF6" w:rsidP="00534C3C">
      <w:r>
        <w:t xml:space="preserve">Образцы, вырезанные вдоль основы ткани, нагружались до напряжений 220 МПа, 440 МПа и 660 МПа, с последующей разгрузкой, а затем до разрушения. </w:t>
      </w:r>
    </w:p>
    <w:p w14:paraId="75818481" w14:textId="20D53B41" w:rsidR="00965AF6" w:rsidRDefault="00965AF6" w:rsidP="00965AF6">
      <w:r>
        <w:t>Образцы, вырезанные поперек основы, на</w:t>
      </w:r>
      <w:r w:rsidR="00A30A94">
        <w:t>гружались до 75, 150, 300 и 450</w:t>
      </w:r>
      <w:r w:rsidR="00A30A94">
        <w:rPr>
          <w:lang w:val="en-US"/>
        </w:rPr>
        <w:t> </w:t>
      </w:r>
      <w:r>
        <w:t xml:space="preserve">МПа с последующей разгрузкой, а затем до разрушения. Диаграммы деформирования близки к </w:t>
      </w:r>
      <w:r>
        <w:lastRenderedPageBreak/>
        <w:t>линейным, упругие характеристики не зависят от уровня напряжений и скорости нагружения. Образцы, вырезанные под углом 30</w:t>
      </w:r>
      <w:r>
        <w:rPr>
          <w:rFonts w:cs="Times New Roman"/>
        </w:rPr>
        <w:t>°</w:t>
      </w:r>
      <w:r>
        <w:t xml:space="preserve"> к основ</w:t>
      </w:r>
      <w:r w:rsidR="00A30A94">
        <w:t>е, нагружались до 100</w:t>
      </w:r>
      <w:r w:rsidR="00A30A94">
        <w:rPr>
          <w:lang w:val="en-US"/>
        </w:rPr>
        <w:t> </w:t>
      </w:r>
      <w:r w:rsidR="00A30A94">
        <w:t>МПа и 150</w:t>
      </w:r>
      <w:r w:rsidR="00A30A94">
        <w:rPr>
          <w:lang w:val="en-US"/>
        </w:rPr>
        <w:t> </w:t>
      </w:r>
      <w:r>
        <w:t>МПа с различными скоростями с последующей разгрузкой, затем до разрушения. Образцы, вырезанные под углом 45</w:t>
      </w:r>
      <w:r>
        <w:rPr>
          <w:rFonts w:cs="Times New Roman"/>
        </w:rPr>
        <w:t>°</w:t>
      </w:r>
      <w:r w:rsidR="00A30A94">
        <w:t>, нагружались до 55, 110 и 165</w:t>
      </w:r>
      <w:r w:rsidR="00A30A94">
        <w:rPr>
          <w:lang w:val="en-US"/>
        </w:rPr>
        <w:t> </w:t>
      </w:r>
      <w:r>
        <w:t>МПа с различными скоростями с последующей разгрузкой, а затем до разрушения. Кривые деформирования этих образцов близки к линейным при напряжениях, не превышающих 0.4 от разрушающих, и становятся нелинейными при повышении нагрузки. Вид диаграмм не зависит от скорости нагружения. Диаграммы деформирования образцов представлены н</w:t>
      </w:r>
      <w:r w:rsidR="007B10A1">
        <w:t>а рисунке</w:t>
      </w:r>
      <w:r>
        <w:t xml:space="preserve"> 2.1</w:t>
      </w:r>
      <w:r w:rsidR="001417C9">
        <w:t>0</w:t>
      </w:r>
      <w:r>
        <w:t xml:space="preserve"> и 2.1</w:t>
      </w:r>
      <w:r w:rsidR="001417C9">
        <w:t>1</w:t>
      </w:r>
      <w:r>
        <w:t>.</w:t>
      </w:r>
      <w:r w:rsidR="00B52006">
        <w:t xml:space="preserve"> Упругие характеристики материала были определены при помощи решения задачи идентификации для линейного участка кривых деформирования: </w:t>
      </w:r>
      <w:r w:rsidR="00B52006" w:rsidRPr="002D2C5E">
        <w:rPr>
          <w:i/>
        </w:rPr>
        <w:t>Е</w:t>
      </w:r>
      <w:r w:rsidR="00B52006">
        <w:rPr>
          <w:vertAlign w:val="subscript"/>
        </w:rPr>
        <w:t>1</w:t>
      </w:r>
      <w:r w:rsidR="00A30A94">
        <w:t xml:space="preserve"> = 84</w:t>
      </w:r>
      <w:r w:rsidR="00A30A94">
        <w:rPr>
          <w:lang w:val="en-US"/>
        </w:rPr>
        <w:t> </w:t>
      </w:r>
      <w:r w:rsidR="00B52006">
        <w:t xml:space="preserve">ГПа, </w:t>
      </w:r>
      <w:r w:rsidR="00B52006" w:rsidRPr="002D2C5E">
        <w:rPr>
          <w:i/>
        </w:rPr>
        <w:t>Е</w:t>
      </w:r>
      <w:r w:rsidR="00B52006">
        <w:rPr>
          <w:vertAlign w:val="subscript"/>
        </w:rPr>
        <w:t>2</w:t>
      </w:r>
      <w:r w:rsidR="00A30A94">
        <w:t xml:space="preserve"> = 80</w:t>
      </w:r>
      <w:r w:rsidR="00A30A94">
        <w:rPr>
          <w:lang w:val="en-US"/>
        </w:rPr>
        <w:t> </w:t>
      </w:r>
      <w:r w:rsidR="00B52006">
        <w:t xml:space="preserve">ГПа, </w:t>
      </w:r>
      <w:r w:rsidR="00B52006">
        <w:rPr>
          <w:rFonts w:cs="Times New Roman"/>
        </w:rPr>
        <w:t>ν</w:t>
      </w:r>
      <w:r w:rsidR="00B52006">
        <w:rPr>
          <w:vertAlign w:val="subscript"/>
        </w:rPr>
        <w:t>12</w:t>
      </w:r>
      <w:r w:rsidR="00B52006">
        <w:t xml:space="preserve"> = 0.04. </w:t>
      </w:r>
      <w:r w:rsidR="00B52006">
        <w:rPr>
          <w:lang w:val="en-US"/>
        </w:rPr>
        <w:t>G</w:t>
      </w:r>
      <w:r w:rsidR="00B52006" w:rsidRPr="002D2C5E">
        <w:rPr>
          <w:vertAlign w:val="subscript"/>
        </w:rPr>
        <w:t>12</w:t>
      </w:r>
      <w:r w:rsidR="00B52006" w:rsidRPr="002D2C5E">
        <w:t>=7.</w:t>
      </w:r>
      <w:r w:rsidR="00A30A94">
        <w:t>5</w:t>
      </w:r>
      <w:r w:rsidR="00A30A94">
        <w:rPr>
          <w:lang w:val="en-US"/>
        </w:rPr>
        <w:t> </w:t>
      </w:r>
      <w:r w:rsidR="00B52006">
        <w:t>ГПа. Для определенных констант средняя отно</w:t>
      </w:r>
      <w:r w:rsidR="00A30A94">
        <w:t>сительная ошибка составила 24,1</w:t>
      </w:r>
      <w:r w:rsidR="00A30A94">
        <w:rPr>
          <w:lang w:val="en-US"/>
        </w:rPr>
        <w:t> </w:t>
      </w:r>
      <w:r w:rsidR="00B52006">
        <w:t xml:space="preserve">%, а средняя </w:t>
      </w:r>
      <w:proofErr w:type="spellStart"/>
      <w:r w:rsidR="00B52006">
        <w:t>квадратическая</w:t>
      </w:r>
      <w:proofErr w:type="spellEnd"/>
      <w:r w:rsidR="00B52006">
        <w:t xml:space="preserve"> ошибка – 2,8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0"/>
        <w:gridCol w:w="4747"/>
      </w:tblGrid>
      <w:tr w:rsidR="00B52006" w14:paraId="75818484" w14:textId="77777777" w:rsidTr="00D25432">
        <w:tc>
          <w:tcPr>
            <w:tcW w:w="4890" w:type="dxa"/>
            <w:hideMark/>
          </w:tcPr>
          <w:p w14:paraId="75818482" w14:textId="6776F2AE" w:rsidR="00965AF6" w:rsidRDefault="00A5447B">
            <w:pPr>
              <w:ind w:firstLine="0"/>
              <w:jc w:val="center"/>
            </w:pPr>
            <w:r>
              <w:rPr>
                <w:rFonts w:eastAsiaTheme="minorHAnsi" w:cstheme="minorBidi"/>
                <w:noProof/>
                <w:lang w:val="ru-RU" w:eastAsia="ru-RU"/>
              </w:rPr>
              <w:pict w14:anchorId="39C6FD6B">
                <v:shape id="_x0000_i1184" type="#_x0000_t75" style="width:215.25pt;height:169.5pt">
                  <v:imagedata r:id="rId350" o:title="0"/>
                </v:shape>
              </w:pict>
            </w:r>
          </w:p>
        </w:tc>
        <w:tc>
          <w:tcPr>
            <w:tcW w:w="4747" w:type="dxa"/>
            <w:hideMark/>
          </w:tcPr>
          <w:p w14:paraId="75818483" w14:textId="30422D33" w:rsidR="00965AF6" w:rsidRDefault="00A5447B">
            <w:pPr>
              <w:ind w:firstLine="0"/>
              <w:jc w:val="center"/>
            </w:pPr>
            <w:r>
              <w:rPr>
                <w:rFonts w:eastAsiaTheme="minorHAnsi" w:cstheme="minorBidi"/>
                <w:noProof/>
                <w:lang w:val="ru-RU" w:eastAsia="ru-RU"/>
              </w:rPr>
              <w:pict w14:anchorId="489F44AD">
                <v:shape id="_x0000_i1185" type="#_x0000_t75" style="width:208.5pt;height:170.25pt">
                  <v:imagedata r:id="rId351" o:title="90"/>
                </v:shape>
              </w:pict>
            </w:r>
          </w:p>
        </w:tc>
      </w:tr>
      <w:tr w:rsidR="00B52006" w14:paraId="75818487" w14:textId="77777777" w:rsidTr="00D25432">
        <w:tc>
          <w:tcPr>
            <w:tcW w:w="4890" w:type="dxa"/>
            <w:hideMark/>
          </w:tcPr>
          <w:p w14:paraId="75818485" w14:textId="77777777" w:rsidR="00965AF6" w:rsidRDefault="00965AF6">
            <w:pPr>
              <w:ind w:firstLine="0"/>
              <w:jc w:val="center"/>
            </w:pPr>
            <w:r>
              <w:t>а)</w:t>
            </w:r>
          </w:p>
        </w:tc>
        <w:tc>
          <w:tcPr>
            <w:tcW w:w="4747" w:type="dxa"/>
            <w:hideMark/>
          </w:tcPr>
          <w:p w14:paraId="75818486" w14:textId="77777777" w:rsidR="00965AF6" w:rsidRDefault="00965AF6">
            <w:pPr>
              <w:ind w:firstLine="0"/>
              <w:jc w:val="center"/>
            </w:pPr>
            <w:r>
              <w:t>б)</w:t>
            </w:r>
          </w:p>
        </w:tc>
      </w:tr>
      <w:tr w:rsidR="00B52006" w14:paraId="7581848A" w14:textId="77777777" w:rsidTr="00D25432">
        <w:tc>
          <w:tcPr>
            <w:tcW w:w="4890" w:type="dxa"/>
            <w:hideMark/>
          </w:tcPr>
          <w:p w14:paraId="75818488" w14:textId="46C881AC" w:rsidR="00965AF6" w:rsidRDefault="00A5447B">
            <w:pPr>
              <w:ind w:firstLine="0"/>
              <w:jc w:val="center"/>
            </w:pPr>
            <w:r>
              <w:rPr>
                <w:rFonts w:eastAsiaTheme="minorHAnsi" w:cstheme="minorBidi"/>
                <w:noProof/>
                <w:lang w:val="ru-RU" w:eastAsia="ru-RU"/>
              </w:rPr>
              <w:pict w14:anchorId="0A4A7365">
                <v:shape id="_x0000_i1186" type="#_x0000_t75" style="width:204.75pt;height:162.75pt">
                  <v:imagedata r:id="rId352" o:title="45"/>
                </v:shape>
              </w:pict>
            </w:r>
          </w:p>
        </w:tc>
        <w:tc>
          <w:tcPr>
            <w:tcW w:w="4747" w:type="dxa"/>
            <w:hideMark/>
          </w:tcPr>
          <w:p w14:paraId="75818489" w14:textId="7D7769C9" w:rsidR="00965AF6" w:rsidRDefault="00A5447B">
            <w:pPr>
              <w:ind w:firstLine="0"/>
              <w:jc w:val="center"/>
            </w:pPr>
            <w:r>
              <w:rPr>
                <w:rFonts w:eastAsiaTheme="minorHAnsi" w:cstheme="minorBidi"/>
                <w:noProof/>
                <w:lang w:val="ru-RU" w:eastAsia="ru-RU"/>
              </w:rPr>
              <w:pict w14:anchorId="5D689192">
                <v:shape id="_x0000_i1187" type="#_x0000_t75" style="width:207.75pt;height:165pt">
                  <v:imagedata r:id="rId353" o:title="30"/>
                </v:shape>
              </w:pict>
            </w:r>
          </w:p>
        </w:tc>
      </w:tr>
      <w:tr w:rsidR="00B52006" w14:paraId="7581848D" w14:textId="77777777" w:rsidTr="00D25432">
        <w:tc>
          <w:tcPr>
            <w:tcW w:w="4890" w:type="dxa"/>
            <w:hideMark/>
          </w:tcPr>
          <w:p w14:paraId="7581848B" w14:textId="77777777" w:rsidR="00965AF6" w:rsidRDefault="00965AF6">
            <w:pPr>
              <w:ind w:firstLine="0"/>
              <w:jc w:val="center"/>
            </w:pPr>
            <w:r>
              <w:t>в)</w:t>
            </w:r>
          </w:p>
        </w:tc>
        <w:tc>
          <w:tcPr>
            <w:tcW w:w="4747" w:type="dxa"/>
            <w:hideMark/>
          </w:tcPr>
          <w:p w14:paraId="7581848C" w14:textId="77777777" w:rsidR="00965AF6" w:rsidRDefault="00965AF6">
            <w:pPr>
              <w:ind w:firstLine="0"/>
              <w:jc w:val="center"/>
            </w:pPr>
            <w:r>
              <w:t>г)</w:t>
            </w:r>
          </w:p>
        </w:tc>
      </w:tr>
      <w:tr w:rsidR="00965AF6" w14:paraId="7581848F" w14:textId="77777777" w:rsidTr="00D25432">
        <w:tc>
          <w:tcPr>
            <w:tcW w:w="9637" w:type="dxa"/>
            <w:gridSpan w:val="2"/>
            <w:hideMark/>
          </w:tcPr>
          <w:p w14:paraId="7581848E" w14:textId="21135535" w:rsidR="00965AF6" w:rsidRPr="00CD18FD" w:rsidRDefault="00F97DB5" w:rsidP="00F97DB5">
            <w:pPr>
              <w:ind w:firstLine="0"/>
              <w:jc w:val="center"/>
              <w:rPr>
                <w:lang w:val="ru-RU"/>
              </w:rPr>
            </w:pPr>
            <w:r>
              <w:rPr>
                <w:lang w:val="ru-RU"/>
              </w:rPr>
              <w:t>Рисунок</w:t>
            </w:r>
            <w:r w:rsidR="00965AF6" w:rsidRPr="00CD18FD">
              <w:rPr>
                <w:lang w:val="ru-RU"/>
              </w:rPr>
              <w:t xml:space="preserve"> 2.1</w:t>
            </w:r>
            <w:r w:rsidR="001417C9" w:rsidRPr="00CD18FD">
              <w:rPr>
                <w:lang w:val="ru-RU"/>
              </w:rPr>
              <w:t>0</w:t>
            </w:r>
            <w:r w:rsidRPr="00F97DB5">
              <w:rPr>
                <w:lang w:val="ru-RU"/>
              </w:rPr>
              <w:t xml:space="preserve"> –</w:t>
            </w:r>
            <w:r w:rsidR="00965AF6" w:rsidRPr="00CD18FD">
              <w:rPr>
                <w:lang w:val="ru-RU"/>
              </w:rPr>
              <w:t xml:space="preserve"> Диаграммы деформирования образцов </w:t>
            </w:r>
            <w:r w:rsidR="00DE48C4" w:rsidRPr="00CD18FD">
              <w:rPr>
                <w:lang w:val="ru-RU"/>
              </w:rPr>
              <w:t xml:space="preserve">с различными схемами армирования </w:t>
            </w:r>
            <w:r w:rsidR="00965AF6" w:rsidRPr="00CD18FD">
              <w:rPr>
                <w:lang w:val="ru-RU"/>
              </w:rPr>
              <w:t>из углепластика БМИ-3/3692, партия 1.</w:t>
            </w:r>
            <w:r w:rsidR="00B52006" w:rsidRPr="00CD18FD">
              <w:rPr>
                <w:lang w:val="ru-RU"/>
              </w:rPr>
              <w:t xml:space="preserve"> Точками показаны экспериментальные значения, линией – расчетные значения, полученные по линейной модели</w:t>
            </w:r>
            <w:r w:rsidR="00965AF6" w:rsidRPr="00CD18FD">
              <w:rPr>
                <w:lang w:val="ru-RU"/>
              </w:rPr>
              <w:t xml:space="preserve"> а) </w:t>
            </w:r>
            <w:r w:rsidR="00DE48C4" w:rsidRPr="00CD18FD">
              <w:rPr>
                <w:lang w:val="ru-RU"/>
              </w:rPr>
              <w:t>[</w:t>
            </w:r>
            <w:r w:rsidR="00965AF6" w:rsidRPr="00CD18FD">
              <w:rPr>
                <w:lang w:val="ru-RU"/>
              </w:rPr>
              <w:t>0°</w:t>
            </w:r>
            <w:r w:rsidR="00DE48C4" w:rsidRPr="00CD18FD">
              <w:rPr>
                <w:lang w:val="ru-RU"/>
              </w:rPr>
              <w:t>]</w:t>
            </w:r>
            <w:r w:rsidR="00965AF6" w:rsidRPr="00CD18FD">
              <w:rPr>
                <w:lang w:val="ru-RU"/>
              </w:rPr>
              <w:t xml:space="preserve">; б) </w:t>
            </w:r>
            <w:r w:rsidR="00DE48C4" w:rsidRPr="00CD18FD">
              <w:rPr>
                <w:lang w:val="ru-RU"/>
              </w:rPr>
              <w:t>[</w:t>
            </w:r>
            <w:r w:rsidR="00965AF6" w:rsidRPr="00CD18FD">
              <w:rPr>
                <w:lang w:val="ru-RU"/>
              </w:rPr>
              <w:t>90°</w:t>
            </w:r>
            <w:r w:rsidR="00DE48C4" w:rsidRPr="00CD18FD">
              <w:rPr>
                <w:lang w:val="ru-RU"/>
              </w:rPr>
              <w:t>]</w:t>
            </w:r>
            <w:r w:rsidR="00965AF6" w:rsidRPr="00CD18FD">
              <w:rPr>
                <w:lang w:val="ru-RU"/>
              </w:rPr>
              <w:t xml:space="preserve">; в) </w:t>
            </w:r>
            <w:r w:rsidR="00DE48C4" w:rsidRPr="00CD18FD">
              <w:rPr>
                <w:lang w:val="ru-RU"/>
              </w:rPr>
              <w:t>[</w:t>
            </w:r>
            <w:r w:rsidR="00085976">
              <w:rPr>
                <w:lang w:val="ru-RU"/>
              </w:rPr>
              <w:t>±</w:t>
            </w:r>
            <w:r w:rsidR="00965AF6" w:rsidRPr="00CD18FD">
              <w:rPr>
                <w:lang w:val="ru-RU"/>
              </w:rPr>
              <w:t>45°</w:t>
            </w:r>
            <w:r w:rsidR="00DE48C4" w:rsidRPr="00CD18FD">
              <w:rPr>
                <w:lang w:val="ru-RU"/>
              </w:rPr>
              <w:t>]</w:t>
            </w:r>
            <w:r w:rsidR="00965AF6" w:rsidRPr="00CD18FD">
              <w:rPr>
                <w:lang w:val="ru-RU"/>
              </w:rPr>
              <w:t xml:space="preserve">; г) </w:t>
            </w:r>
            <w:r w:rsidR="00DE48C4" w:rsidRPr="00CD18FD">
              <w:rPr>
                <w:lang w:val="ru-RU"/>
              </w:rPr>
              <w:t>[</w:t>
            </w:r>
            <w:r w:rsidR="00965AF6" w:rsidRPr="00CD18FD">
              <w:rPr>
                <w:lang w:val="ru-RU"/>
              </w:rPr>
              <w:t>30°</w:t>
            </w:r>
            <w:r w:rsidR="00085976">
              <w:rPr>
                <w:lang w:val="ru-RU"/>
              </w:rPr>
              <w:t>/6</w:t>
            </w:r>
            <w:r w:rsidR="00085976" w:rsidRPr="00CD18FD">
              <w:rPr>
                <w:lang w:val="ru-RU"/>
              </w:rPr>
              <w:t>0°</w:t>
            </w:r>
            <w:r w:rsidR="00DE48C4" w:rsidRPr="00CD18FD">
              <w:rPr>
                <w:lang w:val="ru-RU"/>
              </w:rPr>
              <w:t>]</w:t>
            </w:r>
          </w:p>
        </w:tc>
      </w:tr>
    </w:tbl>
    <w:p w14:paraId="75818490" w14:textId="77777777" w:rsidR="00965AF6" w:rsidRDefault="00965AF6" w:rsidP="00965AF6"/>
    <w:p w14:paraId="2F1AB96E" w14:textId="763C0FC7" w:rsidR="00440962" w:rsidRDefault="00965AF6" w:rsidP="00965AF6">
      <w:r>
        <w:t>Экспериментальные значения прочности и модулей упругости образцов показаны в таблицах 2.</w:t>
      </w:r>
      <w:r w:rsidR="00DE48C4" w:rsidRPr="00DE48C4">
        <w:t>7</w:t>
      </w:r>
      <w:r>
        <w:t>-2.1</w:t>
      </w:r>
      <w:r w:rsidR="007C38D2">
        <w:t>0</w:t>
      </w:r>
      <w:r>
        <w:t>.</w:t>
      </w:r>
    </w:p>
    <w:p w14:paraId="79363ADA" w14:textId="77777777" w:rsidR="00D25432" w:rsidRDefault="00D25432" w:rsidP="00965AF6"/>
    <w:p w14:paraId="758184A7" w14:textId="77777777" w:rsidR="00DE48C4" w:rsidRPr="00273B93" w:rsidRDefault="00965AF6" w:rsidP="00DE48C4">
      <w:pPr>
        <w:jc w:val="right"/>
      </w:pPr>
      <w:r>
        <w:t>Таблица 2.</w:t>
      </w:r>
      <w:r w:rsidR="00DE48C4" w:rsidRPr="00DE48C4">
        <w:t>7</w:t>
      </w:r>
    </w:p>
    <w:p w14:paraId="758184A8" w14:textId="6E167D79" w:rsidR="00965AF6" w:rsidRDefault="00965AF6" w:rsidP="00DE48C4">
      <w:pPr>
        <w:jc w:val="right"/>
      </w:pPr>
      <w:r>
        <w:t>Модуль упругости и прочность образцов из у</w:t>
      </w:r>
      <w:r w:rsidR="007C38D2">
        <w:t>глепластика БМИ-3/3692</w:t>
      </w:r>
      <w:r>
        <w:t xml:space="preserve"> (вырезаны под углом 0</w:t>
      </w:r>
      <w:r>
        <w:rPr>
          <w:rFonts w:cs="Times New Roman"/>
        </w:rPr>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8"/>
        <w:gridCol w:w="2226"/>
        <w:gridCol w:w="3219"/>
        <w:gridCol w:w="2404"/>
      </w:tblGrid>
      <w:tr w:rsidR="00965AF6" w14:paraId="758184AD"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A9" w14:textId="45EC28BB" w:rsidR="00965AF6" w:rsidRDefault="00930D5F">
            <w:pPr>
              <w:ind w:firstLine="0"/>
            </w:pPr>
            <w:r>
              <w:t>№ образца</w:t>
            </w:r>
          </w:p>
        </w:tc>
        <w:tc>
          <w:tcPr>
            <w:tcW w:w="2268" w:type="dxa"/>
            <w:tcBorders>
              <w:top w:val="single" w:sz="4" w:space="0" w:color="auto"/>
              <w:left w:val="single" w:sz="4" w:space="0" w:color="auto"/>
              <w:bottom w:val="single" w:sz="4" w:space="0" w:color="auto"/>
              <w:right w:val="single" w:sz="4" w:space="0" w:color="auto"/>
            </w:tcBorders>
            <w:hideMark/>
          </w:tcPr>
          <w:p w14:paraId="758184AA" w14:textId="77777777" w:rsidR="00965AF6" w:rsidRDefault="00965AF6">
            <w:pPr>
              <w:ind w:firstLine="0"/>
            </w:pPr>
            <w:r>
              <w:t>Прочность, МПа</w:t>
            </w:r>
          </w:p>
        </w:tc>
        <w:tc>
          <w:tcPr>
            <w:tcW w:w="3312" w:type="dxa"/>
            <w:tcBorders>
              <w:top w:val="single" w:sz="4" w:space="0" w:color="auto"/>
              <w:left w:val="single" w:sz="4" w:space="0" w:color="auto"/>
              <w:bottom w:val="single" w:sz="4" w:space="0" w:color="auto"/>
              <w:right w:val="single" w:sz="4" w:space="0" w:color="auto"/>
            </w:tcBorders>
            <w:hideMark/>
          </w:tcPr>
          <w:p w14:paraId="758184AB" w14:textId="77777777" w:rsidR="00965AF6" w:rsidRDefault="00965AF6">
            <w:pPr>
              <w:ind w:firstLine="0"/>
            </w:pPr>
            <w:r>
              <w:t>Модуль упругости, ГПа</w:t>
            </w:r>
          </w:p>
        </w:tc>
        <w:tc>
          <w:tcPr>
            <w:tcW w:w="2464" w:type="dxa"/>
            <w:tcBorders>
              <w:top w:val="single" w:sz="4" w:space="0" w:color="auto"/>
              <w:left w:val="single" w:sz="4" w:space="0" w:color="auto"/>
              <w:bottom w:val="single" w:sz="4" w:space="0" w:color="auto"/>
              <w:right w:val="single" w:sz="4" w:space="0" w:color="auto"/>
            </w:tcBorders>
            <w:hideMark/>
          </w:tcPr>
          <w:p w14:paraId="758184AC" w14:textId="77777777" w:rsidR="00965AF6" w:rsidRDefault="00965AF6">
            <w:pPr>
              <w:ind w:firstLine="0"/>
            </w:pPr>
            <w:proofErr w:type="spellStart"/>
            <w:r>
              <w:t>Коэфф</w:t>
            </w:r>
            <w:proofErr w:type="spellEnd"/>
            <w:r>
              <w:t>. Пуассона</w:t>
            </w:r>
          </w:p>
        </w:tc>
      </w:tr>
      <w:tr w:rsidR="00965AF6" w14:paraId="758184B2"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AE" w14:textId="77777777" w:rsidR="00965AF6" w:rsidRDefault="00965AF6">
            <w:pPr>
              <w:ind w:firstLine="0"/>
            </w:pPr>
            <w:r>
              <w:t>1</w:t>
            </w:r>
          </w:p>
        </w:tc>
        <w:tc>
          <w:tcPr>
            <w:tcW w:w="2268" w:type="dxa"/>
            <w:tcBorders>
              <w:top w:val="single" w:sz="4" w:space="0" w:color="auto"/>
              <w:left w:val="single" w:sz="4" w:space="0" w:color="auto"/>
              <w:bottom w:val="single" w:sz="4" w:space="0" w:color="auto"/>
              <w:right w:val="single" w:sz="4" w:space="0" w:color="auto"/>
            </w:tcBorders>
            <w:hideMark/>
          </w:tcPr>
          <w:p w14:paraId="758184AF" w14:textId="77777777" w:rsidR="00965AF6" w:rsidRDefault="00965AF6">
            <w:pPr>
              <w:ind w:firstLine="0"/>
            </w:pPr>
            <w:r>
              <w:t>953,4</w:t>
            </w:r>
          </w:p>
        </w:tc>
        <w:tc>
          <w:tcPr>
            <w:tcW w:w="3312" w:type="dxa"/>
            <w:tcBorders>
              <w:top w:val="single" w:sz="4" w:space="0" w:color="auto"/>
              <w:left w:val="single" w:sz="4" w:space="0" w:color="auto"/>
              <w:bottom w:val="single" w:sz="4" w:space="0" w:color="auto"/>
              <w:right w:val="single" w:sz="4" w:space="0" w:color="auto"/>
            </w:tcBorders>
            <w:hideMark/>
          </w:tcPr>
          <w:p w14:paraId="758184B0" w14:textId="77777777" w:rsidR="00965AF6" w:rsidRDefault="00965AF6">
            <w:pPr>
              <w:ind w:firstLine="0"/>
            </w:pPr>
            <w:r>
              <w:t>81,12</w:t>
            </w:r>
          </w:p>
        </w:tc>
        <w:tc>
          <w:tcPr>
            <w:tcW w:w="2464" w:type="dxa"/>
            <w:tcBorders>
              <w:top w:val="single" w:sz="4" w:space="0" w:color="auto"/>
              <w:left w:val="single" w:sz="4" w:space="0" w:color="auto"/>
              <w:bottom w:val="single" w:sz="4" w:space="0" w:color="auto"/>
              <w:right w:val="single" w:sz="4" w:space="0" w:color="auto"/>
            </w:tcBorders>
            <w:hideMark/>
          </w:tcPr>
          <w:p w14:paraId="758184B1" w14:textId="77777777" w:rsidR="00965AF6" w:rsidRDefault="00965AF6">
            <w:pPr>
              <w:ind w:firstLine="0"/>
            </w:pPr>
            <w:r>
              <w:t>0,04</w:t>
            </w:r>
          </w:p>
        </w:tc>
      </w:tr>
      <w:tr w:rsidR="00965AF6" w14:paraId="758184B7"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B3" w14:textId="77777777" w:rsidR="00965AF6" w:rsidRDefault="00965AF6">
            <w:pPr>
              <w:ind w:firstLine="0"/>
            </w:pPr>
            <w:r>
              <w:t>2</w:t>
            </w:r>
          </w:p>
        </w:tc>
        <w:tc>
          <w:tcPr>
            <w:tcW w:w="2268" w:type="dxa"/>
            <w:tcBorders>
              <w:top w:val="single" w:sz="4" w:space="0" w:color="auto"/>
              <w:left w:val="single" w:sz="4" w:space="0" w:color="auto"/>
              <w:bottom w:val="single" w:sz="4" w:space="0" w:color="auto"/>
              <w:right w:val="single" w:sz="4" w:space="0" w:color="auto"/>
            </w:tcBorders>
            <w:hideMark/>
          </w:tcPr>
          <w:p w14:paraId="758184B4" w14:textId="77777777" w:rsidR="00965AF6" w:rsidRDefault="00965AF6">
            <w:pPr>
              <w:ind w:firstLine="0"/>
            </w:pPr>
            <w:r>
              <w:t>894,5</w:t>
            </w:r>
          </w:p>
        </w:tc>
        <w:tc>
          <w:tcPr>
            <w:tcW w:w="3312" w:type="dxa"/>
            <w:tcBorders>
              <w:top w:val="single" w:sz="4" w:space="0" w:color="auto"/>
              <w:left w:val="single" w:sz="4" w:space="0" w:color="auto"/>
              <w:bottom w:val="single" w:sz="4" w:space="0" w:color="auto"/>
              <w:right w:val="single" w:sz="4" w:space="0" w:color="auto"/>
            </w:tcBorders>
            <w:hideMark/>
          </w:tcPr>
          <w:p w14:paraId="758184B5" w14:textId="77777777" w:rsidR="00965AF6" w:rsidRDefault="00965AF6">
            <w:pPr>
              <w:ind w:firstLine="0"/>
            </w:pPr>
            <w:r>
              <w:t>82,37</w:t>
            </w:r>
          </w:p>
        </w:tc>
        <w:tc>
          <w:tcPr>
            <w:tcW w:w="2464" w:type="dxa"/>
            <w:tcBorders>
              <w:top w:val="single" w:sz="4" w:space="0" w:color="auto"/>
              <w:left w:val="single" w:sz="4" w:space="0" w:color="auto"/>
              <w:bottom w:val="single" w:sz="4" w:space="0" w:color="auto"/>
              <w:right w:val="single" w:sz="4" w:space="0" w:color="auto"/>
            </w:tcBorders>
            <w:hideMark/>
          </w:tcPr>
          <w:p w14:paraId="758184B6" w14:textId="77777777" w:rsidR="00965AF6" w:rsidRDefault="00965AF6">
            <w:pPr>
              <w:ind w:firstLine="0"/>
            </w:pPr>
            <w:r>
              <w:t>0,04</w:t>
            </w:r>
          </w:p>
        </w:tc>
      </w:tr>
      <w:tr w:rsidR="00965AF6" w14:paraId="758184BC"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B8" w14:textId="77777777" w:rsidR="00965AF6" w:rsidRDefault="00965AF6">
            <w:pPr>
              <w:ind w:firstLine="0"/>
            </w:pPr>
            <w:r>
              <w:t>3</w:t>
            </w:r>
          </w:p>
        </w:tc>
        <w:tc>
          <w:tcPr>
            <w:tcW w:w="2268" w:type="dxa"/>
            <w:tcBorders>
              <w:top w:val="single" w:sz="4" w:space="0" w:color="auto"/>
              <w:left w:val="single" w:sz="4" w:space="0" w:color="auto"/>
              <w:bottom w:val="single" w:sz="4" w:space="0" w:color="auto"/>
              <w:right w:val="single" w:sz="4" w:space="0" w:color="auto"/>
            </w:tcBorders>
            <w:hideMark/>
          </w:tcPr>
          <w:p w14:paraId="758184B9" w14:textId="77777777" w:rsidR="00965AF6" w:rsidRDefault="00965AF6">
            <w:pPr>
              <w:ind w:firstLine="0"/>
            </w:pPr>
            <w:r>
              <w:t>892,3</w:t>
            </w:r>
          </w:p>
        </w:tc>
        <w:tc>
          <w:tcPr>
            <w:tcW w:w="3312" w:type="dxa"/>
            <w:tcBorders>
              <w:top w:val="single" w:sz="4" w:space="0" w:color="auto"/>
              <w:left w:val="single" w:sz="4" w:space="0" w:color="auto"/>
              <w:bottom w:val="single" w:sz="4" w:space="0" w:color="auto"/>
              <w:right w:val="single" w:sz="4" w:space="0" w:color="auto"/>
            </w:tcBorders>
            <w:hideMark/>
          </w:tcPr>
          <w:p w14:paraId="758184BA" w14:textId="77777777" w:rsidR="00965AF6" w:rsidRDefault="00965AF6">
            <w:pPr>
              <w:ind w:firstLine="0"/>
            </w:pPr>
            <w:r>
              <w:t>80,53</w:t>
            </w:r>
          </w:p>
        </w:tc>
        <w:tc>
          <w:tcPr>
            <w:tcW w:w="2464" w:type="dxa"/>
            <w:tcBorders>
              <w:top w:val="single" w:sz="4" w:space="0" w:color="auto"/>
              <w:left w:val="single" w:sz="4" w:space="0" w:color="auto"/>
              <w:bottom w:val="single" w:sz="4" w:space="0" w:color="auto"/>
              <w:right w:val="single" w:sz="4" w:space="0" w:color="auto"/>
            </w:tcBorders>
            <w:hideMark/>
          </w:tcPr>
          <w:p w14:paraId="758184BB" w14:textId="77777777" w:rsidR="00965AF6" w:rsidRDefault="00965AF6">
            <w:pPr>
              <w:ind w:firstLine="0"/>
            </w:pPr>
            <w:r>
              <w:t>0,04</w:t>
            </w:r>
          </w:p>
        </w:tc>
      </w:tr>
      <w:tr w:rsidR="00965AF6" w14:paraId="758184C1"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BD" w14:textId="77777777" w:rsidR="00965AF6" w:rsidRDefault="00965AF6">
            <w:pPr>
              <w:ind w:firstLine="0"/>
            </w:pPr>
            <w:r>
              <w:t>4</w:t>
            </w:r>
          </w:p>
        </w:tc>
        <w:tc>
          <w:tcPr>
            <w:tcW w:w="2268" w:type="dxa"/>
            <w:tcBorders>
              <w:top w:val="single" w:sz="4" w:space="0" w:color="auto"/>
              <w:left w:val="single" w:sz="4" w:space="0" w:color="auto"/>
              <w:bottom w:val="single" w:sz="4" w:space="0" w:color="auto"/>
              <w:right w:val="single" w:sz="4" w:space="0" w:color="auto"/>
            </w:tcBorders>
            <w:hideMark/>
          </w:tcPr>
          <w:p w14:paraId="758184BE" w14:textId="77777777" w:rsidR="00965AF6" w:rsidRDefault="00965AF6">
            <w:pPr>
              <w:ind w:firstLine="0"/>
            </w:pPr>
            <w:r>
              <w:t>944,4</w:t>
            </w:r>
          </w:p>
        </w:tc>
        <w:tc>
          <w:tcPr>
            <w:tcW w:w="3312" w:type="dxa"/>
            <w:tcBorders>
              <w:top w:val="single" w:sz="4" w:space="0" w:color="auto"/>
              <w:left w:val="single" w:sz="4" w:space="0" w:color="auto"/>
              <w:bottom w:val="single" w:sz="4" w:space="0" w:color="auto"/>
              <w:right w:val="single" w:sz="4" w:space="0" w:color="auto"/>
            </w:tcBorders>
            <w:hideMark/>
          </w:tcPr>
          <w:p w14:paraId="758184BF" w14:textId="77777777" w:rsidR="00965AF6" w:rsidRDefault="00965AF6">
            <w:pPr>
              <w:ind w:firstLine="0"/>
            </w:pPr>
            <w:r>
              <w:t>90,10</w:t>
            </w:r>
          </w:p>
        </w:tc>
        <w:tc>
          <w:tcPr>
            <w:tcW w:w="2464" w:type="dxa"/>
            <w:tcBorders>
              <w:top w:val="single" w:sz="4" w:space="0" w:color="auto"/>
              <w:left w:val="single" w:sz="4" w:space="0" w:color="auto"/>
              <w:bottom w:val="single" w:sz="4" w:space="0" w:color="auto"/>
              <w:right w:val="single" w:sz="4" w:space="0" w:color="auto"/>
            </w:tcBorders>
            <w:hideMark/>
          </w:tcPr>
          <w:p w14:paraId="758184C0" w14:textId="77777777" w:rsidR="00965AF6" w:rsidRDefault="00965AF6">
            <w:pPr>
              <w:ind w:firstLine="0"/>
            </w:pPr>
            <w:r>
              <w:t>0,04</w:t>
            </w:r>
          </w:p>
        </w:tc>
      </w:tr>
      <w:tr w:rsidR="00965AF6" w14:paraId="758184C6" w14:textId="77777777" w:rsidTr="00DE48C4">
        <w:trPr>
          <w:jc w:val="center"/>
        </w:trPr>
        <w:tc>
          <w:tcPr>
            <w:tcW w:w="1809" w:type="dxa"/>
            <w:tcBorders>
              <w:top w:val="single" w:sz="4" w:space="0" w:color="auto"/>
              <w:left w:val="single" w:sz="4" w:space="0" w:color="auto"/>
              <w:bottom w:val="single" w:sz="4" w:space="0" w:color="auto"/>
              <w:right w:val="single" w:sz="4" w:space="0" w:color="auto"/>
            </w:tcBorders>
            <w:hideMark/>
          </w:tcPr>
          <w:p w14:paraId="758184C2" w14:textId="77777777" w:rsidR="00965AF6" w:rsidRDefault="00965AF6" w:rsidP="00DE48C4">
            <w:pPr>
              <w:ind w:firstLine="0"/>
            </w:pPr>
            <w:r>
              <w:t>Ср</w:t>
            </w:r>
            <w:r w:rsidR="00DE48C4" w:rsidRPr="00DE48C4">
              <w:t>.</w:t>
            </w:r>
            <w:r>
              <w:t xml:space="preserve"> значение </w:t>
            </w:r>
          </w:p>
        </w:tc>
        <w:tc>
          <w:tcPr>
            <w:tcW w:w="2268" w:type="dxa"/>
            <w:tcBorders>
              <w:top w:val="single" w:sz="4" w:space="0" w:color="auto"/>
              <w:left w:val="single" w:sz="4" w:space="0" w:color="auto"/>
              <w:bottom w:val="single" w:sz="4" w:space="0" w:color="auto"/>
              <w:right w:val="single" w:sz="4" w:space="0" w:color="auto"/>
            </w:tcBorders>
            <w:hideMark/>
          </w:tcPr>
          <w:p w14:paraId="758184C3" w14:textId="77777777" w:rsidR="00965AF6" w:rsidRDefault="00965AF6">
            <w:pPr>
              <w:ind w:firstLine="0"/>
            </w:pPr>
            <w:r>
              <w:t>921,15</w:t>
            </w:r>
          </w:p>
        </w:tc>
        <w:tc>
          <w:tcPr>
            <w:tcW w:w="3312" w:type="dxa"/>
            <w:tcBorders>
              <w:top w:val="single" w:sz="4" w:space="0" w:color="auto"/>
              <w:left w:val="single" w:sz="4" w:space="0" w:color="auto"/>
              <w:bottom w:val="single" w:sz="4" w:space="0" w:color="auto"/>
              <w:right w:val="single" w:sz="4" w:space="0" w:color="auto"/>
            </w:tcBorders>
            <w:hideMark/>
          </w:tcPr>
          <w:p w14:paraId="758184C4" w14:textId="77777777" w:rsidR="00965AF6" w:rsidRDefault="00965AF6">
            <w:pPr>
              <w:ind w:firstLine="0"/>
            </w:pPr>
            <w:r>
              <w:t>83,53</w:t>
            </w:r>
          </w:p>
        </w:tc>
        <w:tc>
          <w:tcPr>
            <w:tcW w:w="2464" w:type="dxa"/>
            <w:tcBorders>
              <w:top w:val="single" w:sz="4" w:space="0" w:color="auto"/>
              <w:left w:val="single" w:sz="4" w:space="0" w:color="auto"/>
              <w:bottom w:val="single" w:sz="4" w:space="0" w:color="auto"/>
              <w:right w:val="single" w:sz="4" w:space="0" w:color="auto"/>
            </w:tcBorders>
            <w:hideMark/>
          </w:tcPr>
          <w:p w14:paraId="758184C5" w14:textId="77777777" w:rsidR="00965AF6" w:rsidRDefault="00965AF6">
            <w:pPr>
              <w:ind w:firstLine="0"/>
            </w:pPr>
            <w:r>
              <w:t>0,04</w:t>
            </w:r>
          </w:p>
        </w:tc>
      </w:tr>
    </w:tbl>
    <w:p w14:paraId="3335FAD0" w14:textId="77777777" w:rsidR="007C38D2" w:rsidRDefault="007C38D2" w:rsidP="00DE48C4">
      <w:pPr>
        <w:jc w:val="right"/>
      </w:pPr>
    </w:p>
    <w:p w14:paraId="758184C7" w14:textId="570A1C89" w:rsidR="00DE48C4" w:rsidRPr="00DE48C4" w:rsidRDefault="00965AF6" w:rsidP="00DE48C4">
      <w:pPr>
        <w:jc w:val="right"/>
      </w:pPr>
      <w:r>
        <w:t>Таблица 2.</w:t>
      </w:r>
      <w:r w:rsidR="00DE48C4" w:rsidRPr="00DE48C4">
        <w:t>8</w:t>
      </w:r>
    </w:p>
    <w:p w14:paraId="758184C8" w14:textId="5B40E8A5" w:rsidR="00965AF6" w:rsidRDefault="00965AF6" w:rsidP="00DE48C4">
      <w:pPr>
        <w:jc w:val="right"/>
      </w:pPr>
      <w:r>
        <w:t>Модуль упругости и прочность образ</w:t>
      </w:r>
      <w:r w:rsidR="007C38D2">
        <w:t xml:space="preserve">цов из углепластика БМИ-3/3692 </w:t>
      </w:r>
      <w:r>
        <w:t>(вырезаны под углом 90</w:t>
      </w:r>
      <w:r>
        <w:rPr>
          <w:rFonts w:cs="Times New Roman"/>
        </w:rPr>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3"/>
        <w:gridCol w:w="3544"/>
        <w:gridCol w:w="4016"/>
      </w:tblGrid>
      <w:tr w:rsidR="00965AF6" w14:paraId="758184CC"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C9" w14:textId="628FFABD" w:rsidR="00965AF6" w:rsidRDefault="00930D5F" w:rsidP="00930D5F">
            <w:pPr>
              <w:ind w:firstLine="0"/>
            </w:pPr>
            <w:r>
              <w:t>№ образца</w:t>
            </w:r>
          </w:p>
        </w:tc>
        <w:tc>
          <w:tcPr>
            <w:tcW w:w="3544" w:type="dxa"/>
            <w:tcBorders>
              <w:top w:val="single" w:sz="4" w:space="0" w:color="auto"/>
              <w:left w:val="single" w:sz="4" w:space="0" w:color="auto"/>
              <w:bottom w:val="single" w:sz="4" w:space="0" w:color="auto"/>
              <w:right w:val="single" w:sz="4" w:space="0" w:color="auto"/>
            </w:tcBorders>
            <w:hideMark/>
          </w:tcPr>
          <w:p w14:paraId="758184CA" w14:textId="77777777" w:rsidR="00965AF6" w:rsidRDefault="00965AF6">
            <w:pPr>
              <w:ind w:firstLine="0"/>
            </w:pPr>
            <w:r>
              <w:t>Прочность, МПа</w:t>
            </w:r>
          </w:p>
        </w:tc>
        <w:tc>
          <w:tcPr>
            <w:tcW w:w="4016" w:type="dxa"/>
            <w:tcBorders>
              <w:top w:val="single" w:sz="4" w:space="0" w:color="auto"/>
              <w:left w:val="single" w:sz="4" w:space="0" w:color="auto"/>
              <w:bottom w:val="single" w:sz="4" w:space="0" w:color="auto"/>
              <w:right w:val="single" w:sz="4" w:space="0" w:color="auto"/>
            </w:tcBorders>
            <w:hideMark/>
          </w:tcPr>
          <w:p w14:paraId="758184CB" w14:textId="77777777" w:rsidR="00965AF6" w:rsidRDefault="00965AF6">
            <w:pPr>
              <w:ind w:firstLine="0"/>
            </w:pPr>
            <w:r>
              <w:t>Модуль упругости, ГПа</w:t>
            </w:r>
          </w:p>
        </w:tc>
      </w:tr>
      <w:tr w:rsidR="00965AF6" w14:paraId="758184D0"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CD" w14:textId="77777777" w:rsidR="00965AF6" w:rsidRDefault="00965AF6">
            <w:pPr>
              <w:ind w:firstLine="0"/>
            </w:pPr>
            <w:r>
              <w:t>1</w:t>
            </w:r>
          </w:p>
        </w:tc>
        <w:tc>
          <w:tcPr>
            <w:tcW w:w="3544" w:type="dxa"/>
            <w:tcBorders>
              <w:top w:val="single" w:sz="4" w:space="0" w:color="auto"/>
              <w:left w:val="single" w:sz="4" w:space="0" w:color="auto"/>
              <w:bottom w:val="single" w:sz="4" w:space="0" w:color="auto"/>
              <w:right w:val="single" w:sz="4" w:space="0" w:color="auto"/>
            </w:tcBorders>
            <w:hideMark/>
          </w:tcPr>
          <w:p w14:paraId="758184CE" w14:textId="77777777" w:rsidR="00965AF6" w:rsidRDefault="00965AF6">
            <w:pPr>
              <w:ind w:firstLine="0"/>
            </w:pPr>
            <w:r>
              <w:t>772,9</w:t>
            </w:r>
          </w:p>
        </w:tc>
        <w:tc>
          <w:tcPr>
            <w:tcW w:w="4016" w:type="dxa"/>
            <w:tcBorders>
              <w:top w:val="single" w:sz="4" w:space="0" w:color="auto"/>
              <w:left w:val="single" w:sz="4" w:space="0" w:color="auto"/>
              <w:bottom w:val="single" w:sz="4" w:space="0" w:color="auto"/>
              <w:right w:val="single" w:sz="4" w:space="0" w:color="auto"/>
            </w:tcBorders>
            <w:hideMark/>
          </w:tcPr>
          <w:p w14:paraId="758184CF" w14:textId="77777777" w:rsidR="00965AF6" w:rsidRDefault="00965AF6">
            <w:pPr>
              <w:ind w:firstLine="0"/>
            </w:pPr>
            <w:r>
              <w:t>80,11</w:t>
            </w:r>
          </w:p>
        </w:tc>
      </w:tr>
      <w:tr w:rsidR="00965AF6" w14:paraId="758184D4"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D1" w14:textId="77777777" w:rsidR="00965AF6" w:rsidRDefault="00965AF6">
            <w:pPr>
              <w:ind w:firstLine="0"/>
            </w:pPr>
            <w:r>
              <w:t>2</w:t>
            </w:r>
          </w:p>
        </w:tc>
        <w:tc>
          <w:tcPr>
            <w:tcW w:w="3544" w:type="dxa"/>
            <w:tcBorders>
              <w:top w:val="single" w:sz="4" w:space="0" w:color="auto"/>
              <w:left w:val="single" w:sz="4" w:space="0" w:color="auto"/>
              <w:bottom w:val="single" w:sz="4" w:space="0" w:color="auto"/>
              <w:right w:val="single" w:sz="4" w:space="0" w:color="auto"/>
            </w:tcBorders>
            <w:hideMark/>
          </w:tcPr>
          <w:p w14:paraId="758184D2" w14:textId="77777777" w:rsidR="00965AF6" w:rsidRDefault="00965AF6">
            <w:pPr>
              <w:ind w:firstLine="0"/>
            </w:pPr>
            <w:r>
              <w:t>803,8</w:t>
            </w:r>
          </w:p>
        </w:tc>
        <w:tc>
          <w:tcPr>
            <w:tcW w:w="4016" w:type="dxa"/>
            <w:tcBorders>
              <w:top w:val="single" w:sz="4" w:space="0" w:color="auto"/>
              <w:left w:val="single" w:sz="4" w:space="0" w:color="auto"/>
              <w:bottom w:val="single" w:sz="4" w:space="0" w:color="auto"/>
              <w:right w:val="single" w:sz="4" w:space="0" w:color="auto"/>
            </w:tcBorders>
            <w:hideMark/>
          </w:tcPr>
          <w:p w14:paraId="758184D3" w14:textId="77777777" w:rsidR="00965AF6" w:rsidRDefault="00965AF6">
            <w:pPr>
              <w:ind w:firstLine="0"/>
            </w:pPr>
            <w:r>
              <w:t>77,81</w:t>
            </w:r>
          </w:p>
        </w:tc>
      </w:tr>
      <w:tr w:rsidR="00965AF6" w14:paraId="758184D8"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D5" w14:textId="77777777" w:rsidR="00965AF6" w:rsidRDefault="00965AF6">
            <w:pPr>
              <w:ind w:firstLine="0"/>
            </w:pPr>
            <w:r>
              <w:t>3</w:t>
            </w:r>
          </w:p>
        </w:tc>
        <w:tc>
          <w:tcPr>
            <w:tcW w:w="3544" w:type="dxa"/>
            <w:tcBorders>
              <w:top w:val="single" w:sz="4" w:space="0" w:color="auto"/>
              <w:left w:val="single" w:sz="4" w:space="0" w:color="auto"/>
              <w:bottom w:val="single" w:sz="4" w:space="0" w:color="auto"/>
              <w:right w:val="single" w:sz="4" w:space="0" w:color="auto"/>
            </w:tcBorders>
            <w:hideMark/>
          </w:tcPr>
          <w:p w14:paraId="758184D6" w14:textId="77777777" w:rsidR="00965AF6" w:rsidRDefault="00965AF6">
            <w:pPr>
              <w:ind w:firstLine="0"/>
            </w:pPr>
            <w:r>
              <w:t>864,4</w:t>
            </w:r>
          </w:p>
        </w:tc>
        <w:tc>
          <w:tcPr>
            <w:tcW w:w="4016" w:type="dxa"/>
            <w:tcBorders>
              <w:top w:val="single" w:sz="4" w:space="0" w:color="auto"/>
              <w:left w:val="single" w:sz="4" w:space="0" w:color="auto"/>
              <w:bottom w:val="single" w:sz="4" w:space="0" w:color="auto"/>
              <w:right w:val="single" w:sz="4" w:space="0" w:color="auto"/>
            </w:tcBorders>
            <w:hideMark/>
          </w:tcPr>
          <w:p w14:paraId="758184D7" w14:textId="77777777" w:rsidR="00965AF6" w:rsidRDefault="00965AF6">
            <w:pPr>
              <w:ind w:firstLine="0"/>
            </w:pPr>
            <w:r>
              <w:t>79,65</w:t>
            </w:r>
          </w:p>
        </w:tc>
      </w:tr>
      <w:tr w:rsidR="00965AF6" w14:paraId="758184DC"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D9" w14:textId="77777777" w:rsidR="00965AF6" w:rsidRDefault="00965AF6">
            <w:pPr>
              <w:ind w:firstLine="0"/>
            </w:pPr>
            <w:r>
              <w:t>4</w:t>
            </w:r>
          </w:p>
        </w:tc>
        <w:tc>
          <w:tcPr>
            <w:tcW w:w="3544" w:type="dxa"/>
            <w:tcBorders>
              <w:top w:val="single" w:sz="4" w:space="0" w:color="auto"/>
              <w:left w:val="single" w:sz="4" w:space="0" w:color="auto"/>
              <w:bottom w:val="single" w:sz="4" w:space="0" w:color="auto"/>
              <w:right w:val="single" w:sz="4" w:space="0" w:color="auto"/>
            </w:tcBorders>
            <w:hideMark/>
          </w:tcPr>
          <w:p w14:paraId="758184DA" w14:textId="77777777" w:rsidR="00965AF6" w:rsidRDefault="00965AF6">
            <w:pPr>
              <w:ind w:firstLine="0"/>
            </w:pPr>
            <w:r>
              <w:t>1028,0</w:t>
            </w:r>
          </w:p>
        </w:tc>
        <w:tc>
          <w:tcPr>
            <w:tcW w:w="4016" w:type="dxa"/>
            <w:tcBorders>
              <w:top w:val="single" w:sz="4" w:space="0" w:color="auto"/>
              <w:left w:val="single" w:sz="4" w:space="0" w:color="auto"/>
              <w:bottom w:val="single" w:sz="4" w:space="0" w:color="auto"/>
              <w:right w:val="single" w:sz="4" w:space="0" w:color="auto"/>
            </w:tcBorders>
            <w:hideMark/>
          </w:tcPr>
          <w:p w14:paraId="758184DB" w14:textId="77777777" w:rsidR="00965AF6" w:rsidRDefault="00965AF6">
            <w:pPr>
              <w:ind w:firstLine="0"/>
            </w:pPr>
            <w:r>
              <w:t>82,70</w:t>
            </w:r>
          </w:p>
        </w:tc>
      </w:tr>
      <w:tr w:rsidR="00965AF6" w14:paraId="758184E0"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DD" w14:textId="77777777" w:rsidR="00965AF6" w:rsidRDefault="00965AF6" w:rsidP="00DE48C4">
            <w:pPr>
              <w:ind w:firstLine="0"/>
            </w:pPr>
            <w:r>
              <w:t>Ср</w:t>
            </w:r>
            <w:r w:rsidR="00DE48C4">
              <w:t>.</w:t>
            </w:r>
            <w:r>
              <w:t xml:space="preserve"> значение</w:t>
            </w:r>
          </w:p>
        </w:tc>
        <w:tc>
          <w:tcPr>
            <w:tcW w:w="3544" w:type="dxa"/>
            <w:tcBorders>
              <w:top w:val="single" w:sz="4" w:space="0" w:color="auto"/>
              <w:left w:val="single" w:sz="4" w:space="0" w:color="auto"/>
              <w:bottom w:val="single" w:sz="4" w:space="0" w:color="auto"/>
              <w:right w:val="single" w:sz="4" w:space="0" w:color="auto"/>
            </w:tcBorders>
            <w:hideMark/>
          </w:tcPr>
          <w:p w14:paraId="758184DE" w14:textId="77777777" w:rsidR="00965AF6" w:rsidRDefault="00965AF6">
            <w:pPr>
              <w:ind w:firstLine="0"/>
            </w:pPr>
            <w:r>
              <w:t>867,28</w:t>
            </w:r>
          </w:p>
        </w:tc>
        <w:tc>
          <w:tcPr>
            <w:tcW w:w="4016" w:type="dxa"/>
            <w:tcBorders>
              <w:top w:val="single" w:sz="4" w:space="0" w:color="auto"/>
              <w:left w:val="single" w:sz="4" w:space="0" w:color="auto"/>
              <w:bottom w:val="single" w:sz="4" w:space="0" w:color="auto"/>
              <w:right w:val="single" w:sz="4" w:space="0" w:color="auto"/>
            </w:tcBorders>
            <w:hideMark/>
          </w:tcPr>
          <w:p w14:paraId="758184DF" w14:textId="77777777" w:rsidR="00965AF6" w:rsidRDefault="00965AF6">
            <w:pPr>
              <w:ind w:firstLine="0"/>
            </w:pPr>
            <w:r>
              <w:t>80,07</w:t>
            </w:r>
          </w:p>
        </w:tc>
      </w:tr>
    </w:tbl>
    <w:p w14:paraId="0FE35903" w14:textId="76571B72" w:rsidR="007C38D2" w:rsidRDefault="007C38D2" w:rsidP="007C38D2"/>
    <w:p w14:paraId="758184E1" w14:textId="4D855A3B" w:rsidR="00DE48C4" w:rsidRDefault="00965AF6" w:rsidP="00DE48C4">
      <w:pPr>
        <w:jc w:val="right"/>
        <w:rPr>
          <w:lang w:val="en-US"/>
        </w:rPr>
      </w:pPr>
      <w:r>
        <w:t>Таблица 2.</w:t>
      </w:r>
      <w:r w:rsidR="00DE48C4">
        <w:rPr>
          <w:lang w:val="en-US"/>
        </w:rPr>
        <w:t>9</w:t>
      </w:r>
    </w:p>
    <w:p w14:paraId="758184E2" w14:textId="7A125A53" w:rsidR="00965AF6" w:rsidRDefault="00965AF6" w:rsidP="00DE48C4">
      <w:pPr>
        <w:jc w:val="right"/>
      </w:pPr>
      <w:r>
        <w:t>Модуль упругости и прочность образцов из уг</w:t>
      </w:r>
      <w:r w:rsidR="007C38D2">
        <w:t xml:space="preserve">лепластика БМИ-3/3692, </w:t>
      </w:r>
      <w:r>
        <w:t>(вырезаны под углом 45</w:t>
      </w:r>
      <w:r>
        <w:rPr>
          <w:rFonts w:cs="Times New Roman"/>
        </w:rPr>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3"/>
        <w:gridCol w:w="3118"/>
        <w:gridCol w:w="4442"/>
      </w:tblGrid>
      <w:tr w:rsidR="00965AF6" w14:paraId="758184E6"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E3" w14:textId="6F564C75" w:rsidR="00965AF6" w:rsidRDefault="00930D5F">
            <w:pPr>
              <w:ind w:firstLine="0"/>
            </w:pPr>
            <w:r>
              <w:t>№ образца</w:t>
            </w:r>
          </w:p>
        </w:tc>
        <w:tc>
          <w:tcPr>
            <w:tcW w:w="3118" w:type="dxa"/>
            <w:tcBorders>
              <w:top w:val="single" w:sz="4" w:space="0" w:color="auto"/>
              <w:left w:val="single" w:sz="4" w:space="0" w:color="auto"/>
              <w:bottom w:val="single" w:sz="4" w:space="0" w:color="auto"/>
              <w:right w:val="single" w:sz="4" w:space="0" w:color="auto"/>
            </w:tcBorders>
            <w:hideMark/>
          </w:tcPr>
          <w:p w14:paraId="758184E4" w14:textId="77777777" w:rsidR="00965AF6" w:rsidRDefault="00965AF6">
            <w:pPr>
              <w:ind w:firstLine="0"/>
            </w:pPr>
            <w:r>
              <w:t>Прочность, МПа</w:t>
            </w:r>
          </w:p>
        </w:tc>
        <w:tc>
          <w:tcPr>
            <w:tcW w:w="4442" w:type="dxa"/>
            <w:tcBorders>
              <w:top w:val="single" w:sz="4" w:space="0" w:color="auto"/>
              <w:left w:val="single" w:sz="4" w:space="0" w:color="auto"/>
              <w:bottom w:val="single" w:sz="4" w:space="0" w:color="auto"/>
              <w:right w:val="single" w:sz="4" w:space="0" w:color="auto"/>
            </w:tcBorders>
            <w:hideMark/>
          </w:tcPr>
          <w:p w14:paraId="758184E5" w14:textId="77777777" w:rsidR="00965AF6" w:rsidRDefault="00965AF6">
            <w:pPr>
              <w:ind w:firstLine="0"/>
            </w:pPr>
            <w:r>
              <w:t>Модуль упругости (на линейном участке), ГПа</w:t>
            </w:r>
          </w:p>
        </w:tc>
      </w:tr>
      <w:tr w:rsidR="00965AF6" w14:paraId="758184EA"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E7" w14:textId="77777777" w:rsidR="00965AF6" w:rsidRDefault="00965AF6">
            <w:pPr>
              <w:ind w:firstLine="0"/>
            </w:pPr>
            <w:r>
              <w:t>1</w:t>
            </w:r>
          </w:p>
        </w:tc>
        <w:tc>
          <w:tcPr>
            <w:tcW w:w="3118" w:type="dxa"/>
            <w:tcBorders>
              <w:top w:val="single" w:sz="4" w:space="0" w:color="auto"/>
              <w:left w:val="single" w:sz="4" w:space="0" w:color="auto"/>
              <w:bottom w:val="single" w:sz="4" w:space="0" w:color="auto"/>
              <w:right w:val="single" w:sz="4" w:space="0" w:color="auto"/>
            </w:tcBorders>
            <w:hideMark/>
          </w:tcPr>
          <w:p w14:paraId="758184E8" w14:textId="77777777" w:rsidR="00965AF6" w:rsidRDefault="00965AF6">
            <w:pPr>
              <w:ind w:firstLine="0"/>
            </w:pPr>
            <w:r>
              <w:t>195</w:t>
            </w:r>
          </w:p>
        </w:tc>
        <w:tc>
          <w:tcPr>
            <w:tcW w:w="4442" w:type="dxa"/>
            <w:tcBorders>
              <w:top w:val="single" w:sz="4" w:space="0" w:color="auto"/>
              <w:left w:val="single" w:sz="4" w:space="0" w:color="auto"/>
              <w:bottom w:val="single" w:sz="4" w:space="0" w:color="auto"/>
              <w:right w:val="single" w:sz="4" w:space="0" w:color="auto"/>
            </w:tcBorders>
            <w:hideMark/>
          </w:tcPr>
          <w:p w14:paraId="758184E9" w14:textId="77777777" w:rsidR="00965AF6" w:rsidRDefault="00965AF6">
            <w:pPr>
              <w:ind w:firstLine="0"/>
            </w:pPr>
            <w:r>
              <w:t>22,67</w:t>
            </w:r>
          </w:p>
        </w:tc>
      </w:tr>
      <w:tr w:rsidR="00965AF6" w14:paraId="758184EE"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EB" w14:textId="77777777" w:rsidR="00965AF6" w:rsidRDefault="00965AF6">
            <w:pPr>
              <w:ind w:firstLine="0"/>
            </w:pPr>
            <w:r>
              <w:t>2</w:t>
            </w:r>
          </w:p>
        </w:tc>
        <w:tc>
          <w:tcPr>
            <w:tcW w:w="3118" w:type="dxa"/>
            <w:tcBorders>
              <w:top w:val="single" w:sz="4" w:space="0" w:color="auto"/>
              <w:left w:val="single" w:sz="4" w:space="0" w:color="auto"/>
              <w:bottom w:val="single" w:sz="4" w:space="0" w:color="auto"/>
              <w:right w:val="single" w:sz="4" w:space="0" w:color="auto"/>
            </w:tcBorders>
            <w:hideMark/>
          </w:tcPr>
          <w:p w14:paraId="758184EC" w14:textId="77777777" w:rsidR="00965AF6" w:rsidRDefault="00965AF6">
            <w:pPr>
              <w:ind w:firstLine="0"/>
            </w:pPr>
            <w:r>
              <w:t>210</w:t>
            </w:r>
          </w:p>
        </w:tc>
        <w:tc>
          <w:tcPr>
            <w:tcW w:w="4442" w:type="dxa"/>
            <w:tcBorders>
              <w:top w:val="single" w:sz="4" w:space="0" w:color="auto"/>
              <w:left w:val="single" w:sz="4" w:space="0" w:color="auto"/>
              <w:bottom w:val="single" w:sz="4" w:space="0" w:color="auto"/>
              <w:right w:val="single" w:sz="4" w:space="0" w:color="auto"/>
            </w:tcBorders>
            <w:hideMark/>
          </w:tcPr>
          <w:p w14:paraId="758184ED" w14:textId="77777777" w:rsidR="00965AF6" w:rsidRDefault="00965AF6">
            <w:pPr>
              <w:ind w:firstLine="0"/>
            </w:pPr>
            <w:r>
              <w:t>22,92</w:t>
            </w:r>
          </w:p>
        </w:tc>
      </w:tr>
      <w:tr w:rsidR="00965AF6" w14:paraId="758184F2"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EF" w14:textId="77777777" w:rsidR="00965AF6" w:rsidRDefault="00965AF6">
            <w:pPr>
              <w:ind w:firstLine="0"/>
            </w:pPr>
            <w:r>
              <w:t>3</w:t>
            </w:r>
          </w:p>
        </w:tc>
        <w:tc>
          <w:tcPr>
            <w:tcW w:w="3118" w:type="dxa"/>
            <w:tcBorders>
              <w:top w:val="single" w:sz="4" w:space="0" w:color="auto"/>
              <w:left w:val="single" w:sz="4" w:space="0" w:color="auto"/>
              <w:bottom w:val="single" w:sz="4" w:space="0" w:color="auto"/>
              <w:right w:val="single" w:sz="4" w:space="0" w:color="auto"/>
            </w:tcBorders>
            <w:hideMark/>
          </w:tcPr>
          <w:p w14:paraId="758184F0" w14:textId="77777777" w:rsidR="00965AF6" w:rsidRDefault="00965AF6">
            <w:pPr>
              <w:ind w:firstLine="0"/>
            </w:pPr>
            <w:r>
              <w:t>182</w:t>
            </w:r>
          </w:p>
        </w:tc>
        <w:tc>
          <w:tcPr>
            <w:tcW w:w="4442" w:type="dxa"/>
            <w:tcBorders>
              <w:top w:val="single" w:sz="4" w:space="0" w:color="auto"/>
              <w:left w:val="single" w:sz="4" w:space="0" w:color="auto"/>
              <w:bottom w:val="single" w:sz="4" w:space="0" w:color="auto"/>
              <w:right w:val="single" w:sz="4" w:space="0" w:color="auto"/>
            </w:tcBorders>
            <w:hideMark/>
          </w:tcPr>
          <w:p w14:paraId="758184F1" w14:textId="77777777" w:rsidR="00965AF6" w:rsidRDefault="00965AF6">
            <w:pPr>
              <w:ind w:firstLine="0"/>
            </w:pPr>
            <w:r>
              <w:t>23,31</w:t>
            </w:r>
          </w:p>
        </w:tc>
      </w:tr>
      <w:tr w:rsidR="00965AF6" w14:paraId="758184F6"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F3" w14:textId="77777777" w:rsidR="00965AF6" w:rsidRDefault="00965AF6">
            <w:pPr>
              <w:ind w:firstLine="0"/>
            </w:pPr>
            <w:r>
              <w:t>4</w:t>
            </w:r>
          </w:p>
        </w:tc>
        <w:tc>
          <w:tcPr>
            <w:tcW w:w="3118" w:type="dxa"/>
            <w:tcBorders>
              <w:top w:val="single" w:sz="4" w:space="0" w:color="auto"/>
              <w:left w:val="single" w:sz="4" w:space="0" w:color="auto"/>
              <w:bottom w:val="single" w:sz="4" w:space="0" w:color="auto"/>
              <w:right w:val="single" w:sz="4" w:space="0" w:color="auto"/>
            </w:tcBorders>
            <w:hideMark/>
          </w:tcPr>
          <w:p w14:paraId="758184F4" w14:textId="77777777" w:rsidR="00965AF6" w:rsidRDefault="00965AF6">
            <w:pPr>
              <w:ind w:firstLine="0"/>
            </w:pPr>
            <w:r>
              <w:t>193</w:t>
            </w:r>
          </w:p>
        </w:tc>
        <w:tc>
          <w:tcPr>
            <w:tcW w:w="4442" w:type="dxa"/>
            <w:tcBorders>
              <w:top w:val="single" w:sz="4" w:space="0" w:color="auto"/>
              <w:left w:val="single" w:sz="4" w:space="0" w:color="auto"/>
              <w:bottom w:val="single" w:sz="4" w:space="0" w:color="auto"/>
              <w:right w:val="single" w:sz="4" w:space="0" w:color="auto"/>
            </w:tcBorders>
            <w:hideMark/>
          </w:tcPr>
          <w:p w14:paraId="758184F5" w14:textId="77777777" w:rsidR="00965AF6" w:rsidRDefault="00965AF6">
            <w:pPr>
              <w:ind w:firstLine="0"/>
            </w:pPr>
            <w:r>
              <w:t>21,94</w:t>
            </w:r>
          </w:p>
        </w:tc>
      </w:tr>
      <w:tr w:rsidR="00965AF6" w14:paraId="758184FA" w14:textId="77777777" w:rsidTr="00DE48C4">
        <w:trPr>
          <w:jc w:val="center"/>
        </w:trPr>
        <w:tc>
          <w:tcPr>
            <w:tcW w:w="1893" w:type="dxa"/>
            <w:tcBorders>
              <w:top w:val="single" w:sz="4" w:space="0" w:color="auto"/>
              <w:left w:val="single" w:sz="4" w:space="0" w:color="auto"/>
              <w:bottom w:val="single" w:sz="4" w:space="0" w:color="auto"/>
              <w:right w:val="single" w:sz="4" w:space="0" w:color="auto"/>
            </w:tcBorders>
            <w:hideMark/>
          </w:tcPr>
          <w:p w14:paraId="758184F7" w14:textId="77777777" w:rsidR="00965AF6" w:rsidRDefault="00965AF6" w:rsidP="00DE48C4">
            <w:pPr>
              <w:ind w:firstLine="0"/>
            </w:pPr>
            <w:r>
              <w:t>Ср</w:t>
            </w:r>
            <w:r w:rsidR="00DE48C4">
              <w:t>.</w:t>
            </w:r>
            <w:r>
              <w:t xml:space="preserve"> значение </w:t>
            </w:r>
          </w:p>
        </w:tc>
        <w:tc>
          <w:tcPr>
            <w:tcW w:w="3118" w:type="dxa"/>
            <w:tcBorders>
              <w:top w:val="single" w:sz="4" w:space="0" w:color="auto"/>
              <w:left w:val="single" w:sz="4" w:space="0" w:color="auto"/>
              <w:bottom w:val="single" w:sz="4" w:space="0" w:color="auto"/>
              <w:right w:val="single" w:sz="4" w:space="0" w:color="auto"/>
            </w:tcBorders>
            <w:hideMark/>
          </w:tcPr>
          <w:p w14:paraId="758184F8" w14:textId="77777777" w:rsidR="00965AF6" w:rsidRDefault="00965AF6">
            <w:pPr>
              <w:ind w:firstLine="0"/>
            </w:pPr>
            <w:r>
              <w:t>195</w:t>
            </w:r>
          </w:p>
        </w:tc>
        <w:tc>
          <w:tcPr>
            <w:tcW w:w="4442" w:type="dxa"/>
            <w:tcBorders>
              <w:top w:val="single" w:sz="4" w:space="0" w:color="auto"/>
              <w:left w:val="single" w:sz="4" w:space="0" w:color="auto"/>
              <w:bottom w:val="single" w:sz="4" w:space="0" w:color="auto"/>
              <w:right w:val="single" w:sz="4" w:space="0" w:color="auto"/>
            </w:tcBorders>
            <w:hideMark/>
          </w:tcPr>
          <w:p w14:paraId="758184F9" w14:textId="77777777" w:rsidR="00965AF6" w:rsidRDefault="00965AF6">
            <w:pPr>
              <w:ind w:firstLine="0"/>
            </w:pPr>
            <w:r>
              <w:t>22,71</w:t>
            </w:r>
          </w:p>
        </w:tc>
      </w:tr>
    </w:tbl>
    <w:p w14:paraId="68FBEB83" w14:textId="77777777" w:rsidR="00D720F3" w:rsidRDefault="00D720F3" w:rsidP="00D720F3"/>
    <w:p w14:paraId="758184FC" w14:textId="64389012" w:rsidR="00DE48C4" w:rsidRDefault="00965AF6" w:rsidP="00DE48C4">
      <w:pPr>
        <w:jc w:val="right"/>
        <w:rPr>
          <w:lang w:val="en-US"/>
        </w:rPr>
      </w:pPr>
      <w:r>
        <w:t>Таблица 2.1</w:t>
      </w:r>
      <w:r w:rsidR="00DE48C4">
        <w:rPr>
          <w:lang w:val="en-US"/>
        </w:rPr>
        <w:t>0</w:t>
      </w:r>
    </w:p>
    <w:p w14:paraId="758184FD" w14:textId="1C94CC8F" w:rsidR="00965AF6" w:rsidRDefault="00965AF6" w:rsidP="00DE48C4">
      <w:pPr>
        <w:jc w:val="right"/>
      </w:pPr>
      <w:r>
        <w:t>Модуль упругости и прочность обра</w:t>
      </w:r>
      <w:r w:rsidR="001417C9">
        <w:t>зцов из углепластика БМИ-3/3692</w:t>
      </w:r>
      <w:r>
        <w:t xml:space="preserve"> (вырезаны под углом 30</w:t>
      </w:r>
      <w:r>
        <w:rPr>
          <w:rFonts w:cs="Times New Roman"/>
        </w:rPr>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3686"/>
        <w:gridCol w:w="3391"/>
      </w:tblGrid>
      <w:tr w:rsidR="00965AF6" w14:paraId="75818501"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4FE" w14:textId="7E1ABB93" w:rsidR="00965AF6" w:rsidRDefault="00930D5F">
            <w:pPr>
              <w:ind w:firstLine="0"/>
            </w:pPr>
            <w:r>
              <w:t>№ образца</w:t>
            </w:r>
          </w:p>
        </w:tc>
        <w:tc>
          <w:tcPr>
            <w:tcW w:w="3686" w:type="dxa"/>
            <w:tcBorders>
              <w:top w:val="single" w:sz="4" w:space="0" w:color="auto"/>
              <w:left w:val="single" w:sz="4" w:space="0" w:color="auto"/>
              <w:bottom w:val="single" w:sz="4" w:space="0" w:color="auto"/>
              <w:right w:val="single" w:sz="4" w:space="0" w:color="auto"/>
            </w:tcBorders>
            <w:hideMark/>
          </w:tcPr>
          <w:p w14:paraId="758184FF" w14:textId="77777777" w:rsidR="00965AF6" w:rsidRDefault="00965AF6">
            <w:pPr>
              <w:ind w:firstLine="0"/>
            </w:pPr>
            <w:r>
              <w:t>Прочность, МПа</w:t>
            </w:r>
          </w:p>
        </w:tc>
        <w:tc>
          <w:tcPr>
            <w:tcW w:w="3391" w:type="dxa"/>
            <w:tcBorders>
              <w:top w:val="single" w:sz="4" w:space="0" w:color="auto"/>
              <w:left w:val="single" w:sz="4" w:space="0" w:color="auto"/>
              <w:bottom w:val="single" w:sz="4" w:space="0" w:color="auto"/>
              <w:right w:val="single" w:sz="4" w:space="0" w:color="auto"/>
            </w:tcBorders>
            <w:hideMark/>
          </w:tcPr>
          <w:p w14:paraId="75818500" w14:textId="77777777" w:rsidR="00965AF6" w:rsidRDefault="00965AF6">
            <w:pPr>
              <w:ind w:firstLine="0"/>
            </w:pPr>
            <w:r>
              <w:t>Модуль упругости (на линейном участке), ГПа</w:t>
            </w:r>
          </w:p>
        </w:tc>
      </w:tr>
      <w:tr w:rsidR="00965AF6" w14:paraId="75818505"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502" w14:textId="77777777" w:rsidR="00965AF6" w:rsidRDefault="00965AF6">
            <w:pPr>
              <w:ind w:firstLine="0"/>
            </w:pPr>
            <w:r>
              <w:t>1</w:t>
            </w:r>
          </w:p>
        </w:tc>
        <w:tc>
          <w:tcPr>
            <w:tcW w:w="3686" w:type="dxa"/>
            <w:tcBorders>
              <w:top w:val="single" w:sz="4" w:space="0" w:color="auto"/>
              <w:left w:val="single" w:sz="4" w:space="0" w:color="auto"/>
              <w:bottom w:val="single" w:sz="4" w:space="0" w:color="auto"/>
              <w:right w:val="single" w:sz="4" w:space="0" w:color="auto"/>
            </w:tcBorders>
            <w:hideMark/>
          </w:tcPr>
          <w:p w14:paraId="75818503" w14:textId="77777777" w:rsidR="00965AF6" w:rsidRDefault="00965AF6">
            <w:pPr>
              <w:ind w:firstLine="0"/>
            </w:pPr>
            <w:r>
              <w:t>180</w:t>
            </w:r>
          </w:p>
        </w:tc>
        <w:tc>
          <w:tcPr>
            <w:tcW w:w="3391" w:type="dxa"/>
            <w:tcBorders>
              <w:top w:val="single" w:sz="4" w:space="0" w:color="auto"/>
              <w:left w:val="single" w:sz="4" w:space="0" w:color="auto"/>
              <w:bottom w:val="single" w:sz="4" w:space="0" w:color="auto"/>
              <w:right w:val="single" w:sz="4" w:space="0" w:color="auto"/>
            </w:tcBorders>
            <w:hideMark/>
          </w:tcPr>
          <w:p w14:paraId="75818504" w14:textId="77777777" w:rsidR="00965AF6" w:rsidRDefault="00965AF6">
            <w:pPr>
              <w:ind w:firstLine="0"/>
            </w:pPr>
            <w:r>
              <w:t>45,21</w:t>
            </w:r>
          </w:p>
        </w:tc>
      </w:tr>
      <w:tr w:rsidR="00965AF6" w14:paraId="75818509"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506" w14:textId="77777777" w:rsidR="00965AF6" w:rsidRDefault="00965AF6">
            <w:pPr>
              <w:ind w:firstLine="0"/>
            </w:pPr>
            <w:r>
              <w:t>2</w:t>
            </w:r>
          </w:p>
        </w:tc>
        <w:tc>
          <w:tcPr>
            <w:tcW w:w="3686" w:type="dxa"/>
            <w:tcBorders>
              <w:top w:val="single" w:sz="4" w:space="0" w:color="auto"/>
              <w:left w:val="single" w:sz="4" w:space="0" w:color="auto"/>
              <w:bottom w:val="single" w:sz="4" w:space="0" w:color="auto"/>
              <w:right w:val="single" w:sz="4" w:space="0" w:color="auto"/>
            </w:tcBorders>
            <w:hideMark/>
          </w:tcPr>
          <w:p w14:paraId="75818507" w14:textId="77777777" w:rsidR="00965AF6" w:rsidRDefault="00965AF6">
            <w:pPr>
              <w:ind w:firstLine="0"/>
            </w:pPr>
            <w:r>
              <w:t>195</w:t>
            </w:r>
          </w:p>
        </w:tc>
        <w:tc>
          <w:tcPr>
            <w:tcW w:w="3391" w:type="dxa"/>
            <w:tcBorders>
              <w:top w:val="single" w:sz="4" w:space="0" w:color="auto"/>
              <w:left w:val="single" w:sz="4" w:space="0" w:color="auto"/>
              <w:bottom w:val="single" w:sz="4" w:space="0" w:color="auto"/>
              <w:right w:val="single" w:sz="4" w:space="0" w:color="auto"/>
            </w:tcBorders>
            <w:hideMark/>
          </w:tcPr>
          <w:p w14:paraId="75818508" w14:textId="77777777" w:rsidR="00965AF6" w:rsidRDefault="00965AF6">
            <w:pPr>
              <w:ind w:firstLine="0"/>
            </w:pPr>
            <w:r>
              <w:t>46,71</w:t>
            </w:r>
          </w:p>
        </w:tc>
      </w:tr>
      <w:tr w:rsidR="00965AF6" w14:paraId="7581850D"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50A" w14:textId="77777777" w:rsidR="00965AF6" w:rsidRDefault="00965AF6">
            <w:pPr>
              <w:ind w:firstLine="0"/>
            </w:pPr>
            <w:r>
              <w:t>3</w:t>
            </w:r>
          </w:p>
        </w:tc>
        <w:tc>
          <w:tcPr>
            <w:tcW w:w="3686" w:type="dxa"/>
            <w:tcBorders>
              <w:top w:val="single" w:sz="4" w:space="0" w:color="auto"/>
              <w:left w:val="single" w:sz="4" w:space="0" w:color="auto"/>
              <w:bottom w:val="single" w:sz="4" w:space="0" w:color="auto"/>
              <w:right w:val="single" w:sz="4" w:space="0" w:color="auto"/>
            </w:tcBorders>
            <w:hideMark/>
          </w:tcPr>
          <w:p w14:paraId="7581850B" w14:textId="77777777" w:rsidR="00965AF6" w:rsidRDefault="00965AF6">
            <w:pPr>
              <w:ind w:firstLine="0"/>
            </w:pPr>
            <w:r>
              <w:t>190</w:t>
            </w:r>
          </w:p>
        </w:tc>
        <w:tc>
          <w:tcPr>
            <w:tcW w:w="3391" w:type="dxa"/>
            <w:tcBorders>
              <w:top w:val="single" w:sz="4" w:space="0" w:color="auto"/>
              <w:left w:val="single" w:sz="4" w:space="0" w:color="auto"/>
              <w:bottom w:val="single" w:sz="4" w:space="0" w:color="auto"/>
              <w:right w:val="single" w:sz="4" w:space="0" w:color="auto"/>
            </w:tcBorders>
            <w:hideMark/>
          </w:tcPr>
          <w:p w14:paraId="7581850C" w14:textId="77777777" w:rsidR="00965AF6" w:rsidRDefault="00965AF6">
            <w:pPr>
              <w:ind w:firstLine="0"/>
            </w:pPr>
            <w:r>
              <w:t>46,13</w:t>
            </w:r>
          </w:p>
        </w:tc>
      </w:tr>
      <w:tr w:rsidR="00965AF6" w14:paraId="75818511"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50E" w14:textId="77777777" w:rsidR="00965AF6" w:rsidRDefault="00965AF6">
            <w:pPr>
              <w:ind w:firstLine="0"/>
            </w:pPr>
            <w:r>
              <w:t>4</w:t>
            </w:r>
          </w:p>
        </w:tc>
        <w:tc>
          <w:tcPr>
            <w:tcW w:w="3686" w:type="dxa"/>
            <w:tcBorders>
              <w:top w:val="single" w:sz="4" w:space="0" w:color="auto"/>
              <w:left w:val="single" w:sz="4" w:space="0" w:color="auto"/>
              <w:bottom w:val="single" w:sz="4" w:space="0" w:color="auto"/>
              <w:right w:val="single" w:sz="4" w:space="0" w:color="auto"/>
            </w:tcBorders>
            <w:hideMark/>
          </w:tcPr>
          <w:p w14:paraId="7581850F" w14:textId="77777777" w:rsidR="00965AF6" w:rsidRDefault="00965AF6">
            <w:pPr>
              <w:ind w:firstLine="0"/>
            </w:pPr>
            <w:r>
              <w:t>193</w:t>
            </w:r>
          </w:p>
        </w:tc>
        <w:tc>
          <w:tcPr>
            <w:tcW w:w="3391" w:type="dxa"/>
            <w:tcBorders>
              <w:top w:val="single" w:sz="4" w:space="0" w:color="auto"/>
              <w:left w:val="single" w:sz="4" w:space="0" w:color="auto"/>
              <w:bottom w:val="single" w:sz="4" w:space="0" w:color="auto"/>
              <w:right w:val="single" w:sz="4" w:space="0" w:color="auto"/>
            </w:tcBorders>
            <w:hideMark/>
          </w:tcPr>
          <w:p w14:paraId="75818510" w14:textId="77777777" w:rsidR="00965AF6" w:rsidRDefault="00965AF6">
            <w:pPr>
              <w:ind w:firstLine="0"/>
            </w:pPr>
            <w:r>
              <w:t>45,97</w:t>
            </w:r>
          </w:p>
        </w:tc>
      </w:tr>
      <w:tr w:rsidR="00965AF6" w14:paraId="75818515" w14:textId="77777777" w:rsidTr="00965AF6">
        <w:trPr>
          <w:jc w:val="center"/>
        </w:trPr>
        <w:tc>
          <w:tcPr>
            <w:tcW w:w="2376" w:type="dxa"/>
            <w:tcBorders>
              <w:top w:val="single" w:sz="4" w:space="0" w:color="auto"/>
              <w:left w:val="single" w:sz="4" w:space="0" w:color="auto"/>
              <w:bottom w:val="single" w:sz="4" w:space="0" w:color="auto"/>
              <w:right w:val="single" w:sz="4" w:space="0" w:color="auto"/>
            </w:tcBorders>
            <w:hideMark/>
          </w:tcPr>
          <w:p w14:paraId="75818512" w14:textId="77777777" w:rsidR="00965AF6" w:rsidRDefault="00965AF6" w:rsidP="00DE48C4">
            <w:pPr>
              <w:ind w:firstLine="0"/>
            </w:pPr>
            <w:r>
              <w:t>Ср</w:t>
            </w:r>
            <w:r w:rsidR="00DE48C4">
              <w:t>.</w:t>
            </w:r>
            <w:r>
              <w:t xml:space="preserve"> значение </w:t>
            </w:r>
          </w:p>
        </w:tc>
        <w:tc>
          <w:tcPr>
            <w:tcW w:w="3686" w:type="dxa"/>
            <w:tcBorders>
              <w:top w:val="single" w:sz="4" w:space="0" w:color="auto"/>
              <w:left w:val="single" w:sz="4" w:space="0" w:color="auto"/>
              <w:bottom w:val="single" w:sz="4" w:space="0" w:color="auto"/>
              <w:right w:val="single" w:sz="4" w:space="0" w:color="auto"/>
            </w:tcBorders>
            <w:hideMark/>
          </w:tcPr>
          <w:p w14:paraId="75818513" w14:textId="77777777" w:rsidR="00965AF6" w:rsidRDefault="00965AF6">
            <w:pPr>
              <w:ind w:firstLine="0"/>
            </w:pPr>
            <w:r>
              <w:t>187</w:t>
            </w:r>
          </w:p>
        </w:tc>
        <w:tc>
          <w:tcPr>
            <w:tcW w:w="3391" w:type="dxa"/>
            <w:tcBorders>
              <w:top w:val="single" w:sz="4" w:space="0" w:color="auto"/>
              <w:left w:val="single" w:sz="4" w:space="0" w:color="auto"/>
              <w:bottom w:val="single" w:sz="4" w:space="0" w:color="auto"/>
              <w:right w:val="single" w:sz="4" w:space="0" w:color="auto"/>
            </w:tcBorders>
            <w:hideMark/>
          </w:tcPr>
          <w:p w14:paraId="75818514" w14:textId="77777777" w:rsidR="00965AF6" w:rsidRDefault="00965AF6">
            <w:pPr>
              <w:ind w:firstLine="0"/>
            </w:pPr>
            <w:r>
              <w:t>46,05</w:t>
            </w:r>
          </w:p>
        </w:tc>
      </w:tr>
    </w:tbl>
    <w:p w14:paraId="75818586" w14:textId="77777777" w:rsidR="00965AF6" w:rsidRDefault="00965AF6" w:rsidP="00965AF6"/>
    <w:p w14:paraId="75818587" w14:textId="031FB47D" w:rsidR="00965AF6" w:rsidRDefault="00965AF6" w:rsidP="00965AF6">
      <w:r>
        <w:t>Другие образцы, вырезанные под углом 45</w:t>
      </w:r>
      <w:r>
        <w:rPr>
          <w:rFonts w:cs="Times New Roman"/>
        </w:rPr>
        <w:t>°</w:t>
      </w:r>
      <w:r>
        <w:t>, были испытаны на ползучесть. На протяжении всего эксперимента регистрировались продольные и поперечные деформации. Образцы нагружались до 170 МПа за 15 секунд, затем выдерживались при заданных напряжениях, и до 155 МПа за 15 секунд, затем поддерживался данный уровень напряжений. Также были проведены испытания при переменном во времени нагружении.</w:t>
      </w:r>
    </w:p>
    <w:p w14:paraId="725BE1F2" w14:textId="77777777" w:rsidR="006068CD" w:rsidRDefault="006068CD" w:rsidP="00965AF6"/>
    <w:p w14:paraId="75818589" w14:textId="6B95A8B1" w:rsidR="00965AF6" w:rsidRDefault="009C78A1" w:rsidP="00F97DB5">
      <w:pPr>
        <w:pStyle w:val="20"/>
      </w:pPr>
      <w:bookmarkStart w:id="63" w:name="_Toc496697709"/>
      <w:bookmarkStart w:id="64" w:name="_Toc500508001"/>
      <w:bookmarkStart w:id="65" w:name="_Toc500508144"/>
      <w:r>
        <w:t>2.8</w:t>
      </w:r>
      <w:r w:rsidR="00965AF6">
        <w:t>. Стеклопластик</w:t>
      </w:r>
      <w:bookmarkEnd w:id="63"/>
      <w:bookmarkEnd w:id="64"/>
      <w:bookmarkEnd w:id="65"/>
    </w:p>
    <w:p w14:paraId="7581858A" w14:textId="37B25680" w:rsidR="00965AF6" w:rsidRDefault="008E75FC" w:rsidP="00965AF6">
      <w:r>
        <w:t xml:space="preserve">Профессором Токийского университета науки </w:t>
      </w:r>
      <w:r>
        <w:rPr>
          <w:lang w:val="en-US"/>
        </w:rPr>
        <w:t>Shinji</w:t>
      </w:r>
      <w:r w:rsidRPr="008E75FC">
        <w:t xml:space="preserve"> </w:t>
      </w:r>
      <w:proofErr w:type="spellStart"/>
      <w:r>
        <w:rPr>
          <w:lang w:val="en-US"/>
        </w:rPr>
        <w:t>Ogihara</w:t>
      </w:r>
      <w:proofErr w:type="spellEnd"/>
      <w:r w:rsidRPr="008E75FC">
        <w:t xml:space="preserve"> </w:t>
      </w:r>
      <w:r>
        <w:t>были предоставлены экспериментальные данные</w:t>
      </w:r>
      <w:r w:rsidR="00965AF6" w:rsidRPr="00AE70A5">
        <w:t>, опубликованные в [</w:t>
      </w:r>
      <w:r w:rsidR="00440962">
        <w:t>135</w:t>
      </w:r>
      <w:r w:rsidR="00965AF6" w:rsidRPr="00AE70A5">
        <w:t>]</w:t>
      </w:r>
      <w:r w:rsidR="00965AF6">
        <w:t xml:space="preserve">. Результаты испытаний показывают ярко выраженную нелинейность диаграмм деформирования для образцов с укладкой, </w:t>
      </w:r>
      <w:r w:rsidR="00C04FF3">
        <w:t>от</w:t>
      </w:r>
      <w:r w:rsidR="00965AF6">
        <w:t>личной от 0</w:t>
      </w:r>
      <w:r w:rsidR="00965AF6">
        <w:rPr>
          <w:rFonts w:cs="Times New Roman"/>
        </w:rPr>
        <w:t>°</w:t>
      </w:r>
      <w:r w:rsidR="00965AF6">
        <w:t xml:space="preserve"> и 90</w:t>
      </w:r>
      <w:r w:rsidR="00965AF6">
        <w:rPr>
          <w:rFonts w:cs="Times New Roman"/>
        </w:rPr>
        <w:t>°</w:t>
      </w:r>
      <w:r w:rsidR="00965AF6">
        <w:t xml:space="preserve">, т.е. когда растягивающее усилие не совпадает с направлением армирования. Образцы изготавливались из стеклоткани сатинового плетения и эпоксидного связующего </w:t>
      </w:r>
      <w:proofErr w:type="spellStart"/>
      <w:r w:rsidR="00965AF6">
        <w:rPr>
          <w:lang w:val="en-US"/>
        </w:rPr>
        <w:t>Fiberite</w:t>
      </w:r>
      <w:proofErr w:type="spellEnd"/>
      <w:r w:rsidR="00965AF6">
        <w:t xml:space="preserve"> 934. Были изготовлены шестислойные панели со схемой армирования [0/90/</w:t>
      </w:r>
      <w:proofErr w:type="gramStart"/>
      <w:r w:rsidR="00965AF6">
        <w:t>0]</w:t>
      </w:r>
      <w:r w:rsidR="00965AF6">
        <w:rPr>
          <w:vertAlign w:val="subscript"/>
          <w:lang w:val="en-US"/>
        </w:rPr>
        <w:t>s</w:t>
      </w:r>
      <w:proofErr w:type="gramEnd"/>
      <w:r w:rsidR="00965AF6">
        <w:t xml:space="preserve">, которые </w:t>
      </w:r>
      <w:proofErr w:type="spellStart"/>
      <w:r w:rsidR="00965AF6">
        <w:t>отверждались</w:t>
      </w:r>
      <w:proofErr w:type="spellEnd"/>
      <w:r w:rsidR="00965AF6">
        <w:t xml:space="preserve"> два часа при температуре 180 </w:t>
      </w:r>
      <w:r w:rsidR="00965AF6">
        <w:rPr>
          <w:rFonts w:cs="Times New Roman"/>
        </w:rPr>
        <w:t>°</w:t>
      </w:r>
      <w:r w:rsidR="00965AF6">
        <w:t>С. Образцы вырезались под углами 0</w:t>
      </w:r>
      <w:r w:rsidR="00965AF6">
        <w:rPr>
          <w:rFonts w:cs="Times New Roman"/>
        </w:rPr>
        <w:t>°</w:t>
      </w:r>
      <w:r w:rsidR="00965AF6">
        <w:t>, 15</w:t>
      </w:r>
      <w:r w:rsidR="00965AF6">
        <w:rPr>
          <w:rFonts w:cs="Times New Roman"/>
        </w:rPr>
        <w:t>°</w:t>
      </w:r>
      <w:r w:rsidR="00965AF6">
        <w:t>, 22.5</w:t>
      </w:r>
      <w:r w:rsidR="00965AF6">
        <w:rPr>
          <w:rFonts w:cs="Times New Roman"/>
        </w:rPr>
        <w:t>°</w:t>
      </w:r>
      <w:r w:rsidR="00965AF6">
        <w:t>, 45</w:t>
      </w:r>
      <w:r w:rsidR="00965AF6">
        <w:rPr>
          <w:rFonts w:cs="Times New Roman"/>
        </w:rPr>
        <w:t>°</w:t>
      </w:r>
      <w:r w:rsidR="00965AF6">
        <w:t>, 60</w:t>
      </w:r>
      <w:r w:rsidR="00965AF6">
        <w:rPr>
          <w:rFonts w:cs="Times New Roman"/>
        </w:rPr>
        <w:t>°</w:t>
      </w:r>
      <w:r w:rsidR="00965AF6">
        <w:t>, 75</w:t>
      </w:r>
      <w:r w:rsidR="00965AF6">
        <w:rPr>
          <w:rFonts w:cs="Times New Roman"/>
        </w:rPr>
        <w:t>°</w:t>
      </w:r>
      <w:r w:rsidR="00965AF6">
        <w:t xml:space="preserve"> и 90</w:t>
      </w:r>
      <w:r w:rsidR="00965AF6">
        <w:rPr>
          <w:rFonts w:cs="Times New Roman"/>
        </w:rPr>
        <w:t>°</w:t>
      </w:r>
      <w:r w:rsidR="00965AF6">
        <w:t>, таким образом, схемы армирования образцов были [0/90/0]</w:t>
      </w:r>
      <w:r w:rsidR="00965AF6">
        <w:rPr>
          <w:vertAlign w:val="subscript"/>
          <w:lang w:val="en-US"/>
        </w:rPr>
        <w:t>s</w:t>
      </w:r>
      <w:r w:rsidR="00965AF6">
        <w:t>, [15/-75/15]</w:t>
      </w:r>
      <w:r w:rsidR="00965AF6">
        <w:rPr>
          <w:vertAlign w:val="subscript"/>
          <w:lang w:val="en-US"/>
        </w:rPr>
        <w:t>s</w:t>
      </w:r>
      <w:r w:rsidR="00965AF6">
        <w:t>, [22.5/</w:t>
      </w:r>
      <w:r w:rsidR="0057321C">
        <w:t>-</w:t>
      </w:r>
      <w:r w:rsidR="00965AF6">
        <w:t>67.5/22.</w:t>
      </w:r>
      <w:r w:rsidR="0057321C">
        <w:t>5</w:t>
      </w:r>
      <w:r w:rsidR="00965AF6">
        <w:t>]</w:t>
      </w:r>
      <w:r w:rsidR="00965AF6">
        <w:rPr>
          <w:vertAlign w:val="subscript"/>
          <w:lang w:val="en-US"/>
        </w:rPr>
        <w:t>s</w:t>
      </w:r>
      <w:r w:rsidR="00965AF6">
        <w:t>, [45/-45/45]</w:t>
      </w:r>
      <w:r w:rsidR="00965AF6">
        <w:rPr>
          <w:vertAlign w:val="subscript"/>
          <w:lang w:val="en-US"/>
        </w:rPr>
        <w:t>s</w:t>
      </w:r>
      <w:r w:rsidR="00965AF6">
        <w:t>, [60/-30/60]</w:t>
      </w:r>
      <w:r w:rsidR="00965AF6">
        <w:rPr>
          <w:vertAlign w:val="subscript"/>
          <w:lang w:val="en-US"/>
        </w:rPr>
        <w:t>s</w:t>
      </w:r>
      <w:r w:rsidR="00965AF6">
        <w:t>, [75/-15/75]</w:t>
      </w:r>
      <w:r w:rsidR="00965AF6">
        <w:rPr>
          <w:vertAlign w:val="subscript"/>
          <w:lang w:val="en-US"/>
        </w:rPr>
        <w:t>s</w:t>
      </w:r>
      <w:r w:rsidR="00965AF6">
        <w:t>, [90/0/90]</w:t>
      </w:r>
      <w:r w:rsidR="00965AF6">
        <w:rPr>
          <w:vertAlign w:val="subscript"/>
          <w:lang w:val="en-US"/>
        </w:rPr>
        <w:t>s</w:t>
      </w:r>
      <w:r w:rsidR="00965AF6">
        <w:t>. Длина рабочей зоны образцов составила 120</w:t>
      </w:r>
      <w:r w:rsidR="00C901FF">
        <w:t> </w:t>
      </w:r>
      <w:r w:rsidR="00965AF6">
        <w:t>мм. Испытания проводились при скорости перемещения траверсы испытательной машины, равной 0.5 мм/мин. Диаграммы деформирования представлены н</w:t>
      </w:r>
      <w:r w:rsidR="007B10A1">
        <w:t>а рисунке</w:t>
      </w:r>
      <w:r w:rsidR="00965AF6">
        <w:t xml:space="preserve"> 2.1</w:t>
      </w:r>
      <w:r w:rsidR="0000052F">
        <w:t>1</w:t>
      </w:r>
      <w:r w:rsidR="00E607E1">
        <w:t>, 2.1</w:t>
      </w:r>
      <w:r w:rsidR="0000052F">
        <w:t>2</w:t>
      </w:r>
      <w:r w:rsidR="00E607E1">
        <w:t>.</w:t>
      </w:r>
    </w:p>
    <w:p w14:paraId="7581858B" w14:textId="581BDD45" w:rsidR="00534C3C" w:rsidRDefault="00E91223" w:rsidP="00965AF6">
      <w:r>
        <w:t xml:space="preserve">По линейным участкам диаграмм деформирования были определены упругие константы материала. </w:t>
      </w:r>
      <w:r>
        <w:rPr>
          <w:lang w:val="en-US"/>
        </w:rPr>
        <w:t>E</w:t>
      </w:r>
      <w:r>
        <w:rPr>
          <w:vertAlign w:val="subscript"/>
        </w:rPr>
        <w:t>1</w:t>
      </w:r>
      <w:r w:rsidR="00A30A94">
        <w:t xml:space="preserve"> = 136.7</w:t>
      </w:r>
      <w:r w:rsidR="00A30A94">
        <w:rPr>
          <w:lang w:val="en-US"/>
        </w:rPr>
        <w:t> </w:t>
      </w:r>
      <w:r>
        <w:t xml:space="preserve">ГПа, </w:t>
      </w:r>
      <w:r>
        <w:rPr>
          <w:lang w:val="en-US"/>
        </w:rPr>
        <w:t>E</w:t>
      </w:r>
      <w:r>
        <w:rPr>
          <w:vertAlign w:val="subscript"/>
        </w:rPr>
        <w:t>2</w:t>
      </w:r>
      <w:r w:rsidR="00A30A94">
        <w:t xml:space="preserve"> = 9.4</w:t>
      </w:r>
      <w:r w:rsidR="00A30A94">
        <w:rPr>
          <w:lang w:val="en-US"/>
        </w:rPr>
        <w:t> </w:t>
      </w:r>
      <w:r>
        <w:t xml:space="preserve">ГПа, </w:t>
      </w:r>
      <w:r>
        <w:rPr>
          <w:lang w:val="en-US"/>
        </w:rPr>
        <w:t>G</w:t>
      </w:r>
      <w:r>
        <w:rPr>
          <w:vertAlign w:val="subscript"/>
        </w:rPr>
        <w:t>12</w:t>
      </w:r>
      <w:r w:rsidR="00A30A94">
        <w:t xml:space="preserve"> = 5</w:t>
      </w:r>
      <w:r w:rsidR="00A30A94">
        <w:rPr>
          <w:lang w:val="en-US"/>
        </w:rPr>
        <w:t> </w:t>
      </w:r>
      <w:r>
        <w:t xml:space="preserve">ГПа, </w:t>
      </w:r>
      <w:r>
        <w:rPr>
          <w:rFonts w:cs="Times New Roman"/>
          <w:lang w:val="en-US"/>
        </w:rPr>
        <w:t>ν</w:t>
      </w:r>
      <w:r>
        <w:rPr>
          <w:vertAlign w:val="subscript"/>
        </w:rPr>
        <w:t>12</w:t>
      </w:r>
      <w:r>
        <w:t xml:space="preserve"> = 0.3</w:t>
      </w:r>
      <w:r w:rsidR="0009711D">
        <w:t xml:space="preserve">. Для определенных </w:t>
      </w:r>
      <w:r w:rsidR="0009711D">
        <w:lastRenderedPageBreak/>
        <w:t xml:space="preserve">констант средняя относительная ошибка составила 19,6 %, а средняя </w:t>
      </w:r>
      <w:proofErr w:type="spellStart"/>
      <w:r w:rsidR="0009711D">
        <w:t>квадратическая</w:t>
      </w:r>
      <w:proofErr w:type="spellEnd"/>
      <w:r w:rsidR="0009711D">
        <w:t xml:space="preserve"> ошибка – 2,6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9"/>
      </w:tblGrid>
      <w:tr w:rsidR="00E91223" w14:paraId="75818592" w14:textId="77777777" w:rsidTr="00E607E1">
        <w:tc>
          <w:tcPr>
            <w:tcW w:w="4818" w:type="dxa"/>
            <w:hideMark/>
          </w:tcPr>
          <w:p w14:paraId="75818590" w14:textId="0F4564EC" w:rsidR="00965AF6" w:rsidRDefault="00A5447B">
            <w:pPr>
              <w:ind w:firstLine="0"/>
              <w:jc w:val="center"/>
            </w:pPr>
            <w:r>
              <w:rPr>
                <w:rFonts w:eastAsiaTheme="minorHAnsi" w:cstheme="minorBidi"/>
                <w:noProof/>
                <w:lang w:val="ru-RU" w:eastAsia="ru-RU"/>
              </w:rPr>
              <w:pict w14:anchorId="5907B66B">
                <v:shape id="_x0000_i1188" type="#_x0000_t75" style="width:207.75pt;height:165pt">
                  <v:imagedata r:id="rId354" o:title="0"/>
                </v:shape>
              </w:pict>
            </w:r>
          </w:p>
        </w:tc>
        <w:tc>
          <w:tcPr>
            <w:tcW w:w="4819" w:type="dxa"/>
            <w:hideMark/>
          </w:tcPr>
          <w:p w14:paraId="75818591" w14:textId="2435B863" w:rsidR="00965AF6" w:rsidRDefault="00A5447B">
            <w:pPr>
              <w:ind w:firstLine="0"/>
              <w:jc w:val="center"/>
            </w:pPr>
            <w:r>
              <w:rPr>
                <w:rFonts w:eastAsiaTheme="minorHAnsi" w:cstheme="minorBidi"/>
                <w:noProof/>
                <w:lang w:val="ru-RU" w:eastAsia="ru-RU"/>
              </w:rPr>
              <w:pict w14:anchorId="3340C7F7">
                <v:shape id="_x0000_i1189" type="#_x0000_t75" style="width:201.75pt;height:160.5pt">
                  <v:imagedata r:id="rId355" o:title="15"/>
                </v:shape>
              </w:pict>
            </w:r>
          </w:p>
        </w:tc>
      </w:tr>
      <w:tr w:rsidR="00E91223" w14:paraId="75818595" w14:textId="77777777" w:rsidTr="00E607E1">
        <w:tc>
          <w:tcPr>
            <w:tcW w:w="4818" w:type="dxa"/>
            <w:hideMark/>
          </w:tcPr>
          <w:p w14:paraId="75818593" w14:textId="77777777" w:rsidR="00965AF6" w:rsidRDefault="00965AF6">
            <w:pPr>
              <w:ind w:firstLine="0"/>
              <w:jc w:val="center"/>
            </w:pPr>
            <w:r>
              <w:t>а)</w:t>
            </w:r>
          </w:p>
        </w:tc>
        <w:tc>
          <w:tcPr>
            <w:tcW w:w="4819" w:type="dxa"/>
            <w:hideMark/>
          </w:tcPr>
          <w:p w14:paraId="75818594" w14:textId="77777777" w:rsidR="00965AF6" w:rsidRDefault="00965AF6">
            <w:pPr>
              <w:ind w:firstLine="0"/>
              <w:jc w:val="center"/>
            </w:pPr>
            <w:r>
              <w:t>б)</w:t>
            </w:r>
          </w:p>
        </w:tc>
      </w:tr>
      <w:tr w:rsidR="00E91223" w14:paraId="75818598" w14:textId="77777777" w:rsidTr="00D25432">
        <w:tc>
          <w:tcPr>
            <w:tcW w:w="4818" w:type="dxa"/>
            <w:hideMark/>
          </w:tcPr>
          <w:p w14:paraId="75818596" w14:textId="4D563EAD" w:rsidR="00965AF6" w:rsidRDefault="00A5447B">
            <w:pPr>
              <w:ind w:firstLine="0"/>
              <w:jc w:val="center"/>
            </w:pPr>
            <w:r>
              <w:rPr>
                <w:rFonts w:eastAsiaTheme="minorHAnsi" w:cstheme="minorBidi"/>
                <w:noProof/>
                <w:lang w:val="ru-RU" w:eastAsia="ru-RU"/>
              </w:rPr>
              <w:pict w14:anchorId="7944A405">
                <v:shape id="_x0000_i1190" type="#_x0000_t75" style="width:213pt;height:168.75pt">
                  <v:imagedata r:id="rId356" o:title="22"/>
                </v:shape>
              </w:pict>
            </w:r>
          </w:p>
        </w:tc>
        <w:tc>
          <w:tcPr>
            <w:tcW w:w="4819" w:type="dxa"/>
            <w:hideMark/>
          </w:tcPr>
          <w:p w14:paraId="75818597" w14:textId="6EA5BA28" w:rsidR="00965AF6" w:rsidRDefault="00A5447B">
            <w:pPr>
              <w:ind w:firstLine="0"/>
              <w:jc w:val="center"/>
            </w:pPr>
            <w:r>
              <w:rPr>
                <w:rFonts w:eastAsiaTheme="minorHAnsi" w:cstheme="minorBidi"/>
                <w:noProof/>
                <w:lang w:val="ru-RU" w:eastAsia="ru-RU"/>
              </w:rPr>
              <w:pict w14:anchorId="2B0DAA54">
                <v:shape id="_x0000_i1191" type="#_x0000_t75" style="width:212.25pt;height:168.75pt">
                  <v:imagedata r:id="rId357" o:title="45"/>
                </v:shape>
              </w:pict>
            </w:r>
          </w:p>
        </w:tc>
      </w:tr>
      <w:tr w:rsidR="00E91223" w14:paraId="7581859B" w14:textId="77777777" w:rsidTr="00D25432">
        <w:tc>
          <w:tcPr>
            <w:tcW w:w="4818" w:type="dxa"/>
            <w:hideMark/>
          </w:tcPr>
          <w:p w14:paraId="75818599" w14:textId="77777777" w:rsidR="00965AF6" w:rsidRDefault="00965AF6">
            <w:pPr>
              <w:ind w:firstLine="0"/>
              <w:jc w:val="center"/>
            </w:pPr>
            <w:r>
              <w:t>в)</w:t>
            </w:r>
          </w:p>
        </w:tc>
        <w:tc>
          <w:tcPr>
            <w:tcW w:w="4819" w:type="dxa"/>
            <w:hideMark/>
          </w:tcPr>
          <w:p w14:paraId="7581859A" w14:textId="77777777" w:rsidR="00965AF6" w:rsidRDefault="00965AF6">
            <w:pPr>
              <w:ind w:firstLine="0"/>
              <w:jc w:val="center"/>
            </w:pPr>
            <w:r>
              <w:t>г)</w:t>
            </w:r>
          </w:p>
        </w:tc>
      </w:tr>
      <w:tr w:rsidR="00E607E1" w14:paraId="087DB33B" w14:textId="77777777" w:rsidTr="008A41A9">
        <w:tc>
          <w:tcPr>
            <w:tcW w:w="9637" w:type="dxa"/>
            <w:gridSpan w:val="2"/>
          </w:tcPr>
          <w:p w14:paraId="4209AEA4" w14:textId="13787517" w:rsidR="00E607E1" w:rsidRPr="00C901FF" w:rsidRDefault="00F97DB5" w:rsidP="00F97DB5">
            <w:pPr>
              <w:ind w:firstLine="0"/>
              <w:jc w:val="center"/>
              <w:rPr>
                <w:lang w:val="ru-RU"/>
              </w:rPr>
            </w:pPr>
            <w:r>
              <w:rPr>
                <w:lang w:val="ru-RU"/>
              </w:rPr>
              <w:t>Рисунок</w:t>
            </w:r>
            <w:r w:rsidR="00E607E1" w:rsidRPr="00CD18FD">
              <w:rPr>
                <w:lang w:val="ru-RU"/>
              </w:rPr>
              <w:t xml:space="preserve"> 2.1</w:t>
            </w:r>
            <w:r w:rsidR="0000052F" w:rsidRPr="00CD18FD">
              <w:rPr>
                <w:lang w:val="ru-RU"/>
              </w:rPr>
              <w:t>1</w:t>
            </w:r>
            <w:r w:rsidRPr="00F97DB5">
              <w:rPr>
                <w:lang w:val="ru-RU"/>
              </w:rPr>
              <w:t xml:space="preserve"> –</w:t>
            </w:r>
            <w:r w:rsidR="00E607E1" w:rsidRPr="00CD18FD">
              <w:rPr>
                <w:lang w:val="ru-RU"/>
              </w:rPr>
              <w:t xml:space="preserve"> Экспериментальные диаграммы деформирования стеклопластика</w:t>
            </w:r>
            <w:r w:rsidR="00814881">
              <w:rPr>
                <w:lang w:val="ru-RU"/>
              </w:rPr>
              <w:t xml:space="preserve"> с различными укладками</w:t>
            </w:r>
            <w:r w:rsidR="00E607E1" w:rsidRPr="00CD18FD">
              <w:rPr>
                <w:lang w:val="ru-RU"/>
              </w:rPr>
              <w:t>, точками показаны экспериментальные значения, линией – расчетные значения, полученные по</w:t>
            </w:r>
            <w:r w:rsidR="008D0562">
              <w:rPr>
                <w:lang w:val="ru-RU"/>
              </w:rPr>
              <w:t xml:space="preserve"> линейной модели: </w:t>
            </w:r>
            <w:r w:rsidR="00C901FF">
              <w:rPr>
                <w:lang w:val="ru-RU"/>
              </w:rPr>
              <w:t>а) </w:t>
            </w:r>
            <w:r w:rsidR="00C901FF" w:rsidRPr="00C901FF">
              <w:rPr>
                <w:lang w:val="ru-RU"/>
              </w:rPr>
              <w:t>[0/90/0]</w:t>
            </w:r>
            <w:r w:rsidR="00C901FF">
              <w:rPr>
                <w:vertAlign w:val="subscript"/>
              </w:rPr>
              <w:t>s</w:t>
            </w:r>
            <w:r w:rsidR="00C901FF">
              <w:rPr>
                <w:lang w:val="ru-RU"/>
              </w:rPr>
              <w:t>;</w:t>
            </w:r>
            <w:r w:rsidR="00C901FF" w:rsidRPr="00C901FF">
              <w:rPr>
                <w:lang w:val="ru-RU"/>
              </w:rPr>
              <w:t xml:space="preserve"> </w:t>
            </w:r>
            <w:r w:rsidR="00C901FF">
              <w:rPr>
                <w:lang w:val="ru-RU"/>
              </w:rPr>
              <w:t xml:space="preserve">б) </w:t>
            </w:r>
            <w:r w:rsidR="00C901FF" w:rsidRPr="00C901FF">
              <w:rPr>
                <w:lang w:val="ru-RU"/>
              </w:rPr>
              <w:t>[15/-75/15]</w:t>
            </w:r>
            <w:r w:rsidR="00C901FF">
              <w:rPr>
                <w:vertAlign w:val="subscript"/>
              </w:rPr>
              <w:t>s</w:t>
            </w:r>
            <w:r w:rsidR="00C901FF">
              <w:rPr>
                <w:lang w:val="ru-RU"/>
              </w:rPr>
              <w:t>; в)</w:t>
            </w:r>
            <w:r w:rsidR="00C901FF" w:rsidRPr="00C901FF">
              <w:rPr>
                <w:lang w:val="ru-RU"/>
              </w:rPr>
              <w:t xml:space="preserve"> [22.5/-67.5/22.5]</w:t>
            </w:r>
            <w:r w:rsidR="00C901FF">
              <w:rPr>
                <w:vertAlign w:val="subscript"/>
              </w:rPr>
              <w:t>s</w:t>
            </w:r>
            <w:r w:rsidR="00C901FF">
              <w:rPr>
                <w:lang w:val="ru-RU"/>
              </w:rPr>
              <w:t>; г)</w:t>
            </w:r>
            <w:r w:rsidR="00C901FF" w:rsidRPr="00C901FF">
              <w:rPr>
                <w:lang w:val="ru-RU"/>
              </w:rPr>
              <w:t xml:space="preserve"> [45/-45/45]</w:t>
            </w:r>
            <w:r w:rsidR="00C901FF">
              <w:rPr>
                <w:vertAlign w:val="subscript"/>
              </w:rPr>
              <w:t>s</w:t>
            </w:r>
          </w:p>
        </w:tc>
      </w:tr>
    </w:tbl>
    <w:p w14:paraId="12593D74" w14:textId="77777777" w:rsidR="00E607E1" w:rsidRDefault="00E607E1"/>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7"/>
        <w:gridCol w:w="4820"/>
      </w:tblGrid>
      <w:tr w:rsidR="00E91223" w14:paraId="7581859E" w14:textId="77777777" w:rsidTr="00E607E1">
        <w:tc>
          <w:tcPr>
            <w:tcW w:w="4818" w:type="dxa"/>
            <w:hideMark/>
          </w:tcPr>
          <w:p w14:paraId="7581859C" w14:textId="5F4D9A66" w:rsidR="00965AF6" w:rsidRDefault="00A5447B">
            <w:pPr>
              <w:ind w:firstLine="0"/>
              <w:jc w:val="center"/>
            </w:pPr>
            <w:r>
              <w:rPr>
                <w:rFonts w:eastAsiaTheme="minorHAnsi" w:cstheme="minorBidi"/>
                <w:noProof/>
                <w:lang w:val="ru-RU" w:eastAsia="ru-RU"/>
              </w:rPr>
              <w:lastRenderedPageBreak/>
              <w:pict w14:anchorId="09C4FB57">
                <v:shape id="_x0000_i1192" type="#_x0000_t75" style="width:213pt;height:171pt">
                  <v:imagedata r:id="rId358" o:title="60"/>
                </v:shape>
              </w:pict>
            </w:r>
          </w:p>
        </w:tc>
        <w:tc>
          <w:tcPr>
            <w:tcW w:w="4819" w:type="dxa"/>
            <w:hideMark/>
          </w:tcPr>
          <w:p w14:paraId="7581859D" w14:textId="24ADBBA5" w:rsidR="00965AF6" w:rsidRDefault="00A5447B">
            <w:pPr>
              <w:ind w:firstLine="0"/>
              <w:jc w:val="center"/>
            </w:pPr>
            <w:r>
              <w:rPr>
                <w:rFonts w:eastAsiaTheme="minorHAnsi" w:cstheme="minorBidi"/>
                <w:noProof/>
                <w:lang w:val="ru-RU" w:eastAsia="ru-RU"/>
              </w:rPr>
              <w:pict w14:anchorId="6D5BBFF1">
                <v:shape id="_x0000_i1193" type="#_x0000_t75" style="width:230.25pt;height:184.5pt">
                  <v:imagedata r:id="rId359" o:title="75"/>
                </v:shape>
              </w:pict>
            </w:r>
          </w:p>
        </w:tc>
      </w:tr>
      <w:tr w:rsidR="00E91223" w14:paraId="758185A1" w14:textId="77777777" w:rsidTr="00E607E1">
        <w:tc>
          <w:tcPr>
            <w:tcW w:w="4818" w:type="dxa"/>
            <w:hideMark/>
          </w:tcPr>
          <w:p w14:paraId="7581859F" w14:textId="134163E9" w:rsidR="00965AF6" w:rsidRDefault="00E607E1">
            <w:pPr>
              <w:ind w:firstLine="0"/>
              <w:jc w:val="center"/>
            </w:pPr>
            <w:r>
              <w:t>а</w:t>
            </w:r>
            <w:r w:rsidR="00965AF6">
              <w:t>)</w:t>
            </w:r>
          </w:p>
        </w:tc>
        <w:tc>
          <w:tcPr>
            <w:tcW w:w="4819" w:type="dxa"/>
            <w:hideMark/>
          </w:tcPr>
          <w:p w14:paraId="758185A0" w14:textId="1724F370" w:rsidR="00965AF6" w:rsidRDefault="00E607E1">
            <w:pPr>
              <w:ind w:firstLine="0"/>
              <w:jc w:val="center"/>
            </w:pPr>
            <w:r>
              <w:t>б</w:t>
            </w:r>
            <w:r w:rsidR="00965AF6">
              <w:t>)</w:t>
            </w:r>
          </w:p>
        </w:tc>
      </w:tr>
      <w:tr w:rsidR="00965AF6" w14:paraId="758185A3" w14:textId="77777777" w:rsidTr="00E607E1">
        <w:tc>
          <w:tcPr>
            <w:tcW w:w="9637" w:type="dxa"/>
            <w:gridSpan w:val="2"/>
            <w:hideMark/>
          </w:tcPr>
          <w:p w14:paraId="758185A2" w14:textId="0CBBDB17" w:rsidR="00965AF6" w:rsidRDefault="00A5447B">
            <w:pPr>
              <w:ind w:firstLine="0"/>
              <w:jc w:val="center"/>
            </w:pPr>
            <w:r>
              <w:rPr>
                <w:rFonts w:eastAsiaTheme="minorHAnsi" w:cstheme="minorBidi"/>
                <w:noProof/>
                <w:lang w:val="ru-RU" w:eastAsia="ru-RU"/>
              </w:rPr>
              <w:pict w14:anchorId="12120A3C">
                <v:shape id="_x0000_i1194" type="#_x0000_t75" style="width:220.5pt;height:172.5pt">
                  <v:imagedata r:id="rId360" o:title="90"/>
                </v:shape>
              </w:pict>
            </w:r>
          </w:p>
        </w:tc>
      </w:tr>
      <w:tr w:rsidR="00965AF6" w14:paraId="758185A5" w14:textId="77777777" w:rsidTr="00E607E1">
        <w:tc>
          <w:tcPr>
            <w:tcW w:w="9637" w:type="dxa"/>
            <w:gridSpan w:val="2"/>
            <w:hideMark/>
          </w:tcPr>
          <w:p w14:paraId="758185A4" w14:textId="1757F985" w:rsidR="00965AF6" w:rsidRDefault="00E607E1">
            <w:pPr>
              <w:ind w:firstLine="0"/>
              <w:jc w:val="center"/>
            </w:pPr>
            <w:r>
              <w:t>в</w:t>
            </w:r>
            <w:r w:rsidR="00965AF6">
              <w:t>)</w:t>
            </w:r>
          </w:p>
        </w:tc>
      </w:tr>
      <w:tr w:rsidR="00965AF6" w14:paraId="758185A7" w14:textId="77777777" w:rsidTr="00E607E1">
        <w:tc>
          <w:tcPr>
            <w:tcW w:w="9637" w:type="dxa"/>
            <w:gridSpan w:val="2"/>
            <w:hideMark/>
          </w:tcPr>
          <w:p w14:paraId="758185A6" w14:textId="5C0656DB" w:rsidR="00965AF6" w:rsidRPr="00C901FF" w:rsidRDefault="00F97DB5" w:rsidP="00F97DB5">
            <w:pPr>
              <w:ind w:firstLine="0"/>
              <w:jc w:val="center"/>
              <w:rPr>
                <w:lang w:val="ru-RU"/>
              </w:rPr>
            </w:pPr>
            <w:r>
              <w:rPr>
                <w:lang w:val="ru-RU"/>
              </w:rPr>
              <w:t>Рисунок</w:t>
            </w:r>
            <w:r w:rsidR="00965AF6" w:rsidRPr="00CD18FD">
              <w:rPr>
                <w:lang w:val="ru-RU"/>
              </w:rPr>
              <w:t xml:space="preserve"> 2.1</w:t>
            </w:r>
            <w:r w:rsidR="0000052F" w:rsidRPr="00CD18FD">
              <w:rPr>
                <w:lang w:val="ru-RU"/>
              </w:rPr>
              <w:t>2</w:t>
            </w:r>
            <w:r w:rsidRPr="00F97DB5">
              <w:rPr>
                <w:lang w:val="ru-RU"/>
              </w:rPr>
              <w:t xml:space="preserve"> –</w:t>
            </w:r>
            <w:r w:rsidR="00965AF6" w:rsidRPr="00CD18FD">
              <w:rPr>
                <w:lang w:val="ru-RU"/>
              </w:rPr>
              <w:t xml:space="preserve"> Экспериментальные диаграммы деформирования стеклопластика </w:t>
            </w:r>
            <w:r w:rsidR="00814881">
              <w:rPr>
                <w:lang w:val="ru-RU"/>
              </w:rPr>
              <w:t>с различными укладками</w:t>
            </w:r>
            <w:r w:rsidR="00E91223" w:rsidRPr="00CD18FD">
              <w:rPr>
                <w:lang w:val="ru-RU"/>
              </w:rPr>
              <w:t>, точками показаны экспериментальные значения, линией – расчетные значения, полученные по линейной модели</w:t>
            </w:r>
            <w:r w:rsidR="00160386" w:rsidRPr="00CD18FD">
              <w:rPr>
                <w:lang w:val="ru-RU"/>
              </w:rPr>
              <w:t xml:space="preserve"> : а)</w:t>
            </w:r>
            <w:r w:rsidR="00160386">
              <w:t> </w:t>
            </w:r>
            <w:r w:rsidR="00C901FF" w:rsidRPr="00C901FF">
              <w:rPr>
                <w:lang w:val="ru-RU"/>
              </w:rPr>
              <w:t>[60/-30/60]</w:t>
            </w:r>
            <w:r w:rsidR="00C901FF">
              <w:rPr>
                <w:vertAlign w:val="subscript"/>
              </w:rPr>
              <w:t>s</w:t>
            </w:r>
            <w:r w:rsidR="00C901FF">
              <w:rPr>
                <w:lang w:val="ru-RU"/>
              </w:rPr>
              <w:t>; б)</w:t>
            </w:r>
            <w:r w:rsidR="00C901FF" w:rsidRPr="00C901FF">
              <w:rPr>
                <w:lang w:val="ru-RU"/>
              </w:rPr>
              <w:t xml:space="preserve"> [75/-15/75]</w:t>
            </w:r>
            <w:r w:rsidR="00C901FF">
              <w:rPr>
                <w:vertAlign w:val="subscript"/>
              </w:rPr>
              <w:t>s</w:t>
            </w:r>
            <w:r w:rsidR="00C901FF">
              <w:rPr>
                <w:lang w:val="ru-RU"/>
              </w:rPr>
              <w:t>; в)</w:t>
            </w:r>
            <w:r w:rsidR="00C901FF" w:rsidRPr="00C901FF">
              <w:rPr>
                <w:lang w:val="ru-RU"/>
              </w:rPr>
              <w:t xml:space="preserve"> [90/0/90]</w:t>
            </w:r>
          </w:p>
        </w:tc>
      </w:tr>
    </w:tbl>
    <w:p w14:paraId="758185A8" w14:textId="77777777" w:rsidR="00965AF6" w:rsidRDefault="00965AF6" w:rsidP="00965AF6"/>
    <w:p w14:paraId="758185A9" w14:textId="037833C3" w:rsidR="00965AF6" w:rsidRPr="001C5F87" w:rsidRDefault="00965AF6" w:rsidP="00965AF6">
      <w:r>
        <w:t>Н</w:t>
      </w:r>
      <w:r w:rsidR="007B10A1">
        <w:t>а рисунке</w:t>
      </w:r>
      <w:r>
        <w:t xml:space="preserve"> 2.1</w:t>
      </w:r>
      <w:r w:rsidR="0000052F">
        <w:t>3</w:t>
      </w:r>
      <w:r>
        <w:t xml:space="preserve"> показаны диаграммы деформирования для стеклопластика, выполненные на одном графике.</w:t>
      </w:r>
    </w:p>
    <w:p w14:paraId="758185AA" w14:textId="77777777" w:rsidR="003A6057" w:rsidRPr="001C5F87" w:rsidRDefault="003A6057" w:rsidP="00965AF6"/>
    <w:p w14:paraId="758185AB" w14:textId="77777777" w:rsidR="00965AF6" w:rsidRDefault="003A6057" w:rsidP="00534C3C">
      <w:pPr>
        <w:jc w:val="center"/>
      </w:pPr>
      <w:r>
        <w:rPr>
          <w:noProof/>
          <w:lang w:eastAsia="ru-RU"/>
        </w:rPr>
        <w:lastRenderedPageBreak/>
        <w:drawing>
          <wp:inline distT="0" distB="0" distL="0" distR="0" wp14:anchorId="75818A59" wp14:editId="75818A5A">
            <wp:extent cx="5145692" cy="41338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gihara.jpg"/>
                    <pic:cNvPicPr/>
                  </pic:nvPicPr>
                  <pic:blipFill rotWithShape="1">
                    <a:blip r:embed="rId361" cstate="print">
                      <a:extLst>
                        <a:ext uri="{28A0092B-C50C-407E-A947-70E740481C1C}">
                          <a14:useLocalDpi xmlns:a14="http://schemas.microsoft.com/office/drawing/2010/main" val="0"/>
                        </a:ext>
                      </a:extLst>
                    </a:blip>
                    <a:srcRect/>
                    <a:stretch/>
                  </pic:blipFill>
                  <pic:spPr bwMode="auto">
                    <a:xfrm>
                      <a:off x="0" y="0"/>
                      <a:ext cx="5145692" cy="4133850"/>
                    </a:xfrm>
                    <a:prstGeom prst="rect">
                      <a:avLst/>
                    </a:prstGeom>
                    <a:ln>
                      <a:noFill/>
                    </a:ln>
                    <a:extLst>
                      <a:ext uri="{53640926-AAD7-44D8-BBD7-CCE9431645EC}">
                        <a14:shadowObscured xmlns:a14="http://schemas.microsoft.com/office/drawing/2010/main"/>
                      </a:ext>
                    </a:extLst>
                  </pic:spPr>
                </pic:pic>
              </a:graphicData>
            </a:graphic>
          </wp:inline>
        </w:drawing>
      </w:r>
    </w:p>
    <w:p w14:paraId="758185AC" w14:textId="343EB029" w:rsidR="00965AF6" w:rsidRDefault="00F97DB5" w:rsidP="00534C3C">
      <w:pPr>
        <w:jc w:val="center"/>
      </w:pPr>
      <w:r>
        <w:t>Рисунок</w:t>
      </w:r>
      <w:r w:rsidR="00965AF6">
        <w:t xml:space="preserve"> 2.1</w:t>
      </w:r>
      <w:r w:rsidR="001417C9">
        <w:t>3</w:t>
      </w:r>
      <w:r>
        <w:t xml:space="preserve"> –</w:t>
      </w:r>
      <w:r w:rsidR="00965AF6">
        <w:t xml:space="preserve"> </w:t>
      </w:r>
      <w:r w:rsidR="00E91223">
        <w:t>Экспериментальные д</w:t>
      </w:r>
      <w:r w:rsidR="00965AF6">
        <w:t>иаграммы деформирования стеклопластика</w:t>
      </w:r>
    </w:p>
    <w:p w14:paraId="758185AD" w14:textId="77777777" w:rsidR="00965AF6" w:rsidRDefault="00965AF6" w:rsidP="00965AF6"/>
    <w:p w14:paraId="758185AF" w14:textId="46B9C82E" w:rsidR="00965AF6" w:rsidRDefault="009C78A1" w:rsidP="00D25432">
      <w:pPr>
        <w:pStyle w:val="20"/>
      </w:pPr>
      <w:bookmarkStart w:id="66" w:name="_Toc496697710"/>
      <w:bookmarkStart w:id="67" w:name="_Toc500508002"/>
      <w:bookmarkStart w:id="68" w:name="_Toc500508145"/>
      <w:r>
        <w:t>2.9</w:t>
      </w:r>
      <w:r w:rsidR="00965AF6">
        <w:t>. Выводы</w:t>
      </w:r>
      <w:bookmarkEnd w:id="66"/>
      <w:r w:rsidR="00965AF6">
        <w:t xml:space="preserve"> </w:t>
      </w:r>
      <w:r w:rsidR="00C42A21">
        <w:t>по главе 2</w:t>
      </w:r>
      <w:bookmarkEnd w:id="67"/>
      <w:bookmarkEnd w:id="68"/>
    </w:p>
    <w:p w14:paraId="758185B0" w14:textId="2BB336CF" w:rsidR="00965AF6" w:rsidRDefault="00965AF6" w:rsidP="00965AF6">
      <w:pPr>
        <w:pStyle w:val="af"/>
        <w:numPr>
          <w:ilvl w:val="0"/>
          <w:numId w:val="15"/>
        </w:numPr>
      </w:pPr>
      <w:r>
        <w:t xml:space="preserve">Проведены испытания углепластиков КМУ-4Л, БМИ-3/3692 и </w:t>
      </w:r>
      <w:r w:rsidR="00AE70A5">
        <w:t xml:space="preserve">обработаны результаты испытаний </w:t>
      </w:r>
      <w:r>
        <w:t xml:space="preserve">стеклопластика с различными укладками со скоростями деформирования, соответствующими квазистатическому нагружению, а также </w:t>
      </w:r>
      <w:r w:rsidR="00AE70A5">
        <w:t xml:space="preserve">проведены </w:t>
      </w:r>
      <w:r>
        <w:t xml:space="preserve">испытания </w:t>
      </w:r>
      <w:r w:rsidR="003F1728">
        <w:t xml:space="preserve">образцов с перекрестным армированием </w:t>
      </w:r>
      <w:r>
        <w:t>с целью выявления временн</w:t>
      </w:r>
      <w:r>
        <w:rPr>
          <w:b/>
        </w:rPr>
        <w:t>ы</w:t>
      </w:r>
      <w:r>
        <w:t xml:space="preserve">х эффектов. </w:t>
      </w:r>
    </w:p>
    <w:p w14:paraId="154A65D0" w14:textId="52EF07EE" w:rsidR="003F1728" w:rsidRDefault="003F1728" w:rsidP="00965AF6">
      <w:pPr>
        <w:pStyle w:val="af"/>
        <w:numPr>
          <w:ilvl w:val="0"/>
          <w:numId w:val="15"/>
        </w:numPr>
      </w:pPr>
      <w:r>
        <w:t>Проведены испытания углепластиков БМИ-3/3692 и КМУ-4Л при переменном во времени нагружении для выявления реологических свойств.</w:t>
      </w:r>
    </w:p>
    <w:p w14:paraId="758185B3" w14:textId="08E44B53" w:rsidR="00965AF6" w:rsidRDefault="00812536" w:rsidP="003F1728">
      <w:pPr>
        <w:pStyle w:val="af"/>
        <w:numPr>
          <w:ilvl w:val="0"/>
          <w:numId w:val="15"/>
        </w:numPr>
      </w:pPr>
      <w:r>
        <w:t>Про</w:t>
      </w:r>
      <w:r w:rsidR="00965AF6">
        <w:t>ведена обработка результатов испытаний. Определены упругие постоянные материалов.</w:t>
      </w:r>
      <w:r w:rsidR="00486500">
        <w:t xml:space="preserve"> </w:t>
      </w:r>
      <w:r w:rsidR="003F1728">
        <w:t>Исследована анизотропия упругих и временн</w:t>
      </w:r>
      <w:r w:rsidR="003F1728">
        <w:rPr>
          <w:b/>
        </w:rPr>
        <w:t>ы</w:t>
      </w:r>
      <w:r w:rsidR="003F1728">
        <w:t xml:space="preserve">х свойств углепластика БМИ-3/3692, применяющегося в современных изделиях </w:t>
      </w:r>
      <w:r w:rsidR="00814881">
        <w:t xml:space="preserve">авиационной и </w:t>
      </w:r>
      <w:r w:rsidR="003F1728">
        <w:t xml:space="preserve">ракетно-космической техники. </w:t>
      </w:r>
      <w:r w:rsidR="00965AF6">
        <w:br w:type="page"/>
      </w:r>
    </w:p>
    <w:p w14:paraId="758185B4" w14:textId="399BAE37" w:rsidR="00965AF6" w:rsidRDefault="00965AF6" w:rsidP="00965AF6">
      <w:pPr>
        <w:pStyle w:val="1"/>
      </w:pPr>
      <w:bookmarkStart w:id="69" w:name="_Toc496094725"/>
      <w:bookmarkStart w:id="70" w:name="_Toc496697711"/>
      <w:bookmarkStart w:id="71" w:name="_Toc500508003"/>
      <w:bookmarkStart w:id="72" w:name="_Toc500508146"/>
      <w:r>
        <w:lastRenderedPageBreak/>
        <w:t xml:space="preserve">Глава 3. Нелинейное деформирование </w:t>
      </w:r>
      <w:bookmarkEnd w:id="69"/>
      <w:r>
        <w:t xml:space="preserve">полимерных </w:t>
      </w:r>
      <w:r w:rsidR="00BE22BD">
        <w:t xml:space="preserve">волокнистых слоев с различной </w:t>
      </w:r>
      <w:bookmarkEnd w:id="70"/>
      <w:bookmarkEnd w:id="71"/>
      <w:bookmarkEnd w:id="72"/>
      <w:r w:rsidR="00BE22BD">
        <w:t>укладкой</w:t>
      </w:r>
    </w:p>
    <w:p w14:paraId="758185B6" w14:textId="76525F4E" w:rsidR="00965AF6" w:rsidRDefault="00965AF6" w:rsidP="00965AF6">
      <w:pPr>
        <w:pStyle w:val="20"/>
      </w:pPr>
      <w:bookmarkStart w:id="73" w:name="_Toc496094726"/>
      <w:bookmarkStart w:id="74" w:name="_Toc496697712"/>
      <w:bookmarkStart w:id="75" w:name="_Toc500508004"/>
      <w:bookmarkStart w:id="76" w:name="_Toc500508147"/>
      <w:r>
        <w:t xml:space="preserve">3.1. </w:t>
      </w:r>
      <w:bookmarkEnd w:id="73"/>
      <w:bookmarkEnd w:id="74"/>
      <w:bookmarkEnd w:id="75"/>
      <w:bookmarkEnd w:id="76"/>
      <w:r w:rsidR="005C4CF9">
        <w:t>Ф</w:t>
      </w:r>
      <w:r w:rsidR="00867590">
        <w:t>актор</w:t>
      </w:r>
      <w:r w:rsidR="005C4CF9">
        <w:t>ы</w:t>
      </w:r>
      <w:r w:rsidR="00867590">
        <w:t>, влияющи</w:t>
      </w:r>
      <w:r w:rsidR="005C4CF9">
        <w:t>е</w:t>
      </w:r>
      <w:r w:rsidR="00867590">
        <w:t xml:space="preserve"> на </w:t>
      </w:r>
      <w:r w:rsidR="005C4CF9">
        <w:t>нелинейное деформирование компози</w:t>
      </w:r>
      <w:r w:rsidR="00BE22BD">
        <w:t>ционных материалов</w:t>
      </w:r>
    </w:p>
    <w:p w14:paraId="758185B8" w14:textId="03E4DA4A" w:rsidR="00965AF6" w:rsidRDefault="00965AF6" w:rsidP="00965AF6">
      <w:r>
        <w:t xml:space="preserve">Большинство моделей деформирования и разрушения слоистых композитных </w:t>
      </w:r>
      <w:r w:rsidR="00891157">
        <w:t>конструкций</w:t>
      </w:r>
      <w:r>
        <w:t xml:space="preserve"> основывается на использовании физико-механических свойств однонаправленного слоя и создании расчетно-экспериментальных вычислительных методов оценки и прогнозирования деформирования и разрушения многослойного материала с любой заданной схемой армирования при заданных силовых воздействиях [</w:t>
      </w:r>
      <w:r w:rsidR="00440962">
        <w:t>22, 61</w:t>
      </w:r>
      <w:r w:rsidR="00544092">
        <w:t xml:space="preserve">, </w:t>
      </w:r>
      <w:r w:rsidR="00440962" w:rsidRPr="00440962">
        <w:t>136, 137</w:t>
      </w:r>
      <w:r>
        <w:t>]. В предлагаемых подходах, рассмотренных в [</w:t>
      </w:r>
      <w:r w:rsidR="000D296F">
        <w:t>22</w:t>
      </w:r>
      <w:r>
        <w:t xml:space="preserve">], механические свойства слоя определяются по результатам различных испытаний и по-разному проявляются в свободно деформируемом однонаправленном слое и в составе многослойного пакета. </w:t>
      </w:r>
    </w:p>
    <w:p w14:paraId="758185B9" w14:textId="03DF2B15" w:rsidR="00965AF6" w:rsidRDefault="00965AF6" w:rsidP="00965AF6">
      <w:pPr>
        <w:rPr>
          <w:rFonts w:cs="Times New Roman"/>
        </w:rPr>
      </w:pPr>
      <w:r>
        <w:t>В работе [</w:t>
      </w:r>
      <w:r w:rsidR="00544092">
        <w:t>1</w:t>
      </w:r>
      <w:r w:rsidR="00440962">
        <w:t>38</w:t>
      </w:r>
      <w:r>
        <w:t>] при одноосном растяжении перекрестно-армированных образцов с углами укладки до 10</w:t>
      </w:r>
      <w:r>
        <w:rPr>
          <w:rFonts w:cs="Times New Roman"/>
        </w:rPr>
        <w:t>°</w:t>
      </w:r>
      <w:r>
        <w:t xml:space="preserve"> отмечается некоторое упрочнение</w:t>
      </w:r>
      <w:r w:rsidR="00554F97">
        <w:t xml:space="preserve"> </w:t>
      </w:r>
      <w:r w:rsidR="007B10A1">
        <w:t>(рисунок</w:t>
      </w:r>
      <w:r w:rsidR="00554F97">
        <w:t xml:space="preserve"> 3.</w:t>
      </w:r>
      <w:proofErr w:type="gramStart"/>
      <w:r w:rsidR="00554F97">
        <w:t>1</w:t>
      </w:r>
      <w:proofErr w:type="gramEnd"/>
      <w:r w:rsidR="00603F00">
        <w:t> </w:t>
      </w:r>
      <w:r w:rsidR="00554F97">
        <w:t>а)</w:t>
      </w:r>
      <w:r>
        <w:t xml:space="preserve">, характеризуемое увеличением продольного модуля упругости до 10%. При увеличении углов укладки степень упрочнения уменьшается, а для образцов со схемой армирования </w:t>
      </w:r>
      <w:r>
        <w:rPr>
          <w:rFonts w:cs="Times New Roman"/>
        </w:rPr>
        <w:t>±</w:t>
      </w:r>
      <w:r>
        <w:t>20</w:t>
      </w:r>
      <w:r>
        <w:rPr>
          <w:rFonts w:cs="Times New Roman"/>
        </w:rPr>
        <w:t>°</w:t>
      </w:r>
      <w:r>
        <w:t xml:space="preserve"> диаграмма деформирования принимает линейный вид</w:t>
      </w:r>
      <w:r w:rsidR="00554F97">
        <w:t xml:space="preserve"> </w:t>
      </w:r>
      <w:r w:rsidR="007B10A1">
        <w:t>(рисунок</w:t>
      </w:r>
      <w:r w:rsidR="00554F97">
        <w:t xml:space="preserve"> 3.1</w:t>
      </w:r>
      <w:r w:rsidR="00CA6FDF">
        <w:t> </w:t>
      </w:r>
      <w:r w:rsidR="00554F97">
        <w:t>б)</w:t>
      </w:r>
      <w:r>
        <w:t>. Дальнейшее увеличение угла укладки приводит к разупрочнению образцов, достигающего своего максимума при угле укладки 45</w:t>
      </w:r>
      <w:r>
        <w:rPr>
          <w:rFonts w:cs="Times New Roman"/>
        </w:rPr>
        <w:t>°</w:t>
      </w:r>
      <w:r w:rsidR="00554F97">
        <w:rPr>
          <w:rFonts w:cs="Times New Roman"/>
        </w:rPr>
        <w:t xml:space="preserve"> </w:t>
      </w:r>
      <w:r w:rsidR="007B10A1">
        <w:rPr>
          <w:rFonts w:cs="Times New Roman"/>
        </w:rPr>
        <w:t>(рисунок</w:t>
      </w:r>
      <w:r w:rsidR="00554F97">
        <w:rPr>
          <w:rFonts w:cs="Times New Roman"/>
        </w:rPr>
        <w:t xml:space="preserve"> 3.1</w:t>
      </w:r>
      <w:r w:rsidR="00CA6FDF">
        <w:rPr>
          <w:rFonts w:cs="Times New Roman"/>
        </w:rPr>
        <w:t> </w:t>
      </w:r>
      <w:r w:rsidR="00554F97">
        <w:rPr>
          <w:rFonts w:cs="Times New Roman"/>
        </w:rPr>
        <w:t>в)</w:t>
      </w:r>
      <w:r>
        <w:t xml:space="preserve">. Далее при увеличении угла укладки степень разупрочнения начинает уменьшаться, и при </w:t>
      </w:r>
      <w:r>
        <w:rPr>
          <w:rFonts w:cs="Times New Roman"/>
        </w:rPr>
        <w:t>φ</w:t>
      </w:r>
      <w:r>
        <w:t>=75</w:t>
      </w:r>
      <w:r>
        <w:rPr>
          <w:rFonts w:cs="Times New Roman"/>
        </w:rPr>
        <w:t>°</w:t>
      </w:r>
      <w:r>
        <w:t xml:space="preserve"> и </w:t>
      </w:r>
      <w:r>
        <w:rPr>
          <w:rFonts w:cs="Times New Roman"/>
        </w:rPr>
        <w:t>φ</w:t>
      </w:r>
      <w:r>
        <w:t>=90</w:t>
      </w:r>
      <w:r>
        <w:rPr>
          <w:rFonts w:cs="Times New Roman"/>
        </w:rPr>
        <w:t>° диаграммы деформирования вновь становятся линейными</w:t>
      </w:r>
      <w:r w:rsidR="00CA6FDF">
        <w:rPr>
          <w:rFonts w:cs="Times New Roman"/>
        </w:rPr>
        <w:t xml:space="preserve"> </w:t>
      </w:r>
      <w:r w:rsidR="007B10A1">
        <w:rPr>
          <w:rFonts w:cs="Times New Roman"/>
        </w:rPr>
        <w:t>(рисунок</w:t>
      </w:r>
      <w:r w:rsidR="00CA6FDF">
        <w:rPr>
          <w:rFonts w:cs="Times New Roman"/>
        </w:rPr>
        <w:t xml:space="preserve"> 3.1 </w:t>
      </w:r>
      <w:r w:rsidR="00554F97">
        <w:rPr>
          <w:rFonts w:cs="Times New Roman"/>
        </w:rPr>
        <w:t>г)</w:t>
      </w:r>
      <w:r>
        <w:rPr>
          <w:rFonts w:cs="Times New Roman"/>
        </w:rPr>
        <w:t xml:space="preserve">. Также отмечается, что при циклическом нагружении </w:t>
      </w:r>
      <w:proofErr w:type="spellStart"/>
      <w:r>
        <w:rPr>
          <w:rFonts w:cs="Times New Roman"/>
        </w:rPr>
        <w:t>разупрочняющихся</w:t>
      </w:r>
      <w:proofErr w:type="spellEnd"/>
      <w:r>
        <w:rPr>
          <w:rFonts w:cs="Times New Roman"/>
        </w:rPr>
        <w:t xml:space="preserve"> образцов на диаграммах деформирования виден гистерезис</w:t>
      </w:r>
      <w:r w:rsidR="00554F97">
        <w:rPr>
          <w:rFonts w:cs="Times New Roman"/>
        </w:rPr>
        <w:t xml:space="preserve"> </w:t>
      </w:r>
      <w:r w:rsidR="007B10A1">
        <w:rPr>
          <w:rFonts w:cs="Times New Roman"/>
        </w:rPr>
        <w:t>(рисунок</w:t>
      </w:r>
      <w:r w:rsidR="00554F97">
        <w:rPr>
          <w:rFonts w:cs="Times New Roman"/>
        </w:rPr>
        <w:t xml:space="preserve"> 3.2)</w:t>
      </w:r>
      <w:r>
        <w:rPr>
          <w:rFonts w:cs="Times New Roman"/>
        </w:rPr>
        <w:t xml:space="preserve">. Автором работы делается предположение, что упрочнение происходит при растяжении вдоль направления армирования, а разупрочнение и появление гистерезиса на диаграмме деформирования </w:t>
      </w:r>
      <w:r w:rsidR="00FA481E">
        <w:rPr>
          <w:rFonts w:cs="Times New Roman"/>
        </w:rPr>
        <w:t>обусловлено</w:t>
      </w:r>
      <w:r>
        <w:rPr>
          <w:rFonts w:cs="Times New Roman"/>
        </w:rPr>
        <w:t xml:space="preserve"> сдвиг</w:t>
      </w:r>
      <w:r w:rsidR="00FA481E">
        <w:rPr>
          <w:rFonts w:cs="Times New Roman"/>
        </w:rPr>
        <w:t>ом</w:t>
      </w:r>
      <w:r>
        <w:rPr>
          <w:rFonts w:cs="Times New Roman"/>
        </w:rPr>
        <w:t xml:space="preserve"> в плоскости слоя. </w:t>
      </w:r>
      <w:r w:rsidR="0092481E">
        <w:rPr>
          <w:rFonts w:cs="Times New Roman"/>
        </w:rPr>
        <w:t>Упрочнение и разупрочнение</w:t>
      </w:r>
      <w:r>
        <w:rPr>
          <w:rFonts w:cs="Times New Roman"/>
        </w:rPr>
        <w:t xml:space="preserve"> взаимно уничтожают друг друга для схемы армирования ±20°, и диаграмма деформирования имеет линейный вид вплоть до разрушения </w:t>
      </w:r>
      <w:r w:rsidR="00891157">
        <w:rPr>
          <w:rFonts w:cs="Times New Roman"/>
        </w:rPr>
        <w:t>образца</w:t>
      </w:r>
      <w:r>
        <w:rPr>
          <w:rFonts w:cs="Times New Roman"/>
        </w:rPr>
        <w:t>.</w:t>
      </w:r>
    </w:p>
    <w:p w14:paraId="758185BA" w14:textId="77777777" w:rsidR="00965AF6" w:rsidRDefault="00965AF6" w:rsidP="00965AF6">
      <w:pPr>
        <w:rPr>
          <w:rFonts w:cs="Times New Roman"/>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9"/>
        <w:gridCol w:w="4808"/>
      </w:tblGrid>
      <w:tr w:rsidR="00965AF6" w14:paraId="758185BD" w14:textId="77777777" w:rsidTr="00965AF6">
        <w:tc>
          <w:tcPr>
            <w:tcW w:w="4926" w:type="dxa"/>
            <w:hideMark/>
          </w:tcPr>
          <w:p w14:paraId="758185BB" w14:textId="20E89357" w:rsidR="00965AF6" w:rsidRDefault="00992C29">
            <w:pPr>
              <w:ind w:firstLine="0"/>
              <w:jc w:val="center"/>
            </w:pPr>
            <w:r>
              <w:rPr>
                <w:rFonts w:eastAsiaTheme="minorHAnsi" w:cstheme="minorBidi"/>
                <w:lang w:val="ru-RU"/>
              </w:rPr>
              <w:object w:dxaOrig="3960" w:dyaOrig="3930" w14:anchorId="5843177A">
                <v:shape id="_x0000_i1195" type="#_x0000_t75" style="width:198pt;height:196.5pt" o:ole="">
                  <v:imagedata r:id="rId362" o:title=""/>
                </v:shape>
                <o:OLEObject Type="Embed" ProgID="PBrush" ShapeID="_x0000_i1195" DrawAspect="Content" ObjectID="_1600548613" r:id="rId363"/>
              </w:object>
            </w:r>
          </w:p>
        </w:tc>
        <w:tc>
          <w:tcPr>
            <w:tcW w:w="4927" w:type="dxa"/>
            <w:hideMark/>
          </w:tcPr>
          <w:p w14:paraId="758185BC" w14:textId="33565985" w:rsidR="00965AF6" w:rsidRDefault="00992C29">
            <w:pPr>
              <w:ind w:firstLine="0"/>
              <w:jc w:val="center"/>
            </w:pPr>
            <w:r>
              <w:rPr>
                <w:rFonts w:eastAsiaTheme="minorHAnsi" w:cstheme="minorBidi"/>
                <w:lang w:val="ru-RU"/>
              </w:rPr>
              <w:object w:dxaOrig="4050" w:dyaOrig="3975" w14:anchorId="37903BE4">
                <v:shape id="_x0000_i1196" type="#_x0000_t75" style="width:202.5pt;height:198.75pt" o:ole="">
                  <v:imagedata r:id="rId364" o:title=""/>
                </v:shape>
                <o:OLEObject Type="Embed" ProgID="PBrush" ShapeID="_x0000_i1196" DrawAspect="Content" ObjectID="_1600548614" r:id="rId365"/>
              </w:object>
            </w:r>
          </w:p>
        </w:tc>
      </w:tr>
      <w:tr w:rsidR="00965AF6" w14:paraId="758185C0" w14:textId="77777777" w:rsidTr="00965AF6">
        <w:tc>
          <w:tcPr>
            <w:tcW w:w="4926" w:type="dxa"/>
            <w:hideMark/>
          </w:tcPr>
          <w:p w14:paraId="758185BE" w14:textId="721AA9A2" w:rsidR="00965AF6" w:rsidRPr="00992C29" w:rsidRDefault="00965AF6">
            <w:pPr>
              <w:ind w:firstLine="0"/>
              <w:jc w:val="center"/>
              <w:rPr>
                <w:lang w:val="ru-RU"/>
              </w:rPr>
            </w:pPr>
            <w:r>
              <w:t>а)</w:t>
            </w:r>
          </w:p>
        </w:tc>
        <w:tc>
          <w:tcPr>
            <w:tcW w:w="4927" w:type="dxa"/>
            <w:hideMark/>
          </w:tcPr>
          <w:p w14:paraId="758185BF" w14:textId="77777777" w:rsidR="00965AF6" w:rsidRDefault="00965AF6">
            <w:pPr>
              <w:ind w:firstLine="0"/>
              <w:jc w:val="center"/>
            </w:pPr>
            <w:r>
              <w:t>б)</w:t>
            </w:r>
          </w:p>
        </w:tc>
      </w:tr>
      <w:tr w:rsidR="00965AF6" w14:paraId="758185C3" w14:textId="77777777" w:rsidTr="00965AF6">
        <w:tc>
          <w:tcPr>
            <w:tcW w:w="4926" w:type="dxa"/>
            <w:hideMark/>
          </w:tcPr>
          <w:p w14:paraId="758185C1" w14:textId="12436D7D" w:rsidR="00965AF6" w:rsidRDefault="00992C29">
            <w:pPr>
              <w:ind w:firstLine="0"/>
              <w:jc w:val="center"/>
            </w:pPr>
            <w:r>
              <w:rPr>
                <w:rFonts w:eastAsiaTheme="minorHAnsi" w:cstheme="minorBidi"/>
                <w:lang w:val="ru-RU"/>
              </w:rPr>
              <w:object w:dxaOrig="4305" w:dyaOrig="3915" w14:anchorId="3C97451E">
                <v:shape id="_x0000_i1197" type="#_x0000_t75" style="width:215.25pt;height:195.75pt" o:ole="">
                  <v:imagedata r:id="rId366" o:title=""/>
                </v:shape>
                <o:OLEObject Type="Embed" ProgID="PBrush" ShapeID="_x0000_i1197" DrawAspect="Content" ObjectID="_1600548615" r:id="rId367"/>
              </w:object>
            </w:r>
          </w:p>
        </w:tc>
        <w:tc>
          <w:tcPr>
            <w:tcW w:w="4927" w:type="dxa"/>
            <w:hideMark/>
          </w:tcPr>
          <w:p w14:paraId="758185C2" w14:textId="5BC8A036" w:rsidR="00965AF6" w:rsidRDefault="00992C29">
            <w:pPr>
              <w:ind w:firstLine="0"/>
              <w:jc w:val="center"/>
            </w:pPr>
            <w:r>
              <w:rPr>
                <w:rFonts w:eastAsiaTheme="minorHAnsi" w:cstheme="minorBidi"/>
                <w:lang w:val="ru-RU"/>
              </w:rPr>
              <w:object w:dxaOrig="4215" w:dyaOrig="4170" w14:anchorId="166FD846">
                <v:shape id="_x0000_i1198" type="#_x0000_t75" style="width:210.75pt;height:208.5pt" o:ole="">
                  <v:imagedata r:id="rId368" o:title=""/>
                </v:shape>
                <o:OLEObject Type="Embed" ProgID="PBrush" ShapeID="_x0000_i1198" DrawAspect="Content" ObjectID="_1600548616" r:id="rId369"/>
              </w:object>
            </w:r>
          </w:p>
        </w:tc>
      </w:tr>
      <w:tr w:rsidR="00965AF6" w14:paraId="758185C6" w14:textId="77777777" w:rsidTr="00965AF6">
        <w:tc>
          <w:tcPr>
            <w:tcW w:w="4926" w:type="dxa"/>
            <w:hideMark/>
          </w:tcPr>
          <w:p w14:paraId="758185C4" w14:textId="77777777" w:rsidR="00965AF6" w:rsidRDefault="00965AF6">
            <w:pPr>
              <w:ind w:firstLine="0"/>
              <w:jc w:val="center"/>
            </w:pPr>
            <w:r>
              <w:t>в)</w:t>
            </w:r>
          </w:p>
        </w:tc>
        <w:tc>
          <w:tcPr>
            <w:tcW w:w="4927" w:type="dxa"/>
            <w:hideMark/>
          </w:tcPr>
          <w:p w14:paraId="758185C5" w14:textId="77777777" w:rsidR="00965AF6" w:rsidRDefault="00965AF6">
            <w:pPr>
              <w:ind w:firstLine="0"/>
              <w:jc w:val="center"/>
            </w:pPr>
            <w:r>
              <w:t>г)</w:t>
            </w:r>
          </w:p>
        </w:tc>
      </w:tr>
      <w:tr w:rsidR="00965AF6" w14:paraId="758185C8" w14:textId="77777777" w:rsidTr="00965AF6">
        <w:tc>
          <w:tcPr>
            <w:tcW w:w="9853" w:type="dxa"/>
            <w:gridSpan w:val="2"/>
            <w:hideMark/>
          </w:tcPr>
          <w:p w14:paraId="758185C7" w14:textId="0E96C3D4" w:rsidR="00965AF6" w:rsidRPr="00CD18FD" w:rsidRDefault="00F97DB5" w:rsidP="00F97DB5">
            <w:pPr>
              <w:ind w:firstLine="0"/>
              <w:jc w:val="center"/>
              <w:rPr>
                <w:lang w:val="ru-RU"/>
              </w:rPr>
            </w:pPr>
            <w:r>
              <w:rPr>
                <w:lang w:val="ru-RU"/>
              </w:rPr>
              <w:t>Рисунок</w:t>
            </w:r>
            <w:r w:rsidR="00965AF6" w:rsidRPr="00CD18FD">
              <w:rPr>
                <w:lang w:val="ru-RU"/>
              </w:rPr>
              <w:t xml:space="preserve"> 3.1</w:t>
            </w:r>
            <w:r w:rsidRPr="00F97DB5">
              <w:rPr>
                <w:lang w:val="ru-RU"/>
              </w:rPr>
              <w:t xml:space="preserve"> –</w:t>
            </w:r>
            <w:r w:rsidR="00965AF6" w:rsidRPr="00CD18FD">
              <w:rPr>
                <w:lang w:val="ru-RU"/>
              </w:rPr>
              <w:t xml:space="preserve"> Диаграммы деформирования </w:t>
            </w:r>
            <w:r w:rsidR="00F44DCD" w:rsidRPr="00CD18FD">
              <w:rPr>
                <w:lang w:val="ru-RU"/>
              </w:rPr>
              <w:t>угле</w:t>
            </w:r>
            <w:r w:rsidR="006068CD" w:rsidRPr="00CD18FD">
              <w:rPr>
                <w:lang w:val="ru-RU"/>
              </w:rPr>
              <w:t>пластика с</w:t>
            </w:r>
            <w:r w:rsidR="00965AF6" w:rsidRPr="00CD18FD">
              <w:rPr>
                <w:lang w:val="ru-RU"/>
              </w:rPr>
              <w:t xml:space="preserve"> различны</w:t>
            </w:r>
            <w:r w:rsidR="006068CD" w:rsidRPr="00CD18FD">
              <w:rPr>
                <w:lang w:val="ru-RU"/>
              </w:rPr>
              <w:t>ми</w:t>
            </w:r>
            <w:r w:rsidR="00965AF6" w:rsidRPr="00CD18FD">
              <w:rPr>
                <w:lang w:val="ru-RU"/>
              </w:rPr>
              <w:t xml:space="preserve"> схем</w:t>
            </w:r>
            <w:r w:rsidR="006068CD" w:rsidRPr="00CD18FD">
              <w:rPr>
                <w:lang w:val="ru-RU"/>
              </w:rPr>
              <w:t>ами</w:t>
            </w:r>
            <w:r w:rsidR="00965AF6" w:rsidRPr="00CD18FD">
              <w:rPr>
                <w:lang w:val="ru-RU"/>
              </w:rPr>
              <w:t xml:space="preserve"> армирования [</w:t>
            </w:r>
            <w:r w:rsidR="00440962">
              <w:rPr>
                <w:lang w:val="ru-RU"/>
              </w:rPr>
              <w:t>138</w:t>
            </w:r>
            <w:r w:rsidR="00965AF6" w:rsidRPr="00CD18FD">
              <w:rPr>
                <w:lang w:val="ru-RU"/>
              </w:rPr>
              <w:t xml:space="preserve">]: а) упрочнение при углах армирования до 20°; б) линейная диаграмма </w:t>
            </w:r>
            <w:r w:rsidR="004E450A" w:rsidRPr="00CD18FD">
              <w:rPr>
                <w:lang w:val="ru-RU"/>
              </w:rPr>
              <w:t>деформирования</w:t>
            </w:r>
            <w:r w:rsidR="00965AF6" w:rsidRPr="00CD18FD">
              <w:rPr>
                <w:lang w:val="ru-RU"/>
              </w:rPr>
              <w:t xml:space="preserve"> для образца с укладкой ±20°; в) разупрочнение для образцов с углом армирования 35°-50°; г) линейные диаграммы деформирования образцов с укладкой ±75° и 90°</w:t>
            </w:r>
          </w:p>
        </w:tc>
      </w:tr>
    </w:tbl>
    <w:p w14:paraId="758185C9" w14:textId="77777777" w:rsidR="00965AF6" w:rsidRDefault="00965AF6" w:rsidP="00965AF6">
      <w:pPr>
        <w:rPr>
          <w:rFonts w:cs="Times New Roman"/>
        </w:rPr>
      </w:pPr>
    </w:p>
    <w:p w14:paraId="758185CA" w14:textId="10FB20BF" w:rsidR="00965AF6" w:rsidRDefault="00290BF4" w:rsidP="00965AF6">
      <w:pPr>
        <w:jc w:val="center"/>
        <w:rPr>
          <w:rFonts w:cs="Times New Roman"/>
        </w:rPr>
      </w:pPr>
      <w:r>
        <w:rPr>
          <w:rFonts w:cs="Times New Roman"/>
          <w:noProof/>
          <w:lang w:eastAsia="ru-RU"/>
        </w:rPr>
        <w:lastRenderedPageBreak/>
        <w:drawing>
          <wp:inline distT="0" distB="0" distL="0" distR="0" wp14:anchorId="1E61D2A6" wp14:editId="399E8257">
            <wp:extent cx="2676525" cy="2819400"/>
            <wp:effectExtent l="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676525" cy="2819400"/>
                    </a:xfrm>
                    <a:prstGeom prst="rect">
                      <a:avLst/>
                    </a:prstGeom>
                    <a:noFill/>
                    <a:ln>
                      <a:noFill/>
                    </a:ln>
                  </pic:spPr>
                </pic:pic>
              </a:graphicData>
            </a:graphic>
          </wp:inline>
        </w:drawing>
      </w:r>
    </w:p>
    <w:p w14:paraId="758185CB" w14:textId="0CD23805" w:rsidR="00965AF6" w:rsidRPr="000D296F" w:rsidRDefault="00F97DB5" w:rsidP="00965AF6">
      <w:pPr>
        <w:jc w:val="center"/>
        <w:rPr>
          <w:rFonts w:cs="Times New Roman"/>
        </w:rPr>
      </w:pPr>
      <w:r>
        <w:rPr>
          <w:rFonts w:cs="Times New Roman"/>
        </w:rPr>
        <w:t>Рисунок</w:t>
      </w:r>
      <w:r w:rsidR="00965AF6">
        <w:rPr>
          <w:rFonts w:cs="Times New Roman"/>
        </w:rPr>
        <w:t xml:space="preserve"> 3.2</w:t>
      </w:r>
      <w:r>
        <w:t xml:space="preserve"> –</w:t>
      </w:r>
      <w:r w:rsidR="00965AF6">
        <w:rPr>
          <w:rFonts w:cs="Times New Roman"/>
        </w:rPr>
        <w:t xml:space="preserve"> Гистерезис </w:t>
      </w:r>
      <w:r w:rsidR="006068CD">
        <w:rPr>
          <w:rFonts w:cs="Times New Roman"/>
        </w:rPr>
        <w:t xml:space="preserve">и остаточные деформации </w:t>
      </w:r>
      <w:r w:rsidR="00965AF6">
        <w:rPr>
          <w:rFonts w:cs="Times New Roman"/>
        </w:rPr>
        <w:t xml:space="preserve">на диаграмме деформирования образца </w:t>
      </w:r>
      <w:r w:rsidR="00965AF6">
        <w:t>с укладкой ±30°</w:t>
      </w:r>
      <w:r w:rsidR="000D296F">
        <w:t xml:space="preserve"> </w:t>
      </w:r>
      <w:r w:rsidR="00544092">
        <w:t>[</w:t>
      </w:r>
      <w:r w:rsidR="00440962">
        <w:t>138</w:t>
      </w:r>
      <w:r w:rsidR="000D296F" w:rsidRPr="000D296F">
        <w:t>]</w:t>
      </w:r>
    </w:p>
    <w:p w14:paraId="758185CC" w14:textId="77777777" w:rsidR="00965AF6" w:rsidRDefault="00965AF6" w:rsidP="00965AF6">
      <w:pPr>
        <w:rPr>
          <w:rFonts w:cs="Times New Roman"/>
        </w:rPr>
      </w:pPr>
    </w:p>
    <w:p w14:paraId="758185CD" w14:textId="23702779" w:rsidR="00965AF6" w:rsidRDefault="00965AF6" w:rsidP="00965AF6">
      <w:r>
        <w:t>Деформирование и разрушение слоя поперек волокон и при сдвиге в плоскости слоя часто происходит с накоплением повреждений и приводит к появлению нелинейной зависимости между напряжениями и деформациями [</w:t>
      </w:r>
      <w:r w:rsidR="00440962" w:rsidRPr="00440962">
        <w:t xml:space="preserve">62, 85, </w:t>
      </w:r>
      <w:r w:rsidR="00440962">
        <w:t>134</w:t>
      </w:r>
      <w:r>
        <w:t xml:space="preserve">]. </w:t>
      </w:r>
    </w:p>
    <w:p w14:paraId="2F5F0914" w14:textId="18B6A29D" w:rsidR="00221DFB" w:rsidRDefault="0024463C" w:rsidP="00221DFB">
      <w:r>
        <w:t>Отмечается</w:t>
      </w:r>
      <w:r w:rsidR="0085496E" w:rsidRPr="00F64C43">
        <w:t xml:space="preserve">, что нелинейность диаграмм деформирования проявляется не только у перекрестно армированных полимерных композиционных материалов, но и при деформировании материалов с </w:t>
      </w:r>
      <w:proofErr w:type="spellStart"/>
      <w:r w:rsidR="0085496E" w:rsidRPr="00F64C43">
        <w:t>квазиизотропной</w:t>
      </w:r>
      <w:proofErr w:type="spellEnd"/>
      <w:r w:rsidR="0085496E" w:rsidRPr="00F64C43">
        <w:t xml:space="preserve"> укладкой [</w:t>
      </w:r>
      <w:r w:rsidR="00692A18" w:rsidRPr="00F64C43">
        <w:t>22</w:t>
      </w:r>
      <w:r w:rsidR="0085496E" w:rsidRPr="00F64C43">
        <w:t>]</w:t>
      </w:r>
      <w:r w:rsidR="007B10A1">
        <w:t>, рисунок</w:t>
      </w:r>
      <w:r w:rsidR="00221DFB">
        <w:t> 3.3 а</w:t>
      </w:r>
      <w:r w:rsidR="00290BF4">
        <w:t>. Также выраженным отклонением от линейного закона</w:t>
      </w:r>
      <w:r w:rsidR="0085496E" w:rsidRPr="00F64C43">
        <w:t xml:space="preserve"> характеризуются диаграммы деформирования углепластика со схемой армирования [0</w:t>
      </w:r>
      <w:r w:rsidR="0085496E" w:rsidRPr="00F64C43">
        <w:rPr>
          <w:vertAlign w:val="subscript"/>
        </w:rPr>
        <w:t>2</w:t>
      </w:r>
      <w:r w:rsidR="0085496E" w:rsidRPr="00F64C43">
        <w:t>/</w:t>
      </w:r>
      <w:r w:rsidR="0085496E" w:rsidRPr="00F64C43">
        <w:rPr>
          <w:rFonts w:cstheme="minorHAnsi"/>
        </w:rPr>
        <w:t>±</w:t>
      </w:r>
      <w:r w:rsidR="0085496E" w:rsidRPr="00F64C43">
        <w:t>45</w:t>
      </w:r>
      <w:r w:rsidR="0085496E" w:rsidRPr="00F64C43">
        <w:rPr>
          <w:rFonts w:cstheme="minorHAnsi"/>
        </w:rPr>
        <w:t>°</w:t>
      </w:r>
      <w:r w:rsidR="0085496E" w:rsidRPr="00F64C43">
        <w:t>] при растяжении под углом 30</w:t>
      </w:r>
      <w:r w:rsidR="0085496E" w:rsidRPr="00F64C43">
        <w:rPr>
          <w:rFonts w:cstheme="minorHAnsi"/>
        </w:rPr>
        <w:t>°</w:t>
      </w:r>
      <w:r w:rsidR="00544092" w:rsidRPr="00F64C43">
        <w:t xml:space="preserve"> к оси симметри</w:t>
      </w:r>
      <w:r w:rsidR="00440962">
        <w:t>и [90</w:t>
      </w:r>
      <w:r w:rsidR="0085496E" w:rsidRPr="00F64C43">
        <w:t>]</w:t>
      </w:r>
      <w:r w:rsidR="00221DFB">
        <w:t xml:space="preserve">, </w:t>
      </w:r>
      <w:r w:rsidR="007B10A1">
        <w:t>рисунок</w:t>
      </w:r>
      <w:r w:rsidR="00221DFB">
        <w:t> 3.3 б</w:t>
      </w:r>
      <w:r w:rsidR="0085496E" w:rsidRPr="00F64C43">
        <w:t>.</w:t>
      </w:r>
      <w:r w:rsidR="0085496E">
        <w:t xml:space="preserve"> </w:t>
      </w:r>
    </w:p>
    <w:p w14:paraId="378DB70D" w14:textId="782766A5" w:rsidR="00221DFB" w:rsidRDefault="00965AF6" w:rsidP="00965AF6">
      <w:r>
        <w:t>В ряде работ отмечается, что нелинейное поведение слоя и пакета в значительной степени зависят от нелинейных свойств материала при сдвиге в плоскости слоя [</w:t>
      </w:r>
      <w:r w:rsidR="00E2002D">
        <w:t xml:space="preserve">2, </w:t>
      </w:r>
      <w:r w:rsidR="00440962">
        <w:t xml:space="preserve">62, </w:t>
      </w:r>
      <w:r w:rsidR="00440962" w:rsidRPr="00440962">
        <w:t xml:space="preserve">79, </w:t>
      </w:r>
      <w:r w:rsidR="00440962">
        <w:t>90, 134</w:t>
      </w:r>
      <w:r w:rsidR="00544092">
        <w:t xml:space="preserve">, </w:t>
      </w:r>
      <w:r w:rsidR="00440962" w:rsidRPr="00440962">
        <w:t>139-141</w:t>
      </w:r>
      <w:r>
        <w:t xml:space="preserve">]. Нелинейные эффекты проявляются вследствие накопления повреждений, вызванных дефектами, возникающими при изготовлении конструкции, такими как избыток или недостаток смолы в некоторых областях, изгиб волокон, наличие бороздок, включений, инородных тел, вмятин и царапин, и дефектами, возникающими в процессе эксплуатации: разрыв волокон, проскальзывание слоев, расслоение.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1"/>
        <w:gridCol w:w="3976"/>
      </w:tblGrid>
      <w:tr w:rsidR="00221DFB" w14:paraId="79C2B99A" w14:textId="77777777" w:rsidTr="00221DFB">
        <w:tc>
          <w:tcPr>
            <w:tcW w:w="5661" w:type="dxa"/>
          </w:tcPr>
          <w:p w14:paraId="51A25722" w14:textId="6BA08FDD" w:rsidR="00221DFB" w:rsidRDefault="00221DFB" w:rsidP="00221DFB">
            <w:pPr>
              <w:ind w:firstLine="0"/>
              <w:jc w:val="center"/>
            </w:pPr>
            <w:r>
              <w:rPr>
                <w:noProof/>
                <w:lang w:eastAsia="ru-RU"/>
              </w:rPr>
              <w:lastRenderedPageBreak/>
              <w:drawing>
                <wp:inline distT="0" distB="0" distL="0" distR="0" wp14:anchorId="09BBFCA9" wp14:editId="12B9A6E6">
                  <wp:extent cx="3457481" cy="2372360"/>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as4_qi.jpg"/>
                          <pic:cNvPicPr/>
                        </pic:nvPicPr>
                        <pic:blipFill rotWithShape="1">
                          <a:blip r:embed="rId371">
                            <a:extLst>
                              <a:ext uri="{28A0092B-C50C-407E-A947-70E740481C1C}">
                                <a14:useLocalDpi xmlns:a14="http://schemas.microsoft.com/office/drawing/2010/main" val="0"/>
                              </a:ext>
                            </a:extLst>
                          </a:blip>
                          <a:srcRect t="4597"/>
                          <a:stretch/>
                        </pic:blipFill>
                        <pic:spPr bwMode="auto">
                          <a:xfrm>
                            <a:off x="0" y="0"/>
                            <a:ext cx="3461973" cy="2375442"/>
                          </a:xfrm>
                          <a:prstGeom prst="rect">
                            <a:avLst/>
                          </a:prstGeom>
                          <a:ln>
                            <a:noFill/>
                          </a:ln>
                          <a:extLst>
                            <a:ext uri="{53640926-AAD7-44D8-BBD7-CCE9431645EC}">
                              <a14:shadowObscured xmlns:a14="http://schemas.microsoft.com/office/drawing/2010/main"/>
                            </a:ext>
                          </a:extLst>
                        </pic:spPr>
                      </pic:pic>
                    </a:graphicData>
                  </a:graphic>
                </wp:inline>
              </w:drawing>
            </w:r>
          </w:p>
        </w:tc>
        <w:tc>
          <w:tcPr>
            <w:tcW w:w="3976" w:type="dxa"/>
          </w:tcPr>
          <w:p w14:paraId="5BF5A4DE" w14:textId="38BDABEE" w:rsidR="00221DFB" w:rsidRDefault="00221DFB" w:rsidP="00221DFB">
            <w:pPr>
              <w:ind w:firstLine="0"/>
              <w:jc w:val="center"/>
            </w:pPr>
            <w:r>
              <w:rPr>
                <w:noProof/>
                <w:lang w:eastAsia="ru-RU"/>
              </w:rPr>
              <w:drawing>
                <wp:inline distT="0" distB="0" distL="0" distR="0" wp14:anchorId="5F798FD1" wp14:editId="28A3DE89">
                  <wp:extent cx="2025270" cy="227266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ndhu.jpg"/>
                          <pic:cNvPicPr/>
                        </pic:nvPicPr>
                        <pic:blipFill rotWithShape="1">
                          <a:blip r:embed="rId372">
                            <a:extLst>
                              <a:ext uri="{28A0092B-C50C-407E-A947-70E740481C1C}">
                                <a14:useLocalDpi xmlns:a14="http://schemas.microsoft.com/office/drawing/2010/main" val="0"/>
                              </a:ext>
                            </a:extLst>
                          </a:blip>
                          <a:srcRect t="4023"/>
                          <a:stretch/>
                        </pic:blipFill>
                        <pic:spPr bwMode="auto">
                          <a:xfrm>
                            <a:off x="0" y="0"/>
                            <a:ext cx="2035366" cy="2283994"/>
                          </a:xfrm>
                          <a:prstGeom prst="rect">
                            <a:avLst/>
                          </a:prstGeom>
                          <a:ln>
                            <a:noFill/>
                          </a:ln>
                          <a:extLst>
                            <a:ext uri="{53640926-AAD7-44D8-BBD7-CCE9431645EC}">
                              <a14:shadowObscured xmlns:a14="http://schemas.microsoft.com/office/drawing/2010/main"/>
                            </a:ext>
                          </a:extLst>
                        </pic:spPr>
                      </pic:pic>
                    </a:graphicData>
                  </a:graphic>
                </wp:inline>
              </w:drawing>
            </w:r>
          </w:p>
        </w:tc>
      </w:tr>
      <w:tr w:rsidR="00221DFB" w14:paraId="04C8032E" w14:textId="77777777" w:rsidTr="00221DFB">
        <w:tc>
          <w:tcPr>
            <w:tcW w:w="5661" w:type="dxa"/>
          </w:tcPr>
          <w:p w14:paraId="3E574ACC" w14:textId="50EAD6B7" w:rsidR="00221DFB" w:rsidRPr="00221DFB" w:rsidRDefault="00221DFB" w:rsidP="00221DFB">
            <w:pPr>
              <w:ind w:firstLine="0"/>
              <w:jc w:val="center"/>
            </w:pPr>
            <w:r>
              <w:t>а)</w:t>
            </w:r>
          </w:p>
        </w:tc>
        <w:tc>
          <w:tcPr>
            <w:tcW w:w="3976" w:type="dxa"/>
          </w:tcPr>
          <w:p w14:paraId="35DD45B5" w14:textId="678950F1" w:rsidR="00221DFB" w:rsidRPr="00221DFB" w:rsidRDefault="00221DFB" w:rsidP="00221DFB">
            <w:pPr>
              <w:ind w:firstLine="0"/>
              <w:jc w:val="center"/>
            </w:pPr>
            <w:r>
              <w:t>б)</w:t>
            </w:r>
          </w:p>
        </w:tc>
      </w:tr>
      <w:tr w:rsidR="00221DFB" w14:paraId="4B212C7F" w14:textId="77777777" w:rsidTr="00221DFB">
        <w:tc>
          <w:tcPr>
            <w:tcW w:w="9637" w:type="dxa"/>
            <w:gridSpan w:val="2"/>
          </w:tcPr>
          <w:p w14:paraId="00E4230C" w14:textId="1E116C38" w:rsidR="00221DFB" w:rsidRPr="00CD18FD" w:rsidRDefault="00F97DB5" w:rsidP="00F97DB5">
            <w:pPr>
              <w:ind w:firstLine="0"/>
              <w:jc w:val="center"/>
              <w:rPr>
                <w:lang w:val="ru-RU"/>
              </w:rPr>
            </w:pPr>
            <w:r>
              <w:rPr>
                <w:lang w:val="ru-RU"/>
              </w:rPr>
              <w:t>Рисунок</w:t>
            </w:r>
            <w:r w:rsidR="00221DFB" w:rsidRPr="00CD18FD">
              <w:rPr>
                <w:lang w:val="ru-RU"/>
              </w:rPr>
              <w:t xml:space="preserve"> 3.3</w:t>
            </w:r>
            <w:r w:rsidRPr="00F97DB5">
              <w:rPr>
                <w:lang w:val="ru-RU"/>
              </w:rPr>
              <w:t xml:space="preserve"> –</w:t>
            </w:r>
            <w:r w:rsidR="00221DFB" w:rsidRPr="00CD18FD">
              <w:rPr>
                <w:lang w:val="ru-RU"/>
              </w:rPr>
              <w:t xml:space="preserve"> Нелинейные диаграммы деформирования полимерных композиционных материалов. а) Углепластик </w:t>
            </w:r>
            <w:r w:rsidR="00221DFB">
              <w:t>AS</w:t>
            </w:r>
            <w:r w:rsidR="00221DFB" w:rsidRPr="00CD18FD">
              <w:rPr>
                <w:lang w:val="ru-RU"/>
              </w:rPr>
              <w:t>-4/3501-6 со схемой армирования [0°/±45°/90°] [22]; б) Стеклопластик со схемой армирования [0°/±45°] при растяжении по</w:t>
            </w:r>
            <w:r w:rsidR="00440962">
              <w:rPr>
                <w:lang w:val="ru-RU"/>
              </w:rPr>
              <w:t>д углом 30° к оси симметрии [90</w:t>
            </w:r>
            <w:r w:rsidR="00221DFB" w:rsidRPr="00CD18FD">
              <w:rPr>
                <w:lang w:val="ru-RU"/>
              </w:rPr>
              <w:t>]</w:t>
            </w:r>
          </w:p>
        </w:tc>
      </w:tr>
    </w:tbl>
    <w:p w14:paraId="39E333EC" w14:textId="77777777" w:rsidR="00221DFB" w:rsidRDefault="00221DFB" w:rsidP="00965AF6"/>
    <w:p w14:paraId="758185DA" w14:textId="4E059EB9" w:rsidR="00965AF6" w:rsidRDefault="00965AF6" w:rsidP="00965AF6">
      <w:r>
        <w:t>В работе [</w:t>
      </w:r>
      <w:r w:rsidR="00440962">
        <w:t>134</w:t>
      </w:r>
      <w:r>
        <w:t>] предлагаются методы восстановления крив</w:t>
      </w:r>
      <w:r w:rsidR="00554F97">
        <w:t>ы</w:t>
      </w:r>
      <w:r>
        <w:t>х деформирования слоя полимерного композ</w:t>
      </w:r>
      <w:r w:rsidR="00554F97">
        <w:t>и</w:t>
      </w:r>
      <w:r>
        <w:t>ционного материала по кривым деформирования перекрестно армированных образцов. В первом методе предлагаются зависимости, связывающие касательные напряжения и сдвиговые деформации в плоскости слоя с напряжениями и деформациями пакета. Далее авторами выполнено построение кривой деформирования при сдвиге в плоскости слоя по результатам испытаний образцов со схемами армирования [</w:t>
      </w:r>
      <w:r>
        <w:rPr>
          <w:rFonts w:cs="Times New Roman"/>
        </w:rPr>
        <w:t>±</w:t>
      </w:r>
      <w:r>
        <w:t>20</w:t>
      </w:r>
      <w:r>
        <w:rPr>
          <w:rFonts w:cs="Times New Roman"/>
        </w:rPr>
        <w:t>°</w:t>
      </w:r>
      <w:r>
        <w:t>]</w:t>
      </w:r>
      <w:r>
        <w:rPr>
          <w:vertAlign w:val="subscript"/>
        </w:rPr>
        <w:t>2</w:t>
      </w:r>
      <w:r>
        <w:rPr>
          <w:vertAlign w:val="subscript"/>
          <w:lang w:val="en-US"/>
        </w:rPr>
        <w:t>s</w:t>
      </w:r>
      <w:r>
        <w:t>, [</w:t>
      </w:r>
      <w:r>
        <w:rPr>
          <w:rFonts w:cs="Times New Roman"/>
        </w:rPr>
        <w:t>±</w:t>
      </w:r>
      <w:r>
        <w:t>40</w:t>
      </w:r>
      <w:r>
        <w:rPr>
          <w:rFonts w:cs="Times New Roman"/>
        </w:rPr>
        <w:t>°</w:t>
      </w:r>
      <w:r>
        <w:t>]</w:t>
      </w:r>
      <w:r>
        <w:rPr>
          <w:vertAlign w:val="subscript"/>
        </w:rPr>
        <w:t>2</w:t>
      </w:r>
      <w:r>
        <w:rPr>
          <w:vertAlign w:val="subscript"/>
          <w:lang w:val="en-US"/>
        </w:rPr>
        <w:t>s</w:t>
      </w:r>
      <w:r>
        <w:t>, [</w:t>
      </w:r>
      <w:r>
        <w:rPr>
          <w:rFonts w:cs="Times New Roman"/>
        </w:rPr>
        <w:t>±</w:t>
      </w:r>
      <w:r>
        <w:t>50</w:t>
      </w:r>
      <w:r>
        <w:rPr>
          <w:rFonts w:cs="Times New Roman"/>
        </w:rPr>
        <w:t>°</w:t>
      </w:r>
      <w:r>
        <w:t>]</w:t>
      </w:r>
      <w:r>
        <w:rPr>
          <w:vertAlign w:val="subscript"/>
        </w:rPr>
        <w:t>2</w:t>
      </w:r>
      <w:r>
        <w:rPr>
          <w:vertAlign w:val="subscript"/>
          <w:lang w:val="en-US"/>
        </w:rPr>
        <w:t>s</w:t>
      </w:r>
      <w:r>
        <w:t xml:space="preserve"> и [</w:t>
      </w:r>
      <w:r>
        <w:rPr>
          <w:rFonts w:cs="Times New Roman"/>
        </w:rPr>
        <w:t>±</w:t>
      </w:r>
      <w:r>
        <w:t>70</w:t>
      </w:r>
      <w:r>
        <w:rPr>
          <w:rFonts w:cs="Times New Roman"/>
        </w:rPr>
        <w:t>°</w:t>
      </w:r>
      <w:r>
        <w:t>]</w:t>
      </w:r>
      <w:r>
        <w:rPr>
          <w:vertAlign w:val="subscript"/>
        </w:rPr>
        <w:t>2</w:t>
      </w:r>
      <w:r>
        <w:rPr>
          <w:vertAlign w:val="subscript"/>
          <w:lang w:val="en-US"/>
        </w:rPr>
        <w:t>s</w:t>
      </w:r>
      <w:r>
        <w:t>. Вторая методика заключается в определении секущего модуля Юнга второго рода методом наименьших квадратов по диаграммам деформирования для каждой из экспериментальных точек. Далее авторами выполнено построение диаграммы деформирования при сдвиге в плоскости слоя и показано, что на начальном этапе нагружения модуль сдвига можно считать постоянным, а диаграмму деформирования – линейной.</w:t>
      </w:r>
    </w:p>
    <w:p w14:paraId="758185DB" w14:textId="330D3CBC" w:rsidR="00965AF6" w:rsidRDefault="00965AF6" w:rsidP="00965AF6">
      <w:r>
        <w:t>При длительном действии нагрузок, действующих не в направлении армирования хотя бы одного из слоев характерно проявление реологических эффектов, таких как ползучесть и релаксация [</w:t>
      </w:r>
      <w:r w:rsidR="00440962" w:rsidRPr="00440962">
        <w:t>108</w:t>
      </w:r>
      <w:r w:rsidR="000A2E4B" w:rsidRPr="000A2E4B">
        <w:t xml:space="preserve">, </w:t>
      </w:r>
      <w:r w:rsidR="00440962">
        <w:t>142</w:t>
      </w:r>
      <w:r>
        <w:t>].</w:t>
      </w:r>
    </w:p>
    <w:p w14:paraId="758185DC" w14:textId="5F170C99" w:rsidR="00965AF6" w:rsidRDefault="00965AF6" w:rsidP="00965AF6">
      <w:r>
        <w:t>В [</w:t>
      </w:r>
      <w:r w:rsidR="00440962">
        <w:t>143</w:t>
      </w:r>
      <w:r>
        <w:t xml:space="preserve">] нелинейность диаграмм деформирования объясняется деградацией </w:t>
      </w:r>
      <w:proofErr w:type="spellStart"/>
      <w:r>
        <w:t>жесткостных</w:t>
      </w:r>
      <w:proofErr w:type="spellEnd"/>
      <w:r>
        <w:t xml:space="preserve"> и прочностных характеристик за счет растрескивании матрицы и расслоения стекло- и углепластиков с укладкой [0/</w:t>
      </w:r>
      <w:proofErr w:type="gramStart"/>
      <w:r>
        <w:t>90]</w:t>
      </w:r>
      <w:r>
        <w:rPr>
          <w:vertAlign w:val="subscript"/>
        </w:rPr>
        <w:t>n</w:t>
      </w:r>
      <w:r>
        <w:t>.</w:t>
      </w:r>
      <w:proofErr w:type="gramEnd"/>
      <w:r>
        <w:t xml:space="preserve"> </w:t>
      </w:r>
    </w:p>
    <w:p w14:paraId="358189CF" w14:textId="4624AA68" w:rsidR="00391D6C" w:rsidRDefault="00965AF6" w:rsidP="00391D6C">
      <w:r>
        <w:t>В [</w:t>
      </w:r>
      <w:r w:rsidR="00440962">
        <w:t>144</w:t>
      </w:r>
      <w:r>
        <w:t xml:space="preserve">] приводятся результаты механических испытаний углепластиков со схемой армирования </w:t>
      </w:r>
      <w:r>
        <w:rPr>
          <w:rFonts w:cs="Times New Roman"/>
        </w:rPr>
        <w:t>±</w:t>
      </w:r>
      <w:r>
        <w:t>45</w:t>
      </w:r>
      <w:r>
        <w:rPr>
          <w:rFonts w:cs="Times New Roman"/>
        </w:rPr>
        <w:t>°</w:t>
      </w:r>
      <w:r>
        <w:t xml:space="preserve">. </w:t>
      </w:r>
      <w:r w:rsidR="00391D6C">
        <w:t xml:space="preserve">В </w:t>
      </w:r>
      <w:r w:rsidR="00391D6C" w:rsidRPr="00391D6C">
        <w:t>[</w:t>
      </w:r>
      <w:r w:rsidR="00440962" w:rsidRPr="00440962">
        <w:t>144, 145</w:t>
      </w:r>
      <w:r w:rsidR="00391D6C" w:rsidRPr="00391D6C">
        <w:t>]</w:t>
      </w:r>
      <w:r w:rsidR="005330C4">
        <w:t xml:space="preserve"> с</w:t>
      </w:r>
      <w:r>
        <w:t xml:space="preserve">делано предположение, что нелинейность диаграмм </w:t>
      </w:r>
      <w:r>
        <w:lastRenderedPageBreak/>
        <w:t xml:space="preserve">деформирования, а, следовательно, и изменение модуля упругости, происходит за счет поворота волокон. Также показано, что материал имеет начальный линейный участок деформирования вне зависимости от угла армирования. </w:t>
      </w:r>
    </w:p>
    <w:p w14:paraId="758185FC" w14:textId="28EA9451" w:rsidR="00965AF6" w:rsidRDefault="00867590" w:rsidP="00965AF6">
      <w:r>
        <w:t xml:space="preserve">Таким образом, анализ литературных источников позволяет сделать вывод, что основной вклад в нелинейное деформирование композиционных материалов </w:t>
      </w:r>
      <w:r w:rsidR="005C4CF9">
        <w:t>вносит именно нелинейность диаграмм деформирования при сдвиге в плоскости слоя.</w:t>
      </w:r>
      <w:r w:rsidR="00D508AF">
        <w:t xml:space="preserve"> Также показано, что слоистые композиционные материалы имеют начальный линейный участок на диаграммах деформирования.</w:t>
      </w:r>
    </w:p>
    <w:p w14:paraId="712A8776" w14:textId="77777777" w:rsidR="00867590" w:rsidRDefault="00867590" w:rsidP="00965AF6"/>
    <w:p w14:paraId="758185FE" w14:textId="328CA3A2" w:rsidR="00965AF6" w:rsidRDefault="00965AF6" w:rsidP="00D25432">
      <w:pPr>
        <w:pStyle w:val="20"/>
      </w:pPr>
      <w:bookmarkStart w:id="77" w:name="_Toc496094727"/>
      <w:bookmarkStart w:id="78" w:name="_Toc496697713"/>
      <w:bookmarkStart w:id="79" w:name="_Toc500508005"/>
      <w:bookmarkStart w:id="80" w:name="_Toc500508148"/>
      <w:r>
        <w:t xml:space="preserve">3.2. </w:t>
      </w:r>
      <w:r w:rsidR="00A612D7">
        <w:t>М</w:t>
      </w:r>
      <w:r w:rsidR="00566ED9">
        <w:t>етодика расчета</w:t>
      </w:r>
      <w:r>
        <w:t xml:space="preserve"> нелинейного деформирования</w:t>
      </w:r>
      <w:bookmarkEnd w:id="77"/>
      <w:bookmarkEnd w:id="78"/>
      <w:bookmarkEnd w:id="79"/>
      <w:bookmarkEnd w:id="80"/>
    </w:p>
    <w:p w14:paraId="758185FF" w14:textId="56DE13D8" w:rsidR="00965AF6" w:rsidRDefault="00965AF6" w:rsidP="00965AF6">
      <w:r>
        <w:t>В настоящей работе с помощью матричных алгоритмов и аналитической аппроксимации кривых деформирования в плоскости слоя при сдвиге предлагается метод построения нелинейных определяющих соотношений слоя и пакета. На первом этапе в области линейно упругого поведения проводится оценка упругих характеристик слоя. Их определение может быть сделано по результатам испытаний однонаправленных или перекрестно армированных образцов [</w:t>
      </w:r>
      <w:r w:rsidR="00440962">
        <w:t>141</w:t>
      </w:r>
      <w:r>
        <w:t>].</w:t>
      </w:r>
    </w:p>
    <w:p w14:paraId="2C5C0C0F" w14:textId="14029EED" w:rsidR="00221DFB" w:rsidRDefault="00965AF6" w:rsidP="00965AF6">
      <w:pPr>
        <w:rPr>
          <w:noProof/>
          <w:lang w:eastAsia="ru-RU"/>
        </w:rPr>
      </w:pPr>
      <w:r>
        <w:t>Н</w:t>
      </w:r>
      <w:r w:rsidR="007B10A1">
        <w:t>а рисунке</w:t>
      </w:r>
      <w:r>
        <w:t xml:space="preserve"> 3.</w:t>
      </w:r>
      <w:r w:rsidR="004219B5">
        <w:t>4</w:t>
      </w:r>
      <w:r>
        <w:t xml:space="preserve"> приведены кривые деформирования при сдвиге в плоскости слоя для четырех материалов, построенные по данным международного проекта </w:t>
      </w:r>
      <w:r w:rsidRPr="00FC5ECA">
        <w:rPr>
          <w:lang w:val="en-US"/>
        </w:rPr>
        <w:t>Third</w:t>
      </w:r>
      <w:r w:rsidRPr="005406FF">
        <w:t xml:space="preserve"> </w:t>
      </w:r>
      <w:r w:rsidRPr="00FC5ECA">
        <w:rPr>
          <w:lang w:val="en-US"/>
        </w:rPr>
        <w:t>World</w:t>
      </w:r>
      <w:r w:rsidRPr="005406FF">
        <w:t>-</w:t>
      </w:r>
      <w:r w:rsidRPr="00FC5ECA">
        <w:rPr>
          <w:lang w:val="en-US"/>
        </w:rPr>
        <w:t>Wide</w:t>
      </w:r>
      <w:r w:rsidRPr="005406FF">
        <w:t xml:space="preserve"> </w:t>
      </w:r>
      <w:r w:rsidRPr="00FC5ECA">
        <w:rPr>
          <w:lang w:val="en-US"/>
        </w:rPr>
        <w:t>Failure</w:t>
      </w:r>
      <w:r w:rsidRPr="005406FF">
        <w:t xml:space="preserve"> </w:t>
      </w:r>
      <w:r w:rsidRPr="00FC5ECA">
        <w:rPr>
          <w:lang w:val="en-US"/>
        </w:rPr>
        <w:t>Exercise</w:t>
      </w:r>
      <w:r>
        <w:t xml:space="preserve"> (WWFE-III) [</w:t>
      </w:r>
      <w:r w:rsidR="001E7EC2" w:rsidRPr="001E7EC2">
        <w:t>1</w:t>
      </w:r>
      <w:r w:rsidR="00440962">
        <w:t>46</w:t>
      </w:r>
      <w:r>
        <w:t xml:space="preserve">]. </w:t>
      </w:r>
      <w:r w:rsidR="007E3907">
        <w:t>К</w:t>
      </w:r>
      <w:r>
        <w:t>ривые деформирования имеют начальный линейный участок, а при превышении некоторого порогового значения деформаций происходит отклонение от линейного закона.</w:t>
      </w:r>
    </w:p>
    <w:p w14:paraId="75818602" w14:textId="76D6DFFE" w:rsidR="00965AF6" w:rsidRDefault="00965AF6" w:rsidP="00221DFB">
      <w:pPr>
        <w:jc w:val="center"/>
      </w:pPr>
      <w:r>
        <w:rPr>
          <w:noProof/>
          <w:lang w:eastAsia="ru-RU"/>
        </w:rPr>
        <w:drawing>
          <wp:inline distT="0" distB="0" distL="0" distR="0" wp14:anchorId="75818A8F" wp14:editId="77AA4D34">
            <wp:extent cx="4007169" cy="2866822"/>
            <wp:effectExtent l="0" t="0" r="0" b="0"/>
            <wp:docPr id="14431" name="Рисунок 1443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1"/>
                    <pic:cNvPicPr>
                      <a:picLocks noChangeAspect="1" noChangeArrowheads="1"/>
                    </pic:cNvPicPr>
                  </pic:nvPicPr>
                  <pic:blipFill rotWithShape="1">
                    <a:blip r:embed="rId373" cstate="print">
                      <a:extLst>
                        <a:ext uri="{28A0092B-C50C-407E-A947-70E740481C1C}">
                          <a14:useLocalDpi xmlns:a14="http://schemas.microsoft.com/office/drawing/2010/main" val="0"/>
                        </a:ext>
                      </a:extLst>
                    </a:blip>
                    <a:srcRect t="4746"/>
                    <a:stretch/>
                  </pic:blipFill>
                  <pic:spPr bwMode="auto">
                    <a:xfrm>
                      <a:off x="0" y="0"/>
                      <a:ext cx="4024141" cy="2878964"/>
                    </a:xfrm>
                    <a:prstGeom prst="rect">
                      <a:avLst/>
                    </a:prstGeom>
                    <a:noFill/>
                    <a:ln>
                      <a:noFill/>
                    </a:ln>
                    <a:extLst>
                      <a:ext uri="{53640926-AAD7-44D8-BBD7-CCE9431645EC}">
                        <a14:shadowObscured xmlns:a14="http://schemas.microsoft.com/office/drawing/2010/main"/>
                      </a:ext>
                    </a:extLst>
                  </pic:spPr>
                </pic:pic>
              </a:graphicData>
            </a:graphic>
          </wp:inline>
        </w:drawing>
      </w:r>
    </w:p>
    <w:p w14:paraId="75818603" w14:textId="067F4690" w:rsidR="00965AF6" w:rsidRDefault="00F97DB5" w:rsidP="00B71E02">
      <w:pPr>
        <w:jc w:val="center"/>
      </w:pPr>
      <w:r>
        <w:t>Рисунок</w:t>
      </w:r>
      <w:r w:rsidR="00965AF6">
        <w:t xml:space="preserve"> 3.</w:t>
      </w:r>
      <w:r w:rsidR="004219B5">
        <w:t>4</w:t>
      </w:r>
      <w:r>
        <w:t xml:space="preserve"> –</w:t>
      </w:r>
      <w:r w:rsidR="00965AF6">
        <w:t xml:space="preserve"> Кривые деформирования при сдвиге в плоскости слоя. Углепластики AS4/3501-6 (1), IM7/8552 (2), G40/800 (3), стеклопластик LY556/60 (4)</w:t>
      </w:r>
      <w:r w:rsidR="00A27FC3">
        <w:t xml:space="preserve"> </w:t>
      </w:r>
      <w:r w:rsidR="00A27FC3" w:rsidRPr="00A27FC3">
        <w:t>[1</w:t>
      </w:r>
      <w:r w:rsidR="00440962">
        <w:t>46</w:t>
      </w:r>
      <w:r w:rsidR="00A27FC3" w:rsidRPr="00A27FC3">
        <w:t>]</w:t>
      </w:r>
    </w:p>
    <w:p w14:paraId="75818604" w14:textId="77777777" w:rsidR="00965AF6" w:rsidRDefault="00965AF6" w:rsidP="00965AF6"/>
    <w:p w14:paraId="3BD61B9A" w14:textId="2381B7EA" w:rsidR="00221DFB" w:rsidRDefault="00965AF6" w:rsidP="00965AF6">
      <w:r>
        <w:t>С учетом нелинейности диаграммы деформирования при сдвиге в плоскости слоя система определяющих соотношений для слоя может быть записана в следующем виде</w:t>
      </w:r>
      <w:r w:rsidR="006D7875">
        <w:t xml:space="preserve"> </w:t>
      </w:r>
      <w:r w:rsidR="006D7875" w:rsidRPr="006D7875">
        <w:t>[</w:t>
      </w:r>
      <w:r w:rsidR="001E7EC2" w:rsidRPr="001E7EC2">
        <w:t>1</w:t>
      </w:r>
      <w:r w:rsidR="00440962">
        <w:t>47</w:t>
      </w:r>
      <w:r w:rsidR="006D7875" w:rsidRPr="006D7875">
        <w:t>]</w:t>
      </w:r>
      <w:r>
        <w:t>:</w:t>
      </w:r>
    </w:p>
    <w:p w14:paraId="75818606" w14:textId="21D85386" w:rsidR="00965AF6" w:rsidRPr="00E12744" w:rsidRDefault="00466271" w:rsidP="00FC5ECA">
      <w:pPr>
        <w:tabs>
          <w:tab w:val="left" w:pos="4111"/>
        </w:tabs>
        <w:jc w:val="center"/>
      </w:pPr>
      <w:r w:rsidRPr="00466271">
        <w:rPr>
          <w:position w:val="-52"/>
        </w:rPr>
        <w:object w:dxaOrig="1740" w:dyaOrig="1180" w14:anchorId="1AE0BC78">
          <v:shape id="_x0000_i1199" type="#_x0000_t75" style="width:87pt;height:59.25pt" o:ole="">
            <v:imagedata r:id="rId374" o:title=""/>
          </v:shape>
          <o:OLEObject Type="Embed" ProgID="Equation.DSMT4" ShapeID="_x0000_i1199" DrawAspect="Content" ObjectID="_1600548617" r:id="rId375"/>
        </w:object>
      </w:r>
      <w:r w:rsidR="00FC5ECA">
        <w:t>,</w:t>
      </w:r>
    </w:p>
    <w:p w14:paraId="75818607" w14:textId="7CFF8E4C" w:rsidR="00965AF6" w:rsidRDefault="00965AF6" w:rsidP="00F85156">
      <w:pPr>
        <w:ind w:firstLine="0"/>
      </w:pPr>
      <w:r>
        <w:t xml:space="preserve">где </w:t>
      </w:r>
      <w:r w:rsidR="00466271" w:rsidRPr="00466271">
        <w:rPr>
          <w:position w:val="-14"/>
        </w:rPr>
        <w:object w:dxaOrig="300" w:dyaOrig="400" w14:anchorId="7FE671AB">
          <v:shape id="_x0000_i1200" type="#_x0000_t75" style="width:15pt;height:20.25pt" o:ole="">
            <v:imagedata r:id="rId376" o:title=""/>
          </v:shape>
          <o:OLEObject Type="Embed" ProgID="Equation.DSMT4" ShapeID="_x0000_i1200" DrawAspect="Content" ObjectID="_1600548618" r:id="rId377"/>
        </w:object>
      </w:r>
      <w:r>
        <w:t xml:space="preserve"> – компоненты матрицы жесткости слоя, </w:t>
      </w:r>
      <w:r w:rsidR="00466271" w:rsidRPr="00466271">
        <w:rPr>
          <w:position w:val="-10"/>
        </w:rPr>
        <w:object w:dxaOrig="240" w:dyaOrig="260" w14:anchorId="7304C9EE">
          <v:shape id="_x0000_i1201" type="#_x0000_t75" style="width:12pt;height:12.75pt" o:ole="">
            <v:imagedata r:id="rId378" o:title=""/>
          </v:shape>
          <o:OLEObject Type="Embed" ProgID="Equation.DSMT4" ShapeID="_x0000_i1201" DrawAspect="Content" ObjectID="_1600548619" r:id="rId379"/>
        </w:object>
      </w:r>
      <w:r>
        <w:t xml:space="preserve"> – функция, аппроксимирующая кривую деформирования при сдвиге в плоскости слоя.</w:t>
      </w:r>
    </w:p>
    <w:p w14:paraId="75818608" w14:textId="77777777" w:rsidR="00965AF6" w:rsidRDefault="00965AF6" w:rsidP="00965AF6">
      <w:r>
        <w:t>Поскольку анализ экспериментальных кривых деформирования при сдвиге в плоскости слоя свидетельствует о наличии начального линейного участка, аппроксимацию этих кривых можно выполнить с помощью кусочно-линейной функции, либо комбинации линейной функции на начальном участке и нелинейной (степенной, экспоненциальной или какой-либо другой) функции на нелинейном участке деформирования. В частности, можно использовать кусочно-линейную аппроксимацию</w:t>
      </w:r>
    </w:p>
    <w:p w14:paraId="75818609" w14:textId="7A39BCAB" w:rsidR="00965AF6" w:rsidRDefault="00466271" w:rsidP="00965AF6">
      <w:pPr>
        <w:ind w:firstLine="0"/>
        <w:jc w:val="center"/>
      </w:pPr>
      <w:r w:rsidRPr="00466271">
        <w:rPr>
          <w:position w:val="-44"/>
        </w:rPr>
        <w:object w:dxaOrig="4700" w:dyaOrig="999" w14:anchorId="3D27CC22">
          <v:shape id="_x0000_i1202" type="#_x0000_t75" style="width:234.75pt;height:50.25pt" o:ole="">
            <v:imagedata r:id="rId380" o:title=""/>
          </v:shape>
          <o:OLEObject Type="Embed" ProgID="Equation.DSMT4" ShapeID="_x0000_i1202" DrawAspect="Content" ObjectID="_1600548620" r:id="rId381"/>
        </w:object>
      </w:r>
      <w:r w:rsidR="005123B4">
        <w:t xml:space="preserve"> </w:t>
      </w:r>
    </w:p>
    <w:p w14:paraId="7581860A" w14:textId="23C64241" w:rsidR="00965AF6" w:rsidRDefault="00965AF6" w:rsidP="00965AF6">
      <w:pPr>
        <w:ind w:firstLine="0"/>
      </w:pPr>
      <w:r>
        <w:t xml:space="preserve">где </w:t>
      </w:r>
      <w:r w:rsidR="00466271" w:rsidRPr="00466271">
        <w:rPr>
          <w:position w:val="-12"/>
        </w:rPr>
        <w:object w:dxaOrig="360" w:dyaOrig="380" w14:anchorId="4515D05D">
          <v:shape id="_x0000_i1203" type="#_x0000_t75" style="width:18pt;height:18.75pt" o:ole="">
            <v:imagedata r:id="rId382" o:title=""/>
          </v:shape>
          <o:OLEObject Type="Embed" ProgID="Equation.DSMT4" ShapeID="_x0000_i1203" DrawAspect="Content" ObjectID="_1600548621" r:id="rId383"/>
        </w:object>
      </w:r>
      <w:r>
        <w:t xml:space="preserve"> – модуль сдвига на начальном участке, </w:t>
      </w:r>
      <w:r w:rsidR="00466271" w:rsidRPr="00466271">
        <w:rPr>
          <w:position w:val="-12"/>
        </w:rPr>
        <w:object w:dxaOrig="520" w:dyaOrig="400" w14:anchorId="2C56AC39">
          <v:shape id="_x0000_i1204" type="#_x0000_t75" style="width:26.25pt;height:20.25pt" o:ole="">
            <v:imagedata r:id="rId384" o:title=""/>
          </v:shape>
          <o:OLEObject Type="Embed" ProgID="Equation.DSMT4" ShapeID="_x0000_i1204" DrawAspect="Content" ObjectID="_1600548622" r:id="rId385"/>
        </w:object>
      </w:r>
      <w:r>
        <w:t xml:space="preserve"> описывает изменение модуля сдвига по достижении некоторого порогового значения деформации </w:t>
      </w:r>
      <w:r w:rsidR="00466271" w:rsidRPr="00466271">
        <w:rPr>
          <w:position w:val="-12"/>
        </w:rPr>
        <w:object w:dxaOrig="440" w:dyaOrig="400" w14:anchorId="636E154D">
          <v:shape id="_x0000_i1205" type="#_x0000_t75" style="width:21.75pt;height:20.25pt" o:ole="">
            <v:imagedata r:id="rId386" o:title=""/>
          </v:shape>
          <o:OLEObject Type="Embed" ProgID="Equation.DSMT4" ShapeID="_x0000_i1205" DrawAspect="Content" ObjectID="_1600548623" r:id="rId387"/>
        </w:object>
      </w:r>
      <w:r>
        <w:t xml:space="preserve"> </w:t>
      </w:r>
      <w:r w:rsidR="00466271" w:rsidRPr="00466271">
        <w:rPr>
          <w:position w:val="-14"/>
        </w:rPr>
        <w:object w:dxaOrig="600" w:dyaOrig="400" w14:anchorId="6623ED95">
          <v:shape id="_x0000_i1206" type="#_x0000_t75" style="width:30pt;height:20.25pt" o:ole="">
            <v:imagedata r:id="rId388" o:title=""/>
          </v:shape>
          <o:OLEObject Type="Embed" ProgID="Equation.DSMT4" ShapeID="_x0000_i1206" DrawAspect="Content" ObjectID="_1600548624" r:id="rId389"/>
        </w:object>
      </w:r>
      <w:r>
        <w:t xml:space="preserve"> – функция Хэвисайда соответствующего аргумента.</w:t>
      </w:r>
    </w:p>
    <w:p w14:paraId="7581860B" w14:textId="77777777" w:rsidR="00965AF6" w:rsidRDefault="00965AF6" w:rsidP="00965AF6">
      <w:r>
        <w:t>Модуль сдвига в соответствии с аппроксимацией примет следующий вид</w:t>
      </w:r>
    </w:p>
    <w:p w14:paraId="7581860C" w14:textId="44D59384" w:rsidR="00965AF6" w:rsidRPr="005123B4" w:rsidRDefault="00466271" w:rsidP="00FC5ECA">
      <w:pPr>
        <w:jc w:val="center"/>
      </w:pPr>
      <w:r w:rsidRPr="00466271">
        <w:rPr>
          <w:position w:val="-18"/>
        </w:rPr>
        <w:object w:dxaOrig="5580" w:dyaOrig="480" w14:anchorId="2D2651D3">
          <v:shape id="_x0000_i1207" type="#_x0000_t75" style="width:279pt;height:24pt" o:ole="">
            <v:imagedata r:id="rId390" o:title=""/>
          </v:shape>
          <o:OLEObject Type="Embed" ProgID="Equation.DSMT4" ShapeID="_x0000_i1207" DrawAspect="Content" ObjectID="_1600548625" r:id="rId391"/>
        </w:object>
      </w:r>
      <w:r w:rsidR="005123B4">
        <w:t xml:space="preserve"> </w:t>
      </w:r>
    </w:p>
    <w:p w14:paraId="7581860D" w14:textId="77777777" w:rsidR="00965AF6" w:rsidRDefault="00965AF6" w:rsidP="00965AF6">
      <w:r>
        <w:t>Изменение модуля сдвига при достижении некоторых значений сдвиговой деформации может свидетельствовать об увеличении уровня накопленных повреждений.</w:t>
      </w:r>
    </w:p>
    <w:p w14:paraId="7581860E" w14:textId="02DC3791" w:rsidR="00965AF6" w:rsidRDefault="00965AF6" w:rsidP="00965AF6">
      <w:r>
        <w:t>Обозначив</w:t>
      </w:r>
      <w:r w:rsidR="005E57F3" w:rsidRPr="005E57F3">
        <w:t xml:space="preserve"> </w:t>
      </w:r>
      <w:r w:rsidR="00466271" w:rsidRPr="00466271">
        <w:rPr>
          <w:position w:val="-16"/>
        </w:rPr>
        <w:object w:dxaOrig="4300" w:dyaOrig="440" w14:anchorId="3633BD69">
          <v:shape id="_x0000_i1208" type="#_x0000_t75" style="width:215.25pt;height:21.75pt" o:ole="">
            <v:imagedata r:id="rId392" o:title=""/>
          </v:shape>
          <o:OLEObject Type="Embed" ProgID="Equation.DSMT4" ShapeID="_x0000_i1208" DrawAspect="Content" ObjectID="_1600548626" r:id="rId393"/>
        </w:object>
      </w:r>
      <w:r>
        <w:t>, матрицу жесткости слоя можно записать в следующем матричном виде</w:t>
      </w:r>
      <w:r w:rsidR="006068CD">
        <w:t>:</w:t>
      </w:r>
    </w:p>
    <w:p w14:paraId="7581860F" w14:textId="04FF3D1E" w:rsidR="00965AF6" w:rsidRDefault="00466271" w:rsidP="00FC5ECA">
      <w:pPr>
        <w:jc w:val="center"/>
      </w:pPr>
      <w:r w:rsidRPr="00466271">
        <w:rPr>
          <w:position w:val="-14"/>
        </w:rPr>
        <w:object w:dxaOrig="1520" w:dyaOrig="400" w14:anchorId="3383B29F">
          <v:shape id="_x0000_i1209" type="#_x0000_t75" style="width:75.75pt;height:20.25pt" o:ole="">
            <v:imagedata r:id="rId394" o:title=""/>
          </v:shape>
          <o:OLEObject Type="Embed" ProgID="Equation.DSMT4" ShapeID="_x0000_i1209" DrawAspect="Content" ObjectID="_1600548627" r:id="rId395"/>
        </w:object>
      </w:r>
      <w:r w:rsidR="00507223">
        <w:t>,</w:t>
      </w:r>
    </w:p>
    <w:p w14:paraId="75818610" w14:textId="3626BE28" w:rsidR="00965AF6" w:rsidRDefault="00965AF6" w:rsidP="00965AF6">
      <w:pPr>
        <w:ind w:firstLine="0"/>
      </w:pPr>
      <w:r>
        <w:t xml:space="preserve">где </w:t>
      </w:r>
      <w:r w:rsidR="00466271" w:rsidRPr="00466271">
        <w:rPr>
          <w:position w:val="-12"/>
        </w:rPr>
        <w:object w:dxaOrig="360" w:dyaOrig="380" w14:anchorId="017D8650">
          <v:shape id="_x0000_i1210" type="#_x0000_t75" style="width:18pt;height:18.75pt" o:ole="">
            <v:imagedata r:id="rId396" o:title=""/>
          </v:shape>
          <o:OLEObject Type="Embed" ProgID="Equation.DSMT4" ShapeID="_x0000_i1210" DrawAspect="Content" ObjectID="_1600548628" r:id="rId397"/>
        </w:object>
      </w:r>
      <w:r>
        <w:t xml:space="preserve"> – матрица жесткости на упругом участке деформирования слоя, </w:t>
      </w:r>
      <w:r w:rsidR="00466271" w:rsidRPr="00466271">
        <w:rPr>
          <w:position w:val="-50"/>
        </w:rPr>
        <w:object w:dxaOrig="1560" w:dyaOrig="1120" w14:anchorId="76AD237C">
          <v:shape id="_x0000_i1211" type="#_x0000_t75" style="width:78pt;height:56.25pt" o:ole="">
            <v:imagedata r:id="rId398" o:title=""/>
          </v:shape>
          <o:OLEObject Type="Embed" ProgID="Equation.DSMT4" ShapeID="_x0000_i1211" DrawAspect="Content" ObjectID="_1600548629" r:id="rId399"/>
        </w:object>
      </w:r>
      <w:r>
        <w:t>.</w:t>
      </w:r>
    </w:p>
    <w:p w14:paraId="75818611" w14:textId="7D9B8541" w:rsidR="00965AF6" w:rsidRDefault="00965AF6" w:rsidP="00965AF6">
      <w:r>
        <w:t>Матрицу жесткости слоя после некоторых матричных преобразований можно записать следующим образом</w:t>
      </w:r>
      <w:r w:rsidR="006068CD">
        <w:t>:</w:t>
      </w:r>
    </w:p>
    <w:p w14:paraId="75818612" w14:textId="4B5523C9" w:rsidR="00965AF6" w:rsidRDefault="00466271" w:rsidP="00FC5ECA">
      <w:pPr>
        <w:jc w:val="center"/>
      </w:pPr>
      <w:r w:rsidRPr="00466271">
        <w:rPr>
          <w:position w:val="-32"/>
        </w:rPr>
        <w:object w:dxaOrig="2120" w:dyaOrig="760" w14:anchorId="4897577E">
          <v:shape id="_x0000_i1212" type="#_x0000_t75" style="width:105.75pt;height:38.25pt" o:ole="">
            <v:imagedata r:id="rId400" o:title=""/>
          </v:shape>
          <o:OLEObject Type="Embed" ProgID="Equation.DSMT4" ShapeID="_x0000_i1212" DrawAspect="Content" ObjectID="_1600548630" r:id="rId401"/>
        </w:object>
      </w:r>
      <w:r w:rsidR="00507223">
        <w:t>,</w:t>
      </w:r>
    </w:p>
    <w:p w14:paraId="75818613" w14:textId="16B11987" w:rsidR="00965AF6" w:rsidRDefault="00965AF6" w:rsidP="00965AF6">
      <w:pPr>
        <w:ind w:firstLine="0"/>
      </w:pPr>
      <w:r>
        <w:t xml:space="preserve">где </w:t>
      </w:r>
      <w:r w:rsidR="00466271" w:rsidRPr="00025957">
        <w:rPr>
          <w:position w:val="-4"/>
        </w:rPr>
        <w:object w:dxaOrig="200" w:dyaOrig="260" w14:anchorId="79BCD018">
          <v:shape id="_x0000_i1213" type="#_x0000_t75" style="width:9.75pt;height:12.75pt" o:ole="">
            <v:imagedata r:id="rId402" o:title=""/>
          </v:shape>
          <o:OLEObject Type="Embed" ProgID="Equation.DSMT4" ShapeID="_x0000_i1213" DrawAspect="Content" ObjectID="_1600548631" r:id="rId403"/>
        </w:object>
      </w:r>
      <w:r>
        <w:t xml:space="preserve"> – единичная матрица.</w:t>
      </w:r>
    </w:p>
    <w:p w14:paraId="75818614" w14:textId="77777777" w:rsidR="00965AF6" w:rsidRDefault="00965AF6" w:rsidP="00965AF6">
      <w:r>
        <w:t>Анизотропия нелинейных свойств однонаправленного слоя может быть описана с помощью известных соотношений преобразования матриц жесткости и податливости при повороте системы координат</w:t>
      </w:r>
    </w:p>
    <w:p w14:paraId="75818615" w14:textId="4D303054" w:rsidR="00965AF6" w:rsidRDefault="00466271" w:rsidP="00FC5ECA">
      <w:pPr>
        <w:jc w:val="center"/>
      </w:pPr>
      <w:r w:rsidRPr="00466271">
        <w:rPr>
          <w:position w:val="-36"/>
        </w:rPr>
        <w:object w:dxaOrig="1420" w:dyaOrig="840" w14:anchorId="1BE00592">
          <v:shape id="_x0000_i1214" type="#_x0000_t75" style="width:71.25pt;height:42pt" o:ole="">
            <v:imagedata r:id="rId404" o:title=""/>
          </v:shape>
          <o:OLEObject Type="Embed" ProgID="Equation.DSMT4" ShapeID="_x0000_i1214" DrawAspect="Content" ObjectID="_1600548632" r:id="rId405"/>
        </w:object>
      </w:r>
    </w:p>
    <w:p w14:paraId="75818616" w14:textId="14A0593C" w:rsidR="00965AF6" w:rsidRDefault="00965AF6" w:rsidP="00965AF6">
      <w:pPr>
        <w:ind w:firstLine="0"/>
      </w:pPr>
      <w:r>
        <w:t xml:space="preserve">где матрицы преобразования равны: </w:t>
      </w:r>
      <w:r w:rsidR="00466271" w:rsidRPr="00466271">
        <w:rPr>
          <w:position w:val="-52"/>
        </w:rPr>
        <w:object w:dxaOrig="2200" w:dyaOrig="1160" w14:anchorId="53FE1688">
          <v:shape id="_x0000_i1215" type="#_x0000_t75" style="width:110.25pt;height:57.75pt" o:ole="">
            <v:imagedata r:id="rId406" o:title=""/>
          </v:shape>
          <o:OLEObject Type="Embed" ProgID="Equation.DSMT4" ShapeID="_x0000_i1215" DrawAspect="Content" ObjectID="_1600548633" r:id="rId407"/>
        </w:object>
      </w:r>
      <w:r>
        <w:t xml:space="preserve">, </w:t>
      </w:r>
      <w:r w:rsidR="00466271" w:rsidRPr="00466271">
        <w:rPr>
          <w:position w:val="-52"/>
        </w:rPr>
        <w:object w:dxaOrig="2340" w:dyaOrig="1160" w14:anchorId="784D115C">
          <v:shape id="_x0000_i1216" type="#_x0000_t75" style="width:117pt;height:57.75pt" o:ole="">
            <v:imagedata r:id="rId408" o:title=""/>
          </v:shape>
          <o:OLEObject Type="Embed" ProgID="Equation.DSMT4" ShapeID="_x0000_i1216" DrawAspect="Content" ObjectID="_1600548634" r:id="rId409"/>
        </w:object>
      </w:r>
      <w:r>
        <w:t xml:space="preserve">, </w:t>
      </w:r>
      <w:r w:rsidR="00406883" w:rsidRPr="00406883">
        <w:rPr>
          <w:i/>
          <w:lang w:val="en-US"/>
        </w:rPr>
        <w:t>s</w:t>
      </w:r>
      <w:r w:rsidR="00406883">
        <w:rPr>
          <w:lang w:val="en-US"/>
        </w:rPr>
        <w:t> </w:t>
      </w:r>
      <w:r w:rsidR="00406883" w:rsidRPr="00406883">
        <w:t>=</w:t>
      </w:r>
      <w:r w:rsidR="00406883">
        <w:rPr>
          <w:lang w:val="en-US"/>
        </w:rPr>
        <w:t> sin </w:t>
      </w:r>
      <w:r w:rsidR="00406883" w:rsidRPr="00406883">
        <w:rPr>
          <w:rFonts w:cs="Times New Roman"/>
          <w:i/>
          <w:lang w:val="en-US"/>
        </w:rPr>
        <w:t>θ</w:t>
      </w:r>
      <w:r>
        <w:t>,</w:t>
      </w:r>
      <w:r w:rsidR="00406883">
        <w:t xml:space="preserve"> </w:t>
      </w:r>
      <w:r w:rsidR="00406883">
        <w:rPr>
          <w:i/>
          <w:lang w:val="en-US"/>
        </w:rPr>
        <w:t>c</w:t>
      </w:r>
      <w:r w:rsidR="00406883">
        <w:rPr>
          <w:lang w:val="en-US"/>
        </w:rPr>
        <w:t> </w:t>
      </w:r>
      <w:r w:rsidR="00406883" w:rsidRPr="00406883">
        <w:t>=</w:t>
      </w:r>
      <w:r w:rsidR="00406883">
        <w:rPr>
          <w:lang w:val="en-US"/>
        </w:rPr>
        <w:t> cos </w:t>
      </w:r>
      <w:r w:rsidR="00406883" w:rsidRPr="00406883">
        <w:rPr>
          <w:rFonts w:cs="Times New Roman"/>
          <w:i/>
          <w:lang w:val="en-US"/>
        </w:rPr>
        <w:t>θ</w:t>
      </w:r>
      <w:r>
        <w:t xml:space="preserve">, </w:t>
      </w:r>
      <w:r w:rsidR="00406883" w:rsidRPr="00406883">
        <w:rPr>
          <w:rFonts w:cs="Times New Roman"/>
          <w:i/>
          <w:lang w:val="en-US"/>
        </w:rPr>
        <w:t>θ</w:t>
      </w:r>
      <w:r w:rsidR="00406883">
        <w:t xml:space="preserve"> </w:t>
      </w:r>
      <w:r>
        <w:t xml:space="preserve">– угол между осью </w:t>
      </w:r>
      <w:r>
        <w:rPr>
          <w:i/>
        </w:rPr>
        <w:t>Ох</w:t>
      </w:r>
      <w:r>
        <w:t xml:space="preserve"> и направлением армирования волокон.</w:t>
      </w:r>
    </w:p>
    <w:p w14:paraId="75818617" w14:textId="233A66E2" w:rsidR="00965AF6" w:rsidRDefault="00965AF6" w:rsidP="00965AF6">
      <w:r>
        <w:t xml:space="preserve">Выражения для компонент жесткости и податливости имеют вид, подобный упругому случаю, только вместо компоненты </w:t>
      </w:r>
      <w:r w:rsidR="00466271" w:rsidRPr="00466271">
        <w:rPr>
          <w:position w:val="-12"/>
        </w:rPr>
        <w:object w:dxaOrig="360" w:dyaOrig="380" w14:anchorId="45EB4B68">
          <v:shape id="_x0000_i1217" type="#_x0000_t75" style="width:18pt;height:18.75pt" o:ole="">
            <v:imagedata r:id="rId410" o:title=""/>
          </v:shape>
          <o:OLEObject Type="Embed" ProgID="Equation.DSMT4" ShapeID="_x0000_i1217" DrawAspect="Content" ObjectID="_1600548635" r:id="rId411"/>
        </w:object>
      </w:r>
      <w:r>
        <w:t xml:space="preserve"> подставляется </w:t>
      </w:r>
      <w:r w:rsidR="00466271" w:rsidRPr="00466271">
        <w:rPr>
          <w:position w:val="-12"/>
        </w:rPr>
        <w:object w:dxaOrig="760" w:dyaOrig="380" w14:anchorId="2F124E6B">
          <v:shape id="_x0000_i1218" type="#_x0000_t75" style="width:38.25pt;height:18.75pt" o:ole="">
            <v:imagedata r:id="rId412" o:title=""/>
          </v:shape>
          <o:OLEObject Type="Embed" ProgID="Equation.DSMT4" ShapeID="_x0000_i1218" DrawAspect="Content" ObjectID="_1600548636" r:id="rId413"/>
        </w:object>
      </w:r>
      <w:r>
        <w:t>.</w:t>
      </w:r>
    </w:p>
    <w:p w14:paraId="75818618" w14:textId="3E638612" w:rsidR="00965AF6" w:rsidRDefault="00965AF6" w:rsidP="00965AF6">
      <w:r>
        <w:t xml:space="preserve">Построение связанных матриц жесткости и податливости </w:t>
      </w:r>
      <w:r w:rsidR="00507223">
        <w:t>проводятся</w:t>
      </w:r>
      <w:r>
        <w:t xml:space="preserve"> с помощью соотношений теории слоистых пластин [</w:t>
      </w:r>
      <w:r w:rsidR="00440962">
        <w:t>61</w:t>
      </w:r>
      <w:r>
        <w:t>]. Матрица жесткости пакета о</w:t>
      </w:r>
      <w:r w:rsidR="0042041E">
        <w:t>пределяется с помощью выражения:</w:t>
      </w:r>
    </w:p>
    <w:p w14:paraId="75818619" w14:textId="6F598471" w:rsidR="00965AF6" w:rsidRDefault="00466271" w:rsidP="00FC5ECA">
      <w:pPr>
        <w:jc w:val="center"/>
      </w:pPr>
      <w:r w:rsidRPr="00466271">
        <w:rPr>
          <w:position w:val="-28"/>
        </w:rPr>
        <w:object w:dxaOrig="4500" w:dyaOrig="560" w14:anchorId="42E4C4AD">
          <v:shape id="_x0000_i1219" type="#_x0000_t75" style="width:225pt;height:27.75pt" o:ole="">
            <v:imagedata r:id="rId414" o:title=""/>
          </v:shape>
          <o:OLEObject Type="Embed" ProgID="Equation.DSMT4" ShapeID="_x0000_i1219" DrawAspect="Content" ObjectID="_1600548637" r:id="rId415"/>
        </w:object>
      </w:r>
      <w:r w:rsidR="00965AF6">
        <w:t>,</w:t>
      </w:r>
    </w:p>
    <w:p w14:paraId="7581861A" w14:textId="542A51BF" w:rsidR="00965AF6" w:rsidRDefault="00965AF6" w:rsidP="00965AF6">
      <w:pPr>
        <w:ind w:firstLine="0"/>
      </w:pPr>
      <w:r>
        <w:t>где</w:t>
      </w:r>
      <w:r w:rsidR="00466271" w:rsidRPr="00466271">
        <w:rPr>
          <w:position w:val="-28"/>
        </w:rPr>
        <w:object w:dxaOrig="2240" w:dyaOrig="560" w14:anchorId="10D9B744">
          <v:shape id="_x0000_i1220" type="#_x0000_t75" style="width:111.75pt;height:27.75pt" o:ole="">
            <v:imagedata r:id="rId416" o:title=""/>
          </v:shape>
          <o:OLEObject Type="Embed" ProgID="Equation.DSMT4" ShapeID="_x0000_i1220" DrawAspect="Content" ObjectID="_1600548638" r:id="rId417"/>
        </w:object>
      </w:r>
      <w:r>
        <w:t xml:space="preserve">, </w:t>
      </w:r>
      <w:r w:rsidR="00466271" w:rsidRPr="00466271">
        <w:rPr>
          <w:position w:val="-6"/>
        </w:rPr>
        <w:object w:dxaOrig="420" w:dyaOrig="340" w14:anchorId="1E6EE480">
          <v:shape id="_x0000_i1221" type="#_x0000_t75" style="width:21pt;height:17.25pt" o:ole="">
            <v:imagedata r:id="rId418" o:title=""/>
          </v:shape>
          <o:OLEObject Type="Embed" ProgID="Equation.DSMT4" ShapeID="_x0000_i1221" DrawAspect="Content" ObjectID="_1600548639" r:id="rId419"/>
        </w:object>
      </w:r>
      <w:r>
        <w:t xml:space="preserve"> – относительная толщина </w:t>
      </w:r>
      <w:r>
        <w:rPr>
          <w:i/>
        </w:rPr>
        <w:t>k</w:t>
      </w:r>
      <w:r>
        <w:t>-</w:t>
      </w:r>
      <w:proofErr w:type="spellStart"/>
      <w:r>
        <w:t>го</w:t>
      </w:r>
      <w:proofErr w:type="spellEnd"/>
      <w:r>
        <w:t xml:space="preserve"> слоя, </w:t>
      </w:r>
      <w:r w:rsidR="00466271" w:rsidRPr="00466271">
        <w:rPr>
          <w:position w:val="-14"/>
        </w:rPr>
        <w:object w:dxaOrig="380" w:dyaOrig="400" w14:anchorId="0418CBD0">
          <v:shape id="_x0000_i1222" type="#_x0000_t75" style="width:18.75pt;height:20.25pt" o:ole="">
            <v:imagedata r:id="rId420" o:title=""/>
          </v:shape>
          <o:OLEObject Type="Embed" ProgID="Equation.DSMT4" ShapeID="_x0000_i1222" DrawAspect="Content" ObjectID="_1600548640" r:id="rId421"/>
        </w:object>
      </w:r>
      <w:r w:rsidR="005123B4">
        <w:t xml:space="preserve"> </w:t>
      </w:r>
      <w:r>
        <w:t xml:space="preserve">– упругая матрица жесткости. Следует отметить, что матрица </w:t>
      </w:r>
      <w:r w:rsidR="00466271" w:rsidRPr="00466271">
        <w:rPr>
          <w:position w:val="-14"/>
        </w:rPr>
        <w:object w:dxaOrig="380" w:dyaOrig="420" w14:anchorId="0076EE13">
          <v:shape id="_x0000_i1223" type="#_x0000_t75" style="width:18.75pt;height:21pt" o:ole="">
            <v:imagedata r:id="rId422" o:title=""/>
          </v:shape>
          <o:OLEObject Type="Embed" ProgID="Equation.DSMT4" ShapeID="_x0000_i1223" DrawAspect="Content" ObjectID="_1600548641" r:id="rId423"/>
        </w:object>
      </w:r>
      <w:r>
        <w:t xml:space="preserve"> не зависит от упругих характеристик слоя и определяется укладкой слоев и их относительными толщинами.</w:t>
      </w:r>
    </w:p>
    <w:p w14:paraId="7581861B" w14:textId="77777777" w:rsidR="00965AF6" w:rsidRDefault="00507223" w:rsidP="00965AF6">
      <w:r>
        <w:t>М</w:t>
      </w:r>
      <w:r w:rsidR="00965AF6">
        <w:t>атрицу жесткости с помощью алгебраических преобразований можно представить в виде произведения матрицы жесткости на упругом участке деформирования и некоторой поправочной матрицы, позволяющей учитывать влияние нелинейности слоя при сдвиге</w:t>
      </w:r>
      <w:r>
        <w:t>:</w:t>
      </w:r>
    </w:p>
    <w:p w14:paraId="7581861C" w14:textId="1935C12A" w:rsidR="00965AF6" w:rsidRDefault="00466271" w:rsidP="00FC5ECA">
      <w:pPr>
        <w:jc w:val="center"/>
      </w:pPr>
      <w:r w:rsidRPr="00466271">
        <w:rPr>
          <w:position w:val="-18"/>
        </w:rPr>
        <w:object w:dxaOrig="3500" w:dyaOrig="480" w14:anchorId="3237B36E">
          <v:shape id="_x0000_i1224" type="#_x0000_t75" style="width:174.75pt;height:24pt" o:ole="">
            <v:imagedata r:id="rId424" o:title=""/>
          </v:shape>
          <o:OLEObject Type="Embed" ProgID="Equation.DSMT4" ShapeID="_x0000_i1224" DrawAspect="Content" ObjectID="_1600548642" r:id="rId425"/>
        </w:object>
      </w:r>
      <w:r w:rsidR="00507223">
        <w:t>,</w:t>
      </w:r>
    </w:p>
    <w:p w14:paraId="7581861D" w14:textId="21EE1E8E" w:rsidR="005406FF" w:rsidRDefault="00965AF6" w:rsidP="00965AF6">
      <w:pPr>
        <w:ind w:firstLine="0"/>
      </w:pPr>
      <w:r>
        <w:t xml:space="preserve">где </w:t>
      </w:r>
      <w:r w:rsidR="00466271" w:rsidRPr="00466271">
        <w:rPr>
          <w:position w:val="-16"/>
        </w:rPr>
        <w:object w:dxaOrig="1280" w:dyaOrig="480" w14:anchorId="482A3654">
          <v:shape id="_x0000_i1225" type="#_x0000_t75" style="width:63.75pt;height:24pt" o:ole="">
            <v:imagedata r:id="rId426" o:title=""/>
          </v:shape>
          <o:OLEObject Type="Embed" ProgID="Equation.DSMT4" ShapeID="_x0000_i1225" DrawAspect="Content" ObjectID="_1600548643" r:id="rId427"/>
        </w:object>
      </w:r>
      <w:r>
        <w:t xml:space="preserve">. </w:t>
      </w:r>
    </w:p>
    <w:p w14:paraId="7581861E" w14:textId="13AC898B" w:rsidR="005406FF" w:rsidRDefault="005406FF" w:rsidP="005406FF">
      <w:r>
        <w:t>Пусть</w:t>
      </w:r>
      <w:r w:rsidR="00A56132">
        <w:t xml:space="preserve"> </w:t>
      </w:r>
      <w:r w:rsidR="00466271" w:rsidRPr="00466271">
        <w:rPr>
          <w:position w:val="-14"/>
        </w:rPr>
        <w:object w:dxaOrig="1200" w:dyaOrig="420" w14:anchorId="270B1E5E">
          <v:shape id="_x0000_i1226" type="#_x0000_t75" style="width:60pt;height:21pt" o:ole="">
            <v:imagedata r:id="rId428" o:title=""/>
          </v:shape>
          <o:OLEObject Type="Embed" ProgID="Equation.DSMT4" ShapeID="_x0000_i1226" DrawAspect="Content" ObjectID="_1600548644" r:id="rId429"/>
        </w:object>
      </w:r>
      <w:r w:rsidR="005123B4">
        <w:t xml:space="preserve"> </w:t>
      </w:r>
      <w:r>
        <w:t>. Тогда</w:t>
      </w:r>
      <w:r w:rsidR="005123B4">
        <w:t xml:space="preserve"> </w:t>
      </w:r>
      <w:r w:rsidR="00466271" w:rsidRPr="00466271">
        <w:rPr>
          <w:position w:val="-14"/>
        </w:rPr>
        <w:object w:dxaOrig="1780" w:dyaOrig="400" w14:anchorId="530F1444">
          <v:shape id="_x0000_i1227" type="#_x0000_t75" style="width:89.25pt;height:20.25pt" o:ole="">
            <v:imagedata r:id="rId430" o:title=""/>
          </v:shape>
          <o:OLEObject Type="Embed" ProgID="Equation.DSMT4" ShapeID="_x0000_i1227" DrawAspect="Content" ObjectID="_1600548645" r:id="rId431"/>
        </w:object>
      </w:r>
      <w:r>
        <w:t>.</w:t>
      </w:r>
    </w:p>
    <w:p w14:paraId="7581861F" w14:textId="77777777" w:rsidR="005406FF" w:rsidRDefault="005406FF" w:rsidP="005406FF">
      <w:r>
        <w:t>Матрица податливости определяется как обратная по отношению к матрице жесткости:</w:t>
      </w:r>
    </w:p>
    <w:p w14:paraId="75818620" w14:textId="615FDEB3" w:rsidR="005406FF" w:rsidRPr="005406FF" w:rsidRDefault="00466271" w:rsidP="005406FF">
      <w:pPr>
        <w:jc w:val="center"/>
      </w:pPr>
      <w:r w:rsidRPr="00466271">
        <w:rPr>
          <w:position w:val="-16"/>
        </w:rPr>
        <w:object w:dxaOrig="3640" w:dyaOrig="480" w14:anchorId="7F31A0F8">
          <v:shape id="_x0000_i1228" type="#_x0000_t75" style="width:182.25pt;height:24pt" o:ole="">
            <v:imagedata r:id="rId432" o:title=""/>
          </v:shape>
          <o:OLEObject Type="Embed" ProgID="Equation.DSMT4" ShapeID="_x0000_i1228" DrawAspect="Content" ObjectID="_1600548646" r:id="rId433"/>
        </w:object>
      </w:r>
      <w:r w:rsidR="005123B4">
        <w:t xml:space="preserve"> </w:t>
      </w:r>
    </w:p>
    <w:p w14:paraId="75818621" w14:textId="28D0B4C8" w:rsidR="00965AF6" w:rsidRDefault="00965AF6" w:rsidP="005406FF">
      <w:r>
        <w:lastRenderedPageBreak/>
        <w:t xml:space="preserve">Проведем диагонализацию </w:t>
      </w:r>
      <w:r w:rsidR="005406FF">
        <w:t xml:space="preserve">матрицы </w:t>
      </w:r>
      <w:r w:rsidR="005406FF" w:rsidRPr="00507223">
        <w:rPr>
          <w:i/>
          <w:lang w:val="en-US"/>
        </w:rPr>
        <w:t>A</w:t>
      </w:r>
      <w:r w:rsidR="005406FF" w:rsidRPr="005406FF">
        <w:t xml:space="preserve">: </w:t>
      </w:r>
      <w:r>
        <w:t xml:space="preserve"> </w:t>
      </w:r>
      <w:r w:rsidR="00466271" w:rsidRPr="00466271">
        <w:rPr>
          <w:position w:val="-14"/>
        </w:rPr>
        <w:object w:dxaOrig="1840" w:dyaOrig="400" w14:anchorId="40E97E2E">
          <v:shape id="_x0000_i1229" type="#_x0000_t75" style="width:92.25pt;height:20.25pt" o:ole="">
            <v:imagedata r:id="rId434" o:title=""/>
          </v:shape>
          <o:OLEObject Type="Embed" ProgID="Equation.DSMT4" ShapeID="_x0000_i1229" DrawAspect="Content" ObjectID="_1600548647" r:id="rId435"/>
        </w:object>
      </w:r>
      <w:r w:rsidR="005123B4">
        <w:t xml:space="preserve"> </w:t>
      </w:r>
      <w:r w:rsidR="005406FF">
        <w:t xml:space="preserve">, где </w:t>
      </w:r>
      <w:r w:rsidR="005406FF" w:rsidRPr="005406FF">
        <w:rPr>
          <w:i/>
          <w:lang w:val="en-US"/>
        </w:rPr>
        <w:t>Q</w:t>
      </w:r>
      <w:r w:rsidR="005406FF" w:rsidRPr="005406FF">
        <w:t xml:space="preserve"> </w:t>
      </w:r>
      <w:r w:rsidR="005406FF">
        <w:t>–</w:t>
      </w:r>
      <w:r w:rsidR="005406FF" w:rsidRPr="005406FF">
        <w:t xml:space="preserve"> </w:t>
      </w:r>
      <w:r w:rsidR="005406FF">
        <w:t xml:space="preserve">матрица, составленная из собственных векторов, а </w:t>
      </w:r>
      <w:proofErr w:type="spellStart"/>
      <w:r w:rsidR="005406FF" w:rsidRPr="005406FF">
        <w:rPr>
          <w:i/>
          <w:lang w:val="en-US"/>
        </w:rPr>
        <w:t>diag</w:t>
      </w:r>
      <w:proofErr w:type="spellEnd"/>
      <w:r w:rsidR="005406FF" w:rsidRPr="005406FF">
        <w:rPr>
          <w:i/>
        </w:rPr>
        <w:t>(</w:t>
      </w:r>
      <w:r w:rsidR="005406FF" w:rsidRPr="005406FF">
        <w:rPr>
          <w:rFonts w:cs="Times New Roman"/>
          <w:i/>
        </w:rPr>
        <w:t>λ</w:t>
      </w:r>
      <w:proofErr w:type="spellStart"/>
      <w:r w:rsidR="005406FF" w:rsidRPr="005406FF">
        <w:rPr>
          <w:i/>
          <w:vertAlign w:val="subscript"/>
          <w:lang w:val="en-US"/>
        </w:rPr>
        <w:t>i</w:t>
      </w:r>
      <w:proofErr w:type="spellEnd"/>
      <w:r w:rsidR="005406FF" w:rsidRPr="005406FF">
        <w:rPr>
          <w:i/>
        </w:rPr>
        <w:t>)</w:t>
      </w:r>
      <w:r w:rsidR="005406FF">
        <w:t xml:space="preserve"> – диагональная матрица, составленная из собственных значений. Тогда </w:t>
      </w:r>
      <w:r w:rsidR="00466271" w:rsidRPr="00466271">
        <w:rPr>
          <w:position w:val="-16"/>
        </w:rPr>
        <w:object w:dxaOrig="4819" w:dyaOrig="480" w14:anchorId="66BFFD56">
          <v:shape id="_x0000_i1230" type="#_x0000_t75" style="width:240.75pt;height:24pt" o:ole="">
            <v:imagedata r:id="rId436" o:title=""/>
          </v:shape>
          <o:OLEObject Type="Embed" ProgID="Equation.DSMT4" ShapeID="_x0000_i1230" DrawAspect="Content" ObjectID="_1600548648" r:id="rId437"/>
        </w:object>
      </w:r>
      <w:r w:rsidR="008C18D6">
        <w:t xml:space="preserve"> </w:t>
      </w:r>
      <w:r w:rsidR="005406FF">
        <w:t xml:space="preserve"> .</w:t>
      </w:r>
    </w:p>
    <w:p w14:paraId="75818622" w14:textId="77777777" w:rsidR="00507223" w:rsidRDefault="005406FF" w:rsidP="005406FF">
      <w:r>
        <w:t>Раскладывая в ряд, получаем</w:t>
      </w:r>
      <w:r w:rsidR="00507223">
        <w:t>:</w:t>
      </w:r>
      <w:r>
        <w:t xml:space="preserve"> </w:t>
      </w:r>
    </w:p>
    <w:p w14:paraId="75818623" w14:textId="31E68C2B" w:rsidR="005406FF" w:rsidRPr="005406FF" w:rsidRDefault="00466271" w:rsidP="00507223">
      <w:pPr>
        <w:jc w:val="center"/>
      </w:pPr>
      <w:r w:rsidRPr="00466271">
        <w:rPr>
          <w:position w:val="-32"/>
        </w:rPr>
        <w:object w:dxaOrig="7540" w:dyaOrig="760" w14:anchorId="661DDA85">
          <v:shape id="_x0000_i1231" type="#_x0000_t75" style="width:377.25pt;height:38.25pt" o:ole="">
            <v:imagedata r:id="rId438" o:title=""/>
          </v:shape>
          <o:OLEObject Type="Embed" ProgID="Equation.DSMT4" ShapeID="_x0000_i1231" DrawAspect="Content" ObjectID="_1600548649" r:id="rId439"/>
        </w:object>
      </w:r>
    </w:p>
    <w:p w14:paraId="75818624" w14:textId="77777777" w:rsidR="00965AF6" w:rsidRDefault="00507223" w:rsidP="00965AF6">
      <w:r>
        <w:t>Таким образом, после преобразований матрица податливости имеет следующий вид:</w:t>
      </w:r>
    </w:p>
    <w:p w14:paraId="75818625" w14:textId="5AC4D3A8" w:rsidR="00965AF6" w:rsidRDefault="00466271" w:rsidP="00FC5ECA">
      <w:pPr>
        <w:jc w:val="center"/>
      </w:pPr>
      <w:r w:rsidRPr="00466271">
        <w:rPr>
          <w:position w:val="-32"/>
        </w:rPr>
        <w:object w:dxaOrig="2780" w:dyaOrig="760" w14:anchorId="10B4FA77">
          <v:shape id="_x0000_i1232" type="#_x0000_t75" style="width:138.75pt;height:38.25pt" o:ole="">
            <v:imagedata r:id="rId440" o:title=""/>
          </v:shape>
          <o:OLEObject Type="Embed" ProgID="Equation.DSMT4" ShapeID="_x0000_i1232" DrawAspect="Content" ObjectID="_1600548650" r:id="rId441"/>
        </w:object>
      </w:r>
      <w:r w:rsidR="00507223">
        <w:t>.</w:t>
      </w:r>
    </w:p>
    <w:p w14:paraId="75818626" w14:textId="77777777" w:rsidR="00965AF6" w:rsidRDefault="00965AF6" w:rsidP="00965AF6">
      <w:r>
        <w:t>Таким образом, с помощью выражений для матриц жесткости и податливости получены явные выражения для определяющих соотношений слоистого композита, позволяющих учитывать влияние нелинейных свойств.</w:t>
      </w:r>
    </w:p>
    <w:p w14:paraId="75818627" w14:textId="69931BEB" w:rsidR="00965AF6" w:rsidRDefault="00965AF6" w:rsidP="00965AF6">
      <w:r>
        <w:t xml:space="preserve">Для ортотропного композита с помощью </w:t>
      </w:r>
      <w:r w:rsidR="000A2E4B">
        <w:t xml:space="preserve">подобных </w:t>
      </w:r>
      <w:r>
        <w:t>соотношений</w:t>
      </w:r>
      <w:r w:rsidR="000A2E4B">
        <w:t xml:space="preserve"> </w:t>
      </w:r>
      <w:r>
        <w:t>может быть описан</w:t>
      </w:r>
      <w:r w:rsidR="000A2E4B">
        <w:t>а анизотропия нелинейных свойств</w:t>
      </w:r>
      <w:r>
        <w:t>.</w:t>
      </w:r>
    </w:p>
    <w:p w14:paraId="70C46FBB" w14:textId="77777777" w:rsidR="00566ED9" w:rsidRDefault="00566ED9" w:rsidP="00566ED9">
      <w:r>
        <w:t xml:space="preserve">В общем случае процедура построения определяющих выражений включает: </w:t>
      </w:r>
    </w:p>
    <w:p w14:paraId="3AFF4714" w14:textId="77777777" w:rsidR="00566ED9" w:rsidRDefault="00566ED9" w:rsidP="00566ED9">
      <w:pPr>
        <w:pStyle w:val="af"/>
        <w:numPr>
          <w:ilvl w:val="0"/>
          <w:numId w:val="33"/>
        </w:numPr>
      </w:pPr>
      <w:r>
        <w:t xml:space="preserve">определение упругих свойств однонаправленного материала; </w:t>
      </w:r>
    </w:p>
    <w:p w14:paraId="6E56A4B4" w14:textId="77777777" w:rsidR="00566ED9" w:rsidRDefault="00566ED9" w:rsidP="00566ED9">
      <w:pPr>
        <w:pStyle w:val="af"/>
        <w:numPr>
          <w:ilvl w:val="0"/>
          <w:numId w:val="33"/>
        </w:numPr>
      </w:pPr>
      <w:r>
        <w:t xml:space="preserve">выбор функции аппроксимации кривой деформирования при сдвиге в плоскости слоя и определение ее параметров; </w:t>
      </w:r>
    </w:p>
    <w:p w14:paraId="0CF97073" w14:textId="77777777" w:rsidR="00566ED9" w:rsidRDefault="00566ED9" w:rsidP="00566ED9">
      <w:pPr>
        <w:pStyle w:val="af"/>
        <w:numPr>
          <w:ilvl w:val="0"/>
          <w:numId w:val="33"/>
        </w:numPr>
      </w:pPr>
      <w:r>
        <w:t>проведение матричных вычислений и построение определяющих соотношений.</w:t>
      </w:r>
    </w:p>
    <w:p w14:paraId="7581862C" w14:textId="1550E471" w:rsidR="00965AF6" w:rsidRDefault="009070DA" w:rsidP="009070DA">
      <w:r>
        <w:t>Р</w:t>
      </w:r>
      <w:r w:rsidR="00965AF6">
        <w:t>асчет кривых деформирования</w:t>
      </w:r>
      <w:r>
        <w:t xml:space="preserve"> при одноосном нагружении проводится</w:t>
      </w:r>
      <w:r w:rsidR="00965AF6">
        <w:t xml:space="preserve"> по схеме пошагового накопления деформаций с ростом нагрузки:</w:t>
      </w:r>
    </w:p>
    <w:p w14:paraId="7581862D" w14:textId="63F695AB" w:rsidR="00965AF6" w:rsidRDefault="00466271" w:rsidP="00CD1436">
      <w:pPr>
        <w:jc w:val="center"/>
      </w:pPr>
      <w:r w:rsidRPr="00466271">
        <w:rPr>
          <w:position w:val="-18"/>
        </w:rPr>
        <w:object w:dxaOrig="2820" w:dyaOrig="480" w14:anchorId="1CED6679">
          <v:shape id="_x0000_i1233" type="#_x0000_t75" style="width:141pt;height:24pt" o:ole="">
            <v:imagedata r:id="rId442" o:title=""/>
          </v:shape>
          <o:OLEObject Type="Embed" ProgID="Equation.DSMT4" ShapeID="_x0000_i1233" DrawAspect="Content" ObjectID="_1600548651" r:id="rId443"/>
        </w:object>
      </w:r>
      <w:r w:rsidR="00965AF6">
        <w:t>,</w:t>
      </w:r>
    </w:p>
    <w:p w14:paraId="7581862E" w14:textId="6F1DABAD" w:rsidR="00965AF6" w:rsidRDefault="00466271" w:rsidP="00CD1436">
      <w:pPr>
        <w:jc w:val="center"/>
      </w:pPr>
      <w:r w:rsidRPr="00466271">
        <w:rPr>
          <w:position w:val="-18"/>
        </w:rPr>
        <w:object w:dxaOrig="2820" w:dyaOrig="480" w14:anchorId="52681736">
          <v:shape id="_x0000_i1234" type="#_x0000_t75" style="width:141pt;height:24pt" o:ole="">
            <v:imagedata r:id="rId444" o:title=""/>
          </v:shape>
          <o:OLEObject Type="Embed" ProgID="Equation.DSMT4" ShapeID="_x0000_i1234" DrawAspect="Content" ObjectID="_1600548652" r:id="rId445"/>
        </w:object>
      </w:r>
      <w:r w:rsidR="008C18D6">
        <w:t>,</w:t>
      </w:r>
    </w:p>
    <w:p w14:paraId="7581862F" w14:textId="5CE00E5E" w:rsidR="00965AF6" w:rsidRDefault="00965AF6" w:rsidP="00965AF6">
      <w:pPr>
        <w:ind w:firstLine="0"/>
      </w:pPr>
      <w:r>
        <w:t xml:space="preserve">где </w:t>
      </w:r>
      <w:r w:rsidR="00466271" w:rsidRPr="00466271">
        <w:rPr>
          <w:position w:val="-6"/>
        </w:rPr>
        <w:object w:dxaOrig="139" w:dyaOrig="260" w14:anchorId="4603CD58">
          <v:shape id="_x0000_i1235" type="#_x0000_t75" style="width:6.75pt;height:12.75pt" o:ole="">
            <v:imagedata r:id="rId446" o:title=""/>
          </v:shape>
          <o:OLEObject Type="Embed" ProgID="Equation.DSMT4" ShapeID="_x0000_i1235" DrawAspect="Content" ObjectID="_1600548653" r:id="rId447"/>
        </w:object>
      </w:r>
      <w:r>
        <w:t xml:space="preserve"> – </w:t>
      </w:r>
      <w:r w:rsidR="00221DFB">
        <w:t>номер шага</w:t>
      </w:r>
      <w:r>
        <w:t xml:space="preserve">, </w:t>
      </w:r>
      <w:r w:rsidR="00466271" w:rsidRPr="00466271">
        <w:rPr>
          <w:position w:val="-12"/>
        </w:rPr>
        <w:object w:dxaOrig="340" w:dyaOrig="400" w14:anchorId="025B3978">
          <v:shape id="_x0000_i1236" type="#_x0000_t75" style="width:17.25pt;height:20.25pt" o:ole="">
            <v:imagedata r:id="rId448" o:title=""/>
          </v:shape>
          <o:OLEObject Type="Embed" ProgID="Equation.DSMT4" ShapeID="_x0000_i1236" DrawAspect="Content" ObjectID="_1600548654" r:id="rId449"/>
        </w:object>
      </w:r>
      <w:r>
        <w:t xml:space="preserve">, </w:t>
      </w:r>
      <w:r w:rsidR="00466271" w:rsidRPr="00466271">
        <w:rPr>
          <w:position w:val="-14"/>
        </w:rPr>
        <w:object w:dxaOrig="340" w:dyaOrig="420" w14:anchorId="0CDF2182">
          <v:shape id="_x0000_i1237" type="#_x0000_t75" style="width:17.25pt;height:21pt" o:ole="">
            <v:imagedata r:id="rId450" o:title=""/>
          </v:shape>
          <o:OLEObject Type="Embed" ProgID="Equation.DSMT4" ShapeID="_x0000_i1237" DrawAspect="Content" ObjectID="_1600548655" r:id="rId451"/>
        </w:object>
      </w:r>
      <w:r w:rsidR="002232DC">
        <w:t xml:space="preserve">– </w:t>
      </w:r>
      <w:r>
        <w:t xml:space="preserve">компоненты податливости. </w:t>
      </w:r>
    </w:p>
    <w:p w14:paraId="75818630" w14:textId="7D3D6940" w:rsidR="00965AF6" w:rsidRDefault="00B63593" w:rsidP="00965AF6">
      <w:r>
        <w:t>Для случая одноосного растяжения перекрестно-армированных образцов связь между напряжениями и деформациями имеет вид:</w:t>
      </w:r>
      <w:r w:rsidR="00466271" w:rsidRPr="00466271">
        <w:rPr>
          <w:position w:val="-12"/>
        </w:rPr>
        <w:object w:dxaOrig="1660" w:dyaOrig="360" w14:anchorId="7AAFD9BF">
          <v:shape id="_x0000_i1238" type="#_x0000_t75" style="width:83.25pt;height:18pt" o:ole="">
            <v:imagedata r:id="rId452" o:title=""/>
          </v:shape>
          <o:OLEObject Type="Embed" ProgID="Equation.DSMT4" ShapeID="_x0000_i1238" DrawAspect="Content" ObjectID="_1600548656" r:id="rId453"/>
        </w:object>
      </w:r>
      <w:r>
        <w:t xml:space="preserve">, где </w:t>
      </w:r>
      <w:r w:rsidR="00466271" w:rsidRPr="00466271">
        <w:rPr>
          <w:position w:val="-12"/>
        </w:rPr>
        <w:object w:dxaOrig="800" w:dyaOrig="360" w14:anchorId="0B9D98AB">
          <v:shape id="_x0000_i1239" type="#_x0000_t75" style="width:39.75pt;height:18pt" o:ole="">
            <v:imagedata r:id="rId454" o:title=""/>
          </v:shape>
          <o:OLEObject Type="Embed" ProgID="Equation.DSMT4" ShapeID="_x0000_i1239" DrawAspect="Content" ObjectID="_1600548657" r:id="rId455"/>
        </w:object>
      </w:r>
      <w:r>
        <w:t xml:space="preserve"> , </w:t>
      </w:r>
      <w:r w:rsidR="00466271" w:rsidRPr="00466271">
        <w:rPr>
          <w:position w:val="-30"/>
        </w:rPr>
        <w:object w:dxaOrig="1540" w:dyaOrig="680" w14:anchorId="2839A7E3">
          <v:shape id="_x0000_i1240" type="#_x0000_t75" style="width:77.25pt;height:33.75pt" o:ole="">
            <v:imagedata r:id="rId456" o:title=""/>
          </v:shape>
          <o:OLEObject Type="Embed" ProgID="Equation.DSMT4" ShapeID="_x0000_i1240" DrawAspect="Content" ObjectID="_1600548658" r:id="rId457"/>
        </w:object>
      </w:r>
      <w:r>
        <w:t>.</w:t>
      </w:r>
    </w:p>
    <w:p w14:paraId="75818632" w14:textId="77777777" w:rsidR="00670276" w:rsidRDefault="00670276" w:rsidP="00965AF6"/>
    <w:p w14:paraId="75818633" w14:textId="7A3CF203" w:rsidR="00965AF6" w:rsidRDefault="00965AF6" w:rsidP="00965AF6">
      <w:pPr>
        <w:pStyle w:val="20"/>
      </w:pPr>
      <w:bookmarkStart w:id="81" w:name="_Toc496094728"/>
      <w:bookmarkStart w:id="82" w:name="_Toc496697714"/>
      <w:bookmarkStart w:id="83" w:name="_Toc500508006"/>
      <w:bookmarkStart w:id="84" w:name="_Toc500508149"/>
      <w:r>
        <w:lastRenderedPageBreak/>
        <w:t xml:space="preserve">3.3. </w:t>
      </w:r>
      <w:r w:rsidR="00262DF4">
        <w:t>Построение определяющих соотношений и р</w:t>
      </w:r>
      <w:r w:rsidR="00AD03B6">
        <w:t>асчет</w:t>
      </w:r>
      <w:r>
        <w:t xml:space="preserve"> диаграмм деформирования</w:t>
      </w:r>
      <w:bookmarkEnd w:id="81"/>
      <w:bookmarkEnd w:id="82"/>
      <w:bookmarkEnd w:id="83"/>
      <w:bookmarkEnd w:id="84"/>
    </w:p>
    <w:p w14:paraId="75818636" w14:textId="1C05FD50" w:rsidR="00965AF6" w:rsidRDefault="00965AF6" w:rsidP="00221DFB">
      <w:pPr>
        <w:pStyle w:val="3"/>
      </w:pPr>
      <w:r>
        <w:t>3.3.1. Углепластик КМУ-4Л</w:t>
      </w:r>
    </w:p>
    <w:p w14:paraId="51D844B2" w14:textId="1C908E4B" w:rsidR="004B7485" w:rsidRDefault="004B7485" w:rsidP="00406883">
      <w:r>
        <w:t xml:space="preserve">Для проверки модели нелинейного деформирования были использованы </w:t>
      </w:r>
      <w:r w:rsidR="00406883">
        <w:t xml:space="preserve">экспериментальные данные </w:t>
      </w:r>
      <w:r w:rsidR="007C38D2">
        <w:t>для различных материалов и схем армирования, приведенные в главе 2</w:t>
      </w:r>
      <w:r w:rsidR="007C38D2" w:rsidRPr="00290BF4">
        <w:t xml:space="preserve">. </w:t>
      </w:r>
      <w:r w:rsidR="00F95A13" w:rsidRPr="00290BF4">
        <w:t>По предложенной</w:t>
      </w:r>
      <w:r w:rsidR="00290BF4">
        <w:t xml:space="preserve"> расчетной</w:t>
      </w:r>
      <w:r w:rsidR="00F95A13" w:rsidRPr="00290BF4">
        <w:t xml:space="preserve"> модели б</w:t>
      </w:r>
      <w:r w:rsidR="007C38D2" w:rsidRPr="00290BF4">
        <w:t>ы</w:t>
      </w:r>
      <w:r w:rsidR="007C38D2">
        <w:t>л выполнен расчет деформирования</w:t>
      </w:r>
      <w:r w:rsidR="00406883">
        <w:t xml:space="preserve"> углепластика КМУ-4Л</w:t>
      </w:r>
      <w:r w:rsidR="00F0094E">
        <w:t xml:space="preserve"> и про</w:t>
      </w:r>
      <w:r w:rsidR="007C38D2">
        <w:t>ведено сравнение с данными из главы</w:t>
      </w:r>
      <w:r>
        <w:t xml:space="preserve"> 2. </w:t>
      </w:r>
      <w:r w:rsidR="00406883">
        <w:t xml:space="preserve">Образцы </w:t>
      </w:r>
      <w:r w:rsidR="00406883" w:rsidRPr="00C2393F">
        <w:t>с укладками 0</w:t>
      </w:r>
      <w:r w:rsidR="00406883" w:rsidRPr="00C2393F">
        <w:rPr>
          <w:rFonts w:cs="Times New Roman"/>
        </w:rPr>
        <w:t>°, ±</w:t>
      </w:r>
      <w:r w:rsidR="00406883" w:rsidRPr="00C2393F">
        <w:t>20</w:t>
      </w:r>
      <w:r w:rsidR="00406883" w:rsidRPr="00C2393F">
        <w:rPr>
          <w:rFonts w:cs="Times New Roman"/>
        </w:rPr>
        <w:t>°</w:t>
      </w:r>
      <w:r w:rsidR="00406883" w:rsidRPr="00C2393F">
        <w:t xml:space="preserve">, </w:t>
      </w:r>
      <w:r w:rsidR="00406883" w:rsidRPr="00C2393F">
        <w:rPr>
          <w:rFonts w:cs="Times New Roman"/>
        </w:rPr>
        <w:t>±</w:t>
      </w:r>
      <w:r w:rsidR="00406883" w:rsidRPr="00C2393F">
        <w:t>40</w:t>
      </w:r>
      <w:r w:rsidR="00406883" w:rsidRPr="00C2393F">
        <w:rPr>
          <w:rFonts w:cs="Times New Roman"/>
        </w:rPr>
        <w:t>°</w:t>
      </w:r>
      <w:r w:rsidR="00406883" w:rsidRPr="00C2393F">
        <w:t xml:space="preserve">, </w:t>
      </w:r>
      <w:r w:rsidR="00406883" w:rsidRPr="00C2393F">
        <w:rPr>
          <w:rFonts w:cs="Times New Roman"/>
        </w:rPr>
        <w:t>±</w:t>
      </w:r>
      <w:r w:rsidR="00406883" w:rsidRPr="00C2393F">
        <w:t>50</w:t>
      </w:r>
      <w:r w:rsidR="00406883" w:rsidRPr="00C2393F">
        <w:rPr>
          <w:rFonts w:cs="Times New Roman"/>
        </w:rPr>
        <w:t>°</w:t>
      </w:r>
      <w:r w:rsidR="00406883" w:rsidRPr="00C2393F">
        <w:t xml:space="preserve">, </w:t>
      </w:r>
      <w:r w:rsidR="00406883" w:rsidRPr="00C2393F">
        <w:rPr>
          <w:rFonts w:cs="Times New Roman"/>
        </w:rPr>
        <w:t>±</w:t>
      </w:r>
      <w:r w:rsidR="00406883" w:rsidRPr="00C2393F">
        <w:t>70</w:t>
      </w:r>
      <w:r w:rsidR="00406883" w:rsidRPr="00C2393F">
        <w:rPr>
          <w:rFonts w:cs="Times New Roman"/>
        </w:rPr>
        <w:t>°</w:t>
      </w:r>
      <w:r w:rsidR="00406883" w:rsidRPr="00C2393F">
        <w:t>, 90</w:t>
      </w:r>
      <w:r w:rsidR="00406883" w:rsidRPr="00C2393F">
        <w:rPr>
          <w:rFonts w:cs="Times New Roman"/>
        </w:rPr>
        <w:t xml:space="preserve">° </w:t>
      </w:r>
      <w:r w:rsidR="00406883">
        <w:t xml:space="preserve">позволяют создавать сложное напряженное состояние в слое с различными соотношениями нормальных и касательных напряжений, что </w:t>
      </w:r>
      <w:r w:rsidR="00782B18">
        <w:t xml:space="preserve">является рациональным для верификации модели. </w:t>
      </w:r>
    </w:p>
    <w:p w14:paraId="75818637" w14:textId="17D34C24" w:rsidR="00965AF6" w:rsidRDefault="00782B18" w:rsidP="00965AF6">
      <w:r>
        <w:t xml:space="preserve">Экспериментальные диаграммы деформирования при растяжении вдоль и поперек направления линейны, в то время как на диаграммах деформирования перекрестно армированных образцов наблюдается отклонение от линейного закона, что подтверждает гипотезу о вкладе нелинейности при сдвиге в плоскости слоя в нелинейные свойства пакета. </w:t>
      </w:r>
      <w:r w:rsidR="00965AF6">
        <w:t xml:space="preserve">Предложенная </w:t>
      </w:r>
      <w:r w:rsidR="00A67CC1">
        <w:t>модель</w:t>
      </w:r>
      <w:r w:rsidR="00965AF6">
        <w:t xml:space="preserve"> позволяет использовать различные аппроксимирующие модуль сдвига функции: кусочно-линейную аппроксимацию, экспоненциальную, степенную, полиномиальную зависимость и т.д. Для материала были определены параметры следующих аппроксимирующих функций:</w:t>
      </w:r>
    </w:p>
    <w:p w14:paraId="75818638" w14:textId="07583430" w:rsidR="00965AF6" w:rsidRDefault="00965AF6" w:rsidP="00965AF6">
      <w:r>
        <w:t>а) кусочно-линейная аппроксимация с одним участком падения модуля:</w:t>
      </w:r>
      <w:r w:rsidR="00466271" w:rsidRPr="00466271">
        <w:rPr>
          <w:position w:val="-12"/>
        </w:rPr>
        <w:object w:dxaOrig="2220" w:dyaOrig="400" w14:anchorId="70840C9C">
          <v:shape id="_x0000_i1241" type="#_x0000_t75" style="width:111pt;height:20.25pt" o:ole="">
            <v:imagedata r:id="rId458" o:title=""/>
          </v:shape>
          <o:OLEObject Type="Embed" ProgID="Equation.DSMT4" ShapeID="_x0000_i1241" DrawAspect="Content" ObjectID="_1600548659" r:id="rId459"/>
        </w:object>
      </w:r>
      <w:r>
        <w:t>.</w:t>
      </w:r>
      <w:r w:rsidR="006068CD">
        <w:t xml:space="preserve"> </w:t>
      </w:r>
      <w:r w:rsidR="00466271" w:rsidRPr="00466271">
        <w:rPr>
          <w:position w:val="-12"/>
        </w:rPr>
        <w:object w:dxaOrig="1060" w:dyaOrig="360" w14:anchorId="0C19019F">
          <v:shape id="_x0000_i1242" type="#_x0000_t75" style="width:53.25pt;height:18pt" o:ole="">
            <v:imagedata r:id="rId460" o:title=""/>
          </v:shape>
          <o:OLEObject Type="Embed" ProgID="Equation.DSMT4" ShapeID="_x0000_i1242" DrawAspect="Content" ObjectID="_1600548660" r:id="rId461"/>
        </w:object>
      </w:r>
      <w:r>
        <w:t xml:space="preserve">ГПа, </w:t>
      </w:r>
      <w:r w:rsidR="00466271" w:rsidRPr="00466271">
        <w:rPr>
          <w:position w:val="-12"/>
        </w:rPr>
        <w:object w:dxaOrig="1160" w:dyaOrig="380" w14:anchorId="504621C4">
          <v:shape id="_x0000_i1243" type="#_x0000_t75" style="width:57.75pt;height:18.75pt" o:ole="">
            <v:imagedata r:id="rId462" o:title=""/>
          </v:shape>
          <o:OLEObject Type="Embed" ProgID="Equation.DSMT4" ShapeID="_x0000_i1243" DrawAspect="Content" ObjectID="_1600548661" r:id="rId463"/>
        </w:object>
      </w:r>
      <w:r>
        <w:t xml:space="preserve">. </w:t>
      </w:r>
    </w:p>
    <w:p w14:paraId="75818639" w14:textId="44FBD57D" w:rsidR="00965AF6" w:rsidRDefault="00965AF6" w:rsidP="00965AF6">
      <w:r>
        <w:t xml:space="preserve">б) кусочно-линейная аппроксимация с двумя участками падения модуля: </w:t>
      </w:r>
      <w:r w:rsidR="00466271" w:rsidRPr="00466271">
        <w:rPr>
          <w:position w:val="-12"/>
        </w:rPr>
        <w:object w:dxaOrig="4280" w:dyaOrig="380" w14:anchorId="08F631C1">
          <v:shape id="_x0000_i1244" type="#_x0000_t75" style="width:213.75pt;height:18.75pt" o:ole="">
            <v:imagedata r:id="rId464" o:title=""/>
          </v:shape>
          <o:OLEObject Type="Embed" ProgID="Equation.DSMT4" ShapeID="_x0000_i1244" DrawAspect="Content" ObjectID="_1600548662" r:id="rId465"/>
        </w:object>
      </w:r>
      <w:r>
        <w:t xml:space="preserve">, </w:t>
      </w:r>
      <w:r w:rsidR="00466271" w:rsidRPr="00466271">
        <w:rPr>
          <w:position w:val="-12"/>
        </w:rPr>
        <w:object w:dxaOrig="1060" w:dyaOrig="380" w14:anchorId="3A6F824E">
          <v:shape id="_x0000_i1245" type="#_x0000_t75" style="width:53.25pt;height:18.75pt" o:ole="">
            <v:imagedata r:id="rId466" o:title=""/>
          </v:shape>
          <o:OLEObject Type="Embed" ProgID="Equation.DSMT4" ShapeID="_x0000_i1245" DrawAspect="Content" ObjectID="_1600548663" r:id="rId467"/>
        </w:object>
      </w:r>
      <w:r>
        <w:t xml:space="preserve">, </w:t>
      </w:r>
      <w:r w:rsidR="00466271" w:rsidRPr="00466271">
        <w:rPr>
          <w:position w:val="-12"/>
        </w:rPr>
        <w:object w:dxaOrig="1160" w:dyaOrig="380" w14:anchorId="357A7E30">
          <v:shape id="_x0000_i1246" type="#_x0000_t75" style="width:57.75pt;height:18.75pt" o:ole="">
            <v:imagedata r:id="rId468" o:title=""/>
          </v:shape>
          <o:OLEObject Type="Embed" ProgID="Equation.DSMT4" ShapeID="_x0000_i1246" DrawAspect="Content" ObjectID="_1600548664" r:id="rId469"/>
        </w:object>
      </w:r>
      <w:r>
        <w:t xml:space="preserve">, </w:t>
      </w:r>
      <w:r w:rsidR="00466271" w:rsidRPr="00466271">
        <w:rPr>
          <w:position w:val="-12"/>
        </w:rPr>
        <w:object w:dxaOrig="1100" w:dyaOrig="380" w14:anchorId="1BA65E44">
          <v:shape id="_x0000_i1247" type="#_x0000_t75" style="width:54.75pt;height:18.75pt" o:ole="">
            <v:imagedata r:id="rId470" o:title=""/>
          </v:shape>
          <o:OLEObject Type="Embed" ProgID="Equation.DSMT4" ShapeID="_x0000_i1247" DrawAspect="Content" ObjectID="_1600548665" r:id="rId471"/>
        </w:object>
      </w:r>
      <w:r>
        <w:t xml:space="preserve">, </w:t>
      </w:r>
      <w:r w:rsidR="00466271" w:rsidRPr="00466271">
        <w:rPr>
          <w:position w:val="-12"/>
        </w:rPr>
        <w:object w:dxaOrig="1200" w:dyaOrig="380" w14:anchorId="6DA79BCB">
          <v:shape id="_x0000_i1248" type="#_x0000_t75" style="width:60pt;height:18.75pt" o:ole="">
            <v:imagedata r:id="rId472" o:title=""/>
          </v:shape>
          <o:OLEObject Type="Embed" ProgID="Equation.DSMT4" ShapeID="_x0000_i1248" DrawAspect="Content" ObjectID="_1600548666" r:id="rId473"/>
        </w:object>
      </w:r>
      <w:r>
        <w:t>.</w:t>
      </w:r>
    </w:p>
    <w:p w14:paraId="7581863A" w14:textId="6DB2E4BA" w:rsidR="00965AF6" w:rsidRDefault="00965AF6" w:rsidP="00965AF6">
      <w:r>
        <w:t xml:space="preserve">в) </w:t>
      </w:r>
      <w:r w:rsidR="004A6DBB">
        <w:t>степенная</w:t>
      </w:r>
      <w:r>
        <w:t xml:space="preserve"> аппроксимаци</w:t>
      </w:r>
      <w:r w:rsidR="008A41A9">
        <w:t>я</w:t>
      </w:r>
      <w:r>
        <w:t xml:space="preserve">: </w:t>
      </w:r>
      <w:r w:rsidR="00466271" w:rsidRPr="00466271">
        <w:rPr>
          <w:position w:val="-12"/>
        </w:rPr>
        <w:object w:dxaOrig="2860" w:dyaOrig="380" w14:anchorId="27929A55">
          <v:shape id="_x0000_i1249" type="#_x0000_t75" style="width:143.25pt;height:18.75pt" o:ole="">
            <v:imagedata r:id="rId474" o:title=""/>
          </v:shape>
          <o:OLEObject Type="Embed" ProgID="Equation.DSMT4" ShapeID="_x0000_i1249" DrawAspect="Content" ObjectID="_1600548667" r:id="rId475"/>
        </w:object>
      </w:r>
      <w:r>
        <w:t xml:space="preserve">, </w:t>
      </w:r>
      <w:r w:rsidR="00466271" w:rsidRPr="00466271">
        <w:rPr>
          <w:position w:val="-6"/>
        </w:rPr>
        <w:object w:dxaOrig="900" w:dyaOrig="279" w14:anchorId="3A2E4D6B">
          <v:shape id="_x0000_i1250" type="#_x0000_t75" style="width:45pt;height:14.25pt" o:ole="">
            <v:imagedata r:id="rId476" o:title=""/>
          </v:shape>
          <o:OLEObject Type="Embed" ProgID="Equation.DSMT4" ShapeID="_x0000_i1250" DrawAspect="Content" ObjectID="_1600548668" r:id="rId477"/>
        </w:object>
      </w:r>
      <w:r>
        <w:t xml:space="preserve">, </w:t>
      </w:r>
      <w:r w:rsidR="00466271" w:rsidRPr="00466271">
        <w:rPr>
          <w:position w:val="-6"/>
        </w:rPr>
        <w:object w:dxaOrig="859" w:dyaOrig="279" w14:anchorId="16CB94F7">
          <v:shape id="_x0000_i1251" type="#_x0000_t75" style="width:42.75pt;height:14.25pt" o:ole="">
            <v:imagedata r:id="rId478" o:title=""/>
          </v:shape>
          <o:OLEObject Type="Embed" ProgID="Equation.DSMT4" ShapeID="_x0000_i1251" DrawAspect="Content" ObjectID="_1600548669" r:id="rId479"/>
        </w:object>
      </w:r>
      <w:r>
        <w:t xml:space="preserve">, </w:t>
      </w:r>
      <w:r w:rsidR="00466271" w:rsidRPr="00466271">
        <w:rPr>
          <w:position w:val="-12"/>
        </w:rPr>
        <w:object w:dxaOrig="1160" w:dyaOrig="380" w14:anchorId="7F1340D4">
          <v:shape id="_x0000_i1252" type="#_x0000_t75" style="width:57.75pt;height:18.75pt" o:ole="">
            <v:imagedata r:id="rId480" o:title=""/>
          </v:shape>
          <o:OLEObject Type="Embed" ProgID="Equation.DSMT4" ShapeID="_x0000_i1252" DrawAspect="Content" ObjectID="_1600548670" r:id="rId481"/>
        </w:object>
      </w:r>
      <w:r>
        <w:t>.</w:t>
      </w:r>
    </w:p>
    <w:p w14:paraId="7581863B" w14:textId="3F77263D" w:rsidR="00965AF6" w:rsidRPr="005406FF" w:rsidRDefault="00965AF6" w:rsidP="00965AF6">
      <w:r>
        <w:t xml:space="preserve">Расчеты производились в среде </w:t>
      </w:r>
      <w:r>
        <w:rPr>
          <w:lang w:val="en-US"/>
        </w:rPr>
        <w:t>MATLAB</w:t>
      </w:r>
      <w:r>
        <w:t xml:space="preserve">. Для определения параметров аппроксимирующих функций была написана программа, численно определяющая минимум невязки между расчетными и экспериментальными данными. Все предложенные зависимости показывают близкие результаты, </w:t>
      </w:r>
      <w:r w:rsidR="00623C91">
        <w:t>б</w:t>
      </w:r>
      <w:r>
        <w:t xml:space="preserve">ыла выбрана </w:t>
      </w:r>
      <w:r w:rsidR="001C3FA1">
        <w:t>степенная</w:t>
      </w:r>
      <w:r>
        <w:t xml:space="preserve"> аппроксимация, как обеспечивающая неразрывное изменение модуля сдвига и обеспечивающая наиболее точное совп</w:t>
      </w:r>
      <w:r w:rsidR="00FC5ECA">
        <w:t xml:space="preserve">адение </w:t>
      </w:r>
      <w:r w:rsidR="00670276">
        <w:t xml:space="preserve">расчетной и экспериментальной </w:t>
      </w:r>
      <w:r w:rsidR="00FC5ECA">
        <w:t>диаграмм деформирования.</w:t>
      </w:r>
    </w:p>
    <w:p w14:paraId="7581863E" w14:textId="4704C51B" w:rsidR="00670276" w:rsidRDefault="00965AF6" w:rsidP="00965AF6">
      <w:r>
        <w:t>Расчет кривых деформирования проводился по схеме пошагового накоплен</w:t>
      </w:r>
      <w:r w:rsidR="0042041E">
        <w:t>ия деформаций с ростом нагрузки</w:t>
      </w:r>
      <w:r w:rsidR="00F77CB6">
        <w:t xml:space="preserve">. </w:t>
      </w:r>
      <w:r>
        <w:t>Сравнение расчетных и экспериментальных данных приведено н</w:t>
      </w:r>
      <w:r w:rsidR="007B10A1">
        <w:t>а рисунке</w:t>
      </w:r>
      <w:r>
        <w:t xml:space="preserve"> </w:t>
      </w:r>
      <w:r w:rsidR="00D508AF">
        <w:t>3.</w:t>
      </w:r>
      <w:r w:rsidR="004219B5">
        <w:t>5</w:t>
      </w:r>
      <w:r>
        <w:t xml:space="preserve">. </w:t>
      </w:r>
    </w:p>
    <w:p w14:paraId="0A926F3E" w14:textId="4C377B49" w:rsidR="00782B18" w:rsidRDefault="00017705" w:rsidP="00406883">
      <w:r>
        <w:lastRenderedPageBreak/>
        <w:t xml:space="preserve">Подобный расчет может быть выполнен для образцов с произвольной укладкой слоев и для произвольного пути нагружения. Для предложенной модели средняя относительная ошибка составила 9,9 %, а средняя </w:t>
      </w:r>
      <w:proofErr w:type="spellStart"/>
      <w:r>
        <w:t>квадратическая</w:t>
      </w:r>
      <w:proofErr w:type="spellEnd"/>
      <w:r>
        <w:t xml:space="preserve"> ошибка – 1,0 %. По сравнению с линейной моделью средняя относительная ошибка уменьшена в 3 раза, а средняя </w:t>
      </w:r>
      <w:proofErr w:type="spellStart"/>
      <w:r>
        <w:t>квадратическая</w:t>
      </w:r>
      <w:proofErr w:type="spellEnd"/>
      <w:r>
        <w:t xml:space="preserve"> ошибка – в 3,4 раза. Полученные графики демонстрируют хорошее соответствие расчетных и экспериментальных данных.</w:t>
      </w:r>
    </w:p>
    <w:tbl>
      <w:tblPr>
        <w:tblW w:w="0" w:type="auto"/>
        <w:tblLook w:val="04A0" w:firstRow="1" w:lastRow="0" w:firstColumn="1" w:lastColumn="0" w:noHBand="0" w:noVBand="1"/>
      </w:tblPr>
      <w:tblGrid>
        <w:gridCol w:w="4888"/>
        <w:gridCol w:w="4749"/>
      </w:tblGrid>
      <w:tr w:rsidR="00965AF6" w14:paraId="75818641" w14:textId="77777777" w:rsidTr="00017705">
        <w:tc>
          <w:tcPr>
            <w:tcW w:w="4888" w:type="dxa"/>
            <w:hideMark/>
          </w:tcPr>
          <w:p w14:paraId="7581863F" w14:textId="7360C025" w:rsidR="00965AF6" w:rsidRDefault="00A5447B">
            <w:pPr>
              <w:widowControl w:val="0"/>
              <w:ind w:firstLine="0"/>
              <w:jc w:val="center"/>
            </w:pPr>
            <w:r>
              <w:rPr>
                <w:noProof/>
                <w:lang w:eastAsia="ru-RU"/>
              </w:rPr>
              <w:pict w14:anchorId="5BCC58D4">
                <v:shape id="_x0000_i1253" type="#_x0000_t75" style="width:193.5pt;height:137.25pt">
                  <v:imagedata r:id="rId341" o:title="0"/>
                </v:shape>
              </w:pict>
            </w:r>
          </w:p>
        </w:tc>
        <w:tc>
          <w:tcPr>
            <w:tcW w:w="4749" w:type="dxa"/>
            <w:hideMark/>
          </w:tcPr>
          <w:p w14:paraId="75818640" w14:textId="06E67012" w:rsidR="00965AF6" w:rsidRDefault="00A5447B">
            <w:pPr>
              <w:widowControl w:val="0"/>
              <w:ind w:firstLine="0"/>
              <w:jc w:val="center"/>
            </w:pPr>
            <w:r>
              <w:rPr>
                <w:noProof/>
                <w:lang w:eastAsia="ru-RU"/>
              </w:rPr>
              <w:pict w14:anchorId="6435E685">
                <v:shape id="_x0000_i1254" type="#_x0000_t75" style="width:188.25pt;height:132pt">
                  <v:imagedata r:id="rId482" o:title="20"/>
                </v:shape>
              </w:pict>
            </w:r>
          </w:p>
        </w:tc>
      </w:tr>
      <w:tr w:rsidR="00965AF6" w14:paraId="75818644" w14:textId="77777777" w:rsidTr="00017705">
        <w:tc>
          <w:tcPr>
            <w:tcW w:w="4888" w:type="dxa"/>
            <w:hideMark/>
          </w:tcPr>
          <w:p w14:paraId="75818642" w14:textId="77777777" w:rsidR="00965AF6" w:rsidRDefault="00091665">
            <w:pPr>
              <w:widowControl w:val="0"/>
              <w:ind w:firstLine="0"/>
              <w:jc w:val="center"/>
            </w:pPr>
            <w:r>
              <w:t>а)</w:t>
            </w:r>
          </w:p>
        </w:tc>
        <w:tc>
          <w:tcPr>
            <w:tcW w:w="4749" w:type="dxa"/>
            <w:hideMark/>
          </w:tcPr>
          <w:p w14:paraId="75818643" w14:textId="77777777" w:rsidR="00965AF6" w:rsidRDefault="00091665">
            <w:pPr>
              <w:widowControl w:val="0"/>
              <w:ind w:firstLine="0"/>
              <w:jc w:val="center"/>
            </w:pPr>
            <w:r>
              <w:t>б)</w:t>
            </w:r>
          </w:p>
        </w:tc>
      </w:tr>
      <w:tr w:rsidR="00965AF6" w14:paraId="75818647" w14:textId="77777777" w:rsidTr="00017705">
        <w:tc>
          <w:tcPr>
            <w:tcW w:w="4888" w:type="dxa"/>
            <w:hideMark/>
          </w:tcPr>
          <w:p w14:paraId="75818645" w14:textId="0D101F88" w:rsidR="00965AF6" w:rsidRDefault="00A5447B">
            <w:pPr>
              <w:widowControl w:val="0"/>
              <w:ind w:firstLine="0"/>
              <w:jc w:val="center"/>
            </w:pPr>
            <w:r>
              <w:rPr>
                <w:noProof/>
                <w:lang w:eastAsia="ru-RU"/>
              </w:rPr>
              <w:pict w14:anchorId="248FF7E2">
                <v:shape id="_x0000_i1255" type="#_x0000_t75" style="width:204.75pt;height:150.75pt">
                  <v:imagedata r:id="rId483" o:title="40"/>
                </v:shape>
              </w:pict>
            </w:r>
          </w:p>
        </w:tc>
        <w:tc>
          <w:tcPr>
            <w:tcW w:w="4749" w:type="dxa"/>
            <w:hideMark/>
          </w:tcPr>
          <w:p w14:paraId="75818646" w14:textId="42B53EAD" w:rsidR="00965AF6" w:rsidRDefault="00A5447B">
            <w:pPr>
              <w:widowControl w:val="0"/>
              <w:ind w:firstLine="0"/>
              <w:jc w:val="center"/>
            </w:pPr>
            <w:r>
              <w:rPr>
                <w:noProof/>
                <w:lang w:eastAsia="ru-RU"/>
              </w:rPr>
              <w:pict w14:anchorId="569C4CB6">
                <v:shape id="_x0000_i1256" type="#_x0000_t75" style="width:208.5pt;height:151.5pt">
                  <v:imagedata r:id="rId484" o:title="50"/>
                </v:shape>
              </w:pict>
            </w:r>
          </w:p>
        </w:tc>
      </w:tr>
      <w:tr w:rsidR="00965AF6" w14:paraId="7581864A" w14:textId="77777777" w:rsidTr="00017705">
        <w:tc>
          <w:tcPr>
            <w:tcW w:w="4888" w:type="dxa"/>
            <w:hideMark/>
          </w:tcPr>
          <w:p w14:paraId="75818648" w14:textId="77777777" w:rsidR="00965AF6" w:rsidRDefault="00091665">
            <w:pPr>
              <w:widowControl w:val="0"/>
              <w:ind w:firstLine="0"/>
              <w:jc w:val="center"/>
            </w:pPr>
            <w:r>
              <w:t>в)</w:t>
            </w:r>
          </w:p>
        </w:tc>
        <w:tc>
          <w:tcPr>
            <w:tcW w:w="4749" w:type="dxa"/>
            <w:hideMark/>
          </w:tcPr>
          <w:p w14:paraId="75818649" w14:textId="77777777" w:rsidR="00965AF6" w:rsidRDefault="00091665">
            <w:pPr>
              <w:widowControl w:val="0"/>
              <w:ind w:firstLine="0"/>
              <w:jc w:val="center"/>
            </w:pPr>
            <w:r>
              <w:t>г)</w:t>
            </w:r>
          </w:p>
        </w:tc>
      </w:tr>
      <w:tr w:rsidR="00965AF6" w14:paraId="7581864D" w14:textId="77777777" w:rsidTr="00017705">
        <w:tc>
          <w:tcPr>
            <w:tcW w:w="4888" w:type="dxa"/>
            <w:hideMark/>
          </w:tcPr>
          <w:p w14:paraId="7581864B" w14:textId="0F9E71BC" w:rsidR="00965AF6" w:rsidRDefault="00A5447B" w:rsidP="00534C3C">
            <w:pPr>
              <w:widowControl w:val="0"/>
              <w:ind w:firstLine="0"/>
              <w:jc w:val="center"/>
            </w:pPr>
            <w:r>
              <w:rPr>
                <w:noProof/>
                <w:lang w:eastAsia="ru-RU"/>
              </w:rPr>
              <w:pict w14:anchorId="22F59FED">
                <v:shape id="_x0000_i1257" type="#_x0000_t75" style="width:213.75pt;height:146.25pt">
                  <v:imagedata r:id="rId485" o:title="70"/>
                </v:shape>
              </w:pict>
            </w:r>
          </w:p>
        </w:tc>
        <w:tc>
          <w:tcPr>
            <w:tcW w:w="4749" w:type="dxa"/>
            <w:hideMark/>
          </w:tcPr>
          <w:p w14:paraId="7581864C" w14:textId="0E59585F" w:rsidR="00965AF6" w:rsidRDefault="00A5447B" w:rsidP="00534C3C">
            <w:pPr>
              <w:widowControl w:val="0"/>
              <w:ind w:firstLine="0"/>
              <w:jc w:val="center"/>
            </w:pPr>
            <w:r>
              <w:rPr>
                <w:noProof/>
                <w:lang w:eastAsia="ru-RU"/>
              </w:rPr>
              <w:pict w14:anchorId="201E84F1">
                <v:shape id="_x0000_i1258" type="#_x0000_t75" style="width:206.25pt;height:144.75pt">
                  <v:imagedata r:id="rId346" o:title="90"/>
                </v:shape>
              </w:pict>
            </w:r>
          </w:p>
        </w:tc>
      </w:tr>
      <w:tr w:rsidR="00965AF6" w14:paraId="75818650" w14:textId="77777777" w:rsidTr="00017705">
        <w:tc>
          <w:tcPr>
            <w:tcW w:w="4888" w:type="dxa"/>
            <w:hideMark/>
          </w:tcPr>
          <w:p w14:paraId="7581864E" w14:textId="77777777" w:rsidR="00965AF6" w:rsidRDefault="00091665" w:rsidP="00534C3C">
            <w:pPr>
              <w:widowControl w:val="0"/>
              <w:ind w:firstLine="0"/>
              <w:jc w:val="center"/>
            </w:pPr>
            <w:r>
              <w:t>д)</w:t>
            </w:r>
          </w:p>
        </w:tc>
        <w:tc>
          <w:tcPr>
            <w:tcW w:w="4749" w:type="dxa"/>
            <w:hideMark/>
          </w:tcPr>
          <w:p w14:paraId="7581864F" w14:textId="77777777" w:rsidR="00965AF6" w:rsidRDefault="00091665" w:rsidP="00534C3C">
            <w:pPr>
              <w:widowControl w:val="0"/>
              <w:ind w:firstLine="0"/>
              <w:jc w:val="center"/>
            </w:pPr>
            <w:r>
              <w:t>е)</w:t>
            </w:r>
          </w:p>
        </w:tc>
      </w:tr>
    </w:tbl>
    <w:p w14:paraId="75818651" w14:textId="7265401D" w:rsidR="00965AF6" w:rsidRDefault="00F97DB5" w:rsidP="00534C3C">
      <w:pPr>
        <w:jc w:val="center"/>
      </w:pPr>
      <w:r>
        <w:t>Рисунок</w:t>
      </w:r>
      <w:r w:rsidR="00D508AF">
        <w:t xml:space="preserve"> 3.</w:t>
      </w:r>
      <w:r w:rsidR="004219B5">
        <w:t>5</w:t>
      </w:r>
      <w:r>
        <w:t xml:space="preserve"> –</w:t>
      </w:r>
      <w:r w:rsidR="00965AF6">
        <w:t xml:space="preserve"> </w:t>
      </w:r>
      <w:r w:rsidR="00EE0871">
        <w:t>Расчетные</w:t>
      </w:r>
      <w:r w:rsidR="00965AF6">
        <w:t xml:space="preserve"> диаграмм</w:t>
      </w:r>
      <w:r w:rsidR="00EE0871">
        <w:t>ы</w:t>
      </w:r>
      <w:r w:rsidR="00965AF6">
        <w:t xml:space="preserve"> деформирования и экспериментальны</w:t>
      </w:r>
      <w:r w:rsidR="00EE0871">
        <w:t>е</w:t>
      </w:r>
      <w:r w:rsidR="00965AF6">
        <w:t xml:space="preserve"> </w:t>
      </w:r>
      <w:r w:rsidR="00EE0871">
        <w:t>точки для углепластика КМУ-4Л</w:t>
      </w:r>
      <w:r w:rsidR="00E137E6" w:rsidRPr="00E137E6">
        <w:t xml:space="preserve"> </w:t>
      </w:r>
      <w:r w:rsidR="00E137E6">
        <w:t>с различными схемами армирования, точками показаны экспериментальные значения, линией – расчетные значения по линейной модели</w:t>
      </w:r>
      <w:r w:rsidR="00E137E6" w:rsidRPr="00965AF6">
        <w:t>. а) 0</w:t>
      </w:r>
      <w:r w:rsidR="00E137E6" w:rsidRPr="00965AF6">
        <w:rPr>
          <w:vertAlign w:val="superscript"/>
        </w:rPr>
        <w:t>0</w:t>
      </w:r>
      <w:r w:rsidR="00E137E6" w:rsidRPr="00965AF6">
        <w:t>; б) ±20</w:t>
      </w:r>
      <w:r w:rsidR="00E137E6" w:rsidRPr="00965AF6">
        <w:rPr>
          <w:vertAlign w:val="superscript"/>
        </w:rPr>
        <w:t>0</w:t>
      </w:r>
      <w:r w:rsidR="00E137E6" w:rsidRPr="00965AF6">
        <w:t>; в) ±40</w:t>
      </w:r>
      <w:r w:rsidR="00E137E6" w:rsidRPr="00965AF6">
        <w:rPr>
          <w:vertAlign w:val="superscript"/>
        </w:rPr>
        <w:t>0</w:t>
      </w:r>
      <w:r w:rsidR="00E137E6" w:rsidRPr="00965AF6">
        <w:t>; г) ±50</w:t>
      </w:r>
      <w:r w:rsidR="00E137E6" w:rsidRPr="00965AF6">
        <w:rPr>
          <w:vertAlign w:val="superscript"/>
        </w:rPr>
        <w:t>0</w:t>
      </w:r>
      <w:r w:rsidR="00E137E6" w:rsidRPr="00965AF6">
        <w:t>; д) ±70</w:t>
      </w:r>
      <w:r w:rsidR="00E137E6" w:rsidRPr="00965AF6">
        <w:rPr>
          <w:vertAlign w:val="superscript"/>
        </w:rPr>
        <w:t>0</w:t>
      </w:r>
      <w:r w:rsidR="00F95A13">
        <w:t xml:space="preserve">; е) </w:t>
      </w:r>
      <w:r w:rsidR="00E137E6" w:rsidRPr="00965AF6">
        <w:t>90</w:t>
      </w:r>
      <w:r w:rsidR="00E137E6" w:rsidRPr="00965AF6">
        <w:rPr>
          <w:vertAlign w:val="superscript"/>
        </w:rPr>
        <w:t>0</w:t>
      </w:r>
    </w:p>
    <w:p w14:paraId="3F22C027" w14:textId="77777777" w:rsidR="006068CD" w:rsidRDefault="006068CD" w:rsidP="00965AF6"/>
    <w:p w14:paraId="75818653" w14:textId="69D6A62E" w:rsidR="00965AF6" w:rsidRDefault="00965AF6" w:rsidP="00534C3C">
      <w:pPr>
        <w:pStyle w:val="3"/>
      </w:pPr>
      <w:r>
        <w:t>3.3.2. Углепластик БМИ-3/3692</w:t>
      </w:r>
    </w:p>
    <w:p w14:paraId="6AB22CFE" w14:textId="318DD65D" w:rsidR="00782B18" w:rsidRPr="00782B18" w:rsidRDefault="00782B18" w:rsidP="00782B18">
      <w:r>
        <w:t xml:space="preserve">Также </w:t>
      </w:r>
      <w:r w:rsidR="00290BF4">
        <w:t>при помощи предложенной модели проведен расчет деформирования углепластика БМИ-3/3692 и выполнено сравнение с э</w:t>
      </w:r>
      <w:r>
        <w:t>кспериментальны</w:t>
      </w:r>
      <w:r w:rsidR="00290BF4">
        <w:t>ми</w:t>
      </w:r>
      <w:r>
        <w:t xml:space="preserve"> данны</w:t>
      </w:r>
      <w:r w:rsidR="00290BF4">
        <w:t>ми</w:t>
      </w:r>
      <w:r>
        <w:t>, приведенны</w:t>
      </w:r>
      <w:r w:rsidR="00290BF4">
        <w:t>ми</w:t>
      </w:r>
      <w:r>
        <w:t xml:space="preserve"> в главе 2.</w:t>
      </w:r>
      <w:r w:rsidR="007C38D2">
        <w:t xml:space="preserve"> Были использованы данные по деформированию образцов вдоль и поперек к направлению основы ткани, а также под углами 30</w:t>
      </w:r>
      <w:r w:rsidR="007C38D2" w:rsidRPr="00965AF6">
        <w:t>°</w:t>
      </w:r>
      <w:r w:rsidR="007C38D2">
        <w:t xml:space="preserve"> и 45</w:t>
      </w:r>
      <w:r w:rsidR="007C38D2" w:rsidRPr="00965AF6">
        <w:t>°</w:t>
      </w:r>
      <w:r w:rsidR="007C38D2">
        <w:t xml:space="preserve"> к направлению основы. Выбранные укладки позволяют создавать сложное напряженно-деформированное состояние в слоях материала, что позволяет с большей надежностью проверить адекватность модели.</w:t>
      </w:r>
      <w:r w:rsidR="00BF3B14">
        <w:t xml:space="preserve"> Необходимо отметить, что для образцов, вырезанных под углом 30</w:t>
      </w:r>
      <w:r w:rsidR="00BF3B14" w:rsidRPr="00965AF6">
        <w:t>°</w:t>
      </w:r>
      <w:r w:rsidR="00BF3B14">
        <w:t xml:space="preserve">, </w:t>
      </w:r>
      <w:proofErr w:type="spellStart"/>
      <w:r w:rsidR="00BF3B14">
        <w:t>нагружение</w:t>
      </w:r>
      <w:proofErr w:type="spellEnd"/>
      <w:r w:rsidR="00BF3B14">
        <w:t xml:space="preserve"> проводится не вдоль осей </w:t>
      </w:r>
      <w:proofErr w:type="spellStart"/>
      <w:r w:rsidR="00BF3B14">
        <w:t>ортотропии</w:t>
      </w:r>
      <w:proofErr w:type="spellEnd"/>
      <w:r w:rsidR="00BF3B14">
        <w:t xml:space="preserve"> материала, что дополнительно вызывает деформации сдвига, влияющие на отклонение диаграмм деформирования от линейного закона.</w:t>
      </w:r>
    </w:p>
    <w:p w14:paraId="75818654" w14:textId="3F7FC861" w:rsidR="00965AF6" w:rsidRDefault="00965AF6" w:rsidP="00965AF6">
      <w:r>
        <w:t xml:space="preserve">Расчет кривых деформирования выполнялся по тем же </w:t>
      </w:r>
      <w:r w:rsidR="00EE0871">
        <w:t>соотношениям</w:t>
      </w:r>
      <w:r>
        <w:t xml:space="preserve">, в качестве аппроксимирующей функции была выбрана </w:t>
      </w:r>
      <w:r w:rsidR="004A6DBB">
        <w:t>степенная</w:t>
      </w:r>
      <w:r>
        <w:t xml:space="preserve"> зависимость: </w:t>
      </w:r>
      <w:r w:rsidR="00466271" w:rsidRPr="00466271">
        <w:rPr>
          <w:position w:val="-12"/>
        </w:rPr>
        <w:object w:dxaOrig="2860" w:dyaOrig="380" w14:anchorId="5C0E5530">
          <v:shape id="_x0000_i1259" type="#_x0000_t75" style="width:143.25pt;height:18.75pt" o:ole="">
            <v:imagedata r:id="rId486" o:title=""/>
          </v:shape>
          <o:OLEObject Type="Embed" ProgID="Equation.DSMT4" ShapeID="_x0000_i1259" DrawAspect="Content" ObjectID="_1600548671" r:id="rId487"/>
        </w:object>
      </w:r>
      <w:r>
        <w:t xml:space="preserve">, ее параметры </w:t>
      </w:r>
      <w:r w:rsidR="004A6DBB" w:rsidRPr="004A6DBB">
        <w:rPr>
          <w:i/>
          <w:lang w:val="en-US"/>
        </w:rPr>
        <w:t>k</w:t>
      </w:r>
      <w:r w:rsidR="004A6DBB" w:rsidRPr="004A6DBB">
        <w:rPr>
          <w:i/>
        </w:rPr>
        <w:t>=2500</w:t>
      </w:r>
      <w:r w:rsidR="004A6DBB" w:rsidRPr="004A6DBB">
        <w:t xml:space="preserve">, </w:t>
      </w:r>
      <w:r w:rsidR="004A6DBB" w:rsidRPr="004A6DBB">
        <w:rPr>
          <w:i/>
          <w:lang w:val="en-US"/>
        </w:rPr>
        <w:t>n</w:t>
      </w:r>
      <w:r w:rsidR="004A6DBB" w:rsidRPr="004A6DBB">
        <w:rPr>
          <w:i/>
        </w:rPr>
        <w:t>=0.25</w:t>
      </w:r>
      <w:r>
        <w:t xml:space="preserve">, </w:t>
      </w:r>
      <w:r w:rsidR="00466271" w:rsidRPr="00466271">
        <w:rPr>
          <w:position w:val="-12"/>
        </w:rPr>
        <w:object w:dxaOrig="1160" w:dyaOrig="380" w14:anchorId="2113F610">
          <v:shape id="_x0000_i1260" type="#_x0000_t75" style="width:57.75pt;height:18.75pt" o:ole="">
            <v:imagedata r:id="rId488" o:title=""/>
          </v:shape>
          <o:OLEObject Type="Embed" ProgID="Equation.DSMT4" ShapeID="_x0000_i1260" DrawAspect="Content" ObjectID="_1600548672" r:id="rId489"/>
        </w:object>
      </w:r>
      <w:r>
        <w:t>.</w:t>
      </w:r>
      <w:r w:rsidR="00534C3C">
        <w:t xml:space="preserve"> </w:t>
      </w:r>
      <w:r>
        <w:t>Полученные кривые деформирования приведены н</w:t>
      </w:r>
      <w:r w:rsidR="007B10A1">
        <w:t>а рисунке</w:t>
      </w:r>
      <w:r>
        <w:t xml:space="preserve"> </w:t>
      </w:r>
      <w:r w:rsidR="000A2E4B">
        <w:t>3.</w:t>
      </w:r>
      <w:r w:rsidR="00725629">
        <w:t>6</w:t>
      </w:r>
      <w:r>
        <w:t>.</w:t>
      </w:r>
    </w:p>
    <w:p w14:paraId="5C4C46EE" w14:textId="43C43C55" w:rsidR="007C38D2" w:rsidRDefault="007C38D2" w:rsidP="007C38D2">
      <w:r>
        <w:t xml:space="preserve">Средняя относительная ошибка составила 9,0 %, а средняя </w:t>
      </w:r>
      <w:proofErr w:type="spellStart"/>
      <w:r>
        <w:t>квадратическая</w:t>
      </w:r>
      <w:proofErr w:type="spellEnd"/>
      <w:r>
        <w:t xml:space="preserve"> ошибка – 0,9 %. По сравнению с линейной моделью средняя относительная ошибка уменьшена в 2,7 раза, а средняя </w:t>
      </w:r>
      <w:proofErr w:type="spellStart"/>
      <w:r>
        <w:t>квадратическая</w:t>
      </w:r>
      <w:proofErr w:type="spellEnd"/>
      <w:r>
        <w:t xml:space="preserve"> ошибка – в 3,1 раза.</w:t>
      </w:r>
    </w:p>
    <w:p w14:paraId="5A4B6CD5" w14:textId="6EDA3F1E" w:rsidR="00F97DB5" w:rsidRDefault="00F97DB5" w:rsidP="007C38D2"/>
    <w:p w14:paraId="45B448DA" w14:textId="19891CC4" w:rsidR="00F97DB5" w:rsidRDefault="00F97DB5" w:rsidP="007C38D2"/>
    <w:p w14:paraId="3C213EC1" w14:textId="4E62AC11" w:rsidR="00F97DB5" w:rsidRDefault="00F97DB5" w:rsidP="007C38D2"/>
    <w:p w14:paraId="3A6FDAD3" w14:textId="329FD25B" w:rsidR="00F97DB5" w:rsidRDefault="00F97DB5" w:rsidP="007C38D2"/>
    <w:p w14:paraId="3855C925" w14:textId="0630BBF8" w:rsidR="00F97DB5" w:rsidRDefault="00F97DB5" w:rsidP="007C38D2"/>
    <w:p w14:paraId="5E2E3603" w14:textId="27E08C29" w:rsidR="00F97DB5" w:rsidRDefault="00F97DB5" w:rsidP="007C38D2"/>
    <w:p w14:paraId="6C6DC4ED" w14:textId="77777777" w:rsidR="00F97DB5" w:rsidRDefault="00F97DB5" w:rsidP="007C38D2"/>
    <w:p w14:paraId="43172A43" w14:textId="77777777" w:rsidR="005C4CF9" w:rsidRDefault="005C4CF9" w:rsidP="00965AF6"/>
    <w:tbl>
      <w:tblPr>
        <w:tblW w:w="0" w:type="auto"/>
        <w:tblLook w:val="04A0" w:firstRow="1" w:lastRow="0" w:firstColumn="1" w:lastColumn="0" w:noHBand="0" w:noVBand="1"/>
      </w:tblPr>
      <w:tblGrid>
        <w:gridCol w:w="4740"/>
        <w:gridCol w:w="4713"/>
      </w:tblGrid>
      <w:tr w:rsidR="00965AF6" w14:paraId="75818657" w14:textId="77777777" w:rsidTr="00965AF6">
        <w:tc>
          <w:tcPr>
            <w:tcW w:w="4740" w:type="dxa"/>
            <w:hideMark/>
          </w:tcPr>
          <w:p w14:paraId="75818655" w14:textId="226BA617" w:rsidR="00965AF6" w:rsidRDefault="00A5447B">
            <w:pPr>
              <w:widowControl w:val="0"/>
              <w:ind w:firstLine="0"/>
              <w:jc w:val="center"/>
            </w:pPr>
            <w:r>
              <w:lastRenderedPageBreak/>
              <w:pict w14:anchorId="0A54DF27">
                <v:shape id="_x0000_i1261" type="#_x0000_t75" style="width:196.5pt;height:158.25pt">
                  <v:imagedata r:id="rId350" o:title="0"/>
                </v:shape>
              </w:pict>
            </w:r>
          </w:p>
        </w:tc>
        <w:tc>
          <w:tcPr>
            <w:tcW w:w="4713" w:type="dxa"/>
            <w:hideMark/>
          </w:tcPr>
          <w:p w14:paraId="75818656" w14:textId="034B8EDC" w:rsidR="00965AF6" w:rsidRDefault="00A5447B">
            <w:pPr>
              <w:widowControl w:val="0"/>
              <w:ind w:firstLine="0"/>
              <w:jc w:val="center"/>
            </w:pPr>
            <w:r>
              <w:rPr>
                <w:noProof/>
                <w:lang w:eastAsia="ru-RU"/>
              </w:rPr>
              <w:pict w14:anchorId="6EF74F49">
                <v:shape id="_x0000_i1262" type="#_x0000_t75" style="width:198pt;height:158.25pt">
                  <v:imagedata r:id="rId351" o:title="90"/>
                </v:shape>
              </w:pict>
            </w:r>
          </w:p>
        </w:tc>
      </w:tr>
      <w:tr w:rsidR="00965AF6" w14:paraId="7581865A" w14:textId="77777777" w:rsidTr="00965AF6">
        <w:tc>
          <w:tcPr>
            <w:tcW w:w="4740" w:type="dxa"/>
            <w:hideMark/>
          </w:tcPr>
          <w:p w14:paraId="75818658" w14:textId="77777777" w:rsidR="00965AF6" w:rsidRDefault="00091665">
            <w:pPr>
              <w:widowControl w:val="0"/>
              <w:ind w:firstLine="0"/>
              <w:jc w:val="center"/>
            </w:pPr>
            <w:r>
              <w:t>а)</w:t>
            </w:r>
          </w:p>
        </w:tc>
        <w:tc>
          <w:tcPr>
            <w:tcW w:w="4713" w:type="dxa"/>
            <w:hideMark/>
          </w:tcPr>
          <w:p w14:paraId="75818659" w14:textId="77777777" w:rsidR="00965AF6" w:rsidRDefault="00091665">
            <w:pPr>
              <w:widowControl w:val="0"/>
              <w:ind w:firstLine="0"/>
              <w:jc w:val="center"/>
            </w:pPr>
            <w:r>
              <w:t>б)</w:t>
            </w:r>
          </w:p>
        </w:tc>
      </w:tr>
      <w:tr w:rsidR="00965AF6" w14:paraId="7581865D" w14:textId="77777777" w:rsidTr="00965AF6">
        <w:tc>
          <w:tcPr>
            <w:tcW w:w="4740" w:type="dxa"/>
            <w:hideMark/>
          </w:tcPr>
          <w:p w14:paraId="7581865B" w14:textId="69004E3E" w:rsidR="00965AF6" w:rsidRDefault="00A5447B">
            <w:pPr>
              <w:widowControl w:val="0"/>
              <w:ind w:firstLine="0"/>
              <w:jc w:val="center"/>
            </w:pPr>
            <w:r>
              <w:rPr>
                <w:noProof/>
                <w:lang w:eastAsia="ru-RU"/>
              </w:rPr>
              <w:pict w14:anchorId="62B42118">
                <v:shape id="_x0000_i1263" type="#_x0000_t75" style="width:193.5pt;height:153.75pt">
                  <v:imagedata r:id="rId490" o:title="45"/>
                </v:shape>
              </w:pict>
            </w:r>
          </w:p>
        </w:tc>
        <w:tc>
          <w:tcPr>
            <w:tcW w:w="4713" w:type="dxa"/>
            <w:hideMark/>
          </w:tcPr>
          <w:p w14:paraId="7581865C" w14:textId="335B60A5" w:rsidR="00965AF6" w:rsidRDefault="00A5447B">
            <w:pPr>
              <w:widowControl w:val="0"/>
              <w:ind w:firstLine="0"/>
              <w:jc w:val="center"/>
            </w:pPr>
            <w:r>
              <w:rPr>
                <w:noProof/>
                <w:lang w:eastAsia="ru-RU"/>
              </w:rPr>
              <w:pict w14:anchorId="08A2792C">
                <v:shape id="_x0000_i1264" type="#_x0000_t75" style="width:186.75pt;height:153pt">
                  <v:imagedata r:id="rId491" o:title="30"/>
                </v:shape>
              </w:pict>
            </w:r>
          </w:p>
        </w:tc>
      </w:tr>
      <w:tr w:rsidR="00965AF6" w14:paraId="75818660" w14:textId="77777777" w:rsidTr="00965AF6">
        <w:tc>
          <w:tcPr>
            <w:tcW w:w="4740" w:type="dxa"/>
            <w:hideMark/>
          </w:tcPr>
          <w:p w14:paraId="7581865E" w14:textId="77777777" w:rsidR="00965AF6" w:rsidRDefault="00091665">
            <w:pPr>
              <w:widowControl w:val="0"/>
              <w:ind w:firstLine="0"/>
              <w:jc w:val="center"/>
            </w:pPr>
            <w:r>
              <w:t>в)</w:t>
            </w:r>
          </w:p>
        </w:tc>
        <w:tc>
          <w:tcPr>
            <w:tcW w:w="4713" w:type="dxa"/>
            <w:hideMark/>
          </w:tcPr>
          <w:p w14:paraId="7581865F" w14:textId="77777777" w:rsidR="00965AF6" w:rsidRDefault="00091665">
            <w:pPr>
              <w:widowControl w:val="0"/>
              <w:ind w:firstLine="0"/>
              <w:jc w:val="center"/>
            </w:pPr>
            <w:r>
              <w:t xml:space="preserve">г) </w:t>
            </w:r>
          </w:p>
        </w:tc>
      </w:tr>
    </w:tbl>
    <w:p w14:paraId="75818661" w14:textId="26C07B97" w:rsidR="00965AF6" w:rsidRDefault="00F97DB5" w:rsidP="00965AF6">
      <w:pPr>
        <w:jc w:val="center"/>
      </w:pPr>
      <w:r>
        <w:t>Рисунок</w:t>
      </w:r>
      <w:r w:rsidR="00965AF6">
        <w:t xml:space="preserve"> 3.</w:t>
      </w:r>
      <w:r w:rsidR="00725629">
        <w:t>6</w:t>
      </w:r>
      <w:r>
        <w:t xml:space="preserve"> –</w:t>
      </w:r>
      <w:r w:rsidR="00965AF6">
        <w:t xml:space="preserve"> </w:t>
      </w:r>
      <w:r w:rsidR="00EE0871">
        <w:t>Расчетные диаграммы деформирования и экспериментальные точки для</w:t>
      </w:r>
      <w:r w:rsidR="00965AF6">
        <w:t xml:space="preserve"> углепластика БМИ-3/3692 </w:t>
      </w:r>
      <w:r w:rsidR="00091665">
        <w:t>с</w:t>
      </w:r>
      <w:r w:rsidR="007C38D2">
        <w:t xml:space="preserve"> различными схемами армирования</w:t>
      </w:r>
      <w:r w:rsidR="00091665" w:rsidRPr="00965AF6">
        <w:t xml:space="preserve"> </w:t>
      </w:r>
      <w:r w:rsidR="00091665" w:rsidRPr="00DE48C4">
        <w:t>[</w:t>
      </w:r>
      <w:r w:rsidR="00091665" w:rsidRPr="00965AF6">
        <w:t>0°</w:t>
      </w:r>
      <w:r w:rsidR="00091665" w:rsidRPr="00DE48C4">
        <w:t>]</w:t>
      </w:r>
      <w:r w:rsidR="00091665" w:rsidRPr="00965AF6">
        <w:t xml:space="preserve">; б) </w:t>
      </w:r>
      <w:r w:rsidR="00091665" w:rsidRPr="00DE48C4">
        <w:t>[</w:t>
      </w:r>
      <w:r w:rsidR="00091665" w:rsidRPr="00965AF6">
        <w:t>90°</w:t>
      </w:r>
      <w:r w:rsidR="00091665" w:rsidRPr="00DE48C4">
        <w:t>]</w:t>
      </w:r>
      <w:r w:rsidR="00091665" w:rsidRPr="00965AF6">
        <w:t xml:space="preserve">; в) </w:t>
      </w:r>
      <w:r w:rsidR="00091665" w:rsidRPr="00DE48C4">
        <w:t>[</w:t>
      </w:r>
      <w:r w:rsidR="00091665">
        <w:t>±</w:t>
      </w:r>
      <w:r w:rsidR="00091665" w:rsidRPr="00965AF6">
        <w:t>45°</w:t>
      </w:r>
      <w:r w:rsidR="00091665" w:rsidRPr="00DE48C4">
        <w:t>]</w:t>
      </w:r>
      <w:r w:rsidR="00091665" w:rsidRPr="00965AF6">
        <w:t xml:space="preserve">; г) </w:t>
      </w:r>
      <w:r w:rsidR="00091665" w:rsidRPr="00DE48C4">
        <w:t>[</w:t>
      </w:r>
      <w:r w:rsidR="00091665" w:rsidRPr="00965AF6">
        <w:t>30°</w:t>
      </w:r>
      <w:r w:rsidR="00840701">
        <w:t>/6</w:t>
      </w:r>
      <w:r w:rsidR="00840701" w:rsidRPr="00965AF6">
        <w:t>0°</w:t>
      </w:r>
      <w:r w:rsidR="00091665" w:rsidRPr="00DE48C4">
        <w:t>]</w:t>
      </w:r>
    </w:p>
    <w:p w14:paraId="4DEC9EB2" w14:textId="77777777" w:rsidR="00CA6FDF" w:rsidRDefault="00CA6FDF" w:rsidP="00965AF6"/>
    <w:p w14:paraId="75818677" w14:textId="31134F02" w:rsidR="00965AF6" w:rsidRDefault="00965AF6" w:rsidP="00D25432">
      <w:pPr>
        <w:pStyle w:val="3"/>
      </w:pPr>
      <w:r>
        <w:t>3.3.3. Стеклопластик</w:t>
      </w:r>
    </w:p>
    <w:p w14:paraId="75818678" w14:textId="43BA7F9C" w:rsidR="00965AF6" w:rsidRDefault="00965AF6" w:rsidP="00965AF6">
      <w:r>
        <w:t>При помощи предложенной модели были выполнены расчеты нелинейных диаграмм деформирования для стеклопластика</w:t>
      </w:r>
      <w:r w:rsidR="00F0094E">
        <w:t xml:space="preserve"> и про</w:t>
      </w:r>
      <w:r w:rsidR="00440D56">
        <w:t>ведено сравнение с экспериментальными данными, представленными в главе 2</w:t>
      </w:r>
      <w:r>
        <w:t xml:space="preserve">. В качестве аппроксимирующей функции была выбрана </w:t>
      </w:r>
      <w:r w:rsidR="004A6DBB">
        <w:t>степенная</w:t>
      </w:r>
      <w:r>
        <w:t xml:space="preserve"> зависимость, параметры которой были определены при численной минимизации невязки между расчетными и экспериментальными данными</w:t>
      </w:r>
      <w:r w:rsidR="00EE0871">
        <w:t xml:space="preserve">: </w:t>
      </w:r>
      <w:r w:rsidR="004A6DBB" w:rsidRPr="004A6DBB">
        <w:rPr>
          <w:i/>
          <w:lang w:val="en-US"/>
        </w:rPr>
        <w:t>k</w:t>
      </w:r>
      <w:r w:rsidR="004A6DBB" w:rsidRPr="004A6DBB">
        <w:rPr>
          <w:i/>
        </w:rPr>
        <w:t>=1050</w:t>
      </w:r>
      <w:r w:rsidR="00EE0871">
        <w:t xml:space="preserve">, </w:t>
      </w:r>
      <w:r w:rsidR="004A6DBB" w:rsidRPr="004A6DBB">
        <w:rPr>
          <w:i/>
          <w:lang w:val="en-US"/>
        </w:rPr>
        <w:t>n</w:t>
      </w:r>
      <w:r w:rsidR="004A6DBB" w:rsidRPr="004A6DBB">
        <w:rPr>
          <w:i/>
        </w:rPr>
        <w:t>=0.45</w:t>
      </w:r>
      <w:r w:rsidR="00EE0871">
        <w:t xml:space="preserve">, </w:t>
      </w:r>
      <w:r w:rsidR="00466271" w:rsidRPr="00466271">
        <w:rPr>
          <w:position w:val="-12"/>
        </w:rPr>
        <w:object w:dxaOrig="1160" w:dyaOrig="380" w14:anchorId="62D71F30">
          <v:shape id="_x0000_i1265" type="#_x0000_t75" style="width:57.75pt;height:18.75pt" o:ole="">
            <v:imagedata r:id="rId492" o:title=""/>
          </v:shape>
          <o:OLEObject Type="Embed" ProgID="Equation.DSMT4" ShapeID="_x0000_i1265" DrawAspect="Content" ObjectID="_1600548673" r:id="rId493"/>
        </w:object>
      </w:r>
      <w:r w:rsidR="00EE0871">
        <w:t xml:space="preserve">. </w:t>
      </w:r>
      <w:r>
        <w:t>В качестве упругих констант материала были взяты значения, определенные в главе 2.</w:t>
      </w:r>
    </w:p>
    <w:p w14:paraId="4C30C449" w14:textId="06BDBB49" w:rsidR="00440028" w:rsidRPr="00782B18" w:rsidRDefault="00965AF6" w:rsidP="00440028">
      <w:r>
        <w:t>Полученные диаграммы дефо</w:t>
      </w:r>
      <w:r w:rsidR="00F97DB5">
        <w:t>рмирования показаны на рисунках</w:t>
      </w:r>
      <w:r w:rsidR="00E607E1">
        <w:t xml:space="preserve"> 3.</w:t>
      </w:r>
      <w:r w:rsidR="00725629">
        <w:t>7</w:t>
      </w:r>
      <w:r w:rsidR="00E607E1">
        <w:t>, 3.</w:t>
      </w:r>
      <w:r w:rsidR="00725629">
        <w:t>8</w:t>
      </w:r>
      <w:r w:rsidR="00E607E1">
        <w:t>.</w:t>
      </w:r>
      <w:r w:rsidR="00440028">
        <w:t xml:space="preserve"> </w:t>
      </w:r>
      <w:proofErr w:type="spellStart"/>
      <w:r w:rsidR="00440028">
        <w:t>Нагружение</w:t>
      </w:r>
      <w:proofErr w:type="spellEnd"/>
      <w:r w:rsidR="00440028">
        <w:t xml:space="preserve"> образцов проводится не вдоль осей </w:t>
      </w:r>
      <w:proofErr w:type="spellStart"/>
      <w:r w:rsidR="00440028">
        <w:t>ортотропии</w:t>
      </w:r>
      <w:proofErr w:type="spellEnd"/>
      <w:r w:rsidR="00440028">
        <w:t xml:space="preserve"> материала, что дополнительно вызывает деформации сдвига, влияющие на отклонение диаграмм деформирования от линейного закона.</w:t>
      </w:r>
    </w:p>
    <w:p w14:paraId="4B75C337" w14:textId="2EC45E3D" w:rsidR="00647685" w:rsidRDefault="00647685" w:rsidP="00965AF6"/>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0"/>
        <w:gridCol w:w="4807"/>
      </w:tblGrid>
      <w:tr w:rsidR="00965AF6" w14:paraId="7581867D" w14:textId="77777777" w:rsidTr="00E607E1">
        <w:trPr>
          <w:jc w:val="center"/>
        </w:trPr>
        <w:tc>
          <w:tcPr>
            <w:tcW w:w="4789" w:type="dxa"/>
            <w:hideMark/>
          </w:tcPr>
          <w:p w14:paraId="7581867B" w14:textId="6E88038B" w:rsidR="00965AF6" w:rsidRDefault="00A5447B" w:rsidP="00FD2133">
            <w:pPr>
              <w:spacing w:line="240" w:lineRule="auto"/>
              <w:ind w:firstLine="0"/>
              <w:jc w:val="center"/>
            </w:pPr>
            <w:r>
              <w:rPr>
                <w:rFonts w:eastAsiaTheme="minorHAnsi" w:cstheme="minorBidi"/>
                <w:lang w:val="ru-RU"/>
              </w:rPr>
              <w:lastRenderedPageBreak/>
              <w:pict w14:anchorId="7E014137">
                <v:shape id="_x0000_i1266" type="#_x0000_t75" style="width:190.5pt;height:138.75pt">
                  <v:imagedata r:id="rId354" o:title="0"/>
                </v:shape>
              </w:pict>
            </w:r>
          </w:p>
        </w:tc>
        <w:tc>
          <w:tcPr>
            <w:tcW w:w="4848" w:type="dxa"/>
            <w:hideMark/>
          </w:tcPr>
          <w:p w14:paraId="7581867C" w14:textId="1B223CAB" w:rsidR="00965AF6" w:rsidRDefault="00A5447B" w:rsidP="00FD2133">
            <w:pPr>
              <w:spacing w:line="240" w:lineRule="auto"/>
              <w:ind w:firstLine="0"/>
              <w:jc w:val="center"/>
            </w:pPr>
            <w:r>
              <w:rPr>
                <w:rFonts w:eastAsiaTheme="minorHAnsi" w:cstheme="minorBidi"/>
                <w:noProof/>
                <w:lang w:val="ru-RU" w:eastAsia="ru-RU"/>
              </w:rPr>
              <w:pict w14:anchorId="01093C46">
                <v:shape id="_x0000_i1267" type="#_x0000_t75" style="width:192pt;height:140.25pt">
                  <v:imagedata r:id="rId494" o:title="15"/>
                </v:shape>
              </w:pict>
            </w:r>
          </w:p>
        </w:tc>
      </w:tr>
      <w:tr w:rsidR="00965AF6" w14:paraId="75818680" w14:textId="77777777" w:rsidTr="00965AF6">
        <w:trPr>
          <w:jc w:val="center"/>
        </w:trPr>
        <w:tc>
          <w:tcPr>
            <w:tcW w:w="4961" w:type="dxa"/>
            <w:hideMark/>
          </w:tcPr>
          <w:p w14:paraId="7581867E" w14:textId="77777777" w:rsidR="00965AF6" w:rsidRDefault="00965AF6" w:rsidP="00FD2133">
            <w:pPr>
              <w:spacing w:line="240" w:lineRule="auto"/>
              <w:ind w:firstLine="0"/>
              <w:jc w:val="center"/>
              <w:rPr>
                <w:noProof/>
                <w:lang w:eastAsia="ru-RU"/>
              </w:rPr>
            </w:pPr>
            <w:r>
              <w:rPr>
                <w:noProof/>
                <w:lang w:eastAsia="ru-RU"/>
              </w:rPr>
              <w:t xml:space="preserve">а) </w:t>
            </w:r>
          </w:p>
        </w:tc>
        <w:tc>
          <w:tcPr>
            <w:tcW w:w="4892" w:type="dxa"/>
            <w:hideMark/>
          </w:tcPr>
          <w:p w14:paraId="7581867F" w14:textId="77777777" w:rsidR="00965AF6" w:rsidRDefault="00965AF6" w:rsidP="00FD2133">
            <w:pPr>
              <w:spacing w:line="240" w:lineRule="auto"/>
              <w:ind w:firstLine="0"/>
              <w:jc w:val="center"/>
              <w:rPr>
                <w:noProof/>
                <w:lang w:eastAsia="ru-RU"/>
              </w:rPr>
            </w:pPr>
            <w:r>
              <w:rPr>
                <w:noProof/>
                <w:lang w:eastAsia="ru-RU"/>
              </w:rPr>
              <w:t xml:space="preserve">б) </w:t>
            </w:r>
          </w:p>
        </w:tc>
      </w:tr>
      <w:tr w:rsidR="00965AF6" w14:paraId="75818683" w14:textId="77777777" w:rsidTr="00965AF6">
        <w:trPr>
          <w:jc w:val="center"/>
        </w:trPr>
        <w:tc>
          <w:tcPr>
            <w:tcW w:w="4961" w:type="dxa"/>
            <w:hideMark/>
          </w:tcPr>
          <w:p w14:paraId="75818681" w14:textId="0396B5D0" w:rsidR="00965AF6" w:rsidRDefault="00A5447B" w:rsidP="00FD2133">
            <w:pPr>
              <w:spacing w:line="240" w:lineRule="auto"/>
              <w:ind w:firstLine="0"/>
              <w:jc w:val="center"/>
            </w:pPr>
            <w:r>
              <w:rPr>
                <w:rFonts w:eastAsiaTheme="minorHAnsi" w:cstheme="minorBidi"/>
                <w:noProof/>
                <w:lang w:val="ru-RU" w:eastAsia="ru-RU"/>
              </w:rPr>
              <w:pict w14:anchorId="38E7CDB7">
                <v:shape id="_x0000_i1268" type="#_x0000_t75" style="width:189.75pt;height:135.75pt">
                  <v:imagedata r:id="rId495" o:title="22"/>
                </v:shape>
              </w:pict>
            </w:r>
          </w:p>
        </w:tc>
        <w:tc>
          <w:tcPr>
            <w:tcW w:w="4892" w:type="dxa"/>
            <w:hideMark/>
          </w:tcPr>
          <w:p w14:paraId="75818682" w14:textId="4255D80E" w:rsidR="00965AF6" w:rsidRDefault="00A5447B" w:rsidP="00FD2133">
            <w:pPr>
              <w:spacing w:line="240" w:lineRule="auto"/>
              <w:ind w:firstLine="0"/>
              <w:jc w:val="center"/>
            </w:pPr>
            <w:r>
              <w:rPr>
                <w:rFonts w:eastAsiaTheme="minorHAnsi" w:cstheme="minorBidi"/>
                <w:noProof/>
                <w:lang w:val="ru-RU" w:eastAsia="ru-RU"/>
              </w:rPr>
              <w:pict w14:anchorId="304DC950">
                <v:shape id="_x0000_i1269" type="#_x0000_t75" style="width:203.25pt;height:135pt">
                  <v:imagedata r:id="rId496" o:title="45"/>
                </v:shape>
              </w:pict>
            </w:r>
          </w:p>
        </w:tc>
      </w:tr>
      <w:tr w:rsidR="00965AF6" w14:paraId="75818686" w14:textId="77777777" w:rsidTr="00965AF6">
        <w:trPr>
          <w:jc w:val="center"/>
        </w:trPr>
        <w:tc>
          <w:tcPr>
            <w:tcW w:w="4961" w:type="dxa"/>
            <w:hideMark/>
          </w:tcPr>
          <w:p w14:paraId="75818684" w14:textId="77777777" w:rsidR="00965AF6" w:rsidRDefault="00965AF6" w:rsidP="00FD2133">
            <w:pPr>
              <w:spacing w:line="240" w:lineRule="auto"/>
              <w:ind w:firstLine="0"/>
              <w:jc w:val="center"/>
            </w:pPr>
            <w:r>
              <w:t xml:space="preserve">в) </w:t>
            </w:r>
          </w:p>
        </w:tc>
        <w:tc>
          <w:tcPr>
            <w:tcW w:w="4892" w:type="dxa"/>
            <w:hideMark/>
          </w:tcPr>
          <w:p w14:paraId="75818685" w14:textId="77777777" w:rsidR="00965AF6" w:rsidRDefault="00965AF6" w:rsidP="00FD2133">
            <w:pPr>
              <w:spacing w:line="240" w:lineRule="auto"/>
              <w:ind w:firstLine="0"/>
              <w:jc w:val="center"/>
            </w:pPr>
            <w:r>
              <w:t xml:space="preserve">г) </w:t>
            </w:r>
          </w:p>
        </w:tc>
      </w:tr>
      <w:tr w:rsidR="00E607E1" w14:paraId="0EA59D33" w14:textId="77777777" w:rsidTr="008A41A9">
        <w:trPr>
          <w:jc w:val="center"/>
        </w:trPr>
        <w:tc>
          <w:tcPr>
            <w:tcW w:w="9637" w:type="dxa"/>
            <w:gridSpan w:val="2"/>
          </w:tcPr>
          <w:p w14:paraId="765DFC51" w14:textId="77562B7A" w:rsidR="00E607E1" w:rsidRPr="00CD18FD" w:rsidRDefault="00F97DB5" w:rsidP="00F97DB5">
            <w:pPr>
              <w:ind w:firstLine="0"/>
              <w:jc w:val="center"/>
              <w:rPr>
                <w:lang w:val="ru-RU"/>
              </w:rPr>
            </w:pPr>
            <w:r>
              <w:rPr>
                <w:lang w:val="ru-RU"/>
              </w:rPr>
              <w:t>Рисунок</w:t>
            </w:r>
            <w:r w:rsidR="00E607E1" w:rsidRPr="00CD18FD">
              <w:rPr>
                <w:lang w:val="ru-RU"/>
              </w:rPr>
              <w:t xml:space="preserve"> 3.</w:t>
            </w:r>
            <w:r w:rsidR="00725629" w:rsidRPr="00CD18FD">
              <w:rPr>
                <w:lang w:val="ru-RU"/>
              </w:rPr>
              <w:t>7</w:t>
            </w:r>
            <w:r w:rsidRPr="00F97DB5">
              <w:rPr>
                <w:lang w:val="ru-RU"/>
              </w:rPr>
              <w:t xml:space="preserve"> –</w:t>
            </w:r>
            <w:r w:rsidR="00E607E1" w:rsidRPr="00CD18FD">
              <w:rPr>
                <w:lang w:val="ru-RU"/>
              </w:rPr>
              <w:t xml:space="preserve"> Расчетные диаграммы деформирования и экспериментальные точки для стеклопластика</w:t>
            </w:r>
            <w:r w:rsidR="00814881">
              <w:rPr>
                <w:lang w:val="ru-RU"/>
              </w:rPr>
              <w:t xml:space="preserve"> с различными укладками:</w:t>
            </w:r>
            <w:r w:rsidR="00E607E1" w:rsidRPr="00CD18FD">
              <w:rPr>
                <w:lang w:val="ru-RU"/>
              </w:rPr>
              <w:t xml:space="preserve"> </w:t>
            </w:r>
            <w:r w:rsidR="00814881">
              <w:rPr>
                <w:lang w:val="ru-RU"/>
              </w:rPr>
              <w:t>а) </w:t>
            </w:r>
            <w:r w:rsidR="00814881" w:rsidRPr="00C901FF">
              <w:rPr>
                <w:lang w:val="ru-RU"/>
              </w:rPr>
              <w:t>[0/90/0]</w:t>
            </w:r>
            <w:r w:rsidR="00814881">
              <w:rPr>
                <w:vertAlign w:val="subscript"/>
              </w:rPr>
              <w:t>s</w:t>
            </w:r>
            <w:r w:rsidR="00814881">
              <w:rPr>
                <w:lang w:val="ru-RU"/>
              </w:rPr>
              <w:t>;</w:t>
            </w:r>
            <w:r w:rsidR="00814881" w:rsidRPr="00C901FF">
              <w:rPr>
                <w:lang w:val="ru-RU"/>
              </w:rPr>
              <w:t xml:space="preserve"> </w:t>
            </w:r>
            <w:r w:rsidR="00814881">
              <w:rPr>
                <w:lang w:val="ru-RU"/>
              </w:rPr>
              <w:t xml:space="preserve">б) </w:t>
            </w:r>
            <w:r w:rsidR="00814881" w:rsidRPr="00C901FF">
              <w:rPr>
                <w:lang w:val="ru-RU"/>
              </w:rPr>
              <w:t>[15/-75/15]</w:t>
            </w:r>
            <w:r w:rsidR="00814881">
              <w:rPr>
                <w:vertAlign w:val="subscript"/>
              </w:rPr>
              <w:t>s</w:t>
            </w:r>
            <w:r w:rsidR="00814881">
              <w:rPr>
                <w:lang w:val="ru-RU"/>
              </w:rPr>
              <w:t>; в) </w:t>
            </w:r>
            <w:r w:rsidR="00814881" w:rsidRPr="00C901FF">
              <w:rPr>
                <w:lang w:val="ru-RU"/>
              </w:rPr>
              <w:t>[22.5/-67.5/22.5]</w:t>
            </w:r>
            <w:r w:rsidR="00814881">
              <w:rPr>
                <w:vertAlign w:val="subscript"/>
              </w:rPr>
              <w:t>s</w:t>
            </w:r>
            <w:r w:rsidR="00814881">
              <w:rPr>
                <w:lang w:val="ru-RU"/>
              </w:rPr>
              <w:t>; г)</w:t>
            </w:r>
            <w:r w:rsidR="00814881" w:rsidRPr="00C901FF">
              <w:rPr>
                <w:lang w:val="ru-RU"/>
              </w:rPr>
              <w:t xml:space="preserve"> [45/-45/45]</w:t>
            </w:r>
            <w:r w:rsidR="00814881">
              <w:rPr>
                <w:vertAlign w:val="subscript"/>
              </w:rPr>
              <w:t>s</w:t>
            </w:r>
          </w:p>
        </w:tc>
      </w:tr>
    </w:tbl>
    <w:p w14:paraId="370B0760" w14:textId="7F05AB57" w:rsidR="00F97DB5" w:rsidRDefault="00F97DB5"/>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9"/>
      </w:tblGrid>
      <w:tr w:rsidR="00965AF6" w14:paraId="75818689" w14:textId="77777777" w:rsidTr="00E607E1">
        <w:trPr>
          <w:jc w:val="center"/>
        </w:trPr>
        <w:tc>
          <w:tcPr>
            <w:tcW w:w="4818" w:type="dxa"/>
            <w:hideMark/>
          </w:tcPr>
          <w:p w14:paraId="75818687" w14:textId="09927818" w:rsidR="00965AF6" w:rsidRDefault="00A5447B" w:rsidP="00FD2133">
            <w:pPr>
              <w:spacing w:line="240" w:lineRule="auto"/>
              <w:ind w:firstLine="0"/>
              <w:jc w:val="center"/>
            </w:pPr>
            <w:r>
              <w:rPr>
                <w:rFonts w:eastAsiaTheme="minorHAnsi" w:cstheme="minorBidi"/>
                <w:noProof/>
                <w:lang w:val="ru-RU" w:eastAsia="ru-RU"/>
              </w:rPr>
              <w:pict w14:anchorId="5D5831AE">
                <v:shape id="_x0000_i1270" type="#_x0000_t75" style="width:199.5pt;height:136.5pt">
                  <v:imagedata r:id="rId497" o:title="60"/>
                </v:shape>
              </w:pict>
            </w:r>
          </w:p>
        </w:tc>
        <w:tc>
          <w:tcPr>
            <w:tcW w:w="4819" w:type="dxa"/>
            <w:hideMark/>
          </w:tcPr>
          <w:p w14:paraId="75818688" w14:textId="563AC4FA" w:rsidR="00965AF6" w:rsidRDefault="00A5447B" w:rsidP="00FD2133">
            <w:pPr>
              <w:spacing w:line="240" w:lineRule="auto"/>
              <w:ind w:firstLine="0"/>
              <w:jc w:val="center"/>
            </w:pPr>
            <w:r>
              <w:rPr>
                <w:rFonts w:eastAsiaTheme="minorHAnsi" w:cstheme="minorBidi"/>
                <w:noProof/>
                <w:lang w:val="ru-RU" w:eastAsia="ru-RU"/>
              </w:rPr>
              <w:pict w14:anchorId="002B9C99">
                <v:shape id="_x0000_i1271" type="#_x0000_t75" style="width:203.25pt;height:136.5pt">
                  <v:imagedata r:id="rId498" o:title="75"/>
                </v:shape>
              </w:pict>
            </w:r>
          </w:p>
        </w:tc>
      </w:tr>
      <w:tr w:rsidR="00965AF6" w14:paraId="7581868C" w14:textId="77777777" w:rsidTr="00E607E1">
        <w:trPr>
          <w:jc w:val="center"/>
        </w:trPr>
        <w:tc>
          <w:tcPr>
            <w:tcW w:w="4818" w:type="dxa"/>
            <w:hideMark/>
          </w:tcPr>
          <w:p w14:paraId="7581868A" w14:textId="636E9A0D" w:rsidR="00965AF6" w:rsidRDefault="00FA68E3" w:rsidP="00FD2133">
            <w:pPr>
              <w:spacing w:line="240" w:lineRule="auto"/>
              <w:ind w:firstLine="0"/>
              <w:jc w:val="center"/>
            </w:pPr>
            <w:r>
              <w:t>а</w:t>
            </w:r>
            <w:r w:rsidR="00965AF6">
              <w:t>)</w:t>
            </w:r>
            <w:r w:rsidR="00965AF6">
              <w:rPr>
                <w:noProof/>
                <w:lang w:eastAsia="ru-RU"/>
              </w:rPr>
              <w:t xml:space="preserve"> </w:t>
            </w:r>
          </w:p>
        </w:tc>
        <w:tc>
          <w:tcPr>
            <w:tcW w:w="4819" w:type="dxa"/>
            <w:hideMark/>
          </w:tcPr>
          <w:p w14:paraId="7581868B" w14:textId="2AC0066B" w:rsidR="00965AF6" w:rsidRDefault="00FA68E3" w:rsidP="00FD2133">
            <w:pPr>
              <w:spacing w:line="240" w:lineRule="auto"/>
              <w:ind w:firstLine="0"/>
              <w:jc w:val="center"/>
            </w:pPr>
            <w:r>
              <w:t>б</w:t>
            </w:r>
            <w:r w:rsidR="00965AF6">
              <w:t>)</w:t>
            </w:r>
            <w:r w:rsidR="00965AF6">
              <w:rPr>
                <w:noProof/>
                <w:lang w:eastAsia="ru-RU"/>
              </w:rPr>
              <w:t xml:space="preserve"> </w:t>
            </w:r>
          </w:p>
        </w:tc>
      </w:tr>
      <w:tr w:rsidR="00965AF6" w14:paraId="7581868E" w14:textId="77777777" w:rsidTr="00E607E1">
        <w:trPr>
          <w:jc w:val="center"/>
        </w:trPr>
        <w:tc>
          <w:tcPr>
            <w:tcW w:w="9637" w:type="dxa"/>
            <w:gridSpan w:val="2"/>
            <w:hideMark/>
          </w:tcPr>
          <w:p w14:paraId="7581868D" w14:textId="2C67267B" w:rsidR="00965AF6" w:rsidRDefault="00A5447B" w:rsidP="00FD2133">
            <w:pPr>
              <w:spacing w:line="240" w:lineRule="auto"/>
              <w:ind w:firstLine="0"/>
              <w:jc w:val="center"/>
            </w:pPr>
            <w:r>
              <w:rPr>
                <w:rFonts w:eastAsiaTheme="minorHAnsi" w:cstheme="minorBidi"/>
                <w:noProof/>
                <w:lang w:val="ru-RU" w:eastAsia="ru-RU"/>
              </w:rPr>
              <w:pict w14:anchorId="5E4C95D1">
                <v:shape id="_x0000_i1272" type="#_x0000_t75" style="width:197.25pt;height:126pt">
                  <v:imagedata r:id="rId499" o:title="90"/>
                </v:shape>
              </w:pict>
            </w:r>
          </w:p>
        </w:tc>
      </w:tr>
      <w:tr w:rsidR="00965AF6" w14:paraId="75818690" w14:textId="77777777" w:rsidTr="00E607E1">
        <w:trPr>
          <w:jc w:val="center"/>
        </w:trPr>
        <w:tc>
          <w:tcPr>
            <w:tcW w:w="9637" w:type="dxa"/>
            <w:gridSpan w:val="2"/>
            <w:hideMark/>
          </w:tcPr>
          <w:p w14:paraId="7581868F" w14:textId="6E2B4644" w:rsidR="00965AF6" w:rsidRDefault="00FA68E3" w:rsidP="00FD2133">
            <w:pPr>
              <w:spacing w:line="240" w:lineRule="auto"/>
              <w:ind w:firstLine="0"/>
              <w:jc w:val="center"/>
            </w:pPr>
            <w:r>
              <w:t>в</w:t>
            </w:r>
            <w:r w:rsidR="00965AF6">
              <w:t xml:space="preserve">) </w:t>
            </w:r>
          </w:p>
        </w:tc>
      </w:tr>
      <w:tr w:rsidR="00965AF6" w14:paraId="75818692" w14:textId="77777777" w:rsidTr="00E607E1">
        <w:trPr>
          <w:jc w:val="center"/>
        </w:trPr>
        <w:tc>
          <w:tcPr>
            <w:tcW w:w="9637" w:type="dxa"/>
            <w:gridSpan w:val="2"/>
            <w:hideMark/>
          </w:tcPr>
          <w:p w14:paraId="75818691" w14:textId="0F2F4ED9" w:rsidR="00965AF6" w:rsidRPr="00CD18FD" w:rsidRDefault="00F97DB5" w:rsidP="00725629">
            <w:pPr>
              <w:jc w:val="center"/>
              <w:rPr>
                <w:lang w:val="ru-RU"/>
              </w:rPr>
            </w:pPr>
            <w:r>
              <w:rPr>
                <w:lang w:val="ru-RU"/>
              </w:rPr>
              <w:t>Рисунок</w:t>
            </w:r>
            <w:r w:rsidR="00965AF6" w:rsidRPr="00CD18FD">
              <w:rPr>
                <w:lang w:val="ru-RU"/>
              </w:rPr>
              <w:t xml:space="preserve"> 3.</w:t>
            </w:r>
            <w:r w:rsidR="00725629" w:rsidRPr="00CD18FD">
              <w:rPr>
                <w:lang w:val="ru-RU"/>
              </w:rPr>
              <w:t>8</w:t>
            </w:r>
            <w:r w:rsidRPr="00F97DB5">
              <w:rPr>
                <w:lang w:val="ru-RU"/>
              </w:rPr>
              <w:t xml:space="preserve"> –</w:t>
            </w:r>
            <w:r w:rsidR="00965AF6" w:rsidRPr="00CD18FD">
              <w:rPr>
                <w:lang w:val="ru-RU"/>
              </w:rPr>
              <w:t xml:space="preserve"> </w:t>
            </w:r>
            <w:r w:rsidR="00EE0871" w:rsidRPr="00CD18FD">
              <w:rPr>
                <w:lang w:val="ru-RU"/>
              </w:rPr>
              <w:t xml:space="preserve">Расчетные диаграммы деформирования и экспериментальные точки для </w:t>
            </w:r>
            <w:r w:rsidR="00965AF6" w:rsidRPr="00CD18FD">
              <w:rPr>
                <w:lang w:val="ru-RU"/>
              </w:rPr>
              <w:t>стеклопластика</w:t>
            </w:r>
            <w:r w:rsidR="00814881" w:rsidRPr="00CD18FD">
              <w:rPr>
                <w:lang w:val="ru-RU"/>
              </w:rPr>
              <w:t xml:space="preserve"> </w:t>
            </w:r>
            <w:r w:rsidR="00814881">
              <w:rPr>
                <w:lang w:val="ru-RU"/>
              </w:rPr>
              <w:t xml:space="preserve">с различными укладками: </w:t>
            </w:r>
            <w:r w:rsidR="00814881" w:rsidRPr="00CD18FD">
              <w:rPr>
                <w:lang w:val="ru-RU"/>
              </w:rPr>
              <w:t>а)</w:t>
            </w:r>
            <w:r w:rsidR="00814881">
              <w:t> </w:t>
            </w:r>
            <w:r w:rsidR="00814881" w:rsidRPr="00C901FF">
              <w:rPr>
                <w:lang w:val="ru-RU"/>
              </w:rPr>
              <w:t>[60/-30/60]</w:t>
            </w:r>
            <w:r w:rsidR="00814881">
              <w:rPr>
                <w:vertAlign w:val="subscript"/>
              </w:rPr>
              <w:t>s</w:t>
            </w:r>
            <w:r w:rsidR="00814881">
              <w:rPr>
                <w:lang w:val="ru-RU"/>
              </w:rPr>
              <w:t>; б)</w:t>
            </w:r>
            <w:r w:rsidR="00814881" w:rsidRPr="00C901FF">
              <w:rPr>
                <w:lang w:val="ru-RU"/>
              </w:rPr>
              <w:t xml:space="preserve"> [75/-15/75]</w:t>
            </w:r>
            <w:r w:rsidR="00814881">
              <w:rPr>
                <w:vertAlign w:val="subscript"/>
              </w:rPr>
              <w:t>s</w:t>
            </w:r>
            <w:r w:rsidR="00814881">
              <w:rPr>
                <w:lang w:val="ru-RU"/>
              </w:rPr>
              <w:t>; в)</w:t>
            </w:r>
            <w:r w:rsidR="00814881" w:rsidRPr="00C901FF">
              <w:rPr>
                <w:lang w:val="ru-RU"/>
              </w:rPr>
              <w:t xml:space="preserve"> [90/0/90]</w:t>
            </w:r>
          </w:p>
        </w:tc>
      </w:tr>
    </w:tbl>
    <w:p w14:paraId="75818693" w14:textId="77777777" w:rsidR="00965AF6" w:rsidRDefault="00965AF6" w:rsidP="00965AF6"/>
    <w:p w14:paraId="75818694" w14:textId="77777777" w:rsidR="00F77CB6" w:rsidRDefault="00965AF6" w:rsidP="00F77CB6">
      <w:r>
        <w:t>На приведенных графиках можно видеть удовлетворительное соответствие расчетных и экспериментальных данных</w:t>
      </w:r>
      <w:r w:rsidR="00EE0871">
        <w:t>.</w:t>
      </w:r>
      <w:r w:rsidR="00F77CB6">
        <w:t xml:space="preserve"> Средняя относительная ошибка составила 7,2 %, а средняя </w:t>
      </w:r>
      <w:proofErr w:type="spellStart"/>
      <w:r w:rsidR="00F77CB6">
        <w:t>квадратическая</w:t>
      </w:r>
      <w:proofErr w:type="spellEnd"/>
      <w:r w:rsidR="00F77CB6">
        <w:t xml:space="preserve"> ошибка – 0,8 %. По сравнению с линейной моделью средняя относительная ошибка уменьшена в 2,7 раза, а средняя </w:t>
      </w:r>
      <w:proofErr w:type="spellStart"/>
      <w:r w:rsidR="00F77CB6">
        <w:t>квадратическая</w:t>
      </w:r>
      <w:proofErr w:type="spellEnd"/>
      <w:r w:rsidR="00F77CB6">
        <w:t xml:space="preserve"> ошибка – в 3,3 раза.</w:t>
      </w:r>
    </w:p>
    <w:p w14:paraId="75818695" w14:textId="143541E5" w:rsidR="00965AF6" w:rsidRDefault="00EE0871" w:rsidP="00965AF6">
      <w:r>
        <w:t>Таким образом,</w:t>
      </w:r>
      <w:r w:rsidR="00965AF6">
        <w:t xml:space="preserve"> предложенная </w:t>
      </w:r>
      <w:r w:rsidR="00A67CC1">
        <w:t>модель</w:t>
      </w:r>
      <w:r w:rsidR="00965AF6">
        <w:t xml:space="preserve"> может быть применена для широкого спектра композиционных материалов, армированных непрерывными волокнами, при этом в качестве армирующего наполнителя может выступать как однонаправленная лента, так и ткань.</w:t>
      </w:r>
    </w:p>
    <w:p w14:paraId="5F923B1E" w14:textId="56EFC554" w:rsidR="00C03177" w:rsidRDefault="00C03177" w:rsidP="00965AF6"/>
    <w:p w14:paraId="74C1CDB0" w14:textId="1053FA1C" w:rsidR="00A52101" w:rsidRDefault="00A52101" w:rsidP="00D25432">
      <w:pPr>
        <w:pStyle w:val="3"/>
      </w:pPr>
      <w:r>
        <w:t>3.3.4. Углерод-углеродный композиционный материал</w:t>
      </w:r>
    </w:p>
    <w:p w14:paraId="7C522AC6" w14:textId="1F962B6F" w:rsidR="00A52101" w:rsidRDefault="00A52101" w:rsidP="00A52101">
      <w:pPr>
        <w:rPr>
          <w:rFonts w:cs="Times New Roman"/>
        </w:rPr>
      </w:pPr>
      <w:r>
        <w:t>Были обраб</w:t>
      </w:r>
      <w:r w:rsidR="00440962">
        <w:t>отаны данные, приведенные в [81</w:t>
      </w:r>
      <w:r>
        <w:t xml:space="preserve">]. </w:t>
      </w:r>
      <w:r>
        <w:rPr>
          <w:rFonts w:cs="Times New Roman"/>
        </w:rPr>
        <w:t xml:space="preserve">Диаграммы деформирования приведены в нормированном по отношению к максимальном напряжениям и деформациям виде. Упругие характеристики материала определяются как: </w:t>
      </w:r>
      <w:r>
        <w:rPr>
          <w:lang w:val="en-US"/>
        </w:rPr>
        <w:t>E</w:t>
      </w:r>
      <w:r>
        <w:rPr>
          <w:vertAlign w:val="subscript"/>
        </w:rPr>
        <w:t>1</w:t>
      </w:r>
      <w:r>
        <w:t xml:space="preserve">= 2.5, </w:t>
      </w:r>
      <w:r>
        <w:rPr>
          <w:lang w:val="en-US"/>
        </w:rPr>
        <w:t>E</w:t>
      </w:r>
      <w:r>
        <w:rPr>
          <w:vertAlign w:val="subscript"/>
        </w:rPr>
        <w:t>1</w:t>
      </w:r>
      <w:r w:rsidRPr="008913C1">
        <w:t>/</w:t>
      </w:r>
      <w:r>
        <w:rPr>
          <w:lang w:val="en-US"/>
        </w:rPr>
        <w:t>E</w:t>
      </w:r>
      <w:r>
        <w:rPr>
          <w:vertAlign w:val="subscript"/>
        </w:rPr>
        <w:t>2</w:t>
      </w:r>
      <w:r>
        <w:t xml:space="preserve">=1,07, </w:t>
      </w:r>
      <w:r w:rsidRPr="008913C1">
        <w:rPr>
          <w:lang w:val="en-US"/>
        </w:rPr>
        <w:t>E</w:t>
      </w:r>
      <w:r w:rsidRPr="008913C1">
        <w:rPr>
          <w:vertAlign w:val="subscript"/>
        </w:rPr>
        <w:t>1</w:t>
      </w:r>
      <w:r>
        <w:t>/</w:t>
      </w:r>
      <w:r w:rsidRPr="008913C1">
        <w:rPr>
          <w:lang w:val="en-US"/>
        </w:rPr>
        <w:t>G</w:t>
      </w:r>
      <w:r w:rsidRPr="008913C1">
        <w:rPr>
          <w:vertAlign w:val="subscript"/>
        </w:rPr>
        <w:t>12</w:t>
      </w:r>
      <w:r>
        <w:t xml:space="preserve">=6,5, </w:t>
      </w:r>
      <w:r>
        <w:rPr>
          <w:rFonts w:cs="Times New Roman"/>
        </w:rPr>
        <w:t>ν</w:t>
      </w:r>
      <w:r>
        <w:rPr>
          <w:vertAlign w:val="subscript"/>
        </w:rPr>
        <w:t>12</w:t>
      </w:r>
      <w:r>
        <w:t>=0.3.</w:t>
      </w:r>
    </w:p>
    <w:p w14:paraId="773FE909" w14:textId="323688ED" w:rsidR="00A52101" w:rsidRDefault="00A52101" w:rsidP="00A52101">
      <w:r>
        <w:t>Материал обладает нелинейн</w:t>
      </w:r>
      <w:r w:rsidR="005C7017">
        <w:t>ыми свойствами</w:t>
      </w:r>
      <w:r>
        <w:t xml:space="preserve"> при растяжении в направлениях 0</w:t>
      </w:r>
      <w:r>
        <w:rPr>
          <w:rFonts w:cs="Times New Roman"/>
        </w:rPr>
        <w:t xml:space="preserve">°, 90° и при сдвиге. В данном случае матрица, позволяющая учесть нелинейность диаграмм деформирования, имеет следующий вид: </w:t>
      </w:r>
      <w:r w:rsidR="00466271" w:rsidRPr="00466271">
        <w:rPr>
          <w:position w:val="-50"/>
        </w:rPr>
        <w:object w:dxaOrig="1740" w:dyaOrig="1120" w14:anchorId="49D24AB0">
          <v:shape id="_x0000_i1273" type="#_x0000_t75" style="width:87pt;height:56.25pt" o:ole="">
            <v:imagedata r:id="rId500" o:title=""/>
          </v:shape>
          <o:OLEObject Type="Embed" ProgID="Equation.DSMT4" ShapeID="_x0000_i1273" DrawAspect="Content" ObjectID="_1600548674" r:id="rId501"/>
        </w:object>
      </w:r>
      <w:r>
        <w:t xml:space="preserve">, аппроксимирующую степенную функцию рационально записать относительно напряжений в главных осях слоя: </w:t>
      </w:r>
      <w:r w:rsidR="00466271" w:rsidRPr="00466271">
        <w:rPr>
          <w:position w:val="-10"/>
        </w:rPr>
        <w:object w:dxaOrig="3000" w:dyaOrig="360" w14:anchorId="707CFBEC">
          <v:shape id="_x0000_i1274" type="#_x0000_t75" style="width:150pt;height:18pt" o:ole="">
            <v:imagedata r:id="rId502" o:title=""/>
          </v:shape>
          <o:OLEObject Type="Embed" ProgID="Equation.DSMT4" ShapeID="_x0000_i1274" DrawAspect="Content" ObjectID="_1600548675" r:id="rId503"/>
        </w:object>
      </w:r>
      <w:r>
        <w:t>. Расчетные графики и экспериментальные точки показаны н</w:t>
      </w:r>
      <w:r w:rsidR="007B10A1">
        <w:t>а рисунке</w:t>
      </w:r>
      <w:r>
        <w:t> 3.</w:t>
      </w:r>
      <w:r w:rsidR="00725629">
        <w:t>9</w:t>
      </w:r>
      <w:r>
        <w:t>.</w:t>
      </w:r>
    </w:p>
    <w:p w14:paraId="69DBFFD1" w14:textId="271622DC" w:rsidR="00A52101" w:rsidRDefault="00A52101" w:rsidP="00A52101">
      <w:pPr>
        <w:rPr>
          <w:rFonts w:cs="Times New Roman"/>
        </w:rPr>
      </w:pPr>
      <w:r>
        <w:t xml:space="preserve">По предложенной в </w:t>
      </w:r>
      <w:r w:rsidR="00FD2133">
        <w:t>работе</w:t>
      </w:r>
      <w:r>
        <w:t xml:space="preserve"> </w:t>
      </w:r>
      <w:r w:rsidR="00FD2133">
        <w:t>методике</w:t>
      </w:r>
      <w:r>
        <w:t xml:space="preserve"> построены диаграммы деформирования для образцов, вырезанных под углами 15</w:t>
      </w:r>
      <w:r>
        <w:rPr>
          <w:rFonts w:cs="Times New Roman"/>
        </w:rPr>
        <w:t>°</w:t>
      </w:r>
      <w:r>
        <w:t>, 30</w:t>
      </w:r>
      <w:r>
        <w:rPr>
          <w:rFonts w:cs="Times New Roman"/>
        </w:rPr>
        <w:t>°</w:t>
      </w:r>
      <w:r>
        <w:t>, 45</w:t>
      </w:r>
      <w:r>
        <w:rPr>
          <w:rFonts w:cs="Times New Roman"/>
        </w:rPr>
        <w:t>°</w:t>
      </w:r>
      <w:r>
        <w:t xml:space="preserve"> и 75</w:t>
      </w:r>
      <w:r>
        <w:rPr>
          <w:rFonts w:cs="Times New Roman"/>
        </w:rPr>
        <w:t xml:space="preserve">° </w:t>
      </w:r>
      <w:r w:rsidR="007B10A1">
        <w:rPr>
          <w:rFonts w:cs="Times New Roman"/>
        </w:rPr>
        <w:t>(рисунок</w:t>
      </w:r>
      <w:r>
        <w:rPr>
          <w:rFonts w:cs="Times New Roman"/>
        </w:rPr>
        <w:t> 3.</w:t>
      </w:r>
      <w:r w:rsidR="00725629">
        <w:rPr>
          <w:rFonts w:cs="Times New Roman"/>
        </w:rPr>
        <w:t>10</w:t>
      </w:r>
      <w:r>
        <w:rPr>
          <w:rFonts w:cs="Times New Roman"/>
        </w:rPr>
        <w:t>), а также диаграммы деформирования при пропорциональном нагружении</w:t>
      </w:r>
      <w:r w:rsidR="00CB13D1">
        <w:rPr>
          <w:rFonts w:cs="Times New Roman"/>
        </w:rPr>
        <w:t xml:space="preserve"> при</w:t>
      </w:r>
      <w:r>
        <w:rPr>
          <w:rFonts w:cs="Times New Roman"/>
        </w:rPr>
        <w:t xml:space="preserve"> </w:t>
      </w:r>
      <w:r w:rsidR="00840701">
        <w:rPr>
          <w:rFonts w:cs="Times New Roman"/>
        </w:rPr>
        <w:t xml:space="preserve">растяжении со сдвигом </w:t>
      </w:r>
      <w:r>
        <w:rPr>
          <w:rFonts w:cs="Times New Roman"/>
        </w:rPr>
        <w:t xml:space="preserve">при </w:t>
      </w:r>
      <w:r w:rsidR="00840701">
        <w:rPr>
          <w:rFonts w:cs="Times New Roman"/>
        </w:rPr>
        <w:t xml:space="preserve">соотношении </w:t>
      </w:r>
      <w:r w:rsidR="00466271" w:rsidRPr="00466271">
        <w:rPr>
          <w:position w:val="-12"/>
        </w:rPr>
        <w:object w:dxaOrig="1060" w:dyaOrig="360" w14:anchorId="492EA985">
          <v:shape id="_x0000_i1275" type="#_x0000_t75" style="width:53.25pt;height:18pt" o:ole="">
            <v:imagedata r:id="rId504" o:title=""/>
          </v:shape>
          <o:OLEObject Type="Embed" ProgID="Equation.DSMT4" ShapeID="_x0000_i1275" DrawAspect="Content" ObjectID="_1600548676" r:id="rId505"/>
        </w:object>
      </w:r>
      <w:r w:rsidR="00725629">
        <w:rPr>
          <w:rFonts w:cs="Times New Roman"/>
        </w:rPr>
        <w:t xml:space="preserve"> </w:t>
      </w:r>
      <w:r w:rsidR="007B10A1">
        <w:rPr>
          <w:rFonts w:cs="Times New Roman"/>
        </w:rPr>
        <w:t>(рисунок</w:t>
      </w:r>
      <w:r w:rsidR="00725629">
        <w:rPr>
          <w:rFonts w:cs="Times New Roman"/>
        </w:rPr>
        <w:t xml:space="preserve"> 3.11</w:t>
      </w:r>
      <w:r>
        <w:rPr>
          <w:rFonts w:cs="Times New Roman"/>
        </w:rPr>
        <w:t xml:space="preserve">) и при </w:t>
      </w:r>
      <w:r w:rsidR="00840701">
        <w:rPr>
          <w:rFonts w:cs="Times New Roman"/>
        </w:rPr>
        <w:t xml:space="preserve">двухосном </w:t>
      </w:r>
      <w:r>
        <w:rPr>
          <w:rFonts w:cs="Times New Roman"/>
        </w:rPr>
        <w:t>сжатии</w:t>
      </w:r>
      <w:r w:rsidR="00840701">
        <w:rPr>
          <w:rFonts w:cs="Times New Roman"/>
        </w:rPr>
        <w:t xml:space="preserve"> при</w:t>
      </w:r>
      <w:r>
        <w:rPr>
          <w:rFonts w:cs="Times New Roman"/>
        </w:rPr>
        <w:t xml:space="preserve"> </w:t>
      </w:r>
      <w:r w:rsidR="00840701">
        <w:rPr>
          <w:rFonts w:cs="Times New Roman"/>
        </w:rPr>
        <w:t xml:space="preserve">соотношении </w:t>
      </w:r>
      <w:r w:rsidR="00466271" w:rsidRPr="00466271">
        <w:rPr>
          <w:position w:val="-12"/>
        </w:rPr>
        <w:object w:dxaOrig="880" w:dyaOrig="360" w14:anchorId="3BFAB123">
          <v:shape id="_x0000_i1276" type="#_x0000_t75" style="width:44.25pt;height:18pt" o:ole="">
            <v:imagedata r:id="rId506" o:title=""/>
          </v:shape>
          <o:OLEObject Type="Embed" ProgID="Equation.DSMT4" ShapeID="_x0000_i1276" DrawAspect="Content" ObjectID="_1600548677" r:id="rId507"/>
        </w:object>
      </w:r>
      <w:r w:rsidR="004A6DBB" w:rsidRPr="004A6DBB">
        <w:rPr>
          <w:rFonts w:cs="Times New Roman"/>
        </w:rPr>
        <w:t xml:space="preserve"> </w:t>
      </w:r>
      <w:r w:rsidR="007B10A1">
        <w:rPr>
          <w:rFonts w:cs="Times New Roman"/>
        </w:rPr>
        <w:t>(рисунок</w:t>
      </w:r>
      <w:r>
        <w:rPr>
          <w:rFonts w:cs="Times New Roman"/>
        </w:rPr>
        <w:t> 3.1</w:t>
      </w:r>
      <w:r w:rsidR="00725629">
        <w:rPr>
          <w:rFonts w:cs="Times New Roman"/>
        </w:rPr>
        <w:t>2</w:t>
      </w:r>
      <w:r>
        <w:rPr>
          <w:rFonts w:cs="Times New Roman"/>
        </w:rPr>
        <w:t xml:space="preserve">). Можно видеть удовлетворительное согласие экспериментальных и расчетных данных. </w:t>
      </w:r>
    </w:p>
    <w:p w14:paraId="37F1F760" w14:textId="77777777" w:rsidR="00A52101" w:rsidRDefault="00A52101" w:rsidP="00A52101">
      <w:pPr>
        <w:rPr>
          <w:rFonts w:cs="Times New Roman"/>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6"/>
        <w:gridCol w:w="4746"/>
      </w:tblGrid>
      <w:tr w:rsidR="00A52101" w14:paraId="6E8D3353" w14:textId="77777777" w:rsidTr="008A41A9">
        <w:tc>
          <w:tcPr>
            <w:tcW w:w="4672" w:type="dxa"/>
          </w:tcPr>
          <w:p w14:paraId="58AC00C7" w14:textId="77777777" w:rsidR="00A52101" w:rsidRDefault="00A52101" w:rsidP="008A41A9">
            <w:pPr>
              <w:ind w:firstLine="0"/>
            </w:pPr>
            <w:r>
              <w:rPr>
                <w:noProof/>
                <w:lang w:eastAsia="ru-RU"/>
              </w:rPr>
              <w:lastRenderedPageBreak/>
              <w:drawing>
                <wp:inline distT="0" distB="0" distL="0" distR="0" wp14:anchorId="4BC208C2" wp14:editId="6DD6C63A">
                  <wp:extent cx="2849880" cy="2266950"/>
                  <wp:effectExtent l="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ase.jpg"/>
                          <pic:cNvPicPr/>
                        </pic:nvPicPr>
                        <pic:blipFill>
                          <a:blip r:embed="rId508">
                            <a:extLst>
                              <a:ext uri="{28A0092B-C50C-407E-A947-70E740481C1C}">
                                <a14:useLocalDpi xmlns:a14="http://schemas.microsoft.com/office/drawing/2010/main" val="0"/>
                              </a:ext>
                            </a:extLst>
                          </a:blip>
                          <a:stretch>
                            <a:fillRect/>
                          </a:stretch>
                        </pic:blipFill>
                        <pic:spPr>
                          <a:xfrm>
                            <a:off x="0" y="0"/>
                            <a:ext cx="2859761" cy="2274810"/>
                          </a:xfrm>
                          <a:prstGeom prst="rect">
                            <a:avLst/>
                          </a:prstGeom>
                        </pic:spPr>
                      </pic:pic>
                    </a:graphicData>
                  </a:graphic>
                </wp:inline>
              </w:drawing>
            </w:r>
          </w:p>
        </w:tc>
        <w:tc>
          <w:tcPr>
            <w:tcW w:w="4673" w:type="dxa"/>
          </w:tcPr>
          <w:p w14:paraId="59A6C981" w14:textId="77777777" w:rsidR="00A52101" w:rsidRDefault="00A52101" w:rsidP="008A41A9">
            <w:pPr>
              <w:ind w:firstLine="0"/>
            </w:pPr>
            <w:r>
              <w:rPr>
                <w:noProof/>
                <w:lang w:eastAsia="ru-RU"/>
              </w:rPr>
              <w:drawing>
                <wp:inline distT="0" distB="0" distL="0" distR="0" wp14:anchorId="637F9169" wp14:editId="2FFA4A2E">
                  <wp:extent cx="2870835" cy="2283618"/>
                  <wp:effectExtent l="0" t="0" r="5715" b="254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ngle.jpg"/>
                          <pic:cNvPicPr/>
                        </pic:nvPicPr>
                        <pic:blipFill>
                          <a:blip r:embed="rId509">
                            <a:extLst>
                              <a:ext uri="{28A0092B-C50C-407E-A947-70E740481C1C}">
                                <a14:useLocalDpi xmlns:a14="http://schemas.microsoft.com/office/drawing/2010/main" val="0"/>
                              </a:ext>
                            </a:extLst>
                          </a:blip>
                          <a:stretch>
                            <a:fillRect/>
                          </a:stretch>
                        </pic:blipFill>
                        <pic:spPr>
                          <a:xfrm>
                            <a:off x="0" y="0"/>
                            <a:ext cx="2880408" cy="2291233"/>
                          </a:xfrm>
                          <a:prstGeom prst="rect">
                            <a:avLst/>
                          </a:prstGeom>
                        </pic:spPr>
                      </pic:pic>
                    </a:graphicData>
                  </a:graphic>
                </wp:inline>
              </w:drawing>
            </w:r>
          </w:p>
        </w:tc>
      </w:tr>
      <w:tr w:rsidR="00A52101" w14:paraId="4C352CF9" w14:textId="77777777" w:rsidTr="008A41A9">
        <w:tc>
          <w:tcPr>
            <w:tcW w:w="4672" w:type="dxa"/>
          </w:tcPr>
          <w:p w14:paraId="39F6F2B6" w14:textId="0ADC32E0" w:rsidR="00A52101" w:rsidRPr="00CD18FD" w:rsidRDefault="00F97DB5" w:rsidP="00F97DB5">
            <w:pPr>
              <w:ind w:firstLine="0"/>
              <w:jc w:val="center"/>
              <w:rPr>
                <w:lang w:val="ru-RU"/>
              </w:rPr>
            </w:pPr>
            <w:r>
              <w:rPr>
                <w:lang w:val="ru-RU"/>
              </w:rPr>
              <w:t>Рисунок</w:t>
            </w:r>
            <w:r w:rsidR="00D508AF" w:rsidRPr="00CD18FD">
              <w:rPr>
                <w:lang w:val="ru-RU"/>
              </w:rPr>
              <w:t xml:space="preserve"> 3.</w:t>
            </w:r>
            <w:r w:rsidR="00725629" w:rsidRPr="00CD18FD">
              <w:rPr>
                <w:lang w:val="ru-RU"/>
              </w:rPr>
              <w:t>9</w:t>
            </w:r>
            <w:r w:rsidRPr="00F97DB5">
              <w:rPr>
                <w:lang w:val="ru-RU"/>
              </w:rPr>
              <w:t xml:space="preserve"> –</w:t>
            </w:r>
            <w:r w:rsidR="00A52101" w:rsidRPr="00CD18FD">
              <w:rPr>
                <w:lang w:val="ru-RU"/>
              </w:rPr>
              <w:t xml:space="preserve"> Расчетные и экспериментальные диаграммы деформирования при растяжении вдоль, поперек напра</w:t>
            </w:r>
            <w:r w:rsidR="008D0562">
              <w:rPr>
                <w:lang w:val="ru-RU"/>
              </w:rPr>
              <w:t>вления армирования и при сдвиге</w:t>
            </w:r>
          </w:p>
        </w:tc>
        <w:tc>
          <w:tcPr>
            <w:tcW w:w="4673" w:type="dxa"/>
          </w:tcPr>
          <w:p w14:paraId="51C9F7D3" w14:textId="073E5A38" w:rsidR="00A52101" w:rsidRPr="00CD18FD" w:rsidRDefault="00F97DB5" w:rsidP="008A41A9">
            <w:pPr>
              <w:ind w:firstLine="0"/>
              <w:jc w:val="center"/>
              <w:rPr>
                <w:lang w:val="ru-RU"/>
              </w:rPr>
            </w:pPr>
            <w:r>
              <w:rPr>
                <w:lang w:val="ru-RU"/>
              </w:rPr>
              <w:t>Рисунок</w:t>
            </w:r>
            <w:r w:rsidR="00725629" w:rsidRPr="00CD18FD">
              <w:rPr>
                <w:lang w:val="ru-RU"/>
              </w:rPr>
              <w:t xml:space="preserve"> 3.10</w:t>
            </w:r>
            <w:r w:rsidRPr="00F97DB5">
              <w:rPr>
                <w:lang w:val="ru-RU"/>
              </w:rPr>
              <w:t xml:space="preserve"> –</w:t>
            </w:r>
            <w:r w:rsidR="00A52101" w:rsidRPr="00CD18FD">
              <w:rPr>
                <w:lang w:val="ru-RU"/>
              </w:rPr>
              <w:t xml:space="preserve"> Расчетные и экспериментальные диаграммы деформирования образцов, вырезанных под различными у</w:t>
            </w:r>
            <w:r w:rsidR="008D0562">
              <w:rPr>
                <w:lang w:val="ru-RU"/>
              </w:rPr>
              <w:t>глами к направлению армирования</w:t>
            </w:r>
          </w:p>
        </w:tc>
      </w:tr>
    </w:tbl>
    <w:p w14:paraId="2F0B25B3" w14:textId="77777777" w:rsidR="00A52101" w:rsidRDefault="00A52101" w:rsidP="00A52101">
      <w:pPr>
        <w:rPr>
          <w:rFonts w:cs="Times New Roman"/>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6"/>
        <w:gridCol w:w="4673"/>
      </w:tblGrid>
      <w:tr w:rsidR="00A52101" w14:paraId="7D91D975" w14:textId="77777777" w:rsidTr="008A41A9">
        <w:tc>
          <w:tcPr>
            <w:tcW w:w="4672" w:type="dxa"/>
          </w:tcPr>
          <w:p w14:paraId="59B20451" w14:textId="77777777" w:rsidR="00A52101" w:rsidRDefault="00A52101" w:rsidP="008A41A9">
            <w:pPr>
              <w:ind w:firstLine="0"/>
            </w:pPr>
            <w:r>
              <w:rPr>
                <w:noProof/>
                <w:lang w:eastAsia="ru-RU"/>
              </w:rPr>
              <w:drawing>
                <wp:inline distT="0" distB="0" distL="0" distR="0" wp14:anchorId="2FFC82CE" wp14:editId="0532E63E">
                  <wp:extent cx="2863941" cy="22955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_сдв.jpg"/>
                          <pic:cNvPicPr/>
                        </pic:nvPicPr>
                        <pic:blipFill rotWithShape="1">
                          <a:blip r:embed="rId510" cstate="print">
                            <a:extLst>
                              <a:ext uri="{28A0092B-C50C-407E-A947-70E740481C1C}">
                                <a14:useLocalDpi xmlns:a14="http://schemas.microsoft.com/office/drawing/2010/main" val="0"/>
                              </a:ext>
                            </a:extLst>
                          </a:blip>
                          <a:srcRect/>
                          <a:stretch/>
                        </pic:blipFill>
                        <pic:spPr bwMode="auto">
                          <a:xfrm>
                            <a:off x="0" y="0"/>
                            <a:ext cx="2871306" cy="2301428"/>
                          </a:xfrm>
                          <a:prstGeom prst="rect">
                            <a:avLst/>
                          </a:prstGeom>
                          <a:ln>
                            <a:noFill/>
                          </a:ln>
                          <a:extLst>
                            <a:ext uri="{53640926-AAD7-44D8-BBD7-CCE9431645EC}">
                              <a14:shadowObscured xmlns:a14="http://schemas.microsoft.com/office/drawing/2010/main"/>
                            </a:ext>
                          </a:extLst>
                        </pic:spPr>
                      </pic:pic>
                    </a:graphicData>
                  </a:graphic>
                </wp:inline>
              </w:drawing>
            </w:r>
          </w:p>
        </w:tc>
        <w:tc>
          <w:tcPr>
            <w:tcW w:w="4673" w:type="dxa"/>
          </w:tcPr>
          <w:p w14:paraId="1D5C6B6C" w14:textId="77777777" w:rsidR="00A52101" w:rsidRDefault="00A52101" w:rsidP="008A41A9">
            <w:pPr>
              <w:ind w:firstLine="0"/>
            </w:pPr>
            <w:r>
              <w:rPr>
                <w:noProof/>
                <w:lang w:eastAsia="ru-RU"/>
              </w:rPr>
              <w:drawing>
                <wp:inline distT="0" distB="0" distL="0" distR="0" wp14:anchorId="0CB77DFE" wp14:editId="766925DA">
                  <wp:extent cx="2819400" cy="2242820"/>
                  <wp:effectExtent l="0" t="0" r="0" b="508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Сж.jpg"/>
                          <pic:cNvPicPr/>
                        </pic:nvPicPr>
                        <pic:blipFill rotWithShape="1">
                          <a:blip r:embed="rId511" cstate="print">
                            <a:extLst>
                              <a:ext uri="{28A0092B-C50C-407E-A947-70E740481C1C}">
                                <a14:useLocalDpi xmlns:a14="http://schemas.microsoft.com/office/drawing/2010/main" val="0"/>
                              </a:ext>
                            </a:extLst>
                          </a:blip>
                          <a:srcRect/>
                          <a:stretch/>
                        </pic:blipFill>
                        <pic:spPr bwMode="auto">
                          <a:xfrm>
                            <a:off x="0" y="0"/>
                            <a:ext cx="2823680" cy="2246225"/>
                          </a:xfrm>
                          <a:prstGeom prst="rect">
                            <a:avLst/>
                          </a:prstGeom>
                          <a:ln>
                            <a:noFill/>
                          </a:ln>
                          <a:extLst>
                            <a:ext uri="{53640926-AAD7-44D8-BBD7-CCE9431645EC}">
                              <a14:shadowObscured xmlns:a14="http://schemas.microsoft.com/office/drawing/2010/main"/>
                            </a:ext>
                          </a:extLst>
                        </pic:spPr>
                      </pic:pic>
                    </a:graphicData>
                  </a:graphic>
                </wp:inline>
              </w:drawing>
            </w:r>
          </w:p>
        </w:tc>
      </w:tr>
      <w:tr w:rsidR="00A52101" w14:paraId="6FE0644D" w14:textId="77777777" w:rsidTr="008A41A9">
        <w:tc>
          <w:tcPr>
            <w:tcW w:w="4672" w:type="dxa"/>
          </w:tcPr>
          <w:p w14:paraId="5F506BCB" w14:textId="6139EBDF" w:rsidR="00A52101" w:rsidRPr="00CD18FD" w:rsidRDefault="00F97DB5" w:rsidP="00F97DB5">
            <w:pPr>
              <w:ind w:firstLine="0"/>
              <w:jc w:val="center"/>
              <w:rPr>
                <w:lang w:val="ru-RU"/>
              </w:rPr>
            </w:pPr>
            <w:r>
              <w:rPr>
                <w:lang w:val="ru-RU"/>
              </w:rPr>
              <w:t>Рисунок</w:t>
            </w:r>
            <w:r w:rsidR="00A52101" w:rsidRPr="00CD18FD">
              <w:rPr>
                <w:lang w:val="ru-RU"/>
              </w:rPr>
              <w:t xml:space="preserve"> 3.1</w:t>
            </w:r>
            <w:r w:rsidR="00725629" w:rsidRPr="00CD18FD">
              <w:rPr>
                <w:lang w:val="ru-RU"/>
              </w:rPr>
              <w:t>1</w:t>
            </w:r>
            <w:r w:rsidRPr="00F97DB5">
              <w:rPr>
                <w:lang w:val="ru-RU"/>
              </w:rPr>
              <w:t xml:space="preserve"> –</w:t>
            </w:r>
            <w:r w:rsidR="00A52101" w:rsidRPr="00CD18FD">
              <w:rPr>
                <w:lang w:val="ru-RU"/>
              </w:rPr>
              <w:t xml:space="preserve"> Расчетные и экспериментальные диаграммы деформирования, </w:t>
            </w:r>
            <w:r w:rsidR="00466271" w:rsidRPr="00466271">
              <w:rPr>
                <w:rFonts w:eastAsiaTheme="minorHAnsi" w:cstheme="minorBidi"/>
                <w:position w:val="-12"/>
                <w:lang w:val="ru-RU"/>
              </w:rPr>
              <w:object w:dxaOrig="1060" w:dyaOrig="360" w14:anchorId="46E90808">
                <v:shape id="_x0000_i1277" type="#_x0000_t75" style="width:53.25pt;height:18pt" o:ole="">
                  <v:imagedata r:id="rId512" o:title=""/>
                </v:shape>
                <o:OLEObject Type="Embed" ProgID="Equation.DSMT4" ShapeID="_x0000_i1277" DrawAspect="Content" ObjectID="_1600548678" r:id="rId513"/>
              </w:object>
            </w:r>
          </w:p>
        </w:tc>
        <w:tc>
          <w:tcPr>
            <w:tcW w:w="4673" w:type="dxa"/>
          </w:tcPr>
          <w:p w14:paraId="2B442230" w14:textId="5DE5282D" w:rsidR="00A52101" w:rsidRPr="00CD18FD" w:rsidRDefault="00F97DB5" w:rsidP="00466271">
            <w:pPr>
              <w:ind w:firstLine="0"/>
              <w:jc w:val="center"/>
              <w:rPr>
                <w:lang w:val="ru-RU"/>
              </w:rPr>
            </w:pPr>
            <w:r>
              <w:rPr>
                <w:lang w:val="ru-RU"/>
              </w:rPr>
              <w:t>Рисунок</w:t>
            </w:r>
            <w:r w:rsidR="00A52101" w:rsidRPr="00CD18FD">
              <w:rPr>
                <w:lang w:val="ru-RU"/>
              </w:rPr>
              <w:t xml:space="preserve"> 3.</w:t>
            </w:r>
            <w:r w:rsidR="00725629" w:rsidRPr="00CD18FD">
              <w:rPr>
                <w:lang w:val="ru-RU"/>
              </w:rPr>
              <w:t>12</w:t>
            </w:r>
            <w:r w:rsidRPr="00F97DB5">
              <w:rPr>
                <w:lang w:val="ru-RU"/>
              </w:rPr>
              <w:t xml:space="preserve"> –</w:t>
            </w:r>
            <w:r w:rsidR="00A52101" w:rsidRPr="00CD18FD">
              <w:rPr>
                <w:lang w:val="ru-RU"/>
              </w:rPr>
              <w:t xml:space="preserve"> Расчетные и экспериментальные диаграммы деформирования,</w:t>
            </w:r>
            <w:r w:rsidR="000431EF" w:rsidRPr="00CD18FD">
              <w:rPr>
                <w:lang w:val="ru-RU"/>
              </w:rPr>
              <w:t xml:space="preserve"> </w:t>
            </w:r>
            <w:r w:rsidR="00466271" w:rsidRPr="00466271">
              <w:rPr>
                <w:rFonts w:eastAsiaTheme="minorHAnsi" w:cstheme="minorBidi"/>
                <w:position w:val="-12"/>
                <w:lang w:val="ru-RU"/>
              </w:rPr>
              <w:object w:dxaOrig="880" w:dyaOrig="360" w14:anchorId="2F8131AD">
                <v:shape id="_x0000_i1278" type="#_x0000_t75" style="width:44.25pt;height:18pt" o:ole="">
                  <v:imagedata r:id="rId514" o:title=""/>
                </v:shape>
                <o:OLEObject Type="Embed" ProgID="Equation.DSMT4" ShapeID="_x0000_i1278" DrawAspect="Content" ObjectID="_1600548679" r:id="rId515"/>
              </w:object>
            </w:r>
          </w:p>
        </w:tc>
      </w:tr>
    </w:tbl>
    <w:p w14:paraId="312F1C1E" w14:textId="77777777" w:rsidR="00A52101" w:rsidRDefault="00A52101" w:rsidP="00A52101">
      <w:pPr>
        <w:rPr>
          <w:rFonts w:cs="Times New Roman"/>
        </w:rPr>
      </w:pPr>
    </w:p>
    <w:p w14:paraId="77567B38" w14:textId="09BEAD5B" w:rsidR="00A52101" w:rsidRDefault="00A52101" w:rsidP="00A52101">
      <w:pPr>
        <w:rPr>
          <w:rFonts w:cs="Times New Roman"/>
        </w:rPr>
      </w:pPr>
      <w:r>
        <w:rPr>
          <w:rFonts w:cs="Times New Roman"/>
        </w:rPr>
        <w:t>Таким образом, предложенная</w:t>
      </w:r>
      <w:r w:rsidR="00A67CC1">
        <w:rPr>
          <w:rFonts w:cs="Times New Roman"/>
        </w:rPr>
        <w:t xml:space="preserve"> модель</w:t>
      </w:r>
      <w:r>
        <w:rPr>
          <w:rFonts w:cs="Times New Roman"/>
        </w:rPr>
        <w:t xml:space="preserve"> может быть применена не только для случая нелинейности диаграмм деформирования при сдвиге в плоскости слоя, но и при нелинейности вдоль и поперек направления армирования.</w:t>
      </w:r>
    </w:p>
    <w:p w14:paraId="730D2950" w14:textId="71CA34DA" w:rsidR="0000222A" w:rsidRDefault="0000222A" w:rsidP="00A52101">
      <w:pPr>
        <w:rPr>
          <w:rFonts w:cs="Times New Roman"/>
        </w:rPr>
      </w:pPr>
    </w:p>
    <w:p w14:paraId="755A8C9F" w14:textId="77777777" w:rsidR="0000222A" w:rsidRDefault="0000222A" w:rsidP="00A52101">
      <w:pPr>
        <w:rPr>
          <w:rFonts w:cs="Times New Roman"/>
        </w:rPr>
      </w:pPr>
    </w:p>
    <w:p w14:paraId="6506A46E" w14:textId="4DF2E12B" w:rsidR="00690A89" w:rsidRDefault="00690A89" w:rsidP="0000222A">
      <w:pPr>
        <w:pStyle w:val="3"/>
      </w:pPr>
      <w:r>
        <w:lastRenderedPageBreak/>
        <w:t xml:space="preserve">3.3.5. </w:t>
      </w:r>
      <w:r w:rsidR="0024786A">
        <w:t>У</w:t>
      </w:r>
      <w:r>
        <w:t xml:space="preserve">глепластик </w:t>
      </w:r>
      <w:r w:rsidR="00E2224C">
        <w:t xml:space="preserve">с </w:t>
      </w:r>
      <w:r>
        <w:t>термопластичн</w:t>
      </w:r>
      <w:r w:rsidR="00E2224C">
        <w:t>ым</w:t>
      </w:r>
      <w:r>
        <w:t xml:space="preserve"> связующ</w:t>
      </w:r>
      <w:r w:rsidR="00E2224C">
        <w:t>им (</w:t>
      </w:r>
      <w:proofErr w:type="spellStart"/>
      <w:r w:rsidR="00E2224C">
        <w:t>полифениленсульфид</w:t>
      </w:r>
      <w:proofErr w:type="spellEnd"/>
      <w:r w:rsidR="00E2224C">
        <w:t>)</w:t>
      </w:r>
    </w:p>
    <w:p w14:paraId="096A38B9" w14:textId="4E1C356C" w:rsidR="00690A89" w:rsidRDefault="00690A89" w:rsidP="00690A89">
      <w:r>
        <w:t>Применение предложенной модели является рациональным для композиционных материалов на основе термопластичного связующего. Данное связующее имеет б</w:t>
      </w:r>
      <w:r>
        <w:rPr>
          <w:b/>
        </w:rPr>
        <w:t>о</w:t>
      </w:r>
      <w:r>
        <w:t xml:space="preserve">льшие допустимые деформации и, кроме того, его свойства значительно зависят от температуры, вследствие чего в композитах на основе термопластичных связующих наиболее явно проявляются эффекты нелинейного деформирования. </w:t>
      </w:r>
    </w:p>
    <w:p w14:paraId="745C6BEA" w14:textId="4F463538" w:rsidR="00A02560" w:rsidRDefault="00690A89" w:rsidP="00690A89">
      <w:r>
        <w:t xml:space="preserve">Для проверки модели были использованы данные, приведенные в </w:t>
      </w:r>
      <w:r w:rsidR="00E2224C" w:rsidRPr="00E2224C">
        <w:t>[</w:t>
      </w:r>
      <w:r w:rsidR="00315ADE" w:rsidRPr="00315ADE">
        <w:t>6</w:t>
      </w:r>
      <w:r w:rsidR="00315ADE">
        <w:t>0, 148</w:t>
      </w:r>
      <w:r w:rsidR="00E2224C" w:rsidRPr="00E2224C">
        <w:t xml:space="preserve">]. </w:t>
      </w:r>
      <w:r w:rsidR="00E2224C">
        <w:t xml:space="preserve">В работах представлена диаграмма деформирования при сдвиге в плоскости слоя и определены упругие характеристики материала: </w:t>
      </w:r>
      <w:r w:rsidR="00E2224C" w:rsidRPr="00E2224C">
        <w:rPr>
          <w:i/>
          <w:lang w:val="en-US"/>
        </w:rPr>
        <w:t>E</w:t>
      </w:r>
      <w:r w:rsidR="00E2224C" w:rsidRPr="00E2224C">
        <w:rPr>
          <w:vertAlign w:val="subscript"/>
        </w:rPr>
        <w:t>1</w:t>
      </w:r>
      <w:r w:rsidR="00E2224C">
        <w:t>=</w:t>
      </w:r>
      <w:r w:rsidR="00E2224C" w:rsidRPr="00E2224C">
        <w:t>160</w:t>
      </w:r>
      <w:r w:rsidR="00E2224C">
        <w:rPr>
          <w:lang w:val="en-US"/>
        </w:rPr>
        <w:t> </w:t>
      </w:r>
      <w:r w:rsidR="00E2224C">
        <w:t xml:space="preserve">ГПа, </w:t>
      </w:r>
      <w:r w:rsidR="00E2224C" w:rsidRPr="00E2224C">
        <w:rPr>
          <w:i/>
          <w:lang w:val="en-US"/>
        </w:rPr>
        <w:t>E</w:t>
      </w:r>
      <w:r w:rsidR="00E2224C" w:rsidRPr="00E2224C">
        <w:rPr>
          <w:vertAlign w:val="subscript"/>
        </w:rPr>
        <w:t>2</w:t>
      </w:r>
      <w:r w:rsidR="00E2224C" w:rsidRPr="00E2224C">
        <w:t>=15</w:t>
      </w:r>
      <w:r w:rsidR="00E2224C">
        <w:t xml:space="preserve"> ГПа, </w:t>
      </w:r>
      <w:r w:rsidR="00E2224C" w:rsidRPr="00E2224C">
        <w:rPr>
          <w:i/>
          <w:lang w:val="en-US"/>
        </w:rPr>
        <w:t>G</w:t>
      </w:r>
      <w:r w:rsidR="00E2224C" w:rsidRPr="00E2224C">
        <w:rPr>
          <w:vertAlign w:val="subscript"/>
        </w:rPr>
        <w:t>12</w:t>
      </w:r>
      <w:r w:rsidR="00E2224C" w:rsidRPr="00E2224C">
        <w:t>=10</w:t>
      </w:r>
      <w:r w:rsidR="00E2224C">
        <w:t xml:space="preserve">ГПа, </w:t>
      </w:r>
      <w:r w:rsidR="00E2224C">
        <w:rPr>
          <w:rFonts w:cs="Times New Roman"/>
        </w:rPr>
        <w:t>ν</w:t>
      </w:r>
      <w:r w:rsidR="00E2224C" w:rsidRPr="00E2224C">
        <w:rPr>
          <w:vertAlign w:val="subscript"/>
        </w:rPr>
        <w:t>12</w:t>
      </w:r>
      <w:r w:rsidR="00E2224C">
        <w:t xml:space="preserve">=0.3. </w:t>
      </w:r>
      <w:r>
        <w:t xml:space="preserve">В качестве аппроксимирующей функции была выбрана степенная зависимость: </w:t>
      </w:r>
      <w:r w:rsidR="00466271" w:rsidRPr="00466271">
        <w:rPr>
          <w:position w:val="-12"/>
        </w:rPr>
        <w:object w:dxaOrig="2860" w:dyaOrig="380" w14:anchorId="6E8FEE9A">
          <v:shape id="_x0000_i1279" type="#_x0000_t75" style="width:143.25pt;height:18.75pt" o:ole="">
            <v:imagedata r:id="rId516" o:title=""/>
          </v:shape>
          <o:OLEObject Type="Embed" ProgID="Equation.DSMT4" ShapeID="_x0000_i1279" DrawAspect="Content" ObjectID="_1600548680" r:id="rId517"/>
        </w:object>
      </w:r>
      <w:r>
        <w:t xml:space="preserve">, ее параметры </w:t>
      </w:r>
      <w:r w:rsidRPr="004A6DBB">
        <w:rPr>
          <w:i/>
          <w:lang w:val="en-US"/>
        </w:rPr>
        <w:t>k</w:t>
      </w:r>
      <w:r>
        <w:rPr>
          <w:i/>
        </w:rPr>
        <w:t>=25</w:t>
      </w:r>
      <w:r w:rsidRPr="004A6DBB">
        <w:rPr>
          <w:i/>
        </w:rPr>
        <w:t>0</w:t>
      </w:r>
      <w:r w:rsidRPr="004A6DBB">
        <w:t xml:space="preserve">, </w:t>
      </w:r>
      <w:r w:rsidRPr="004A6DBB">
        <w:rPr>
          <w:i/>
          <w:lang w:val="en-US"/>
        </w:rPr>
        <w:t>n</w:t>
      </w:r>
      <w:r w:rsidRPr="004A6DBB">
        <w:rPr>
          <w:i/>
        </w:rPr>
        <w:t>=0.</w:t>
      </w:r>
      <w:r>
        <w:rPr>
          <w:i/>
        </w:rPr>
        <w:t>7</w:t>
      </w:r>
      <w:r w:rsidRPr="004A6DBB">
        <w:rPr>
          <w:i/>
        </w:rPr>
        <w:t>5</w:t>
      </w:r>
      <w:r>
        <w:t xml:space="preserve">, </w:t>
      </w:r>
      <w:r w:rsidR="00466271" w:rsidRPr="00466271">
        <w:rPr>
          <w:position w:val="-12"/>
        </w:rPr>
        <w:object w:dxaOrig="1160" w:dyaOrig="380" w14:anchorId="4D428F1F">
          <v:shape id="_x0000_i1280" type="#_x0000_t75" style="width:57.75pt;height:18.75pt" o:ole="">
            <v:imagedata r:id="rId518" o:title=""/>
          </v:shape>
          <o:OLEObject Type="Embed" ProgID="Equation.DSMT4" ShapeID="_x0000_i1280" DrawAspect="Content" ObjectID="_1600548681" r:id="rId519"/>
        </w:object>
      </w:r>
      <w:r w:rsidR="00A02560">
        <w:t xml:space="preserve"> </w:t>
      </w:r>
      <w:r w:rsidR="007B10A1">
        <w:t>(рисунок</w:t>
      </w:r>
      <w:r w:rsidR="00A02560">
        <w:t xml:space="preserve"> 3.13)</w:t>
      </w:r>
      <w:r>
        <w:t xml:space="preserve">. </w:t>
      </w:r>
      <w:r w:rsidR="00A02560">
        <w:t xml:space="preserve">С использованием приведенных данных выполнен расчет и построены диаграммы деформирования для углепластиков с укладками </w:t>
      </w:r>
      <w:r w:rsidR="00A02560">
        <w:rPr>
          <w:rFonts w:cs="Times New Roman"/>
        </w:rPr>
        <w:t>±</w:t>
      </w:r>
      <w:r w:rsidR="00A02560">
        <w:t>30</w:t>
      </w:r>
      <w:r w:rsidR="00A02560">
        <w:rPr>
          <w:rFonts w:cs="Times New Roman"/>
        </w:rPr>
        <w:t>°</w:t>
      </w:r>
      <w:r w:rsidR="00A02560">
        <w:t xml:space="preserve">, </w:t>
      </w:r>
      <w:r w:rsidR="00A02560">
        <w:rPr>
          <w:rFonts w:cs="Times New Roman"/>
        </w:rPr>
        <w:t>±</w:t>
      </w:r>
      <w:r w:rsidR="00A02560">
        <w:t>45</w:t>
      </w:r>
      <w:r w:rsidR="00A02560">
        <w:rPr>
          <w:rFonts w:cs="Times New Roman"/>
        </w:rPr>
        <w:t>°, ±</w:t>
      </w:r>
      <w:r w:rsidR="00A02560">
        <w:t>60</w:t>
      </w:r>
      <w:r w:rsidR="00A02560">
        <w:rPr>
          <w:rFonts w:cs="Times New Roman"/>
        </w:rPr>
        <w:t>° и 0°/±</w:t>
      </w:r>
      <w:r w:rsidR="00A02560">
        <w:t>45</w:t>
      </w:r>
      <w:r w:rsidR="00A02560">
        <w:rPr>
          <w:rFonts w:cs="Times New Roman"/>
        </w:rPr>
        <w:t xml:space="preserve">°/90° и проведено сравнение с экспериментальными данными, опубликованными в </w:t>
      </w:r>
      <w:r w:rsidR="00A02560" w:rsidRPr="00E2224C">
        <w:t>[</w:t>
      </w:r>
      <w:r w:rsidR="00315ADE" w:rsidRPr="00315ADE">
        <w:t>6</w:t>
      </w:r>
      <w:r w:rsidR="00315ADE">
        <w:t>0, 148</w:t>
      </w:r>
      <w:r w:rsidR="00A02560" w:rsidRPr="00E2224C">
        <w:t>]</w:t>
      </w:r>
      <w:r w:rsidR="00A02560">
        <w:t xml:space="preserve"> </w:t>
      </w:r>
      <w:r w:rsidR="007B10A1">
        <w:t>(рисунок</w:t>
      </w:r>
      <w:r w:rsidR="00A02560">
        <w:t xml:space="preserve"> 3.14).</w:t>
      </w:r>
    </w:p>
    <w:p w14:paraId="53747644" w14:textId="77777777" w:rsidR="0000222A" w:rsidRDefault="0000222A" w:rsidP="00690A89"/>
    <w:p w14:paraId="335C6A5F" w14:textId="0E72785D" w:rsidR="00A02560" w:rsidRDefault="00A02560" w:rsidP="00A02560">
      <w:pPr>
        <w:jc w:val="center"/>
      </w:pPr>
      <w:r>
        <w:rPr>
          <w:noProof/>
          <w:lang w:eastAsia="ru-RU"/>
        </w:rPr>
        <w:drawing>
          <wp:inline distT="0" distB="0" distL="0" distR="0" wp14:anchorId="3F073A53" wp14:editId="6F11BA34">
            <wp:extent cx="3183890" cy="2182063"/>
            <wp:effectExtent l="0" t="0" r="0" b="889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hear.jpg"/>
                    <pic:cNvPicPr/>
                  </pic:nvPicPr>
                  <pic:blipFill>
                    <a:blip r:embed="rId520">
                      <a:extLst>
                        <a:ext uri="{28A0092B-C50C-407E-A947-70E740481C1C}">
                          <a14:useLocalDpi xmlns:a14="http://schemas.microsoft.com/office/drawing/2010/main" val="0"/>
                        </a:ext>
                      </a:extLst>
                    </a:blip>
                    <a:stretch>
                      <a:fillRect/>
                    </a:stretch>
                  </pic:blipFill>
                  <pic:spPr>
                    <a:xfrm>
                      <a:off x="0" y="0"/>
                      <a:ext cx="3189985" cy="2186240"/>
                    </a:xfrm>
                    <a:prstGeom prst="rect">
                      <a:avLst/>
                    </a:prstGeom>
                  </pic:spPr>
                </pic:pic>
              </a:graphicData>
            </a:graphic>
          </wp:inline>
        </w:drawing>
      </w:r>
    </w:p>
    <w:p w14:paraId="426798C2" w14:textId="4369624F" w:rsidR="00690A89" w:rsidRDefault="00F97DB5" w:rsidP="0000222A">
      <w:pPr>
        <w:jc w:val="center"/>
      </w:pPr>
      <w:r>
        <w:t>Рисунок 3.13 –</w:t>
      </w:r>
      <w:r w:rsidR="00A02560">
        <w:t xml:space="preserve"> Диаграмма деформирования углепластика при сдвиге в плоскости с</w:t>
      </w:r>
      <w:r w:rsidR="008D0562">
        <w:t>лоя</w:t>
      </w:r>
    </w:p>
    <w:p w14:paraId="3CED5B19" w14:textId="3F493DD3" w:rsidR="0000222A" w:rsidRDefault="0000222A" w:rsidP="0000222A">
      <w:pPr>
        <w:jc w:val="center"/>
      </w:pPr>
    </w:p>
    <w:p w14:paraId="77D5A2B0" w14:textId="48B60A7C" w:rsidR="0000222A" w:rsidRDefault="0000222A" w:rsidP="0000222A">
      <w:pPr>
        <w:jc w:val="center"/>
      </w:pPr>
    </w:p>
    <w:p w14:paraId="0ABD1529" w14:textId="77777777" w:rsidR="0000222A" w:rsidRDefault="0000222A" w:rsidP="0000222A">
      <w:pPr>
        <w:jc w:val="center"/>
      </w:pPr>
    </w:p>
    <w:tbl>
      <w:tblPr>
        <w:tblW w:w="0" w:type="auto"/>
        <w:tblLook w:val="04A0" w:firstRow="1" w:lastRow="0" w:firstColumn="1" w:lastColumn="0" w:noHBand="0" w:noVBand="1"/>
      </w:tblPr>
      <w:tblGrid>
        <w:gridCol w:w="4848"/>
        <w:gridCol w:w="4789"/>
      </w:tblGrid>
      <w:tr w:rsidR="00A02560" w14:paraId="2F2F476B" w14:textId="77777777" w:rsidTr="00590A5F">
        <w:tc>
          <w:tcPr>
            <w:tcW w:w="4740" w:type="dxa"/>
            <w:hideMark/>
          </w:tcPr>
          <w:p w14:paraId="1B5C13E9" w14:textId="102277ED" w:rsidR="00690A89" w:rsidRDefault="00A02560" w:rsidP="00590A5F">
            <w:pPr>
              <w:widowControl w:val="0"/>
              <w:ind w:firstLine="0"/>
              <w:jc w:val="center"/>
            </w:pPr>
            <w:r>
              <w:rPr>
                <w:noProof/>
                <w:lang w:eastAsia="ru-RU"/>
              </w:rPr>
              <w:lastRenderedPageBreak/>
              <w:drawing>
                <wp:inline distT="0" distB="0" distL="0" distR="0" wp14:anchorId="155F6816" wp14:editId="48AA051E">
                  <wp:extent cx="2838450" cy="2137598"/>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0.jpg"/>
                          <pic:cNvPicPr/>
                        </pic:nvPicPr>
                        <pic:blipFill>
                          <a:blip r:embed="rId521">
                            <a:extLst>
                              <a:ext uri="{28A0092B-C50C-407E-A947-70E740481C1C}">
                                <a14:useLocalDpi xmlns:a14="http://schemas.microsoft.com/office/drawing/2010/main" val="0"/>
                              </a:ext>
                            </a:extLst>
                          </a:blip>
                          <a:stretch>
                            <a:fillRect/>
                          </a:stretch>
                        </pic:blipFill>
                        <pic:spPr>
                          <a:xfrm>
                            <a:off x="0" y="0"/>
                            <a:ext cx="2840395" cy="2139063"/>
                          </a:xfrm>
                          <a:prstGeom prst="rect">
                            <a:avLst/>
                          </a:prstGeom>
                        </pic:spPr>
                      </pic:pic>
                    </a:graphicData>
                  </a:graphic>
                </wp:inline>
              </w:drawing>
            </w:r>
          </w:p>
        </w:tc>
        <w:tc>
          <w:tcPr>
            <w:tcW w:w="4713" w:type="dxa"/>
            <w:hideMark/>
          </w:tcPr>
          <w:p w14:paraId="3674856C" w14:textId="0C4912B5" w:rsidR="00690A89" w:rsidRDefault="00A02560" w:rsidP="00590A5F">
            <w:pPr>
              <w:widowControl w:val="0"/>
              <w:ind w:firstLine="0"/>
              <w:jc w:val="center"/>
            </w:pPr>
            <w:r>
              <w:rPr>
                <w:noProof/>
                <w:lang w:eastAsia="ru-RU"/>
              </w:rPr>
              <w:drawing>
                <wp:inline distT="0" distB="0" distL="0" distR="0" wp14:anchorId="6A5F5104" wp14:editId="539B3BE5">
                  <wp:extent cx="2883733" cy="21717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45.jpg"/>
                          <pic:cNvPicPr/>
                        </pic:nvPicPr>
                        <pic:blipFill>
                          <a:blip r:embed="rId522">
                            <a:extLst>
                              <a:ext uri="{28A0092B-C50C-407E-A947-70E740481C1C}">
                                <a14:useLocalDpi xmlns:a14="http://schemas.microsoft.com/office/drawing/2010/main" val="0"/>
                              </a:ext>
                            </a:extLst>
                          </a:blip>
                          <a:stretch>
                            <a:fillRect/>
                          </a:stretch>
                        </pic:blipFill>
                        <pic:spPr>
                          <a:xfrm>
                            <a:off x="0" y="0"/>
                            <a:ext cx="2890299" cy="2176645"/>
                          </a:xfrm>
                          <a:prstGeom prst="rect">
                            <a:avLst/>
                          </a:prstGeom>
                        </pic:spPr>
                      </pic:pic>
                    </a:graphicData>
                  </a:graphic>
                </wp:inline>
              </w:drawing>
            </w:r>
          </w:p>
        </w:tc>
      </w:tr>
      <w:tr w:rsidR="00A02560" w14:paraId="2CE7D37C" w14:textId="77777777" w:rsidTr="00590A5F">
        <w:tc>
          <w:tcPr>
            <w:tcW w:w="4740" w:type="dxa"/>
            <w:hideMark/>
          </w:tcPr>
          <w:p w14:paraId="43D39CC7" w14:textId="77777777" w:rsidR="00690A89" w:rsidRDefault="00690A89" w:rsidP="00590A5F">
            <w:pPr>
              <w:widowControl w:val="0"/>
              <w:ind w:firstLine="0"/>
              <w:jc w:val="center"/>
            </w:pPr>
            <w:r>
              <w:t>а)</w:t>
            </w:r>
          </w:p>
        </w:tc>
        <w:tc>
          <w:tcPr>
            <w:tcW w:w="4713" w:type="dxa"/>
            <w:hideMark/>
          </w:tcPr>
          <w:p w14:paraId="28324E05" w14:textId="77777777" w:rsidR="00690A89" w:rsidRDefault="00690A89" w:rsidP="00590A5F">
            <w:pPr>
              <w:widowControl w:val="0"/>
              <w:ind w:firstLine="0"/>
              <w:jc w:val="center"/>
            </w:pPr>
            <w:r>
              <w:t>б)</w:t>
            </w:r>
          </w:p>
        </w:tc>
      </w:tr>
      <w:tr w:rsidR="00A02560" w14:paraId="79525DA3" w14:textId="77777777" w:rsidTr="00590A5F">
        <w:tc>
          <w:tcPr>
            <w:tcW w:w="4740" w:type="dxa"/>
            <w:hideMark/>
          </w:tcPr>
          <w:p w14:paraId="54A90254" w14:textId="787CE8BC" w:rsidR="00690A89" w:rsidRDefault="00A02560" w:rsidP="00590A5F">
            <w:pPr>
              <w:widowControl w:val="0"/>
              <w:ind w:firstLine="0"/>
              <w:jc w:val="center"/>
            </w:pPr>
            <w:r>
              <w:rPr>
                <w:noProof/>
                <w:lang w:eastAsia="ru-RU"/>
              </w:rPr>
              <w:drawing>
                <wp:inline distT="0" distB="0" distL="0" distR="0" wp14:anchorId="6AF96416" wp14:editId="7B55F294">
                  <wp:extent cx="2946973" cy="2219325"/>
                  <wp:effectExtent l="0" t="0" r="635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0.jpg"/>
                          <pic:cNvPicPr/>
                        </pic:nvPicPr>
                        <pic:blipFill>
                          <a:blip r:embed="rId523">
                            <a:extLst>
                              <a:ext uri="{28A0092B-C50C-407E-A947-70E740481C1C}">
                                <a14:useLocalDpi xmlns:a14="http://schemas.microsoft.com/office/drawing/2010/main" val="0"/>
                              </a:ext>
                            </a:extLst>
                          </a:blip>
                          <a:stretch>
                            <a:fillRect/>
                          </a:stretch>
                        </pic:blipFill>
                        <pic:spPr>
                          <a:xfrm>
                            <a:off x="0" y="0"/>
                            <a:ext cx="2952799" cy="2223713"/>
                          </a:xfrm>
                          <a:prstGeom prst="rect">
                            <a:avLst/>
                          </a:prstGeom>
                        </pic:spPr>
                      </pic:pic>
                    </a:graphicData>
                  </a:graphic>
                </wp:inline>
              </w:drawing>
            </w:r>
          </w:p>
        </w:tc>
        <w:tc>
          <w:tcPr>
            <w:tcW w:w="4713" w:type="dxa"/>
            <w:hideMark/>
          </w:tcPr>
          <w:p w14:paraId="72CB38E3" w14:textId="65A2C4AF" w:rsidR="00690A89" w:rsidRDefault="00A02560" w:rsidP="00590A5F">
            <w:pPr>
              <w:widowControl w:val="0"/>
              <w:ind w:firstLine="0"/>
              <w:jc w:val="center"/>
            </w:pPr>
            <w:r>
              <w:rPr>
                <w:noProof/>
                <w:lang w:eastAsia="ru-RU"/>
              </w:rPr>
              <w:drawing>
                <wp:inline distT="0" distB="0" distL="0" distR="0" wp14:anchorId="30604D7C" wp14:editId="64E54D1F">
                  <wp:extent cx="2914650" cy="2194983"/>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09045.jpg"/>
                          <pic:cNvPicPr/>
                        </pic:nvPicPr>
                        <pic:blipFill>
                          <a:blip r:embed="rId524">
                            <a:extLst>
                              <a:ext uri="{28A0092B-C50C-407E-A947-70E740481C1C}">
                                <a14:useLocalDpi xmlns:a14="http://schemas.microsoft.com/office/drawing/2010/main" val="0"/>
                              </a:ext>
                            </a:extLst>
                          </a:blip>
                          <a:stretch>
                            <a:fillRect/>
                          </a:stretch>
                        </pic:blipFill>
                        <pic:spPr>
                          <a:xfrm>
                            <a:off x="0" y="0"/>
                            <a:ext cx="2922475" cy="2200876"/>
                          </a:xfrm>
                          <a:prstGeom prst="rect">
                            <a:avLst/>
                          </a:prstGeom>
                        </pic:spPr>
                      </pic:pic>
                    </a:graphicData>
                  </a:graphic>
                </wp:inline>
              </w:drawing>
            </w:r>
          </w:p>
        </w:tc>
      </w:tr>
      <w:tr w:rsidR="00A02560" w14:paraId="1D029573" w14:textId="77777777" w:rsidTr="00590A5F">
        <w:tc>
          <w:tcPr>
            <w:tcW w:w="4740" w:type="dxa"/>
            <w:hideMark/>
          </w:tcPr>
          <w:p w14:paraId="67DF3C1C" w14:textId="77777777" w:rsidR="00690A89" w:rsidRDefault="00690A89" w:rsidP="00590A5F">
            <w:pPr>
              <w:widowControl w:val="0"/>
              <w:ind w:firstLine="0"/>
              <w:jc w:val="center"/>
            </w:pPr>
            <w:r>
              <w:t>в)</w:t>
            </w:r>
          </w:p>
        </w:tc>
        <w:tc>
          <w:tcPr>
            <w:tcW w:w="4713" w:type="dxa"/>
            <w:hideMark/>
          </w:tcPr>
          <w:p w14:paraId="7A11EEC9" w14:textId="77777777" w:rsidR="00690A89" w:rsidRDefault="00690A89" w:rsidP="00590A5F">
            <w:pPr>
              <w:widowControl w:val="0"/>
              <w:ind w:firstLine="0"/>
              <w:jc w:val="center"/>
            </w:pPr>
            <w:r>
              <w:t xml:space="preserve">г) </w:t>
            </w:r>
          </w:p>
        </w:tc>
      </w:tr>
    </w:tbl>
    <w:p w14:paraId="072C1D25" w14:textId="2C81E789" w:rsidR="00690A89" w:rsidRDefault="00F97DB5" w:rsidP="00690A89">
      <w:pPr>
        <w:jc w:val="center"/>
      </w:pPr>
      <w:r>
        <w:t>Рисунок</w:t>
      </w:r>
      <w:r w:rsidR="00690A89">
        <w:t xml:space="preserve"> 3.</w:t>
      </w:r>
      <w:r w:rsidR="00A02560">
        <w:t>14</w:t>
      </w:r>
      <w:r>
        <w:t xml:space="preserve"> –</w:t>
      </w:r>
      <w:r w:rsidR="00690A89">
        <w:t xml:space="preserve"> Расчетные диаграммы деформирования и экспериментальные точки для углепластика с различными схемами армирования</w:t>
      </w:r>
      <w:r w:rsidR="00690A89" w:rsidRPr="00965AF6">
        <w:t xml:space="preserve"> </w:t>
      </w:r>
      <w:r w:rsidR="00690A89" w:rsidRPr="00DE48C4">
        <w:t>[</w:t>
      </w:r>
      <w:r w:rsidR="00A02560">
        <w:t>±30</w:t>
      </w:r>
      <w:r w:rsidR="00690A89" w:rsidRPr="00965AF6">
        <w:t>°</w:t>
      </w:r>
      <w:r w:rsidR="00690A89" w:rsidRPr="00DE48C4">
        <w:t>]</w:t>
      </w:r>
      <w:r w:rsidR="00690A89" w:rsidRPr="00965AF6">
        <w:t xml:space="preserve">; б) </w:t>
      </w:r>
      <w:r w:rsidR="00690A89" w:rsidRPr="00DE48C4">
        <w:t>[</w:t>
      </w:r>
      <w:r w:rsidR="00A02560">
        <w:t>±</w:t>
      </w:r>
      <w:r w:rsidR="00A02560" w:rsidRPr="00965AF6">
        <w:t>45</w:t>
      </w:r>
      <w:r w:rsidR="00690A89" w:rsidRPr="00965AF6">
        <w:t>°</w:t>
      </w:r>
      <w:r w:rsidR="00690A89" w:rsidRPr="00DE48C4">
        <w:t>]</w:t>
      </w:r>
      <w:r w:rsidR="00690A89" w:rsidRPr="00965AF6">
        <w:t xml:space="preserve">; в) </w:t>
      </w:r>
      <w:r w:rsidR="00690A89" w:rsidRPr="00DE48C4">
        <w:t>[</w:t>
      </w:r>
      <w:r w:rsidR="00690A89">
        <w:t>±</w:t>
      </w:r>
      <w:r w:rsidR="00A02560">
        <w:t>60</w:t>
      </w:r>
      <w:r w:rsidR="00690A89" w:rsidRPr="00965AF6">
        <w:t>°</w:t>
      </w:r>
      <w:r w:rsidR="00690A89" w:rsidRPr="00DE48C4">
        <w:t>]</w:t>
      </w:r>
      <w:r w:rsidR="00690A89" w:rsidRPr="00965AF6">
        <w:t xml:space="preserve">; г) </w:t>
      </w:r>
      <w:r w:rsidR="00690A89" w:rsidRPr="00DE48C4">
        <w:t>[</w:t>
      </w:r>
      <w:r w:rsidR="00A02560">
        <w:t>0</w:t>
      </w:r>
      <w:r w:rsidR="00A02560" w:rsidRPr="00965AF6">
        <w:t>°</w:t>
      </w:r>
      <w:r w:rsidR="00A02560">
        <w:t>/±</w:t>
      </w:r>
      <w:r w:rsidR="00A02560" w:rsidRPr="00965AF6">
        <w:t>45°</w:t>
      </w:r>
      <w:r w:rsidR="00A02560">
        <w:t>/9</w:t>
      </w:r>
      <w:r w:rsidR="00690A89" w:rsidRPr="00965AF6">
        <w:t>0°</w:t>
      </w:r>
      <w:r w:rsidR="00690A89" w:rsidRPr="00DE48C4">
        <w:t>]</w:t>
      </w:r>
    </w:p>
    <w:p w14:paraId="3E23748F" w14:textId="77777777" w:rsidR="00A52101" w:rsidRDefault="00A52101" w:rsidP="00965AF6"/>
    <w:p w14:paraId="75818697" w14:textId="498ED6C1" w:rsidR="00965AF6" w:rsidRDefault="00965AF6" w:rsidP="00965AF6">
      <w:pPr>
        <w:pStyle w:val="20"/>
      </w:pPr>
      <w:bookmarkStart w:id="85" w:name="_Toc496094729"/>
      <w:bookmarkStart w:id="86" w:name="_Toc496697715"/>
      <w:bookmarkStart w:id="87" w:name="_Toc500508007"/>
      <w:bookmarkStart w:id="88" w:name="_Toc500508150"/>
      <w:r>
        <w:t>3.</w:t>
      </w:r>
      <w:r w:rsidR="008C1157">
        <w:t>4</w:t>
      </w:r>
      <w:r>
        <w:t>. Выводы по главе 3</w:t>
      </w:r>
      <w:bookmarkEnd w:id="85"/>
      <w:bookmarkEnd w:id="86"/>
      <w:bookmarkEnd w:id="87"/>
      <w:bookmarkEnd w:id="88"/>
    </w:p>
    <w:p w14:paraId="46EE8D3D" w14:textId="77777777" w:rsidR="00B66570" w:rsidRPr="00B66570" w:rsidRDefault="00B66570" w:rsidP="00B66570"/>
    <w:p w14:paraId="75818698" w14:textId="26655A31" w:rsidR="00965AF6" w:rsidRDefault="00965AF6" w:rsidP="00E36451">
      <w:pPr>
        <w:pStyle w:val="af"/>
        <w:numPr>
          <w:ilvl w:val="0"/>
          <w:numId w:val="16"/>
        </w:numPr>
      </w:pPr>
      <w:r>
        <w:t xml:space="preserve">Предложена </w:t>
      </w:r>
      <w:r w:rsidR="00F97DB5">
        <w:t>методика</w:t>
      </w:r>
      <w:r w:rsidR="00353756">
        <w:t xml:space="preserve"> расчета</w:t>
      </w:r>
      <w:r>
        <w:t xml:space="preserve">, позволяющая по упругим характеристикам однонаправленного слоя и аппроксимации нелинейной диаграммы деформирования при сдвиге в плоскости слоя прогнозировать нелинейное деформирование </w:t>
      </w:r>
      <w:r w:rsidR="00290BF4">
        <w:t>пакетов с различными схемами армирования</w:t>
      </w:r>
      <w:r w:rsidR="00C13A17">
        <w:t xml:space="preserve"> при сложном напряженно-деформированном состоянии</w:t>
      </w:r>
      <w:r>
        <w:t>.</w:t>
      </w:r>
      <w:r w:rsidR="00AF4B06">
        <w:t xml:space="preserve"> Полученная </w:t>
      </w:r>
      <w:r w:rsidR="00F97DB5">
        <w:t>методика</w:t>
      </w:r>
      <w:r w:rsidR="00AF4B06">
        <w:t xml:space="preserve"> позволяет оценить анизотропию упругих свойств материала.</w:t>
      </w:r>
      <w:r w:rsidR="003F1728">
        <w:t xml:space="preserve"> Предложенный подход позволяет учесть влияние укладки слоев и физическую нелинейность при сдвиге на нелинейные свойства пакета. </w:t>
      </w:r>
    </w:p>
    <w:p w14:paraId="75818699" w14:textId="30B396D8" w:rsidR="00965AF6" w:rsidRDefault="00965AF6" w:rsidP="00965AF6">
      <w:pPr>
        <w:pStyle w:val="af"/>
        <w:numPr>
          <w:ilvl w:val="0"/>
          <w:numId w:val="16"/>
        </w:numPr>
      </w:pPr>
      <w:r>
        <w:t>Выполнен расчет для описания нелинейного деформирования образцов уг</w:t>
      </w:r>
      <w:r w:rsidR="00B41D18">
        <w:t xml:space="preserve">лепластиков КМУ-4, БМИ-3/3692, </w:t>
      </w:r>
      <w:r>
        <w:t>стеклопластика</w:t>
      </w:r>
      <w:r w:rsidR="00CB13D1">
        <w:t>,</w:t>
      </w:r>
      <w:r w:rsidR="00B41D18">
        <w:t xml:space="preserve"> углерод-углеродного композиционного материала</w:t>
      </w:r>
      <w:r w:rsidR="00CB13D1">
        <w:t xml:space="preserve"> и </w:t>
      </w:r>
      <w:r w:rsidR="00CB13D1">
        <w:lastRenderedPageBreak/>
        <w:t>композиционного материала на основе термопластичного связующего</w:t>
      </w:r>
      <w:r>
        <w:t xml:space="preserve">. Показано хорошее согласие экспериментальных и расчетных данных. </w:t>
      </w:r>
      <w:r w:rsidR="00F77CB6">
        <w:t xml:space="preserve">Средняя относительная ошибка по сравнению с линейной моделью уменьшена в 2,8 раза, а средняя </w:t>
      </w:r>
      <w:proofErr w:type="spellStart"/>
      <w:r w:rsidR="00F77CB6" w:rsidRPr="00290BF4">
        <w:t>квадратическая</w:t>
      </w:r>
      <w:proofErr w:type="spellEnd"/>
      <w:r w:rsidR="00F77CB6">
        <w:t xml:space="preserve"> ошибка – в 3,3 раза.</w:t>
      </w:r>
    </w:p>
    <w:p w14:paraId="520A8C91" w14:textId="509BD396" w:rsidR="00D25432" w:rsidRDefault="00965AF6" w:rsidP="00647685">
      <w:pPr>
        <w:pStyle w:val="af"/>
        <w:numPr>
          <w:ilvl w:val="0"/>
          <w:numId w:val="16"/>
        </w:numPr>
      </w:pPr>
      <w:r>
        <w:t xml:space="preserve">Предложенная </w:t>
      </w:r>
      <w:r w:rsidR="00F97DB5">
        <w:t>методика</w:t>
      </w:r>
      <w:r>
        <w:t xml:space="preserve"> может быть применена для </w:t>
      </w:r>
      <w:r w:rsidR="00891157">
        <w:t>численных и аналитических расчетов</w:t>
      </w:r>
      <w:r>
        <w:t xml:space="preserve"> </w:t>
      </w:r>
      <w:r w:rsidR="00891157">
        <w:t>элементов</w:t>
      </w:r>
      <w:r>
        <w:t xml:space="preserve"> конструкций</w:t>
      </w:r>
      <w:r w:rsidR="00BF3B14">
        <w:t xml:space="preserve"> на основе термореактивных и термопластичных связующих, а также конструкций на основе углерод-углеродных композиционных материалов</w:t>
      </w:r>
      <w:r w:rsidR="00170730">
        <w:t xml:space="preserve"> при однократном нагружении до нагрузки, близкой к разрушающей</w:t>
      </w:r>
      <w:r w:rsidR="00BF3B14">
        <w:t>.</w:t>
      </w:r>
    </w:p>
    <w:p w14:paraId="7581869C" w14:textId="0902F8AC" w:rsidR="00965AF6" w:rsidRDefault="00965AF6" w:rsidP="00647685">
      <w:pPr>
        <w:pStyle w:val="af"/>
        <w:numPr>
          <w:ilvl w:val="0"/>
          <w:numId w:val="16"/>
        </w:numPr>
      </w:pPr>
      <w:r>
        <w:br w:type="page"/>
      </w:r>
    </w:p>
    <w:p w14:paraId="7581869E" w14:textId="4BCF5FE3" w:rsidR="00965AF6" w:rsidRDefault="00965AF6" w:rsidP="00D25432">
      <w:pPr>
        <w:pStyle w:val="1"/>
      </w:pPr>
      <w:bookmarkStart w:id="89" w:name="_Toc496113918"/>
      <w:bookmarkStart w:id="90" w:name="_Toc496697716"/>
      <w:bookmarkStart w:id="91" w:name="_Toc500508008"/>
      <w:bookmarkStart w:id="92" w:name="_Toc500508151"/>
      <w:r>
        <w:lastRenderedPageBreak/>
        <w:t xml:space="preserve">Глава 4. </w:t>
      </w:r>
      <w:r w:rsidR="00B407E4">
        <w:t xml:space="preserve">Деформирование </w:t>
      </w:r>
      <w:r w:rsidR="00BE22BD">
        <w:t xml:space="preserve">волокнистых слоев с различной укладкой </w:t>
      </w:r>
      <w:r w:rsidR="00B407E4">
        <w:t>при переменных нагрузках</w:t>
      </w:r>
      <w:bookmarkEnd w:id="89"/>
      <w:bookmarkEnd w:id="90"/>
      <w:bookmarkEnd w:id="91"/>
      <w:bookmarkEnd w:id="92"/>
    </w:p>
    <w:p w14:paraId="758186A0" w14:textId="36428FF5" w:rsidR="00965AF6" w:rsidRDefault="00965AF6" w:rsidP="00D25432">
      <w:pPr>
        <w:pStyle w:val="20"/>
      </w:pPr>
      <w:bookmarkStart w:id="93" w:name="_Toc496113919"/>
      <w:bookmarkStart w:id="94" w:name="_Toc496697717"/>
      <w:bookmarkStart w:id="95" w:name="_Toc500508009"/>
      <w:bookmarkStart w:id="96" w:name="_Toc500508152"/>
      <w:r>
        <w:t xml:space="preserve">4.1. </w:t>
      </w:r>
      <w:r w:rsidR="000B6257">
        <w:t>Д</w:t>
      </w:r>
      <w:r w:rsidR="009845B9">
        <w:t>еформировани</w:t>
      </w:r>
      <w:r w:rsidR="000B6257">
        <w:t>е</w:t>
      </w:r>
      <w:r>
        <w:t xml:space="preserve"> полимерных </w:t>
      </w:r>
      <w:bookmarkEnd w:id="93"/>
      <w:bookmarkEnd w:id="94"/>
      <w:bookmarkEnd w:id="95"/>
      <w:bookmarkEnd w:id="96"/>
      <w:r w:rsidR="00891157">
        <w:t>компози</w:t>
      </w:r>
      <w:r w:rsidR="00BE22BD">
        <w:t>ционных</w:t>
      </w:r>
      <w:r w:rsidR="00891157">
        <w:t xml:space="preserve"> </w:t>
      </w:r>
      <w:r w:rsidR="00BE22BD">
        <w:t>материалов</w:t>
      </w:r>
      <w:r w:rsidR="009845B9">
        <w:t xml:space="preserve"> при переменном нагружении</w:t>
      </w:r>
    </w:p>
    <w:p w14:paraId="758186A1" w14:textId="014214B6" w:rsidR="00965AF6" w:rsidRDefault="00965AF6" w:rsidP="00965AF6">
      <w:r>
        <w:t xml:space="preserve">Приведенный ранее эффект </w:t>
      </w:r>
      <w:r w:rsidR="000B6257">
        <w:t>отклонения диаграмм деформирования от линейного закона</w:t>
      </w:r>
      <w:r>
        <w:t xml:space="preserve"> также может быть объяснен </w:t>
      </w:r>
      <w:r w:rsidR="006160D2">
        <w:t xml:space="preserve">общей анизотропией материала, а также </w:t>
      </w:r>
      <w:r>
        <w:t>временн</w:t>
      </w:r>
      <w:r>
        <w:rPr>
          <w:b/>
        </w:rPr>
        <w:t>ы</w:t>
      </w:r>
      <w:r>
        <w:t xml:space="preserve">ми эффектами, возникающими в </w:t>
      </w:r>
      <w:r w:rsidR="00891157">
        <w:t>материале</w:t>
      </w:r>
      <w:r>
        <w:t xml:space="preserve"> при сдвиговом нагружении в плоскости слоя</w:t>
      </w:r>
      <w:r w:rsidR="006160D2">
        <w:t>.</w:t>
      </w:r>
    </w:p>
    <w:p w14:paraId="758186A2" w14:textId="4B3F6D85" w:rsidR="00965AF6" w:rsidRDefault="00965AF6" w:rsidP="00965AF6">
      <w:r>
        <w:t xml:space="preserve">В работах </w:t>
      </w:r>
      <w:r w:rsidR="009F5AC9" w:rsidRPr="009F5AC9">
        <w:t>[1</w:t>
      </w:r>
      <w:r w:rsidR="008C1157">
        <w:t>4</w:t>
      </w:r>
      <w:r w:rsidR="00315ADE" w:rsidRPr="00315ADE">
        <w:t>9</w:t>
      </w:r>
      <w:r w:rsidR="00315ADE">
        <w:t>, 150</w:t>
      </w:r>
      <w:r>
        <w:t xml:space="preserve">] проведены экспериментальные исследования деформирования углепластиков при длительном нагружении. К перекрестно-армированным образцам заданным углом прикладывались растягивающие напряжения заданного уровня, измерение деформаций производилось в течение всего эксперимента. Установлено, что при постоянных значениях напряжениях наблюдался непрерывный рост деформации. Также экспериментально получены кривые обратной ползучести. Авторы работ аппроксимировали изменение вязкоупругой составляющей деформации степенной зависимостью: </w:t>
      </w:r>
      <w:r w:rsidR="00466271" w:rsidRPr="00466271">
        <w:rPr>
          <w:position w:val="-12"/>
        </w:rPr>
        <w:object w:dxaOrig="1420" w:dyaOrig="380" w14:anchorId="52855BA3">
          <v:shape id="_x0000_i1281" type="#_x0000_t75" style="width:71.25pt;height:18.75pt" o:ole="">
            <v:imagedata r:id="rId525" o:title=""/>
          </v:shape>
          <o:OLEObject Type="Embed" ProgID="Equation.DSMT4" ShapeID="_x0000_i1281" DrawAspect="Content" ObjectID="_1600548682" r:id="rId526"/>
        </w:object>
      </w:r>
      <w:r>
        <w:t xml:space="preserve">, где </w:t>
      </w:r>
      <w:r w:rsidR="00466271" w:rsidRPr="00466271">
        <w:rPr>
          <w:position w:val="-18"/>
        </w:rPr>
        <w:object w:dxaOrig="900" w:dyaOrig="480" w14:anchorId="510F1DF7">
          <v:shape id="_x0000_i1282" type="#_x0000_t75" style="width:45pt;height:24pt" o:ole="">
            <v:imagedata r:id="rId527" o:title=""/>
          </v:shape>
          <o:OLEObject Type="Embed" ProgID="Equation.DSMT4" ShapeID="_x0000_i1282" DrawAspect="Content" ObjectID="_1600548683" r:id="rId528"/>
        </w:object>
      </w:r>
      <w:r>
        <w:t xml:space="preserve">. </w:t>
      </w:r>
      <w:r w:rsidR="004D04D4">
        <w:t xml:space="preserve">В </w:t>
      </w:r>
      <w:r w:rsidR="004D04D4" w:rsidRPr="004D04D4">
        <w:t>[</w:t>
      </w:r>
      <w:r w:rsidR="00315ADE">
        <w:t>151</w:t>
      </w:r>
      <w:r w:rsidR="004D04D4" w:rsidRPr="004D04D4">
        <w:t>]</w:t>
      </w:r>
      <w:r w:rsidR="004D04D4">
        <w:t xml:space="preserve"> применяется схожая феноменологическая модель:</w:t>
      </w:r>
      <w:r w:rsidR="006160D2">
        <w:t xml:space="preserve"> </w:t>
      </w:r>
      <w:r w:rsidR="00466271" w:rsidRPr="00466271">
        <w:rPr>
          <w:position w:val="-16"/>
        </w:rPr>
        <w:object w:dxaOrig="4720" w:dyaOrig="440" w14:anchorId="4F903EE4">
          <v:shape id="_x0000_i1283" type="#_x0000_t75" style="width:236.25pt;height:21.75pt" o:ole="">
            <v:imagedata r:id="rId529" o:title=""/>
          </v:shape>
          <o:OLEObject Type="Embed" ProgID="Equation.DSMT4" ShapeID="_x0000_i1283" DrawAspect="Content" ObjectID="_1600548684" r:id="rId530"/>
        </w:object>
      </w:r>
      <w:r w:rsidR="004D04D4">
        <w:t xml:space="preserve">. </w:t>
      </w:r>
      <w:r>
        <w:t xml:space="preserve">Данный подход характеризуется простотой, но при этом он не позволяет учитывать историю деформирования, а, следовательно, и производить расчеты при переменном во времени нагружении. Кроме того, экспериментальное определение мгновенной деформации </w:t>
      </w:r>
      <w:r w:rsidR="00466271" w:rsidRPr="00466271">
        <w:rPr>
          <w:position w:val="-12"/>
        </w:rPr>
        <w:object w:dxaOrig="260" w:dyaOrig="360" w14:anchorId="5DE0F74B">
          <v:shape id="_x0000_i1284" type="#_x0000_t75" style="width:12.75pt;height:18pt" o:ole="">
            <v:imagedata r:id="rId531" o:title=""/>
          </v:shape>
          <o:OLEObject Type="Embed" ProgID="Equation.DSMT4" ShapeID="_x0000_i1284" DrawAspect="Content" ObjectID="_1600548685" r:id="rId532"/>
        </w:object>
      </w:r>
      <w:r>
        <w:t xml:space="preserve"> невозможно, поскольку невозможно мгновенное приложение напряжения заданного уровня. Увеличение скорости нагружения приводит к возникновению динамических эффектов [</w:t>
      </w:r>
      <w:r w:rsidR="00315ADE">
        <w:t>152</w:t>
      </w:r>
      <w:r>
        <w:t>].</w:t>
      </w:r>
    </w:p>
    <w:p w14:paraId="758186A3" w14:textId="1D4AD235" w:rsidR="00965AF6" w:rsidRDefault="00965AF6" w:rsidP="00965AF6">
      <w:r>
        <w:t>В [</w:t>
      </w:r>
      <w:r w:rsidR="00315ADE">
        <w:t>153, 154]</w:t>
      </w:r>
      <w:r>
        <w:t xml:space="preserve"> предлагается феноменологическая модель ползучести углепластика, в которой вязкоупругая составляющая деформации также учитывается при помощи экспоненциальной зависимости. В [</w:t>
      </w:r>
      <w:r w:rsidR="009F5AC9" w:rsidRPr="009F5AC9">
        <w:t>1</w:t>
      </w:r>
      <w:r w:rsidR="00315ADE">
        <w:t>55</w:t>
      </w:r>
      <w:r w:rsidR="009F5AC9" w:rsidRPr="009F5AC9">
        <w:t>, 1</w:t>
      </w:r>
      <w:r w:rsidR="00315ADE">
        <w:t>56</w:t>
      </w:r>
      <w:r>
        <w:t>] экспериментально показано, что наиболее значительные временные эффекты проявляются при сдвиговом нагружении в плоскости слоя, в то время как при нагружении в направлении армирования и поперек армирования реологические эффекты пренебрежимо малы. Таким образом, проявление временн</w:t>
      </w:r>
      <w:r>
        <w:rPr>
          <w:b/>
        </w:rPr>
        <w:t>ы</w:t>
      </w:r>
      <w:r>
        <w:t xml:space="preserve">х эффектов обусловлено возникновением касательных напряжений в плоскости слоя. </w:t>
      </w:r>
    </w:p>
    <w:p w14:paraId="758186A4" w14:textId="17B2F311" w:rsidR="00965AF6" w:rsidRDefault="00965AF6" w:rsidP="00965AF6">
      <w:r>
        <w:t>В [</w:t>
      </w:r>
      <w:r w:rsidR="009F5AC9" w:rsidRPr="009F5AC9">
        <w:t>1</w:t>
      </w:r>
      <w:r w:rsidR="00315ADE" w:rsidRPr="00315ADE">
        <w:t>57</w:t>
      </w:r>
      <w:r w:rsidR="009F5AC9" w:rsidRPr="009F5AC9">
        <w:t>, 1</w:t>
      </w:r>
      <w:r w:rsidR="00315ADE">
        <w:t>58</w:t>
      </w:r>
      <w:r>
        <w:t>] для аппроксимации экспериментальных зависимостей используются модели</w:t>
      </w:r>
      <w:r w:rsidR="00153891">
        <w:t xml:space="preserve"> Максвелла и Фохта, позв</w:t>
      </w:r>
      <w:r w:rsidR="00CD1436">
        <w:t>оляющие моделировать вязкоупруг</w:t>
      </w:r>
      <w:r w:rsidR="00153891">
        <w:t>ие свойств</w:t>
      </w:r>
      <w:r w:rsidR="009F5AC9">
        <w:t>а тел комбинацией идеально упруг</w:t>
      </w:r>
      <w:r w:rsidR="00153891">
        <w:t>их и идеально вязких элементов. В [</w:t>
      </w:r>
      <w:r w:rsidR="009F5AC9" w:rsidRPr="009F5AC9">
        <w:t>1</w:t>
      </w:r>
      <w:r w:rsidR="00315ADE">
        <w:t>57</w:t>
      </w:r>
      <w:r w:rsidR="00153891">
        <w:t>]</w:t>
      </w:r>
      <w:r>
        <w:t xml:space="preserve"> использована </w:t>
      </w:r>
      <w:proofErr w:type="spellStart"/>
      <w:r>
        <w:t>четырехпараметрическая</w:t>
      </w:r>
      <w:proofErr w:type="spellEnd"/>
      <w:r>
        <w:t xml:space="preserve"> модель:</w:t>
      </w:r>
    </w:p>
    <w:p w14:paraId="758186A5" w14:textId="1C35BA41" w:rsidR="00965AF6" w:rsidRDefault="00466271" w:rsidP="00965AF6">
      <w:pPr>
        <w:jc w:val="center"/>
      </w:pPr>
      <w:r w:rsidRPr="00466271">
        <w:rPr>
          <w:position w:val="-34"/>
        </w:rPr>
        <w:object w:dxaOrig="3420" w:dyaOrig="800" w14:anchorId="7BA9307A">
          <v:shape id="_x0000_i1285" type="#_x0000_t75" style="width:171pt;height:39.75pt" o:ole="">
            <v:imagedata r:id="rId533" o:title=""/>
          </v:shape>
          <o:OLEObject Type="Embed" ProgID="Equation.DSMT4" ShapeID="_x0000_i1285" DrawAspect="Content" ObjectID="_1600548686" r:id="rId534"/>
        </w:object>
      </w:r>
      <w:r w:rsidR="00965AF6">
        <w:t>.</w:t>
      </w:r>
    </w:p>
    <w:p w14:paraId="758186A6" w14:textId="77777777" w:rsidR="00965AF6" w:rsidRPr="00965AF6" w:rsidRDefault="00965AF6" w:rsidP="00965AF6">
      <w:r>
        <w:t>Однако данная модель не может учитывать историю нагружения и не имеет ограничений по максимальным деформациям, что накладывает ограничения на область ее примен</w:t>
      </w:r>
      <w:r w:rsidR="00153891">
        <w:t>ения</w:t>
      </w:r>
      <w:r>
        <w:t>.</w:t>
      </w:r>
    </w:p>
    <w:p w14:paraId="758186A7" w14:textId="567F5E3E" w:rsidR="00965AF6" w:rsidRDefault="00965AF6" w:rsidP="00965AF6">
      <w:r>
        <w:t>Наиболее общие случаи нагружения могут быть описаны соотношениями наследственной механики. В [</w:t>
      </w:r>
      <w:r w:rsidR="009F5AC9" w:rsidRPr="009F5AC9">
        <w:t>50, 1</w:t>
      </w:r>
      <w:r w:rsidR="00A56132">
        <w:t>5</w:t>
      </w:r>
      <w:r w:rsidR="00315ADE">
        <w:t>9-163</w:t>
      </w:r>
      <w:r>
        <w:t xml:space="preserve">] для определения деформаций используются соотношения наследственной механики, имеющие следующий вид: </w:t>
      </w:r>
      <w:r w:rsidR="00466271" w:rsidRPr="00466271">
        <w:rPr>
          <w:position w:val="-24"/>
        </w:rPr>
        <w:object w:dxaOrig="1420" w:dyaOrig="620" w14:anchorId="0E09C7B9">
          <v:shape id="_x0000_i1286" type="#_x0000_t75" style="width:71.25pt;height:30.75pt" o:ole="">
            <v:imagedata r:id="rId535" o:title=""/>
          </v:shape>
          <o:OLEObject Type="Embed" ProgID="Equation.DSMT4" ShapeID="_x0000_i1286" DrawAspect="Content" ObjectID="_1600548687" r:id="rId536"/>
        </w:object>
      </w:r>
      <w:r>
        <w:t xml:space="preserve">, где </w:t>
      </w:r>
      <w:r w:rsidR="00466271" w:rsidRPr="00025957">
        <w:rPr>
          <w:position w:val="-4"/>
        </w:rPr>
        <w:object w:dxaOrig="260" w:dyaOrig="260" w14:anchorId="71843F88">
          <v:shape id="_x0000_i1287" type="#_x0000_t75" style="width:12.75pt;height:12.75pt" o:ole="">
            <v:imagedata r:id="rId537" o:title=""/>
          </v:shape>
          <o:OLEObject Type="Embed" ProgID="Equation.DSMT4" ShapeID="_x0000_i1287" DrawAspect="Content" ObjectID="_1600548688" r:id="rId538"/>
        </w:object>
      </w:r>
      <w:r>
        <w:t xml:space="preserve"> – ядро ползучести: </w:t>
      </w:r>
      <w:r w:rsidR="00466271" w:rsidRPr="00466271">
        <w:rPr>
          <w:position w:val="-32"/>
        </w:rPr>
        <w:object w:dxaOrig="2620" w:dyaOrig="740" w14:anchorId="40913EF8">
          <v:shape id="_x0000_i1288" type="#_x0000_t75" style="width:131.25pt;height:36.75pt" o:ole="">
            <v:imagedata r:id="rId539" o:title=""/>
          </v:shape>
          <o:OLEObject Type="Embed" ProgID="Equation.DSMT4" ShapeID="_x0000_i1288" DrawAspect="Content" ObjectID="_1600548689" r:id="rId540"/>
        </w:object>
      </w:r>
      <w:r>
        <w:t>.</w:t>
      </w:r>
    </w:p>
    <w:p w14:paraId="758186A8" w14:textId="54408F72" w:rsidR="00965AF6" w:rsidRDefault="00965AF6" w:rsidP="00965AF6">
      <w:r>
        <w:t xml:space="preserve">В качестве ядра ползучести могут быть использованы дробно-экспоненциальная функция </w:t>
      </w:r>
      <w:proofErr w:type="spellStart"/>
      <w:r>
        <w:t>Работнова</w:t>
      </w:r>
      <w:proofErr w:type="spellEnd"/>
      <w:r>
        <w:t>, ядро Абеля, сумма экспоненциальных функций и пр. Кроме того, что наследственный подход является наиболее общей формой соотношений между напряжениями и деформациями при переменных во времени нагрузках, он позволяет идентифицировать ряд взаимосвязанных функций, характеризующих материал [</w:t>
      </w:r>
      <w:r w:rsidR="00A56132">
        <w:t>1</w:t>
      </w:r>
      <w:r w:rsidR="00315ADE" w:rsidRPr="00315ADE">
        <w:t>64</w:t>
      </w:r>
      <w:r w:rsidR="00A56132">
        <w:t>, 1</w:t>
      </w:r>
      <w:r w:rsidR="00315ADE">
        <w:t>65</w:t>
      </w:r>
      <w:r>
        <w:t xml:space="preserve">]. Так, выражения для описания релаксации может быть записано как: </w:t>
      </w:r>
      <w:r w:rsidR="00466271" w:rsidRPr="00466271">
        <w:rPr>
          <w:position w:val="-10"/>
        </w:rPr>
        <w:object w:dxaOrig="1480" w:dyaOrig="360" w14:anchorId="0DC6F493">
          <v:shape id="_x0000_i1289" type="#_x0000_t75" style="width:74.25pt;height:18pt" o:ole="">
            <v:imagedata r:id="rId541" o:title=""/>
          </v:shape>
          <o:OLEObject Type="Embed" ProgID="Equation.DSMT4" ShapeID="_x0000_i1289" DrawAspect="Content" ObjectID="_1600548690" r:id="rId542"/>
        </w:object>
      </w:r>
      <w:r>
        <w:t xml:space="preserve">, где </w:t>
      </w:r>
      <w:r w:rsidR="00466271" w:rsidRPr="00025957">
        <w:rPr>
          <w:position w:val="-4"/>
        </w:rPr>
        <w:object w:dxaOrig="300" w:dyaOrig="300" w14:anchorId="51D68477">
          <v:shape id="_x0000_i1290" type="#_x0000_t75" style="width:15pt;height:15pt" o:ole="">
            <v:imagedata r:id="rId543" o:title=""/>
          </v:shape>
          <o:OLEObject Type="Embed" ProgID="Equation.DSMT4" ShapeID="_x0000_i1290" DrawAspect="Content" ObjectID="_1600548691" r:id="rId544"/>
        </w:object>
      </w:r>
      <w:r>
        <w:t xml:space="preserve"> – ядро релаксации, определяемое через ядро ползучести: </w:t>
      </w:r>
      <w:r w:rsidR="00466271" w:rsidRPr="00466271">
        <w:rPr>
          <w:position w:val="-10"/>
        </w:rPr>
        <w:object w:dxaOrig="1820" w:dyaOrig="360" w14:anchorId="06D8CEDE">
          <v:shape id="_x0000_i1291" type="#_x0000_t75" style="width:90.75pt;height:18pt" o:ole="">
            <v:imagedata r:id="rId545" o:title=""/>
          </v:shape>
          <o:OLEObject Type="Embed" ProgID="Equation.DSMT4" ShapeID="_x0000_i1291" DrawAspect="Content" ObjectID="_1600548692" r:id="rId546"/>
        </w:object>
      </w:r>
      <w:r>
        <w:t xml:space="preserve">, </w:t>
      </w:r>
      <w:r w:rsidR="00466271" w:rsidRPr="00466271">
        <w:rPr>
          <w:position w:val="-24"/>
        </w:rPr>
        <w:object w:dxaOrig="1180" w:dyaOrig="660" w14:anchorId="688C914C">
          <v:shape id="_x0000_i1292" type="#_x0000_t75" style="width:59.25pt;height:33pt" o:ole="">
            <v:imagedata r:id="rId547" o:title=""/>
          </v:shape>
          <o:OLEObject Type="Embed" ProgID="Equation.DSMT4" ShapeID="_x0000_i1292" DrawAspect="Content" ObjectID="_1600548693" r:id="rId548"/>
        </w:object>
      </w:r>
      <w:r w:rsidR="00DB4DC3">
        <w:rPr>
          <w:lang w:val="en-US"/>
        </w:rPr>
        <w:t> </w:t>
      </w:r>
      <w:r>
        <w:t>.</w:t>
      </w:r>
    </w:p>
    <w:p w14:paraId="758186A9" w14:textId="57AE5372" w:rsidR="0046436E" w:rsidRDefault="0046436E" w:rsidP="0046436E">
      <w:r>
        <w:t xml:space="preserve">Статья </w:t>
      </w:r>
      <w:r w:rsidR="00315ADE">
        <w:t>[108</w:t>
      </w:r>
      <w:r w:rsidR="009F5AC9" w:rsidRPr="009F5AC9">
        <w:t>]</w:t>
      </w:r>
      <w:r>
        <w:t xml:space="preserve"> посвящена анализу временных характеристик углепластика и установлению определяющих соотношений наследственного типа для материала КМУ-4Л. Экспериментально исследовались реологические свойства при растяжении образцов с укладками [</w:t>
      </w:r>
      <w:r>
        <w:rPr>
          <w:rFonts w:cs="Times New Roman"/>
        </w:rPr>
        <w:t>±</w:t>
      </w:r>
      <w:r>
        <w:t>40</w:t>
      </w:r>
      <w:r>
        <w:rPr>
          <w:rFonts w:cs="Times New Roman"/>
        </w:rPr>
        <w:t>°</w:t>
      </w:r>
      <w:r>
        <w:t>]</w:t>
      </w:r>
      <w:r>
        <w:rPr>
          <w:vertAlign w:val="subscript"/>
        </w:rPr>
        <w:t>2</w:t>
      </w:r>
      <w:r>
        <w:rPr>
          <w:vertAlign w:val="subscript"/>
          <w:lang w:val="en-US"/>
        </w:rPr>
        <w:t>s</w:t>
      </w:r>
      <w:r>
        <w:t>, [</w:t>
      </w:r>
      <w:r>
        <w:rPr>
          <w:rFonts w:cs="Times New Roman"/>
        </w:rPr>
        <w:t>±</w:t>
      </w:r>
      <w:r w:rsidRPr="00965AF6">
        <w:t>5</w:t>
      </w:r>
      <w:r>
        <w:t>0</w:t>
      </w:r>
      <w:r>
        <w:rPr>
          <w:rFonts w:cs="Times New Roman"/>
        </w:rPr>
        <w:t>°</w:t>
      </w:r>
      <w:r>
        <w:t>]</w:t>
      </w:r>
      <w:r>
        <w:rPr>
          <w:vertAlign w:val="subscript"/>
        </w:rPr>
        <w:t>2</w:t>
      </w:r>
      <w:r>
        <w:rPr>
          <w:vertAlign w:val="subscript"/>
          <w:lang w:val="en-US"/>
        </w:rPr>
        <w:t>s</w:t>
      </w:r>
      <w:r>
        <w:t>. Эти свойства определяются в основном реологическими свойствами при сдвиговом нагружении. Исследование образцов с укладкой [</w:t>
      </w:r>
      <w:r>
        <w:rPr>
          <w:rFonts w:cs="Times New Roman"/>
        </w:rPr>
        <w:t>±</w:t>
      </w:r>
      <w:r>
        <w:t>40</w:t>
      </w:r>
      <w:r>
        <w:rPr>
          <w:rFonts w:cs="Times New Roman"/>
        </w:rPr>
        <w:t>°</w:t>
      </w:r>
      <w:r>
        <w:t>]</w:t>
      </w:r>
      <w:r>
        <w:rPr>
          <w:vertAlign w:val="subscript"/>
        </w:rPr>
        <w:t>2</w:t>
      </w:r>
      <w:r>
        <w:rPr>
          <w:vertAlign w:val="subscript"/>
          <w:lang w:val="en-US"/>
        </w:rPr>
        <w:t>s</w:t>
      </w:r>
      <w:r>
        <w:t xml:space="preserve"> при переменных во времени нагрузках позволило установить определяющие соотношения </w:t>
      </w:r>
      <w:r w:rsidR="009F5AC9" w:rsidRPr="009F5AC9">
        <w:t>[5]</w:t>
      </w:r>
      <w:r>
        <w:t xml:space="preserve">. Было установлено, что эти соотношения могут быть представлены в виде соотношений наследственного типа с ядром Абеля </w:t>
      </w:r>
      <w:r w:rsidR="00A56132">
        <w:t>[1</w:t>
      </w:r>
      <w:r w:rsidR="00315ADE">
        <w:t>53</w:t>
      </w:r>
      <w:r w:rsidR="009F5AC9" w:rsidRPr="009F5AC9">
        <w:t>]</w:t>
      </w:r>
      <w:r>
        <w:t>.</w:t>
      </w:r>
    </w:p>
    <w:p w14:paraId="758186AA" w14:textId="0D8338F4" w:rsidR="0092598E" w:rsidRPr="00EF0D33" w:rsidRDefault="00EF0D33" w:rsidP="00965AF6">
      <w:r>
        <w:t xml:space="preserve">Определение и анализ спектра времен релаксации может быть выполнен исходя из измерений механических свойств материала – механической спектроскопии </w:t>
      </w:r>
      <w:r w:rsidRPr="00EF0D33">
        <w:t>[</w:t>
      </w:r>
      <w:r w:rsidR="00315ADE">
        <w:t>118</w:t>
      </w:r>
      <w:r w:rsidRPr="00EF0D33">
        <w:t>]</w:t>
      </w:r>
      <w:r>
        <w:t>. Механическая спектроскопия – метод измерения спектра поглощения энергии, обусловленного внутренним трением.</w:t>
      </w:r>
    </w:p>
    <w:p w14:paraId="758186AB" w14:textId="431CAEBA" w:rsidR="00965AF6" w:rsidRDefault="00965AF6" w:rsidP="00965AF6">
      <w:r>
        <w:t xml:space="preserve">В качестве базовых испытаний по определению механических свойств слоя обычно используются результаты </w:t>
      </w:r>
      <w:r w:rsidR="00EF0D33">
        <w:t xml:space="preserve">статических </w:t>
      </w:r>
      <w:r>
        <w:t xml:space="preserve">испытаний на растяжение или сжатие однонаправленных, перекрестно армированных или </w:t>
      </w:r>
      <w:proofErr w:type="spellStart"/>
      <w:r>
        <w:t>многонаправленных</w:t>
      </w:r>
      <w:proofErr w:type="spellEnd"/>
      <w:r>
        <w:t xml:space="preserve"> образцов [</w:t>
      </w:r>
      <w:r w:rsidR="00315ADE">
        <w:t>118</w:t>
      </w:r>
      <w:r w:rsidR="004B765B" w:rsidRPr="004B765B">
        <w:t>, 1</w:t>
      </w:r>
      <w:r w:rsidR="00315ADE" w:rsidRPr="00315ADE">
        <w:t>66-</w:t>
      </w:r>
      <w:r w:rsidR="00315ADE" w:rsidRPr="00315ADE">
        <w:lastRenderedPageBreak/>
        <w:t>168</w:t>
      </w:r>
      <w:r>
        <w:t>]. Одна из возможностей разделения нелинейной деформации на необратимую (пластическую), и зависящую от времени составляющие, может быть определена из испытаний на ползучесть с последующей разгрузкой [</w:t>
      </w:r>
      <w:r w:rsidR="00315ADE">
        <w:t>112</w:t>
      </w:r>
      <w:r>
        <w:t>]. Дополнительная информация по реологии свойств может быть получена при анализе петель гистерезиса при ограниченном числе циклов нагружения [</w:t>
      </w:r>
      <w:r w:rsidR="004B765B" w:rsidRPr="004B765B">
        <w:t>1</w:t>
      </w:r>
      <w:r w:rsidR="00315ADE">
        <w:t>4</w:t>
      </w:r>
      <w:r w:rsidR="004F7713" w:rsidRPr="004F7713">
        <w:t>2</w:t>
      </w:r>
      <w:r>
        <w:t>].</w:t>
      </w:r>
    </w:p>
    <w:p w14:paraId="758186AC" w14:textId="5AD5052D" w:rsidR="00EF0D33" w:rsidRDefault="005E5FB9" w:rsidP="00965AF6">
      <w:r>
        <w:t>Также для определения вязкоупругих характеристик применяется м</w:t>
      </w:r>
      <w:r w:rsidR="00EF0D33">
        <w:t>етод динамического механического анализа</w:t>
      </w:r>
      <w:r>
        <w:t>, состоящий</w:t>
      </w:r>
      <w:r w:rsidR="00EF0D33">
        <w:t xml:space="preserve"> в испытании образцов периодической нагрузкой. При вынужденных колебаниях образец подвергают воздействию периодической нагрузки, изменяющейся по гармоническому закону. Если материал соответствует модели линейного вязкоупругого тела, то напряжения и деформации определяются следующим образом</w:t>
      </w:r>
      <w:r w:rsidR="00600D07">
        <w:t xml:space="preserve"> </w:t>
      </w:r>
      <w:r w:rsidR="007B10A1">
        <w:t>(рисунок</w:t>
      </w:r>
      <w:r w:rsidR="00600D07">
        <w:t xml:space="preserve"> 4.1</w:t>
      </w:r>
      <w:r w:rsidR="006467BA">
        <w:t>)</w:t>
      </w:r>
      <w:r w:rsidR="004B765B" w:rsidRPr="004B765B">
        <w:t xml:space="preserve"> </w:t>
      </w:r>
      <w:r w:rsidR="00315ADE">
        <w:t>[118</w:t>
      </w:r>
      <w:r w:rsidR="004B765B" w:rsidRPr="00600D07">
        <w:t>]</w:t>
      </w:r>
      <w:r w:rsidR="00EF0D33">
        <w:t>:</w:t>
      </w:r>
    </w:p>
    <w:p w14:paraId="758186AD" w14:textId="112FD0F5" w:rsidR="00EF0D33" w:rsidRDefault="00466271" w:rsidP="00EF0D33">
      <w:pPr>
        <w:jc w:val="center"/>
      </w:pPr>
      <w:r w:rsidRPr="00466271">
        <w:rPr>
          <w:position w:val="-30"/>
        </w:rPr>
        <w:object w:dxaOrig="2000" w:dyaOrig="720" w14:anchorId="26510361">
          <v:shape id="_x0000_i1293" type="#_x0000_t75" style="width:99.75pt;height:36pt" o:ole="">
            <v:imagedata r:id="rId549" o:title=""/>
          </v:shape>
          <o:OLEObject Type="Embed" ProgID="Equation.DSMT4" ShapeID="_x0000_i1293" DrawAspect="Content" ObjectID="_1600548694" r:id="rId550"/>
        </w:object>
      </w:r>
    </w:p>
    <w:p w14:paraId="758186AE" w14:textId="27D200EF" w:rsidR="00E47093" w:rsidRDefault="00E47093" w:rsidP="00E47093">
      <w:r>
        <w:t xml:space="preserve">Данная система уравнений на координатной плоскости </w:t>
      </w:r>
      <w:r w:rsidR="00466271" w:rsidRPr="00466271">
        <w:rPr>
          <w:position w:val="-6"/>
        </w:rPr>
        <w:object w:dxaOrig="580" w:dyaOrig="220" w14:anchorId="469DA9C9">
          <v:shape id="_x0000_i1294" type="#_x0000_t75" style="width:29.25pt;height:11.25pt" o:ole="">
            <v:imagedata r:id="rId551" o:title=""/>
          </v:shape>
          <o:OLEObject Type="Embed" ProgID="Equation.DSMT4" ShapeID="_x0000_i1294" DrawAspect="Content" ObjectID="_1600548695" r:id="rId552"/>
        </w:object>
      </w:r>
      <w:r>
        <w:t xml:space="preserve">  может быть отображена в виде эллипса.</w:t>
      </w:r>
    </w:p>
    <w:p w14:paraId="758186AF" w14:textId="77777777" w:rsidR="006467BA" w:rsidRDefault="006467BA" w:rsidP="00965AF6"/>
    <w:p w14:paraId="758186B0" w14:textId="77777777" w:rsidR="006467BA" w:rsidRDefault="00F66D8E" w:rsidP="006467BA">
      <w:pPr>
        <w:jc w:val="center"/>
      </w:pPr>
      <w:r>
        <w:rPr>
          <w:noProof/>
          <w:lang w:eastAsia="ru-RU"/>
        </w:rPr>
        <w:drawing>
          <wp:inline distT="0" distB="0" distL="0" distR="0" wp14:anchorId="75818B0C" wp14:editId="75818B0D">
            <wp:extent cx="5831205" cy="2018665"/>
            <wp:effectExtent l="0" t="0" r="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5831205" cy="2018665"/>
                    </a:xfrm>
                    <a:prstGeom prst="rect">
                      <a:avLst/>
                    </a:prstGeom>
                    <a:noFill/>
                    <a:ln>
                      <a:noFill/>
                    </a:ln>
                  </pic:spPr>
                </pic:pic>
              </a:graphicData>
            </a:graphic>
          </wp:inline>
        </w:drawing>
      </w:r>
    </w:p>
    <w:p w14:paraId="758186B1" w14:textId="732CF0C5" w:rsidR="006467BA" w:rsidRDefault="00F97DB5" w:rsidP="006467BA">
      <w:pPr>
        <w:jc w:val="center"/>
      </w:pPr>
      <w:r>
        <w:t>Рисунок</w:t>
      </w:r>
      <w:r w:rsidR="006467BA">
        <w:t xml:space="preserve"> 4.1</w:t>
      </w:r>
      <w:r>
        <w:t xml:space="preserve"> –</w:t>
      </w:r>
      <w:r w:rsidR="006467BA">
        <w:t xml:space="preserve"> Зависимости напряжений и деформаций от времени при циклическом нагружении</w:t>
      </w:r>
      <w:r w:rsidR="00A56132">
        <w:t xml:space="preserve"> </w:t>
      </w:r>
      <w:r w:rsidR="00315ADE">
        <w:t>[118</w:t>
      </w:r>
      <w:r w:rsidR="00A56132" w:rsidRPr="00A56132">
        <w:t>]</w:t>
      </w:r>
    </w:p>
    <w:p w14:paraId="758186B2" w14:textId="77777777" w:rsidR="006467BA" w:rsidRDefault="006467BA" w:rsidP="00965AF6"/>
    <w:p w14:paraId="758186B3" w14:textId="3134871D" w:rsidR="00EF0D33" w:rsidRDefault="00EF0D33" w:rsidP="00965AF6">
      <w:r>
        <w:t>В данном случае можно ввести комплексный мод</w:t>
      </w:r>
      <w:r w:rsidR="00E853B5">
        <w:t>у</w:t>
      </w:r>
      <w:r>
        <w:t xml:space="preserve">ль </w:t>
      </w:r>
      <w:r w:rsidRPr="00EF0D33">
        <w:rPr>
          <w:i/>
          <w:lang w:val="en-US"/>
        </w:rPr>
        <w:t>E</w:t>
      </w:r>
      <w:r w:rsidRPr="00B71E02">
        <w:rPr>
          <w:i/>
          <w:vertAlign w:val="superscript"/>
        </w:rPr>
        <w:t>*</w:t>
      </w:r>
      <w:r>
        <w:t xml:space="preserve">, который определяется как </w:t>
      </w:r>
    </w:p>
    <w:p w14:paraId="758186B4" w14:textId="4DDBB4FF" w:rsidR="00EF0D33" w:rsidRDefault="00466271" w:rsidP="00EF0D33">
      <w:pPr>
        <w:jc w:val="center"/>
      </w:pPr>
      <w:r w:rsidRPr="00466271">
        <w:rPr>
          <w:position w:val="-30"/>
        </w:rPr>
        <w:object w:dxaOrig="1980" w:dyaOrig="680" w14:anchorId="733D4350">
          <v:shape id="_x0000_i1295" type="#_x0000_t75" style="width:99pt;height:33.75pt" o:ole="">
            <v:imagedata r:id="rId554" o:title=""/>
          </v:shape>
          <o:OLEObject Type="Embed" ProgID="Equation.DSMT4" ShapeID="_x0000_i1295" DrawAspect="Content" ObjectID="_1600548696" r:id="rId555"/>
        </w:object>
      </w:r>
      <w:r w:rsidR="008C18D6">
        <w:t xml:space="preserve"> </w:t>
      </w:r>
      <w:r w:rsidR="009A07F6">
        <w:t>,</w:t>
      </w:r>
    </w:p>
    <w:p w14:paraId="758186B5" w14:textId="0348D0CC" w:rsidR="00EF0D33" w:rsidRDefault="009A07F6" w:rsidP="009A07F6">
      <w:pPr>
        <w:ind w:firstLine="0"/>
      </w:pPr>
      <w:r>
        <w:t xml:space="preserve">где </w:t>
      </w:r>
      <w:r w:rsidR="00466271" w:rsidRPr="00025957">
        <w:rPr>
          <w:position w:val="-4"/>
        </w:rPr>
        <w:object w:dxaOrig="300" w:dyaOrig="260" w14:anchorId="68075C00">
          <v:shape id="_x0000_i1296" type="#_x0000_t75" style="width:15pt;height:12.75pt" o:ole="">
            <v:imagedata r:id="rId556" o:title=""/>
          </v:shape>
          <o:OLEObject Type="Embed" ProgID="Equation.DSMT4" ShapeID="_x0000_i1296" DrawAspect="Content" ObjectID="_1600548697" r:id="rId557"/>
        </w:object>
      </w:r>
      <w:r>
        <w:t xml:space="preserve"> – модуль запаса, характеризующий запасаемую за один цикл нагружения энергию, а </w:t>
      </w:r>
      <w:r w:rsidR="00466271" w:rsidRPr="00025957">
        <w:rPr>
          <w:position w:val="-4"/>
        </w:rPr>
        <w:object w:dxaOrig="320" w:dyaOrig="260" w14:anchorId="140D6EDD">
          <v:shape id="_x0000_i1297" type="#_x0000_t75" style="width:15.75pt;height:12.75pt" o:ole="">
            <v:imagedata r:id="rId558" o:title=""/>
          </v:shape>
          <o:OLEObject Type="Embed" ProgID="Equation.DSMT4" ShapeID="_x0000_i1297" DrawAspect="Content" ObjectID="_1600548698" r:id="rId559"/>
        </w:object>
      </w:r>
      <w:r>
        <w:t xml:space="preserve"> – модуль потерь, отражающий </w:t>
      </w:r>
      <w:proofErr w:type="spellStart"/>
      <w:r>
        <w:t>диссипирующую</w:t>
      </w:r>
      <w:proofErr w:type="spellEnd"/>
      <w:r>
        <w:t xml:space="preserve"> энергию.</w:t>
      </w:r>
    </w:p>
    <w:p w14:paraId="758186B6" w14:textId="2D8435C2" w:rsidR="009A07F6" w:rsidRDefault="0077317A" w:rsidP="00965AF6">
      <w:r>
        <w:t>Модули запаса и потерь вычисляются по следующим формулам</w:t>
      </w:r>
      <w:r w:rsidR="00315ADE">
        <w:t xml:space="preserve"> [118</w:t>
      </w:r>
      <w:r w:rsidR="004B765B" w:rsidRPr="004B765B">
        <w:t>]</w:t>
      </w:r>
      <w:r>
        <w:t>:</w:t>
      </w:r>
    </w:p>
    <w:p w14:paraId="758186B7" w14:textId="18F3BF08" w:rsidR="0077317A" w:rsidRDefault="00466271" w:rsidP="0077317A">
      <w:pPr>
        <w:jc w:val="center"/>
      </w:pPr>
      <w:r w:rsidRPr="00466271">
        <w:rPr>
          <w:position w:val="-6"/>
        </w:rPr>
        <w:object w:dxaOrig="1320" w:dyaOrig="320" w14:anchorId="3AEB6320">
          <v:shape id="_x0000_i1298" type="#_x0000_t75" style="width:66pt;height:15.75pt" o:ole="">
            <v:imagedata r:id="rId560" o:title=""/>
          </v:shape>
          <o:OLEObject Type="Embed" ProgID="Equation.DSMT4" ShapeID="_x0000_i1298" DrawAspect="Content" ObjectID="_1600548699" r:id="rId561"/>
        </w:object>
      </w:r>
      <w:r w:rsidR="008C18D6">
        <w:t>,</w:t>
      </w:r>
    </w:p>
    <w:p w14:paraId="758186B8" w14:textId="0A419F87" w:rsidR="0077317A" w:rsidRDefault="00466271" w:rsidP="0077317A">
      <w:pPr>
        <w:jc w:val="center"/>
      </w:pPr>
      <w:r w:rsidRPr="00466271">
        <w:rPr>
          <w:position w:val="-6"/>
        </w:rPr>
        <w:object w:dxaOrig="1300" w:dyaOrig="320" w14:anchorId="035E633C">
          <v:shape id="_x0000_i1299" type="#_x0000_t75" style="width:65.25pt;height:15.75pt" o:ole="">
            <v:imagedata r:id="rId562" o:title=""/>
          </v:shape>
          <o:OLEObject Type="Embed" ProgID="Equation.DSMT4" ShapeID="_x0000_i1299" DrawAspect="Content" ObjectID="_1600548700" r:id="rId563"/>
        </w:object>
      </w:r>
      <w:r w:rsidR="008C18D6">
        <w:t>.</w:t>
      </w:r>
    </w:p>
    <w:p w14:paraId="758186B9" w14:textId="77777777" w:rsidR="0077317A" w:rsidRDefault="0077317A" w:rsidP="00965AF6">
      <w:r>
        <w:t>Тангенс угла механических потерь, соответственно, равен</w:t>
      </w:r>
    </w:p>
    <w:p w14:paraId="758186BA" w14:textId="5CB6D1F8" w:rsidR="0077317A" w:rsidRDefault="00466271" w:rsidP="0077317A">
      <w:pPr>
        <w:jc w:val="center"/>
      </w:pPr>
      <w:r w:rsidRPr="00466271">
        <w:rPr>
          <w:position w:val="-24"/>
        </w:rPr>
        <w:object w:dxaOrig="940" w:dyaOrig="620" w14:anchorId="6609DD2F">
          <v:shape id="_x0000_i1300" type="#_x0000_t75" style="width:47.25pt;height:30.75pt" o:ole="">
            <v:imagedata r:id="rId564" o:title=""/>
          </v:shape>
          <o:OLEObject Type="Embed" ProgID="Equation.DSMT4" ShapeID="_x0000_i1300" DrawAspect="Content" ObjectID="_1600548701" r:id="rId565"/>
        </w:object>
      </w:r>
      <w:r w:rsidR="008C18D6">
        <w:t xml:space="preserve"> .</w:t>
      </w:r>
    </w:p>
    <w:p w14:paraId="758186BB" w14:textId="0C7420E5" w:rsidR="0077317A" w:rsidRDefault="0077317A" w:rsidP="00965AF6">
      <w:r>
        <w:t>Величины модулей и тангенс угла механических потерь позволяют оценить комплекс механических характеристик материала – упругие характеристики, демпфирующую способность, спектр времен релаксации</w:t>
      </w:r>
      <w:r w:rsidR="00386E7F">
        <w:t>, вязкоупругие свойства</w:t>
      </w:r>
      <w:r>
        <w:t xml:space="preserve"> и т.д.</w:t>
      </w:r>
    </w:p>
    <w:p w14:paraId="100A6E4F" w14:textId="2C1671A9" w:rsidR="00993227" w:rsidRDefault="00E16877" w:rsidP="00993227">
      <w:r>
        <w:t>Тангенс</w:t>
      </w:r>
      <w:r w:rsidR="00993227">
        <w:t xml:space="preserve"> угла механических потерь также можно определить, зная ядра ползучести и релаксации </w:t>
      </w:r>
      <w:r w:rsidR="00993227" w:rsidRPr="00993227">
        <w:t>[</w:t>
      </w:r>
      <w:r w:rsidR="00BE41B8" w:rsidRPr="00BE41B8">
        <w:t>5</w:t>
      </w:r>
      <w:r w:rsidR="00993227" w:rsidRPr="00993227">
        <w:t>]</w:t>
      </w:r>
      <w:r w:rsidR="00993227">
        <w:t>. Пусть наследственно-упругое тело подвержено действию периодической нагрузки, изменяющейся по гармоническому закону. Исходя из условия замкнутого цикла, по истечение достаточно долгого времени в теле возникнут деформации, имеющие тот же период, как напряжения.</w:t>
      </w:r>
    </w:p>
    <w:p w14:paraId="7B369228" w14:textId="04D6AFEB" w:rsidR="00993227" w:rsidRDefault="00466271" w:rsidP="007C5263">
      <w:pPr>
        <w:jc w:val="center"/>
      </w:pPr>
      <w:r w:rsidRPr="00466271">
        <w:rPr>
          <w:position w:val="-32"/>
        </w:rPr>
        <w:object w:dxaOrig="1280" w:dyaOrig="760" w14:anchorId="02E941C0">
          <v:shape id="_x0000_i1301" type="#_x0000_t75" style="width:63.75pt;height:38.25pt" o:ole="">
            <v:imagedata r:id="rId566" o:title=""/>
          </v:shape>
          <o:OLEObject Type="Embed" ProgID="Equation.DSMT4" ShapeID="_x0000_i1301" DrawAspect="Content" ObjectID="_1600548702" r:id="rId567"/>
        </w:object>
      </w:r>
    </w:p>
    <w:p w14:paraId="5E1EBAD8" w14:textId="5B413537" w:rsidR="00993227" w:rsidRDefault="00BE41B8" w:rsidP="00965AF6">
      <w:r>
        <w:t>Связь между напряжениями и деформациями определяется следующим уравнением:</w:t>
      </w:r>
    </w:p>
    <w:p w14:paraId="6FA35BBD" w14:textId="12963649" w:rsidR="00BE41B8" w:rsidRDefault="00466271" w:rsidP="007C5263">
      <w:pPr>
        <w:jc w:val="center"/>
      </w:pPr>
      <w:r w:rsidRPr="00466271">
        <w:rPr>
          <w:position w:val="-32"/>
        </w:rPr>
        <w:object w:dxaOrig="3920" w:dyaOrig="760" w14:anchorId="2EA96845">
          <v:shape id="_x0000_i1302" type="#_x0000_t75" style="width:195.75pt;height:38.25pt" o:ole="">
            <v:imagedata r:id="rId568" o:title=""/>
          </v:shape>
          <o:OLEObject Type="Embed" ProgID="Equation.DSMT4" ShapeID="_x0000_i1302" DrawAspect="Content" ObjectID="_1600548703" r:id="rId569"/>
        </w:object>
      </w:r>
    </w:p>
    <w:p w14:paraId="7FDB4AF8" w14:textId="2F66B16E" w:rsidR="00BE41B8" w:rsidRDefault="00F0094E" w:rsidP="00965AF6">
      <w:r>
        <w:t>После</w:t>
      </w:r>
      <w:r w:rsidR="00BE41B8">
        <w:t xml:space="preserve"> замену переменной</w:t>
      </w:r>
      <w:r w:rsidR="008C18D6">
        <w:t xml:space="preserve"> </w:t>
      </w:r>
      <w:r w:rsidR="00466271" w:rsidRPr="00466271">
        <w:rPr>
          <w:position w:val="-6"/>
        </w:rPr>
        <w:object w:dxaOrig="840" w:dyaOrig="240" w14:anchorId="4409ED90">
          <v:shape id="_x0000_i1303" type="#_x0000_t75" style="width:42pt;height:12pt" o:ole="">
            <v:imagedata r:id="rId570" o:title=""/>
          </v:shape>
          <o:OLEObject Type="Embed" ProgID="Equation.DSMT4" ShapeID="_x0000_i1303" DrawAspect="Content" ObjectID="_1600548704" r:id="rId571"/>
        </w:object>
      </w:r>
      <w:r w:rsidR="00BE41B8">
        <w:t>, имеем:</w:t>
      </w:r>
    </w:p>
    <w:p w14:paraId="35458CE3" w14:textId="67E8FCE1" w:rsidR="00BE41B8" w:rsidRDefault="00466271" w:rsidP="007C5263">
      <w:pPr>
        <w:jc w:val="center"/>
      </w:pPr>
      <w:r w:rsidRPr="00466271">
        <w:rPr>
          <w:position w:val="-24"/>
        </w:rPr>
        <w:object w:dxaOrig="2980" w:dyaOrig="660" w14:anchorId="567A66A2">
          <v:shape id="_x0000_i1304" type="#_x0000_t75" style="width:149.25pt;height:33pt" o:ole="">
            <v:imagedata r:id="rId572" o:title=""/>
          </v:shape>
          <o:OLEObject Type="Embed" ProgID="Equation.DSMT4" ShapeID="_x0000_i1304" DrawAspect="Content" ObjectID="_1600548705" r:id="rId573"/>
        </w:object>
      </w:r>
      <w:r w:rsidR="00BE41B8">
        <w:t>,</w:t>
      </w:r>
    </w:p>
    <w:p w14:paraId="0F622FF1" w14:textId="34DD91B1" w:rsidR="00BE41B8" w:rsidRDefault="00BE41B8" w:rsidP="00BE41B8">
      <w:pPr>
        <w:ind w:firstLine="0"/>
      </w:pPr>
      <w:r>
        <w:t xml:space="preserve">где </w:t>
      </w:r>
      <w:r w:rsidR="00466271" w:rsidRPr="00466271">
        <w:rPr>
          <w:position w:val="-32"/>
        </w:rPr>
        <w:object w:dxaOrig="2160" w:dyaOrig="740" w14:anchorId="0E14D700">
          <v:shape id="_x0000_i1305" type="#_x0000_t75" style="width:108pt;height:36.75pt" o:ole="">
            <v:imagedata r:id="rId574" o:title=""/>
          </v:shape>
          <o:OLEObject Type="Embed" ProgID="Equation.DSMT4" ShapeID="_x0000_i1305" DrawAspect="Content" ObjectID="_1600548706" r:id="rId575"/>
        </w:object>
      </w:r>
      <w:r>
        <w:t xml:space="preserve">, </w:t>
      </w:r>
      <w:r w:rsidR="00466271" w:rsidRPr="00466271">
        <w:rPr>
          <w:position w:val="-32"/>
        </w:rPr>
        <w:object w:dxaOrig="2120" w:dyaOrig="740" w14:anchorId="55CFD0B6">
          <v:shape id="_x0000_i1306" type="#_x0000_t75" style="width:105.75pt;height:36.75pt" o:ole="">
            <v:imagedata r:id="rId576" o:title=""/>
          </v:shape>
          <o:OLEObject Type="Embed" ProgID="Equation.DSMT4" ShapeID="_x0000_i1306" DrawAspect="Content" ObjectID="_1600548707" r:id="rId577"/>
        </w:object>
      </w:r>
      <w:r>
        <w:t>.</w:t>
      </w:r>
    </w:p>
    <w:p w14:paraId="55D50840" w14:textId="736D5B91" w:rsidR="00BE41B8" w:rsidRPr="00EF0D33" w:rsidRDefault="00BE41B8" w:rsidP="00965AF6">
      <w:r>
        <w:t xml:space="preserve">Тогда </w:t>
      </w:r>
      <w:r w:rsidR="00466271" w:rsidRPr="00466271">
        <w:rPr>
          <w:position w:val="-30"/>
        </w:rPr>
        <w:object w:dxaOrig="1240" w:dyaOrig="680" w14:anchorId="5E9CD43B">
          <v:shape id="_x0000_i1307" type="#_x0000_t75" style="width:62.25pt;height:33.75pt" o:ole="">
            <v:imagedata r:id="rId578" o:title=""/>
          </v:shape>
          <o:OLEObject Type="Embed" ProgID="Equation.DSMT4" ShapeID="_x0000_i1307" DrawAspect="Content" ObjectID="_1600548708" r:id="rId579"/>
        </w:object>
      </w:r>
      <w:r>
        <w:t>.</w:t>
      </w:r>
    </w:p>
    <w:p w14:paraId="758186BC" w14:textId="77777777" w:rsidR="00965AF6" w:rsidRPr="00965AF6" w:rsidRDefault="00965AF6" w:rsidP="00965AF6"/>
    <w:p w14:paraId="758186BE" w14:textId="08BBCD36" w:rsidR="00965AF6" w:rsidRDefault="00965AF6" w:rsidP="00E649B5">
      <w:pPr>
        <w:pStyle w:val="20"/>
      </w:pPr>
      <w:bookmarkStart w:id="97" w:name="_Toc496113920"/>
      <w:bookmarkStart w:id="98" w:name="_Toc496697718"/>
      <w:bookmarkStart w:id="99" w:name="_Toc500508010"/>
      <w:bookmarkStart w:id="100" w:name="_Toc500508153"/>
      <w:r>
        <w:t xml:space="preserve">4.2. </w:t>
      </w:r>
      <w:r w:rsidR="009070DA">
        <w:t>М</w:t>
      </w:r>
      <w:r w:rsidR="00566ED9">
        <w:t>етодика расчета</w:t>
      </w:r>
      <w:r>
        <w:t xml:space="preserve"> деформирования полимерных композиционных материалов при переменных во времени нагрузках</w:t>
      </w:r>
      <w:bookmarkEnd w:id="97"/>
      <w:bookmarkEnd w:id="98"/>
      <w:bookmarkEnd w:id="99"/>
      <w:bookmarkEnd w:id="100"/>
    </w:p>
    <w:p w14:paraId="758186BF" w14:textId="41B981B7" w:rsidR="00965AF6" w:rsidRDefault="00965AF6" w:rsidP="00965AF6">
      <w:r>
        <w:t xml:space="preserve">В </w:t>
      </w:r>
      <w:r w:rsidR="003E030B">
        <w:t>[1</w:t>
      </w:r>
      <w:r w:rsidR="00315ADE" w:rsidRPr="00315ADE">
        <w:t>59</w:t>
      </w:r>
      <w:r w:rsidR="004B765B" w:rsidRPr="004B765B">
        <w:t>]</w:t>
      </w:r>
      <w:r>
        <w:t xml:space="preserve"> показано, что зависимость между напряжениями и деформациями может быть представлена в виде определяющего соотношения наследственного типа: </w:t>
      </w:r>
      <w:r w:rsidR="00466271" w:rsidRPr="00466271">
        <w:rPr>
          <w:position w:val="-30"/>
        </w:rPr>
        <w:object w:dxaOrig="2000" w:dyaOrig="680" w14:anchorId="180A4B69">
          <v:shape id="_x0000_i1308" type="#_x0000_t75" style="width:99.75pt;height:33.75pt" o:ole="">
            <v:imagedata r:id="rId580" o:title=""/>
          </v:shape>
          <o:OLEObject Type="Embed" ProgID="Equation.DSMT4" ShapeID="_x0000_i1308" DrawAspect="Content" ObjectID="_1600548709" r:id="rId581"/>
        </w:object>
      </w:r>
    </w:p>
    <w:p w14:paraId="758186C0" w14:textId="211B8E08" w:rsidR="00965AF6" w:rsidRDefault="00965AF6" w:rsidP="00965AF6">
      <w:r>
        <w:t xml:space="preserve">Используя выражение для резольвенты, было получено соотношение для напряжений, вычисляемых по известной истории деформирования </w:t>
      </w:r>
      <w:r w:rsidR="003E030B">
        <w:t>[1</w:t>
      </w:r>
      <w:r w:rsidR="00315ADE" w:rsidRPr="00315ADE">
        <w:t>54</w:t>
      </w:r>
      <w:r w:rsidR="00CD1436" w:rsidRPr="00CD1436">
        <w:t>]</w:t>
      </w:r>
      <w:r>
        <w:t xml:space="preserve">: </w:t>
      </w:r>
      <w:r w:rsidR="00466271" w:rsidRPr="00466271">
        <w:rPr>
          <w:position w:val="-12"/>
        </w:rPr>
        <w:object w:dxaOrig="1900" w:dyaOrig="380" w14:anchorId="3BE467D7">
          <v:shape id="_x0000_i1309" type="#_x0000_t75" style="width:95.25pt;height:18.75pt" o:ole="">
            <v:imagedata r:id="rId582" o:title=""/>
          </v:shape>
          <o:OLEObject Type="Embed" ProgID="Equation.DSMT4" ShapeID="_x0000_i1309" DrawAspect="Content" ObjectID="_1600548710" r:id="rId583"/>
        </w:object>
      </w:r>
    </w:p>
    <w:p w14:paraId="758186C1" w14:textId="11B8E3E7" w:rsidR="00965AF6" w:rsidRDefault="001158A1" w:rsidP="00965AF6">
      <w:r>
        <w:lastRenderedPageBreak/>
        <w:t>Подход к</w:t>
      </w:r>
      <w:r w:rsidR="00440D56">
        <w:t xml:space="preserve"> построени</w:t>
      </w:r>
      <w:r>
        <w:t>ю</w:t>
      </w:r>
      <w:r w:rsidR="00440D56">
        <w:t xml:space="preserve"> модели сход</w:t>
      </w:r>
      <w:r>
        <w:t>ен</w:t>
      </w:r>
      <w:r w:rsidR="00440D56">
        <w:t xml:space="preserve"> со схемой построения модели нелинейного деформирования, приведенной в главе 3. </w:t>
      </w:r>
      <w:r w:rsidR="00965AF6">
        <w:t>Определяющие соотношения для слоя могут быть записаны в следующей матричной форме</w:t>
      </w:r>
      <w:r>
        <w:t> </w:t>
      </w:r>
      <w:r w:rsidR="004B765B" w:rsidRPr="004B765B">
        <w:t>[1</w:t>
      </w:r>
      <w:r w:rsidR="003E030B">
        <w:t>6</w:t>
      </w:r>
      <w:r w:rsidR="00315ADE" w:rsidRPr="00315ADE">
        <w:t>9</w:t>
      </w:r>
      <w:r w:rsidR="004B765B" w:rsidRPr="004B765B">
        <w:t>]</w:t>
      </w:r>
      <w:r w:rsidR="00965AF6">
        <w:t xml:space="preserve">: </w:t>
      </w:r>
    </w:p>
    <w:p w14:paraId="758186C2" w14:textId="3A736DDE" w:rsidR="00965AF6" w:rsidRDefault="00466271" w:rsidP="00965AF6">
      <w:pPr>
        <w:jc w:val="center"/>
      </w:pPr>
      <w:r w:rsidRPr="00466271">
        <w:rPr>
          <w:position w:val="-98"/>
        </w:rPr>
        <w:object w:dxaOrig="4840" w:dyaOrig="2079" w14:anchorId="265A9101">
          <v:shape id="_x0000_i1310" type="#_x0000_t75" style="width:242.25pt;height:104.25pt" o:ole="">
            <v:imagedata r:id="rId584" o:title=""/>
          </v:shape>
          <o:OLEObject Type="Embed" ProgID="Equation.DSMT4" ShapeID="_x0000_i1310" DrawAspect="Content" ObjectID="_1600548711" r:id="rId585"/>
        </w:object>
      </w:r>
    </w:p>
    <w:p w14:paraId="758186C3" w14:textId="77777777" w:rsidR="00965AF6" w:rsidRDefault="00965AF6" w:rsidP="00965AF6">
      <w:r>
        <w:t>Это же выражение в сокращенном виде записывается как</w:t>
      </w:r>
    </w:p>
    <w:p w14:paraId="758186C4" w14:textId="1FD583A0" w:rsidR="00965AF6" w:rsidRDefault="00466271" w:rsidP="00965AF6">
      <w:pPr>
        <w:jc w:val="center"/>
      </w:pPr>
      <w:r w:rsidRPr="00466271">
        <w:rPr>
          <w:position w:val="-12"/>
        </w:rPr>
        <w:object w:dxaOrig="2500" w:dyaOrig="380" w14:anchorId="5B8B0698">
          <v:shape id="_x0000_i1311" type="#_x0000_t75" style="width:125.25pt;height:18.75pt" o:ole="">
            <v:imagedata r:id="rId586" o:title=""/>
          </v:shape>
          <o:OLEObject Type="Embed" ProgID="Equation.DSMT4" ShapeID="_x0000_i1311" DrawAspect="Content" ObjectID="_1600548712" r:id="rId587"/>
        </w:object>
      </w:r>
    </w:p>
    <w:p w14:paraId="758186C5" w14:textId="565B6472" w:rsidR="00965AF6" w:rsidRDefault="00965AF6" w:rsidP="00965AF6">
      <w:pPr>
        <w:ind w:firstLine="0"/>
      </w:pPr>
      <w:r>
        <w:t xml:space="preserve">где </w:t>
      </w:r>
      <w:r w:rsidR="00466271" w:rsidRPr="00466271">
        <w:rPr>
          <w:position w:val="-50"/>
        </w:rPr>
        <w:object w:dxaOrig="1740" w:dyaOrig="1120" w14:anchorId="486C252B">
          <v:shape id="_x0000_i1312" type="#_x0000_t75" style="width:87pt;height:56.25pt" o:ole="">
            <v:imagedata r:id="rId588" o:title=""/>
          </v:shape>
          <o:OLEObject Type="Embed" ProgID="Equation.DSMT4" ShapeID="_x0000_i1312" DrawAspect="Content" ObjectID="_1600548713" r:id="rId589"/>
        </w:object>
      </w:r>
      <w:r>
        <w:t xml:space="preserve"> – матрица, позволяющая учесть эффект ползучести.</w:t>
      </w:r>
    </w:p>
    <w:p w14:paraId="758186C6" w14:textId="6DFE622C" w:rsidR="00965AF6" w:rsidRDefault="00965AF6" w:rsidP="00965AF6">
      <w:r>
        <w:t xml:space="preserve">Матрица жесткости пакета определяется как: </w:t>
      </w:r>
      <w:r w:rsidR="00466271" w:rsidRPr="00466271">
        <w:rPr>
          <w:position w:val="-14"/>
        </w:rPr>
        <w:object w:dxaOrig="4020" w:dyaOrig="420" w14:anchorId="3E9228A2">
          <v:shape id="_x0000_i1313" type="#_x0000_t75" style="width:201pt;height:21pt" o:ole="">
            <v:imagedata r:id="rId590" o:title=""/>
          </v:shape>
          <o:OLEObject Type="Embed" ProgID="Equation.DSMT4" ShapeID="_x0000_i1313" DrawAspect="Content" ObjectID="_1600548714" r:id="rId591"/>
        </w:object>
      </w:r>
      <w:r>
        <w:t xml:space="preserve"> где </w:t>
      </w:r>
      <w:r w:rsidR="00466271" w:rsidRPr="00466271">
        <w:rPr>
          <w:position w:val="-14"/>
        </w:rPr>
        <w:object w:dxaOrig="2480" w:dyaOrig="400" w14:anchorId="2306566F">
          <v:shape id="_x0000_i1314" type="#_x0000_t75" style="width:123.75pt;height:20.25pt" o:ole="">
            <v:imagedata r:id="rId592" o:title=""/>
          </v:shape>
          <o:OLEObject Type="Embed" ProgID="Equation.DSMT4" ShapeID="_x0000_i1314" DrawAspect="Content" ObjectID="_1600548715" r:id="rId593"/>
        </w:object>
      </w:r>
      <w:r>
        <w:t xml:space="preserve"> – матрица жесткости пакета без учета временных свойств, </w:t>
      </w:r>
      <w:r w:rsidR="00466271" w:rsidRPr="00466271">
        <w:rPr>
          <w:position w:val="-14"/>
        </w:rPr>
        <w:object w:dxaOrig="2260" w:dyaOrig="420" w14:anchorId="7E144A16">
          <v:shape id="_x0000_i1315" type="#_x0000_t75" style="width:113.25pt;height:21pt" o:ole="">
            <v:imagedata r:id="rId594" o:title=""/>
          </v:shape>
          <o:OLEObject Type="Embed" ProgID="Equation.DSMT4" ShapeID="_x0000_i1315" DrawAspect="Content" ObjectID="_1600548716" r:id="rId595"/>
        </w:object>
      </w:r>
      <w:r>
        <w:t xml:space="preserve"> – поправочная матрица, </w:t>
      </w:r>
      <w:r w:rsidR="00466271" w:rsidRPr="00466271">
        <w:rPr>
          <w:position w:val="-52"/>
        </w:rPr>
        <w:object w:dxaOrig="2460" w:dyaOrig="1160" w14:anchorId="79EE66BE">
          <v:shape id="_x0000_i1316" type="#_x0000_t75" style="width:123pt;height:57.75pt" o:ole="">
            <v:imagedata r:id="rId596" o:title=""/>
          </v:shape>
          <o:OLEObject Type="Embed" ProgID="Equation.DSMT4" ShapeID="_x0000_i1316" DrawAspect="Content" ObjectID="_1600548717" r:id="rId597"/>
        </w:object>
      </w:r>
      <w:r w:rsidR="00FB402B">
        <w:t xml:space="preserve"> </w:t>
      </w:r>
      <w:r>
        <w:t xml:space="preserve"> – матрица поворота, </w:t>
      </w:r>
      <w:r w:rsidR="00466271" w:rsidRPr="00466271">
        <w:rPr>
          <w:position w:val="-10"/>
        </w:rPr>
        <w:object w:dxaOrig="999" w:dyaOrig="320" w14:anchorId="39A634F7">
          <v:shape id="_x0000_i1317" type="#_x0000_t75" style="width:50.25pt;height:15.75pt" o:ole="">
            <v:imagedata r:id="rId598" o:title=""/>
          </v:shape>
          <o:OLEObject Type="Embed" ProgID="Equation.DSMT4" ShapeID="_x0000_i1317" DrawAspect="Content" ObjectID="_1600548718" r:id="rId599"/>
        </w:object>
      </w:r>
      <w:r>
        <w:t xml:space="preserve">, </w:t>
      </w:r>
      <w:r w:rsidR="00466271" w:rsidRPr="00466271">
        <w:rPr>
          <w:position w:val="-10"/>
        </w:rPr>
        <w:object w:dxaOrig="1040" w:dyaOrig="320" w14:anchorId="78558EFE">
          <v:shape id="_x0000_i1318" type="#_x0000_t75" style="width:51.75pt;height:15.75pt" o:ole="">
            <v:imagedata r:id="rId600" o:title=""/>
          </v:shape>
          <o:OLEObject Type="Embed" ProgID="Equation.DSMT4" ShapeID="_x0000_i1318" DrawAspect="Content" ObjectID="_1600548719" r:id="rId601"/>
        </w:object>
      </w:r>
      <w:r>
        <w:t>.</w:t>
      </w:r>
    </w:p>
    <w:p w14:paraId="758186C7" w14:textId="77777777" w:rsidR="00965AF6" w:rsidRDefault="00965AF6" w:rsidP="00965AF6">
      <w:r>
        <w:t xml:space="preserve">Матрицу податливости получаем обращением матрицы жесткости: </w:t>
      </w:r>
    </w:p>
    <w:p w14:paraId="758186C8" w14:textId="3E47C8DA" w:rsidR="00965AF6" w:rsidRDefault="00466271" w:rsidP="00965AF6">
      <w:pPr>
        <w:jc w:val="center"/>
      </w:pPr>
      <w:r w:rsidRPr="00466271">
        <w:rPr>
          <w:position w:val="-44"/>
        </w:rPr>
        <w:object w:dxaOrig="5899" w:dyaOrig="999" w14:anchorId="63F7F960">
          <v:shape id="_x0000_i1319" type="#_x0000_t75" style="width:294.75pt;height:50.25pt" o:ole="">
            <v:imagedata r:id="rId602" o:title=""/>
          </v:shape>
          <o:OLEObject Type="Embed" ProgID="Equation.DSMT4" ShapeID="_x0000_i1319" DrawAspect="Content" ObjectID="_1600548720" r:id="rId603"/>
        </w:object>
      </w:r>
    </w:p>
    <w:p w14:paraId="758186C9" w14:textId="450C9FCC" w:rsidR="00965AF6" w:rsidRDefault="00965AF6" w:rsidP="00965AF6">
      <w:pPr>
        <w:ind w:firstLine="0"/>
      </w:pPr>
      <w:r>
        <w:t xml:space="preserve">где </w:t>
      </w:r>
      <w:r w:rsidR="00466271" w:rsidRPr="00466271">
        <w:rPr>
          <w:position w:val="-14"/>
        </w:rPr>
        <w:object w:dxaOrig="1359" w:dyaOrig="400" w14:anchorId="28067664">
          <v:shape id="_x0000_i1320" type="#_x0000_t75" style="width:68.25pt;height:20.25pt" o:ole="">
            <v:imagedata r:id="rId604" o:title=""/>
          </v:shape>
          <o:OLEObject Type="Embed" ProgID="Equation.DSMT4" ShapeID="_x0000_i1320" DrawAspect="Content" ObjectID="_1600548721" r:id="rId605"/>
        </w:object>
      </w:r>
      <w:r>
        <w:t xml:space="preserve"> – матрица податливости пакета без учета временных свойств.</w:t>
      </w:r>
    </w:p>
    <w:p w14:paraId="758186CA" w14:textId="5DEF1B69" w:rsidR="00D26977" w:rsidRDefault="00965AF6" w:rsidP="00D26977">
      <w:pPr>
        <w:ind w:firstLine="0"/>
      </w:pPr>
      <w:r>
        <w:t xml:space="preserve">Обозначим </w:t>
      </w:r>
      <w:r w:rsidR="00466271" w:rsidRPr="00466271">
        <w:rPr>
          <w:position w:val="-16"/>
        </w:rPr>
        <w:object w:dxaOrig="1560" w:dyaOrig="440" w14:anchorId="27EE06D7">
          <v:shape id="_x0000_i1321" type="#_x0000_t75" style="width:78pt;height:21.75pt" o:ole="">
            <v:imagedata r:id="rId606" o:title=""/>
          </v:shape>
          <o:OLEObject Type="Embed" ProgID="Equation.DSMT4" ShapeID="_x0000_i1321" DrawAspect="Content" ObjectID="_1600548722" r:id="rId607"/>
        </w:object>
      </w:r>
      <w:r>
        <w:t xml:space="preserve">. Проведем диагонализацию матрицы </w:t>
      </w:r>
      <w:r>
        <w:rPr>
          <w:i/>
        </w:rPr>
        <w:t>[</w:t>
      </w:r>
      <w:r>
        <w:rPr>
          <w:i/>
          <w:lang w:val="en-US"/>
        </w:rPr>
        <w:t>A</w:t>
      </w:r>
      <w:r>
        <w:rPr>
          <w:i/>
        </w:rPr>
        <w:t>]</w:t>
      </w:r>
      <w:r>
        <w:t xml:space="preserve"> : </w:t>
      </w:r>
      <w:r w:rsidR="00466271" w:rsidRPr="00466271">
        <w:rPr>
          <w:position w:val="-14"/>
        </w:rPr>
        <w:object w:dxaOrig="1820" w:dyaOrig="440" w14:anchorId="06E0A0E2">
          <v:shape id="_x0000_i1322" type="#_x0000_t75" style="width:90.75pt;height:21.75pt" o:ole="">
            <v:imagedata r:id="rId608" o:title=""/>
          </v:shape>
          <o:OLEObject Type="Embed" ProgID="Equation.DSMT4" ShapeID="_x0000_i1322" DrawAspect="Content" ObjectID="_1600548723" r:id="rId609"/>
        </w:object>
      </w:r>
      <w:r>
        <w:t xml:space="preserve">, где </w:t>
      </w:r>
      <w:r>
        <w:rPr>
          <w:i/>
        </w:rPr>
        <w:t>[</w:t>
      </w:r>
      <w:r>
        <w:rPr>
          <w:i/>
          <w:lang w:val="en-US"/>
        </w:rPr>
        <w:t>D</w:t>
      </w:r>
      <w:r>
        <w:rPr>
          <w:i/>
        </w:rPr>
        <w:t>]</w:t>
      </w:r>
      <w:r>
        <w:t xml:space="preserve"> – диагональная матрица, составленная из собственных чисел λ</w:t>
      </w:r>
      <w:proofErr w:type="spellStart"/>
      <w:r>
        <w:rPr>
          <w:vertAlign w:val="subscript"/>
          <w:lang w:val="en-US"/>
        </w:rPr>
        <w:t>i</w:t>
      </w:r>
      <w:proofErr w:type="spellEnd"/>
      <w:r>
        <w:t xml:space="preserve">, а </w:t>
      </w:r>
      <w:r>
        <w:rPr>
          <w:i/>
        </w:rPr>
        <w:t>[</w:t>
      </w:r>
      <w:r>
        <w:rPr>
          <w:i/>
          <w:lang w:val="en-US"/>
        </w:rPr>
        <w:t>Q</w:t>
      </w:r>
      <w:r>
        <w:rPr>
          <w:i/>
        </w:rPr>
        <w:t>]</w:t>
      </w:r>
      <w:r>
        <w:t xml:space="preserve"> – матрица, составленная из собственных векторов-столбцов.</w:t>
      </w:r>
    </w:p>
    <w:p w14:paraId="758186CB" w14:textId="424E20FD" w:rsidR="00D26977" w:rsidRDefault="00466271" w:rsidP="00D26977">
      <w:pPr>
        <w:jc w:val="center"/>
      </w:pPr>
      <w:r w:rsidRPr="00466271">
        <w:rPr>
          <w:position w:val="-16"/>
        </w:rPr>
        <w:object w:dxaOrig="3420" w:dyaOrig="480" w14:anchorId="13CF0BB1">
          <v:shape id="_x0000_i1323" type="#_x0000_t75" style="width:171pt;height:24pt" o:ole="">
            <v:imagedata r:id="rId610" o:title=""/>
          </v:shape>
          <o:OLEObject Type="Embed" ProgID="Equation.DSMT4" ShapeID="_x0000_i1323" DrawAspect="Content" ObjectID="_1600548724" r:id="rId611"/>
        </w:object>
      </w:r>
    </w:p>
    <w:p w14:paraId="758186CC" w14:textId="54A0BEA1" w:rsidR="00AA1E57" w:rsidRDefault="00D26977" w:rsidP="00D26977">
      <w:r>
        <w:t xml:space="preserve">Раскладывая </w:t>
      </w:r>
      <w:r w:rsidR="00466271" w:rsidRPr="00466271">
        <w:rPr>
          <w:position w:val="-16"/>
        </w:rPr>
        <w:object w:dxaOrig="1440" w:dyaOrig="480" w14:anchorId="30E718C1">
          <v:shape id="_x0000_i1324" type="#_x0000_t75" style="width:1in;height:24pt" o:ole="">
            <v:imagedata r:id="rId612" o:title=""/>
          </v:shape>
          <o:OLEObject Type="Embed" ProgID="Equation.DSMT4" ShapeID="_x0000_i1324" DrawAspect="Content" ObjectID="_1600548725" r:id="rId613"/>
        </w:object>
      </w:r>
      <w:r>
        <w:t xml:space="preserve"> в ряд</w:t>
      </w:r>
      <w:r w:rsidR="00AA1E57">
        <w:t xml:space="preserve">, получаем </w:t>
      </w:r>
      <w:r w:rsidR="00466271" w:rsidRPr="00466271">
        <w:rPr>
          <w:position w:val="-16"/>
        </w:rPr>
        <w:object w:dxaOrig="7660" w:dyaOrig="480" w14:anchorId="1B4E33D4">
          <v:shape id="_x0000_i1325" type="#_x0000_t75" style="width:383.25pt;height:24pt" o:ole="">
            <v:imagedata r:id="rId614" o:title=""/>
          </v:shape>
          <o:OLEObject Type="Embed" ProgID="Equation.DSMT4" ShapeID="_x0000_i1325" DrawAspect="Content" ObjectID="_1600548726" r:id="rId615"/>
        </w:object>
      </w:r>
    </w:p>
    <w:p w14:paraId="758186CD" w14:textId="2007D95E" w:rsidR="00D26977" w:rsidRDefault="00CD1436" w:rsidP="00D26977">
      <w:r>
        <w:lastRenderedPageBreak/>
        <w:t>П</w:t>
      </w:r>
      <w:r w:rsidR="00D26977">
        <w:t xml:space="preserve">ользуясь свойствами </w:t>
      </w:r>
      <w:proofErr w:type="spellStart"/>
      <w:r w:rsidR="00D26977">
        <w:t>резольвентных</w:t>
      </w:r>
      <w:proofErr w:type="spellEnd"/>
      <w:r w:rsidR="00D26977">
        <w:t xml:space="preserve"> операторов, получим диагональную матрицу</w:t>
      </w:r>
      <w:r w:rsidR="008C1157">
        <w:t xml:space="preserve"> </w:t>
      </w:r>
      <w:r w:rsidR="00466271" w:rsidRPr="00466271">
        <w:rPr>
          <w:position w:val="-16"/>
        </w:rPr>
        <w:object w:dxaOrig="2180" w:dyaOrig="440" w14:anchorId="17B7F306">
          <v:shape id="_x0000_i1326" type="#_x0000_t75" style="width:108.75pt;height:21.75pt" o:ole="">
            <v:imagedata r:id="rId616" o:title=""/>
          </v:shape>
          <o:OLEObject Type="Embed" ProgID="Equation.DSMT4" ShapeID="_x0000_i1326" DrawAspect="Content" ObjectID="_1600548727" r:id="rId617"/>
        </w:object>
      </w:r>
      <w:r w:rsidR="00FB402B">
        <w:t>.</w:t>
      </w:r>
    </w:p>
    <w:p w14:paraId="758186CE" w14:textId="202A73DC" w:rsidR="00965AF6" w:rsidRDefault="00AA1E57" w:rsidP="00965AF6">
      <w:r>
        <w:t>О</w:t>
      </w:r>
      <w:r w:rsidR="00965AF6">
        <w:t>кончательно</w:t>
      </w:r>
      <w:r>
        <w:t xml:space="preserve"> </w:t>
      </w:r>
      <w:r w:rsidR="00965AF6">
        <w:t>имеем</w:t>
      </w:r>
      <w:r>
        <w:t xml:space="preserve"> выражение для матрицы податливости</w:t>
      </w:r>
      <w:r w:rsidR="00965AF6">
        <w:t>:</w:t>
      </w:r>
    </w:p>
    <w:p w14:paraId="758186CF" w14:textId="3A81075E" w:rsidR="00965AF6" w:rsidRDefault="00466271" w:rsidP="00965AF6">
      <w:pPr>
        <w:jc w:val="center"/>
      </w:pPr>
      <w:r w:rsidRPr="00466271">
        <w:rPr>
          <w:position w:val="-16"/>
        </w:rPr>
        <w:object w:dxaOrig="4099" w:dyaOrig="440" w14:anchorId="62365AB4">
          <v:shape id="_x0000_i1327" type="#_x0000_t75" style="width:204.75pt;height:21.75pt" o:ole="">
            <v:imagedata r:id="rId618" o:title=""/>
          </v:shape>
          <o:OLEObject Type="Embed" ProgID="Equation.DSMT4" ShapeID="_x0000_i1327" DrawAspect="Content" ObjectID="_1600548728" r:id="rId619"/>
        </w:object>
      </w:r>
    </w:p>
    <w:p w14:paraId="758186D0" w14:textId="77777777" w:rsidR="00965AF6" w:rsidRDefault="00965AF6" w:rsidP="00965AF6">
      <w:r>
        <w:t xml:space="preserve">Определяющие соотношения для пакета записываются в следующем виде: </w:t>
      </w:r>
    </w:p>
    <w:p w14:paraId="758186D1" w14:textId="04F4620D" w:rsidR="00965AF6" w:rsidRDefault="00466271" w:rsidP="00965AF6">
      <w:pPr>
        <w:tabs>
          <w:tab w:val="left" w:pos="7797"/>
        </w:tabs>
        <w:jc w:val="center"/>
      </w:pPr>
      <w:r w:rsidRPr="00466271">
        <w:rPr>
          <w:position w:val="-14"/>
        </w:rPr>
        <w:object w:dxaOrig="2140" w:dyaOrig="400" w14:anchorId="37C26265">
          <v:shape id="_x0000_i1328" type="#_x0000_t75" style="width:107.25pt;height:20.25pt" o:ole="">
            <v:imagedata r:id="rId620" o:title=""/>
          </v:shape>
          <o:OLEObject Type="Embed" ProgID="Equation.DSMT4" ShapeID="_x0000_i1328" DrawAspect="Content" ObjectID="_1600548729" r:id="rId621"/>
        </w:object>
      </w:r>
    </w:p>
    <w:p w14:paraId="758186D2" w14:textId="744F4236" w:rsidR="00965AF6" w:rsidRDefault="00965AF6" w:rsidP="00965AF6">
      <w:pPr>
        <w:ind w:firstLine="0"/>
      </w:pPr>
      <w:r>
        <w:t xml:space="preserve">где </w:t>
      </w:r>
      <w:r w:rsidR="00466271" w:rsidRPr="00466271">
        <w:rPr>
          <w:position w:val="-14"/>
        </w:rPr>
        <w:object w:dxaOrig="499" w:dyaOrig="400" w14:anchorId="6BA2ACF4">
          <v:shape id="_x0000_i1329" type="#_x0000_t75" style="width:24.75pt;height:20.25pt" o:ole="">
            <v:imagedata r:id="rId622" o:title=""/>
          </v:shape>
          <o:OLEObject Type="Embed" ProgID="Equation.DSMT4" ShapeID="_x0000_i1329" DrawAspect="Content" ObjectID="_1600548730" r:id="rId623"/>
        </w:object>
      </w:r>
      <w:r>
        <w:t xml:space="preserve"> – матрица податливости, </w:t>
      </w:r>
      <w:r w:rsidR="00466271" w:rsidRPr="00466271">
        <w:rPr>
          <w:position w:val="-14"/>
        </w:rPr>
        <w:object w:dxaOrig="639" w:dyaOrig="380" w14:anchorId="2F4B3A0D">
          <v:shape id="_x0000_i1330" type="#_x0000_t75" style="width:32.25pt;height:18.75pt" o:ole="">
            <v:imagedata r:id="rId624" o:title=""/>
          </v:shape>
          <o:OLEObject Type="Embed" ProgID="Equation.DSMT4" ShapeID="_x0000_i1330" DrawAspect="Content" ObjectID="_1600548731" r:id="rId625"/>
        </w:object>
      </w:r>
      <w:r>
        <w:t xml:space="preserve"> – функция, описывающая историю нагружения.</w:t>
      </w:r>
    </w:p>
    <w:p w14:paraId="758186D3" w14:textId="10C4C64A" w:rsidR="00AC6660" w:rsidRDefault="00AC6660" w:rsidP="00AC6660">
      <w:r>
        <w:t>В явном виде выражения, связывающие продольные напряжения и деформации при одноосном растяжении имеют вид</w:t>
      </w:r>
      <w:r w:rsidR="00466271" w:rsidRPr="00466271">
        <w:rPr>
          <w:position w:val="-12"/>
        </w:rPr>
        <w:object w:dxaOrig="2180" w:dyaOrig="360" w14:anchorId="54448C25">
          <v:shape id="_x0000_i1331" type="#_x0000_t75" style="width:108.75pt;height:18pt" o:ole="">
            <v:imagedata r:id="rId626" o:title=""/>
          </v:shape>
          <o:OLEObject Type="Embed" ProgID="Equation.DSMT4" ShapeID="_x0000_i1331" DrawAspect="Content" ObjectID="_1600548732" r:id="rId627"/>
        </w:object>
      </w:r>
      <w:r>
        <w:t xml:space="preserve">, где </w:t>
      </w:r>
      <w:r w:rsidR="00466271" w:rsidRPr="00466271">
        <w:rPr>
          <w:position w:val="-12"/>
        </w:rPr>
        <w:object w:dxaOrig="800" w:dyaOrig="360" w14:anchorId="049D93CA">
          <v:shape id="_x0000_i1332" type="#_x0000_t75" style="width:39.75pt;height:18pt" o:ole="">
            <v:imagedata r:id="rId628" o:title=""/>
          </v:shape>
          <o:OLEObject Type="Embed" ProgID="Equation.DSMT4" ShapeID="_x0000_i1332" DrawAspect="Content" ObjectID="_1600548733" r:id="rId629"/>
        </w:object>
      </w:r>
      <w:r>
        <w:t xml:space="preserve"> , а </w:t>
      </w:r>
      <w:r w:rsidR="00466271" w:rsidRPr="00466271">
        <w:rPr>
          <w:position w:val="-12"/>
        </w:rPr>
        <w:object w:dxaOrig="320" w:dyaOrig="360" w14:anchorId="3E7F0EE0">
          <v:shape id="_x0000_i1333" type="#_x0000_t75" style="width:15.75pt;height:18pt" o:ole="">
            <v:imagedata r:id="rId630" o:title=""/>
          </v:shape>
          <o:OLEObject Type="Embed" ProgID="Equation.DSMT4" ShapeID="_x0000_i1333" DrawAspect="Content" ObjectID="_1600548734" r:id="rId631"/>
        </w:object>
      </w:r>
      <w:r w:rsidRPr="00AC6660">
        <w:t xml:space="preserve"> </w:t>
      </w:r>
      <w:r>
        <w:t xml:space="preserve">является функцией от компонент матрицы жесткости слоя и матриц </w:t>
      </w:r>
      <w:r w:rsidR="008D7C8D" w:rsidRPr="008D7C8D">
        <w:rPr>
          <w:i/>
          <w:lang w:val="en-US"/>
        </w:rPr>
        <w:t>Q</w:t>
      </w:r>
      <w:r w:rsidRPr="00AC6660">
        <w:t xml:space="preserve"> </w:t>
      </w:r>
      <w:r>
        <w:t xml:space="preserve">и </w:t>
      </w:r>
      <w:r w:rsidR="008D7C8D" w:rsidRPr="008D7C8D">
        <w:rPr>
          <w:i/>
          <w:lang w:val="en-US"/>
        </w:rPr>
        <w:t>Q</w:t>
      </w:r>
      <w:r w:rsidR="008D7C8D" w:rsidRPr="008D7C8D">
        <w:rPr>
          <w:vertAlign w:val="superscript"/>
        </w:rPr>
        <w:t>-1</w:t>
      </w:r>
      <w:r>
        <w:t xml:space="preserve"> .</w:t>
      </w:r>
    </w:p>
    <w:p w14:paraId="0C17E8D0" w14:textId="77777777" w:rsidR="00566ED9" w:rsidRDefault="00566ED9" w:rsidP="00566ED9">
      <w:r>
        <w:t xml:space="preserve">В общем случае процедура построения определяющих выражений включает: </w:t>
      </w:r>
    </w:p>
    <w:p w14:paraId="0C4B2DDC" w14:textId="77777777" w:rsidR="00566ED9" w:rsidRDefault="00566ED9" w:rsidP="00566ED9">
      <w:pPr>
        <w:pStyle w:val="af"/>
        <w:numPr>
          <w:ilvl w:val="0"/>
          <w:numId w:val="48"/>
        </w:numPr>
      </w:pPr>
      <w:r>
        <w:t xml:space="preserve">определение упругих свойств однонаправленного материала; </w:t>
      </w:r>
    </w:p>
    <w:p w14:paraId="3B2B1089" w14:textId="2505AE8F" w:rsidR="00566ED9" w:rsidRDefault="00566ED9" w:rsidP="00566ED9">
      <w:pPr>
        <w:pStyle w:val="af"/>
        <w:numPr>
          <w:ilvl w:val="0"/>
          <w:numId w:val="48"/>
        </w:numPr>
      </w:pPr>
      <w:r>
        <w:t xml:space="preserve">выбор ядер для описания реологических эффектов при сдвиге в плоскости слоя и определение их параметров; </w:t>
      </w:r>
    </w:p>
    <w:p w14:paraId="7E2639C6" w14:textId="77777777" w:rsidR="00566ED9" w:rsidRDefault="00566ED9" w:rsidP="00566ED9">
      <w:pPr>
        <w:pStyle w:val="af"/>
        <w:numPr>
          <w:ilvl w:val="0"/>
          <w:numId w:val="48"/>
        </w:numPr>
      </w:pPr>
      <w:r>
        <w:t>проведение матричных вычислений и построение определяющих соотношений.</w:t>
      </w:r>
    </w:p>
    <w:p w14:paraId="78F4F2FF" w14:textId="77777777" w:rsidR="0004019F" w:rsidRDefault="0004019F" w:rsidP="00965AF6"/>
    <w:p w14:paraId="758186D6" w14:textId="1F8BC5EB" w:rsidR="00965AF6" w:rsidRDefault="00965AF6" w:rsidP="00E649B5">
      <w:pPr>
        <w:pStyle w:val="20"/>
      </w:pPr>
      <w:bookmarkStart w:id="101" w:name="_Toc496113921"/>
      <w:bookmarkStart w:id="102" w:name="_Toc496697719"/>
      <w:bookmarkStart w:id="103" w:name="_Toc500508011"/>
      <w:bookmarkStart w:id="104" w:name="_Toc500508154"/>
      <w:r>
        <w:t xml:space="preserve">4.3. </w:t>
      </w:r>
      <w:r w:rsidR="00E57B5A">
        <w:t>Закономерности деформирования</w:t>
      </w:r>
      <w:r w:rsidR="00706ABC">
        <w:t xml:space="preserve"> полимерных композиционных материалов</w:t>
      </w:r>
      <w:r>
        <w:t xml:space="preserve"> при переменн</w:t>
      </w:r>
      <w:r w:rsidR="00E57B5A">
        <w:t>ых во времени</w:t>
      </w:r>
      <w:r>
        <w:t xml:space="preserve"> нагру</w:t>
      </w:r>
      <w:bookmarkEnd w:id="101"/>
      <w:bookmarkEnd w:id="102"/>
      <w:r w:rsidR="00E57B5A">
        <w:t>зках</w:t>
      </w:r>
      <w:bookmarkEnd w:id="103"/>
      <w:bookmarkEnd w:id="104"/>
    </w:p>
    <w:p w14:paraId="758186D8" w14:textId="783C0F50" w:rsidR="00965AF6" w:rsidRDefault="00965AF6" w:rsidP="008A0FAD">
      <w:pPr>
        <w:pStyle w:val="3"/>
      </w:pPr>
      <w:r>
        <w:t xml:space="preserve">4.3.1. </w:t>
      </w:r>
      <w:r w:rsidR="006553AB">
        <w:t>Деформирование у</w:t>
      </w:r>
      <w:r>
        <w:t>глепластик</w:t>
      </w:r>
      <w:r w:rsidR="006553AB">
        <w:t>а</w:t>
      </w:r>
      <w:r>
        <w:t xml:space="preserve"> КМУ-4Л</w:t>
      </w:r>
      <w:r w:rsidR="006553AB">
        <w:t xml:space="preserve"> при переменном нагружении</w:t>
      </w:r>
    </w:p>
    <w:p w14:paraId="758186D9" w14:textId="160AC518" w:rsidR="00965AF6" w:rsidRDefault="00965AF6" w:rsidP="00965AF6">
      <w:r>
        <w:t>Как было показано ранее, наиболее заметно временн</w:t>
      </w:r>
      <w:r>
        <w:rPr>
          <w:b/>
        </w:rPr>
        <w:t>ы</w:t>
      </w:r>
      <w:r>
        <w:t>е эффекты проявляются при сдвиге в плоскости слоя, следовательно, наиболее подходящими образцами для испытаний являются образцы со схемой армирования ±45°. При растяжении образцов вдоль или поперек направления армирования и последующей разгрузке диаграммы деформирования остаются линейными, а остаточные деформации отсутствуют. При растяжении в направлении, отличном от направления армирования, диаграммы деформирования становятся нелинейными, возникает гистерезис и остаточные деформации, что можно видеть н</w:t>
      </w:r>
      <w:r w:rsidR="007B10A1">
        <w:t>а рисунке</w:t>
      </w:r>
      <w:r>
        <w:t xml:space="preserve"> 2.12</w:t>
      </w:r>
    </w:p>
    <w:p w14:paraId="758186DA" w14:textId="14F3BE1C" w:rsidR="00965AF6" w:rsidRDefault="00965AF6" w:rsidP="00965AF6">
      <w:r>
        <w:t>Для выявления временн</w:t>
      </w:r>
      <w:r>
        <w:rPr>
          <w:b/>
        </w:rPr>
        <w:t>ы</w:t>
      </w:r>
      <w:r>
        <w:t xml:space="preserve">х эффектов </w:t>
      </w:r>
      <w:r w:rsidR="00295009">
        <w:t xml:space="preserve">и определения параметров модели </w:t>
      </w:r>
      <w:r>
        <w:t xml:space="preserve">были </w:t>
      </w:r>
      <w:r w:rsidR="0004529D">
        <w:t xml:space="preserve">использованы результаты испытаний </w:t>
      </w:r>
      <w:r>
        <w:t>на ползучесть и релаксацию образцов из углепластика КМУ-4Л со схемой армирования ±20°</w:t>
      </w:r>
      <w:r w:rsidR="0004529D">
        <w:t>, приведенные в главе 2</w:t>
      </w:r>
      <w:r>
        <w:t xml:space="preserve">. На образцы было наклеено 5 </w:t>
      </w:r>
      <w:proofErr w:type="spellStart"/>
      <w:r>
        <w:t>тензорезисторов</w:t>
      </w:r>
      <w:proofErr w:type="spellEnd"/>
      <w:r>
        <w:t xml:space="preserve"> в соответствии со схемой, приведенной н</w:t>
      </w:r>
      <w:r w:rsidR="007B10A1">
        <w:t>а рисунке</w:t>
      </w:r>
      <w:r>
        <w:t xml:space="preserve"> 2.7. </w:t>
      </w:r>
    </w:p>
    <w:p w14:paraId="758186DB" w14:textId="77777777" w:rsidR="00965AF6" w:rsidRDefault="00965AF6" w:rsidP="00965AF6">
      <w:r>
        <w:lastRenderedPageBreak/>
        <w:t>При испытаниях на ползучесть образцы нагружались до напряжений 300МПа за 15 секунд, после чего производилась выдержка в течение двух часов, при этом велась регистрация деформаций. При испытаниях на релаксацию образец за 15 секунд нагружался до уровня деформаций 0.34%, что соответствует напряжениям величиной 300МПа, после чего также в течение двух часов производилась выдержка с регистрацией напряжений.</w:t>
      </w:r>
    </w:p>
    <w:p w14:paraId="758186DC" w14:textId="5D8F8F3F" w:rsidR="00965AF6" w:rsidRDefault="00965AF6" w:rsidP="00965AF6">
      <w:r>
        <w:t xml:space="preserve">При расчете </w:t>
      </w:r>
      <w:r w:rsidR="005E5FB9">
        <w:t xml:space="preserve">при помощи предложенной модели </w:t>
      </w:r>
      <w:r>
        <w:t xml:space="preserve">были использованы упругие характеристики, определенные при моделировании нелинейного деформирования. В качестве ядра ползучести было выбрано ядро Абеля: </w:t>
      </w:r>
      <w:r w:rsidR="00466271" w:rsidRPr="00466271">
        <w:rPr>
          <w:position w:val="-28"/>
        </w:rPr>
        <w:object w:dxaOrig="1600" w:dyaOrig="700" w14:anchorId="1866F025">
          <v:shape id="_x0000_i1334" type="#_x0000_t75" style="width:80.25pt;height:35.25pt" o:ole="">
            <v:imagedata r:id="rId632" o:title=""/>
          </v:shape>
          <o:OLEObject Type="Embed" ProgID="Equation.DSMT4" ShapeID="_x0000_i1334" DrawAspect="Content" ObjectID="_1600548735" r:id="rId633"/>
        </w:object>
      </w:r>
      <w:r w:rsidR="006C244B">
        <w:t xml:space="preserve">, </w:t>
      </w:r>
      <w:r w:rsidR="00466271" w:rsidRPr="00466271">
        <w:rPr>
          <w:position w:val="-6"/>
        </w:rPr>
        <w:object w:dxaOrig="1060" w:dyaOrig="279" w14:anchorId="23D3FE62">
          <v:shape id="_x0000_i1335" type="#_x0000_t75" style="width:53.25pt;height:14.25pt" o:ole="">
            <v:imagedata r:id="rId634" o:title=""/>
          </v:shape>
          <o:OLEObject Type="Embed" ProgID="Equation.DSMT4" ShapeID="_x0000_i1335" DrawAspect="Content" ObjectID="_1600548736" r:id="rId635"/>
        </w:object>
      </w:r>
      <w:r>
        <w:t xml:space="preserve">. Резольвентой по отношению к ядру Абеля является дробно-экспоненциальная функция </w:t>
      </w:r>
      <w:proofErr w:type="spellStart"/>
      <w:r>
        <w:t>Работнова</w:t>
      </w:r>
      <w:proofErr w:type="spellEnd"/>
      <w:r>
        <w:t xml:space="preserve">: </w:t>
      </w:r>
      <w:r w:rsidR="00466271" w:rsidRPr="00466271">
        <w:rPr>
          <w:position w:val="-28"/>
        </w:rPr>
        <w:object w:dxaOrig="3640" w:dyaOrig="700" w14:anchorId="6BCDA3A1">
          <v:shape id="_x0000_i1336" type="#_x0000_t75" style="width:182.25pt;height:35.25pt" o:ole="">
            <v:imagedata r:id="rId636" o:title=""/>
          </v:shape>
          <o:OLEObject Type="Embed" ProgID="Equation.DSMT4" ShapeID="_x0000_i1336" DrawAspect="Content" ObjectID="_1600548737" r:id="rId637"/>
        </w:object>
      </w:r>
      <w:r>
        <w:t xml:space="preserve">. </w:t>
      </w:r>
    </w:p>
    <w:p w14:paraId="758186DD" w14:textId="77777777" w:rsidR="00965AF6" w:rsidRDefault="00965AF6" w:rsidP="00965AF6">
      <w:r>
        <w:t>Параметры ядра определялись при помощи метода наименьших квадратов. Численно был определен минимум невязки расчетных и экспериментальных данных:</w:t>
      </w:r>
    </w:p>
    <w:p w14:paraId="758186DE" w14:textId="1E924EDB" w:rsidR="00965AF6" w:rsidRDefault="00466271" w:rsidP="00965AF6">
      <w:pPr>
        <w:jc w:val="center"/>
      </w:pPr>
      <w:r w:rsidRPr="00466271">
        <w:rPr>
          <w:position w:val="-30"/>
        </w:rPr>
        <w:object w:dxaOrig="2840" w:dyaOrig="760" w14:anchorId="63DDC2A5">
          <v:shape id="_x0000_i1337" type="#_x0000_t75" style="width:141.75pt;height:38.25pt" o:ole="">
            <v:imagedata r:id="rId638" o:title=""/>
          </v:shape>
          <o:OLEObject Type="Embed" ProgID="Equation.DSMT4" ShapeID="_x0000_i1337" DrawAspect="Content" ObjectID="_1600548738" r:id="rId639"/>
        </w:object>
      </w:r>
      <w:r w:rsidR="00965AF6">
        <w:t>.</w:t>
      </w:r>
    </w:p>
    <w:p w14:paraId="758186DF" w14:textId="285E9CF0" w:rsidR="00965AF6" w:rsidRDefault="00965AF6" w:rsidP="00965AF6">
      <w:r>
        <w:t xml:space="preserve">Были получены следующие значения параметров: </w:t>
      </w:r>
      <w:r>
        <w:rPr>
          <w:i/>
        </w:rPr>
        <w:t>α</w:t>
      </w:r>
      <w:r w:rsidR="00C858D1">
        <w:t>=-0,</w:t>
      </w:r>
      <w:r>
        <w:t xml:space="preserve">8, </w:t>
      </w:r>
      <w:r>
        <w:rPr>
          <w:i/>
        </w:rPr>
        <w:t>β</w:t>
      </w:r>
      <w:r w:rsidR="00C858D1">
        <w:t>=-0,</w:t>
      </w:r>
      <w:r>
        <w:t xml:space="preserve">05, </w:t>
      </w:r>
      <w:r>
        <w:rPr>
          <w:i/>
          <w:lang w:val="en-US"/>
        </w:rPr>
        <w:t>k</w:t>
      </w:r>
      <w:r>
        <w:t>=1</w:t>
      </w:r>
      <w:r w:rsidR="00C858D1">
        <w:t>,5</w:t>
      </w:r>
      <w:r>
        <w:t xml:space="preserve">. </w:t>
      </w:r>
    </w:p>
    <w:p w14:paraId="758186E0" w14:textId="5E9B4B40" w:rsidR="00AA4471" w:rsidRDefault="00AA4471" w:rsidP="00965AF6">
      <w:r>
        <w:t xml:space="preserve">В явном виде зависимость деформаций от напряжений имеет следующий вид: </w:t>
      </w:r>
      <w:r w:rsidR="00466271" w:rsidRPr="00466271">
        <w:rPr>
          <w:position w:val="-12"/>
        </w:rPr>
        <w:object w:dxaOrig="3519" w:dyaOrig="380" w14:anchorId="0E3F40CD">
          <v:shape id="_x0000_i1338" type="#_x0000_t75" style="width:176.25pt;height:18.75pt" o:ole="">
            <v:imagedata r:id="rId640" o:title=""/>
          </v:shape>
          <o:OLEObject Type="Embed" ProgID="Equation.DSMT4" ShapeID="_x0000_i1338" DrawAspect="Content" ObjectID="_1600548739" r:id="rId641"/>
        </w:object>
      </w:r>
      <w:r w:rsidR="00AC6660">
        <w:t>.</w:t>
      </w:r>
    </w:p>
    <w:p w14:paraId="758186E2" w14:textId="7CBADD01" w:rsidR="00965AF6" w:rsidRDefault="00965AF6" w:rsidP="00965AF6">
      <w:r>
        <w:t>Расчетные кривые</w:t>
      </w:r>
      <w:r w:rsidR="005E5FB9">
        <w:t>, полученные при помощи предложенной модели,</w:t>
      </w:r>
      <w:r>
        <w:t xml:space="preserve"> и экспериментальные данные показаны н</w:t>
      </w:r>
      <w:r w:rsidR="007B10A1">
        <w:t>а рисунке</w:t>
      </w:r>
      <w:r>
        <w:t xml:space="preserve"> </w:t>
      </w:r>
      <w:r w:rsidR="00554F97">
        <w:t>4.2</w:t>
      </w:r>
      <w:r>
        <w:t xml:space="preserve"> и </w:t>
      </w:r>
      <w:r w:rsidR="00554F97">
        <w:t>4.3</w:t>
      </w:r>
      <w:r>
        <w:t>.</w:t>
      </w:r>
    </w:p>
    <w:p w14:paraId="62A8AF02" w14:textId="77777777" w:rsidR="00440D56" w:rsidRDefault="00440D56" w:rsidP="00965AF6"/>
    <w:p w14:paraId="758186E3" w14:textId="77777777" w:rsidR="00965AF6" w:rsidRDefault="00965AF6" w:rsidP="008A0FAD">
      <w:pPr>
        <w:ind w:firstLine="0"/>
        <w:jc w:val="center"/>
      </w:pPr>
      <w:r>
        <w:rPr>
          <w:noProof/>
          <w:lang w:eastAsia="ru-RU"/>
        </w:rPr>
        <w:drawing>
          <wp:inline distT="0" distB="0" distL="0" distR="0" wp14:anchorId="75818B35" wp14:editId="07B43A10">
            <wp:extent cx="4434756" cy="2675255"/>
            <wp:effectExtent l="0" t="0" r="4445" b="0"/>
            <wp:docPr id="14447" name="Рисунок 1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4451699" cy="2685476"/>
                    </a:xfrm>
                    <a:prstGeom prst="rect">
                      <a:avLst/>
                    </a:prstGeom>
                    <a:noFill/>
                    <a:ln>
                      <a:noFill/>
                    </a:ln>
                  </pic:spPr>
                </pic:pic>
              </a:graphicData>
            </a:graphic>
          </wp:inline>
        </w:drawing>
      </w:r>
    </w:p>
    <w:p w14:paraId="758186E4" w14:textId="0AB559EC" w:rsidR="00965AF6" w:rsidRDefault="00F97DB5" w:rsidP="00EA157B">
      <w:pPr>
        <w:ind w:firstLine="0"/>
        <w:jc w:val="center"/>
      </w:pPr>
      <w:r>
        <w:t>Рисунок</w:t>
      </w:r>
      <w:r w:rsidR="00965AF6">
        <w:t xml:space="preserve"> </w:t>
      </w:r>
      <w:r w:rsidR="00554F97">
        <w:t>4.2</w:t>
      </w:r>
      <w:r>
        <w:t xml:space="preserve"> –</w:t>
      </w:r>
      <w:r w:rsidR="00965AF6">
        <w:t xml:space="preserve"> Кривая ползучести углепластика КМУ-4Л</w:t>
      </w:r>
      <w:r w:rsidR="00EA157B">
        <w:t xml:space="preserve"> со схемой армирования </w:t>
      </w:r>
      <w:r w:rsidR="00EA157B">
        <w:rPr>
          <w:rFonts w:cs="Times New Roman"/>
        </w:rPr>
        <w:t>±</w:t>
      </w:r>
      <w:r w:rsidR="00EA157B">
        <w:t>20</w:t>
      </w:r>
      <w:r w:rsidR="00EA157B">
        <w:rPr>
          <w:rFonts w:ascii="Calibri" w:hAnsi="Calibri"/>
        </w:rPr>
        <w:t>⁰</w:t>
      </w:r>
      <w:r w:rsidR="00965AF6">
        <w:t>. Маркерами показаны эксперимен</w:t>
      </w:r>
      <w:r w:rsidR="008D0562">
        <w:t>тальные данные, линией – расчет</w:t>
      </w:r>
    </w:p>
    <w:p w14:paraId="758186E5" w14:textId="77777777" w:rsidR="006467BA" w:rsidRDefault="006467BA" w:rsidP="006467BA"/>
    <w:p w14:paraId="758186E6" w14:textId="77777777" w:rsidR="00965AF6" w:rsidRDefault="00965AF6" w:rsidP="0000222A">
      <w:pPr>
        <w:ind w:firstLine="0"/>
        <w:jc w:val="center"/>
      </w:pPr>
      <w:r>
        <w:rPr>
          <w:noProof/>
          <w:lang w:eastAsia="ru-RU"/>
        </w:rPr>
        <w:drawing>
          <wp:inline distT="0" distB="0" distL="0" distR="0" wp14:anchorId="75818B37" wp14:editId="2637D328">
            <wp:extent cx="5137150" cy="2930293"/>
            <wp:effectExtent l="0" t="0" r="6350" b="3810"/>
            <wp:docPr id="14446" name="Рисунок 1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5143017" cy="2933639"/>
                    </a:xfrm>
                    <a:prstGeom prst="rect">
                      <a:avLst/>
                    </a:prstGeom>
                    <a:noFill/>
                    <a:ln>
                      <a:noFill/>
                    </a:ln>
                  </pic:spPr>
                </pic:pic>
              </a:graphicData>
            </a:graphic>
          </wp:inline>
        </w:drawing>
      </w:r>
    </w:p>
    <w:p w14:paraId="758186E7" w14:textId="47B82C93" w:rsidR="00965AF6" w:rsidRDefault="00F97DB5" w:rsidP="00EA157B">
      <w:pPr>
        <w:ind w:firstLine="0"/>
        <w:jc w:val="center"/>
      </w:pPr>
      <w:r>
        <w:t>Рисунок</w:t>
      </w:r>
      <w:r w:rsidR="00965AF6">
        <w:t xml:space="preserve"> </w:t>
      </w:r>
      <w:r w:rsidR="00554F97">
        <w:t>4.3</w:t>
      </w:r>
      <w:r>
        <w:t xml:space="preserve"> –</w:t>
      </w:r>
      <w:r w:rsidR="00965AF6">
        <w:t xml:space="preserve"> Кривая релаксации углепластика КМУ-4Л</w:t>
      </w:r>
      <w:r w:rsidR="00EA157B">
        <w:t xml:space="preserve"> со схемой армирования </w:t>
      </w:r>
      <w:r w:rsidR="00EA157B">
        <w:rPr>
          <w:rFonts w:cs="Times New Roman"/>
        </w:rPr>
        <w:t>±</w:t>
      </w:r>
      <w:r w:rsidR="00EA157B">
        <w:t>20</w:t>
      </w:r>
      <w:r w:rsidR="00EA157B">
        <w:rPr>
          <w:rFonts w:ascii="Calibri" w:hAnsi="Calibri"/>
        </w:rPr>
        <w:t>⁰</w:t>
      </w:r>
      <w:r w:rsidR="00965AF6">
        <w:t>. Маркерами показаны эксперимен</w:t>
      </w:r>
      <w:r w:rsidR="008D0562">
        <w:t>тальные данные, линией – расчет</w:t>
      </w:r>
    </w:p>
    <w:p w14:paraId="758186E8" w14:textId="77777777" w:rsidR="00965AF6" w:rsidRDefault="00965AF6" w:rsidP="00965AF6">
      <w:pPr>
        <w:jc w:val="center"/>
      </w:pPr>
    </w:p>
    <w:p w14:paraId="5E8A8E9A" w14:textId="2D1B9135" w:rsidR="00D32FC0" w:rsidRDefault="00B0476B" w:rsidP="00C46F78">
      <w:r>
        <w:t xml:space="preserve">Также </w:t>
      </w:r>
      <w:r w:rsidR="005E5FB9">
        <w:t>модель позволяет определять</w:t>
      </w:r>
      <w:r>
        <w:t xml:space="preserve"> тангенс угла механических потер</w:t>
      </w:r>
      <w:r w:rsidR="00D32FC0">
        <w:t>ь:</w:t>
      </w:r>
    </w:p>
    <w:p w14:paraId="758186E9" w14:textId="704819D9" w:rsidR="00B0476B" w:rsidRDefault="00466271" w:rsidP="00D32FC0">
      <w:pPr>
        <w:jc w:val="center"/>
      </w:pPr>
      <w:r w:rsidRPr="00466271">
        <w:rPr>
          <w:position w:val="-66"/>
        </w:rPr>
        <w:object w:dxaOrig="3200" w:dyaOrig="1440" w14:anchorId="76DE6F7F">
          <v:shape id="_x0000_i1339" type="#_x0000_t75" style="width:159.75pt;height:1in" o:ole="">
            <v:imagedata r:id="rId644" o:title=""/>
          </v:shape>
          <o:OLEObject Type="Embed" ProgID="Equation.DSMT4" ShapeID="_x0000_i1339" DrawAspect="Content" ObjectID="_1600548740" r:id="rId645"/>
        </w:object>
      </w:r>
      <w:r w:rsidR="00D32FC0">
        <w:t>.</w:t>
      </w:r>
      <w:r w:rsidR="00B0476B">
        <w:t xml:space="preserve"> </w:t>
      </w:r>
    </w:p>
    <w:p w14:paraId="758186EA" w14:textId="731A335B" w:rsidR="00B0476B" w:rsidRDefault="00B0476B" w:rsidP="00B0476B">
      <w:r>
        <w:t xml:space="preserve">Диаграмма деформирования материала при циклическом нагружении </w:t>
      </w:r>
      <w:r w:rsidR="00E47093">
        <w:t>показана н</w:t>
      </w:r>
      <w:r w:rsidR="007B10A1">
        <w:t>а рисунке</w:t>
      </w:r>
      <w:r w:rsidR="00E47093">
        <w:t xml:space="preserve"> 4.4 и </w:t>
      </w:r>
      <w:r w:rsidR="00E47093" w:rsidRPr="00E47093">
        <w:t>представлена следующей системой уравнений, описывающ</w:t>
      </w:r>
      <w:r w:rsidR="00E47093">
        <w:t>ей эллипс:</w:t>
      </w:r>
    </w:p>
    <w:p w14:paraId="758186EB" w14:textId="224E703E" w:rsidR="00E47093" w:rsidRDefault="00466271" w:rsidP="00E47093">
      <w:pPr>
        <w:jc w:val="center"/>
      </w:pPr>
      <w:r w:rsidRPr="00466271">
        <w:rPr>
          <w:position w:val="-32"/>
        </w:rPr>
        <w:object w:dxaOrig="2160" w:dyaOrig="760" w14:anchorId="7FAD104D">
          <v:shape id="_x0000_i1340" type="#_x0000_t75" style="width:108pt;height:38.25pt" o:ole="">
            <v:imagedata r:id="rId646" o:title=""/>
          </v:shape>
          <o:OLEObject Type="Embed" ProgID="Equation.DSMT4" ShapeID="_x0000_i1340" DrawAspect="Content" ObjectID="_1600548741" r:id="rId647"/>
        </w:object>
      </w:r>
      <w:r w:rsidR="008079FD">
        <w:t>.</w:t>
      </w:r>
    </w:p>
    <w:p w14:paraId="758186EC" w14:textId="24FA359D" w:rsidR="00523888" w:rsidRDefault="00523888" w:rsidP="00523888">
      <w:r>
        <w:t xml:space="preserve">Модуль упругости пакета со схемой армирования </w:t>
      </w:r>
      <w:r>
        <w:rPr>
          <w:rFonts w:cs="Times New Roman"/>
        </w:rPr>
        <w:t>±</w:t>
      </w:r>
      <w:r>
        <w:t>20</w:t>
      </w:r>
      <w:r>
        <w:rPr>
          <w:rFonts w:ascii="Calibri" w:hAnsi="Calibri"/>
        </w:rPr>
        <w:t>⁰</w:t>
      </w:r>
      <w:r>
        <w:t xml:space="preserve"> составляет </w:t>
      </w:r>
      <w:r>
        <w:rPr>
          <w:lang w:val="en-US"/>
        </w:rPr>
        <w:t>E</w:t>
      </w:r>
      <w:r w:rsidRPr="00523888">
        <w:rPr>
          <w:vertAlign w:val="subscript"/>
          <w:lang w:val="en-US"/>
        </w:rPr>
        <w:t>x</w:t>
      </w:r>
      <w:r w:rsidRPr="00523888">
        <w:t>=</w:t>
      </w:r>
      <w:r>
        <w:t>10</w:t>
      </w:r>
      <w:r w:rsidRPr="00523888">
        <w:t>2</w:t>
      </w:r>
      <w:r>
        <w:rPr>
          <w:lang w:val="en-US"/>
        </w:rPr>
        <w:t> </w:t>
      </w:r>
      <w:r w:rsidR="00260375">
        <w:t>Г</w:t>
      </w:r>
      <w:r>
        <w:t>Па.</w:t>
      </w:r>
    </w:p>
    <w:p w14:paraId="758186ED" w14:textId="758955CD" w:rsidR="008079FD" w:rsidRDefault="00F4011D" w:rsidP="008079FD">
      <w:r>
        <w:t>Модули накопления и потерь определяются следующим образом</w:t>
      </w:r>
      <w:r w:rsidR="00523888" w:rsidRPr="00523888">
        <w:t xml:space="preserve"> </w:t>
      </w:r>
      <w:r w:rsidR="007B10A1">
        <w:t>(рисунок</w:t>
      </w:r>
      <w:r w:rsidR="005153BF">
        <w:t xml:space="preserve"> 4.5)</w:t>
      </w:r>
      <w:r>
        <w:t>:</w:t>
      </w:r>
    </w:p>
    <w:p w14:paraId="758186EE" w14:textId="323D60CC" w:rsidR="00F4011D" w:rsidRDefault="00466271" w:rsidP="00523888">
      <w:pPr>
        <w:jc w:val="center"/>
      </w:pPr>
      <w:r w:rsidRPr="00466271">
        <w:rPr>
          <w:position w:val="-30"/>
        </w:rPr>
        <w:object w:dxaOrig="2560" w:dyaOrig="720" w14:anchorId="2A21FAAA">
          <v:shape id="_x0000_i1341" type="#_x0000_t75" style="width:128.25pt;height:36pt" o:ole="">
            <v:imagedata r:id="rId648" o:title=""/>
          </v:shape>
          <o:OLEObject Type="Embed" ProgID="Equation.DSMT4" ShapeID="_x0000_i1341" DrawAspect="Content" ObjectID="_1600548742" r:id="rId649"/>
        </w:object>
      </w:r>
    </w:p>
    <w:p w14:paraId="758186EF" w14:textId="77777777" w:rsidR="00B0476B" w:rsidRDefault="00AD1A05" w:rsidP="00B0476B">
      <w:pPr>
        <w:jc w:val="center"/>
      </w:pPr>
      <w:r>
        <w:rPr>
          <w:noProof/>
          <w:lang w:eastAsia="ru-RU"/>
        </w:rPr>
        <w:lastRenderedPageBreak/>
        <w:drawing>
          <wp:inline distT="0" distB="0" distL="0" distR="0" wp14:anchorId="75818B3C" wp14:editId="258BFBFD">
            <wp:extent cx="3305175" cy="33051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MA_KMU4.jpg"/>
                    <pic:cNvPicPr/>
                  </pic:nvPicPr>
                  <pic:blipFill>
                    <a:blip r:embed="rId650" cstate="print">
                      <a:extLst>
                        <a:ext uri="{28A0092B-C50C-407E-A947-70E740481C1C}">
                          <a14:useLocalDpi xmlns:a14="http://schemas.microsoft.com/office/drawing/2010/main" val="0"/>
                        </a:ext>
                      </a:extLst>
                    </a:blip>
                    <a:stretch>
                      <a:fillRect/>
                    </a:stretch>
                  </pic:blipFill>
                  <pic:spPr>
                    <a:xfrm>
                      <a:off x="0" y="0"/>
                      <a:ext cx="3305175" cy="3305175"/>
                    </a:xfrm>
                    <a:prstGeom prst="rect">
                      <a:avLst/>
                    </a:prstGeom>
                  </pic:spPr>
                </pic:pic>
              </a:graphicData>
            </a:graphic>
          </wp:inline>
        </w:drawing>
      </w:r>
    </w:p>
    <w:p w14:paraId="758186F0" w14:textId="3F4FB912" w:rsidR="00B0476B" w:rsidRDefault="00F97DB5" w:rsidP="00B0476B">
      <w:pPr>
        <w:jc w:val="center"/>
      </w:pPr>
      <w:r>
        <w:t>Рисунок</w:t>
      </w:r>
      <w:r w:rsidR="00B0476B">
        <w:t xml:space="preserve"> </w:t>
      </w:r>
      <w:r>
        <w:t>4.4 –</w:t>
      </w:r>
      <w:r w:rsidR="00554F97">
        <w:t xml:space="preserve"> </w:t>
      </w:r>
      <w:r w:rsidR="006C244B">
        <w:t>Расчетная д</w:t>
      </w:r>
      <w:r w:rsidR="00B0476B">
        <w:t xml:space="preserve">иаграмма деформирования углепластика </w:t>
      </w:r>
      <w:r w:rsidR="00EA157B">
        <w:t>КМУ-4Л</w:t>
      </w:r>
      <w:r w:rsidR="00B0476B">
        <w:t xml:space="preserve"> </w:t>
      </w:r>
      <w:r w:rsidR="00EA157B">
        <w:t xml:space="preserve">схемой армирования </w:t>
      </w:r>
      <w:r w:rsidR="00EA157B">
        <w:rPr>
          <w:rFonts w:cs="Times New Roman"/>
        </w:rPr>
        <w:t>±</w:t>
      </w:r>
      <w:r w:rsidR="00EA157B">
        <w:t>20</w:t>
      </w:r>
      <w:r w:rsidR="00EA157B">
        <w:rPr>
          <w:rFonts w:ascii="Calibri" w:hAnsi="Calibri"/>
        </w:rPr>
        <w:t>⁰</w:t>
      </w:r>
      <w:r w:rsidR="008D0562">
        <w:t>при циклическом нагружении</w:t>
      </w:r>
    </w:p>
    <w:p w14:paraId="758186F1" w14:textId="77777777" w:rsidR="00965AF6" w:rsidRDefault="00965AF6" w:rsidP="00965AF6"/>
    <w:p w14:paraId="758186F2" w14:textId="77777777" w:rsidR="005153BF" w:rsidRDefault="005153BF" w:rsidP="005153BF">
      <w:pPr>
        <w:jc w:val="center"/>
      </w:pPr>
      <w:r>
        <w:rPr>
          <w:noProof/>
          <w:lang w:eastAsia="ru-RU"/>
        </w:rPr>
        <w:drawing>
          <wp:inline distT="0" distB="0" distL="0" distR="0" wp14:anchorId="75818B3E" wp14:editId="75818B3F">
            <wp:extent cx="5667375" cy="953770"/>
            <wp:effectExtent l="0" t="0" r="9525" b="0"/>
            <wp:docPr id="14368" name="Рисунок 1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8" name="KMU4.jpg"/>
                    <pic:cNvPicPr/>
                  </pic:nvPicPr>
                  <pic:blipFill>
                    <a:blip r:embed="rId651">
                      <a:extLst>
                        <a:ext uri="{28A0092B-C50C-407E-A947-70E740481C1C}">
                          <a14:useLocalDpi xmlns:a14="http://schemas.microsoft.com/office/drawing/2010/main" val="0"/>
                        </a:ext>
                      </a:extLst>
                    </a:blip>
                    <a:stretch>
                      <a:fillRect/>
                    </a:stretch>
                  </pic:blipFill>
                  <pic:spPr>
                    <a:xfrm>
                      <a:off x="0" y="0"/>
                      <a:ext cx="5667375" cy="953770"/>
                    </a:xfrm>
                    <a:prstGeom prst="rect">
                      <a:avLst/>
                    </a:prstGeom>
                  </pic:spPr>
                </pic:pic>
              </a:graphicData>
            </a:graphic>
          </wp:inline>
        </w:drawing>
      </w:r>
    </w:p>
    <w:p w14:paraId="758186F3" w14:textId="24CF01E0" w:rsidR="005153BF" w:rsidRDefault="00F97DB5" w:rsidP="005153BF">
      <w:pPr>
        <w:jc w:val="center"/>
      </w:pPr>
      <w:r>
        <w:t>Рисунок</w:t>
      </w:r>
      <w:r w:rsidR="005153BF">
        <w:t xml:space="preserve"> 4.5</w:t>
      </w:r>
      <w:r>
        <w:t xml:space="preserve"> –</w:t>
      </w:r>
      <w:r w:rsidR="005153BF">
        <w:t xml:space="preserve"> Модуль накопления, модуль потерь и модуль упругости углепластика КМУ-4Л со схемой армирования </w:t>
      </w:r>
      <w:r w:rsidR="005153BF">
        <w:rPr>
          <w:rFonts w:cs="Times New Roman"/>
        </w:rPr>
        <w:t>±</w:t>
      </w:r>
      <w:r w:rsidR="005153BF">
        <w:t>20</w:t>
      </w:r>
      <w:r w:rsidR="005153BF">
        <w:rPr>
          <w:rFonts w:ascii="Calibri" w:hAnsi="Calibri"/>
        </w:rPr>
        <w:t>⁰</w:t>
      </w:r>
    </w:p>
    <w:p w14:paraId="758186F4" w14:textId="6A42CEF3" w:rsidR="005153BF" w:rsidRDefault="005153BF" w:rsidP="00965AF6"/>
    <w:p w14:paraId="051C5E8D" w14:textId="6E5502E1" w:rsidR="00554325" w:rsidRDefault="006553AB" w:rsidP="00554325">
      <w:r>
        <w:t>П</w:t>
      </w:r>
      <w:r w:rsidR="00EA157B">
        <w:t>ри помощи предложенной модели</w:t>
      </w:r>
      <w:r w:rsidR="00554325">
        <w:t xml:space="preserve"> </w:t>
      </w:r>
      <w:r w:rsidR="00EF0014">
        <w:t xml:space="preserve">с использованием ранее </w:t>
      </w:r>
      <w:r w:rsidR="00812536">
        <w:t>идентифицированных</w:t>
      </w:r>
      <w:r w:rsidR="00EF0014">
        <w:t xml:space="preserve"> параметров </w:t>
      </w:r>
      <w:r w:rsidR="00554325">
        <w:t xml:space="preserve">были </w:t>
      </w:r>
      <w:r w:rsidR="00EF0014">
        <w:t xml:space="preserve">рассчитаны кривые ползучести и релаксации углепластика КМУ-4Л со схемой армирования </w:t>
      </w:r>
      <w:r w:rsidR="00EF0014">
        <w:rPr>
          <w:rFonts w:cs="Times New Roman"/>
        </w:rPr>
        <w:t>±</w:t>
      </w:r>
      <w:r w:rsidR="00EF0014">
        <w:t>40</w:t>
      </w:r>
      <w:r w:rsidR="00EF0014">
        <w:rPr>
          <w:rFonts w:cs="Times New Roman"/>
        </w:rPr>
        <w:t>°</w:t>
      </w:r>
      <w:r w:rsidR="00554325">
        <w:t xml:space="preserve"> </w:t>
      </w:r>
      <w:r w:rsidR="00812536">
        <w:t xml:space="preserve">и проведено сравнение с экспериментальными данными, </w:t>
      </w:r>
      <w:r w:rsidR="00EF0014">
        <w:t>опубликова</w:t>
      </w:r>
      <w:r w:rsidR="00554325">
        <w:t>нны</w:t>
      </w:r>
      <w:r w:rsidR="00812536">
        <w:t>ми</w:t>
      </w:r>
      <w:r w:rsidR="00554325">
        <w:t xml:space="preserve"> в </w:t>
      </w:r>
      <w:r w:rsidR="00554325" w:rsidRPr="00554325">
        <w:t>[</w:t>
      </w:r>
      <w:r w:rsidR="00315ADE" w:rsidRPr="00315ADE">
        <w:t>108</w:t>
      </w:r>
      <w:r w:rsidR="00554325" w:rsidRPr="00554325">
        <w:t>]</w:t>
      </w:r>
      <w:r w:rsidR="00554325">
        <w:t>.</w:t>
      </w:r>
      <w:r w:rsidR="00EA157B" w:rsidRPr="00EA157B">
        <w:t xml:space="preserve"> </w:t>
      </w:r>
      <w:r w:rsidR="00554325">
        <w:t>Расчетные кривые и экспериментал</w:t>
      </w:r>
      <w:r w:rsidR="00EA157B">
        <w:t>ьные данные показаны н</w:t>
      </w:r>
      <w:r w:rsidR="007B10A1">
        <w:t>а рисунке</w:t>
      </w:r>
      <w:r w:rsidR="00EA157B">
        <w:t xml:space="preserve"> 4.6 и 4.7</w:t>
      </w:r>
      <w:r w:rsidR="00554325">
        <w:t>.</w:t>
      </w:r>
    </w:p>
    <w:p w14:paraId="2C63FE72" w14:textId="77777777" w:rsidR="00554325" w:rsidRDefault="00554325" w:rsidP="00554325"/>
    <w:p w14:paraId="1325303C" w14:textId="63EB5F76" w:rsidR="00554325" w:rsidRDefault="00A5447B" w:rsidP="00260375">
      <w:pPr>
        <w:ind w:firstLine="0"/>
        <w:jc w:val="center"/>
      </w:pPr>
      <w:r>
        <w:rPr>
          <w:noProof/>
          <w:lang w:eastAsia="ru-RU"/>
        </w:rPr>
        <w:lastRenderedPageBreak/>
        <w:pict w14:anchorId="4F92C1B4">
          <v:shape id="_x0000_i1342" type="#_x0000_t75" style="width:250.5pt;height:165pt">
            <v:imagedata r:id="rId652" o:title="kmu4_pm40_creep_bw"/>
          </v:shape>
        </w:pict>
      </w:r>
    </w:p>
    <w:p w14:paraId="14B838F4" w14:textId="7384750B" w:rsidR="00554325" w:rsidRDefault="00F97DB5" w:rsidP="00EA157B">
      <w:pPr>
        <w:ind w:firstLine="0"/>
        <w:jc w:val="center"/>
      </w:pPr>
      <w:r>
        <w:t>Рисунок</w:t>
      </w:r>
      <w:r w:rsidR="00EA157B">
        <w:t xml:space="preserve"> 4.6</w:t>
      </w:r>
      <w:r>
        <w:t xml:space="preserve"> –</w:t>
      </w:r>
      <w:r w:rsidR="00554325">
        <w:t xml:space="preserve"> Кривая ползучести углепластика КМУ-4Л</w:t>
      </w:r>
      <w:r w:rsidR="00EA157B">
        <w:t xml:space="preserve"> со схемой армирования </w:t>
      </w:r>
      <w:r w:rsidR="00EA157B">
        <w:rPr>
          <w:rFonts w:cs="Times New Roman"/>
        </w:rPr>
        <w:t>±</w:t>
      </w:r>
      <w:r w:rsidR="00760B65">
        <w:t>4</w:t>
      </w:r>
      <w:r w:rsidR="00EA157B">
        <w:t>0</w:t>
      </w:r>
      <w:r w:rsidR="00EA157B">
        <w:rPr>
          <w:rFonts w:ascii="Calibri" w:hAnsi="Calibri"/>
        </w:rPr>
        <w:t>⁰</w:t>
      </w:r>
      <w:r w:rsidR="00554325">
        <w:t>. Маркерами показаны эксперимен</w:t>
      </w:r>
      <w:r w:rsidR="008D0562">
        <w:t>тальные данные, линией – расчет</w:t>
      </w:r>
    </w:p>
    <w:p w14:paraId="7A6DA33B" w14:textId="77777777" w:rsidR="00554325" w:rsidRDefault="00554325" w:rsidP="00554325"/>
    <w:p w14:paraId="5B1C1048" w14:textId="7A8532D4" w:rsidR="00554325" w:rsidRDefault="00A5447B" w:rsidP="00260375">
      <w:pPr>
        <w:ind w:firstLine="0"/>
        <w:jc w:val="center"/>
      </w:pPr>
      <w:r>
        <w:rPr>
          <w:noProof/>
          <w:lang w:eastAsia="ru-RU"/>
        </w:rPr>
        <w:pict w14:anchorId="6CAC34A0">
          <v:shape id="_x0000_i1343" type="#_x0000_t75" style="width:243.75pt;height:156.75pt">
            <v:imagedata r:id="rId653" o:title="kmu4_pm40_relax_bw"/>
          </v:shape>
        </w:pict>
      </w:r>
    </w:p>
    <w:p w14:paraId="5EA9921D" w14:textId="2FC288D1" w:rsidR="00554325" w:rsidRDefault="00F97DB5" w:rsidP="00EA157B">
      <w:pPr>
        <w:ind w:firstLine="0"/>
        <w:jc w:val="center"/>
      </w:pPr>
      <w:r>
        <w:t>Рисунок</w:t>
      </w:r>
      <w:r w:rsidR="00EA157B">
        <w:t xml:space="preserve"> 4.7</w:t>
      </w:r>
      <w:r>
        <w:t xml:space="preserve"> –</w:t>
      </w:r>
      <w:r w:rsidR="00554325">
        <w:t xml:space="preserve"> Кривая релаксации углепластика КМУ-4Л</w:t>
      </w:r>
      <w:r w:rsidR="00EA157B">
        <w:t xml:space="preserve"> со схемой армирования </w:t>
      </w:r>
      <w:r w:rsidR="00EA157B">
        <w:rPr>
          <w:rFonts w:cs="Times New Roman"/>
        </w:rPr>
        <w:t>±</w:t>
      </w:r>
      <w:r w:rsidR="00EA157B">
        <w:t>40</w:t>
      </w:r>
      <w:r w:rsidR="00EA157B">
        <w:rPr>
          <w:rFonts w:ascii="Calibri" w:hAnsi="Calibri"/>
        </w:rPr>
        <w:t>⁰</w:t>
      </w:r>
      <w:r w:rsidR="00554325">
        <w:t>. Маркерами показаны эксперимен</w:t>
      </w:r>
      <w:r w:rsidR="008D0562">
        <w:t>тальные данные, линией – расчет</w:t>
      </w:r>
    </w:p>
    <w:p w14:paraId="2A575B52" w14:textId="6AB69937" w:rsidR="00554325" w:rsidRDefault="00554325" w:rsidP="00EF0014"/>
    <w:p w14:paraId="7A20D20E" w14:textId="10BD787C" w:rsidR="00EF0014" w:rsidRDefault="009028A8" w:rsidP="00EF0014">
      <w:r>
        <w:t>Также</w:t>
      </w:r>
      <w:r w:rsidR="00812536">
        <w:t xml:space="preserve"> про</w:t>
      </w:r>
      <w:r w:rsidR="00EF0014">
        <w:t xml:space="preserve">веден расчет деформирования углепластика при переменном во времени нагружении </w:t>
      </w:r>
      <w:r w:rsidR="007B10A1">
        <w:t>(рисунок</w:t>
      </w:r>
      <w:r w:rsidR="00EF0014">
        <w:t xml:space="preserve"> 4.8). </w:t>
      </w:r>
    </w:p>
    <w:p w14:paraId="317D83B2" w14:textId="77777777" w:rsidR="0000222A" w:rsidRDefault="0000222A" w:rsidP="0000222A">
      <w:r>
        <w:t>Определен тангенс угла механических потерь:</w:t>
      </w:r>
    </w:p>
    <w:p w14:paraId="37322479" w14:textId="77777777" w:rsidR="0000222A" w:rsidRDefault="0000222A" w:rsidP="0000222A">
      <w:pPr>
        <w:jc w:val="center"/>
      </w:pPr>
      <w:r w:rsidRPr="00466271">
        <w:rPr>
          <w:position w:val="-10"/>
        </w:rPr>
        <w:object w:dxaOrig="1060" w:dyaOrig="320" w14:anchorId="3EF633BA">
          <v:shape id="_x0000_i1344" type="#_x0000_t75" style="width:53.25pt;height:15.75pt" o:ole="">
            <v:imagedata r:id="rId654" o:title=""/>
          </v:shape>
          <o:OLEObject Type="Embed" ProgID="Equation.DSMT4" ShapeID="_x0000_i1344" DrawAspect="Content" ObjectID="_1600548743" r:id="rId655"/>
        </w:object>
      </w:r>
      <w:r>
        <w:t xml:space="preserve">. </w:t>
      </w:r>
    </w:p>
    <w:p w14:paraId="19AE0383" w14:textId="77777777" w:rsidR="0000222A" w:rsidRDefault="0000222A" w:rsidP="0000222A">
      <w:r>
        <w:t xml:space="preserve">Диаграмма деформирования материала при циклическом нагружении показана на рисунке 4.4 и </w:t>
      </w:r>
      <w:r w:rsidRPr="00E47093">
        <w:t>представлена следующей системой уравнений, описывающ</w:t>
      </w:r>
      <w:r>
        <w:t>ей эллипс:</w:t>
      </w:r>
    </w:p>
    <w:p w14:paraId="43C96BFE" w14:textId="77777777" w:rsidR="0000222A" w:rsidRDefault="0000222A" w:rsidP="0000222A">
      <w:pPr>
        <w:jc w:val="center"/>
      </w:pPr>
      <w:r w:rsidRPr="00466271">
        <w:rPr>
          <w:position w:val="-32"/>
        </w:rPr>
        <w:object w:dxaOrig="2160" w:dyaOrig="760" w14:anchorId="062B4BCD">
          <v:shape id="_x0000_i1345" type="#_x0000_t75" style="width:108pt;height:38.25pt" o:ole="">
            <v:imagedata r:id="rId656" o:title=""/>
          </v:shape>
          <o:OLEObject Type="Embed" ProgID="Equation.DSMT4" ShapeID="_x0000_i1345" DrawAspect="Content" ObjectID="_1600548744" r:id="rId657"/>
        </w:object>
      </w:r>
      <w:r>
        <w:t>.</w:t>
      </w:r>
    </w:p>
    <w:p w14:paraId="2140B9FB" w14:textId="77777777" w:rsidR="0000222A" w:rsidRDefault="0000222A" w:rsidP="0000222A">
      <w:r>
        <w:t xml:space="preserve">Модуль упругости пакета со схемой армирования </w:t>
      </w:r>
      <w:r>
        <w:rPr>
          <w:rFonts w:cs="Times New Roman"/>
        </w:rPr>
        <w:t>±</w:t>
      </w:r>
      <w:r>
        <w:t>40</w:t>
      </w:r>
      <w:r>
        <w:rPr>
          <w:rFonts w:ascii="Calibri" w:hAnsi="Calibri"/>
        </w:rPr>
        <w:t>⁰</w:t>
      </w:r>
      <w:r>
        <w:t xml:space="preserve"> составляет </w:t>
      </w:r>
      <w:r w:rsidRPr="00315ADE">
        <w:rPr>
          <w:i/>
          <w:lang w:val="en-US"/>
        </w:rPr>
        <w:t>E</w:t>
      </w:r>
      <w:r w:rsidRPr="00315ADE">
        <w:rPr>
          <w:i/>
          <w:vertAlign w:val="subscript"/>
          <w:lang w:val="en-US"/>
        </w:rPr>
        <w:t>x</w:t>
      </w:r>
      <w:r w:rsidRPr="00523888">
        <w:t>=</w:t>
      </w:r>
      <w:r>
        <w:t>17</w:t>
      </w:r>
      <w:r>
        <w:rPr>
          <w:lang w:val="en-US"/>
        </w:rPr>
        <w:t> </w:t>
      </w:r>
      <w:r>
        <w:t>ГПа. Модули накопления и потерь определяются следующим образом</w:t>
      </w:r>
      <w:r w:rsidRPr="00523888">
        <w:t xml:space="preserve"> </w:t>
      </w:r>
      <w:r>
        <w:t>(рисунок 4.9):</w:t>
      </w:r>
    </w:p>
    <w:p w14:paraId="4FC3E94A" w14:textId="2B6ED626" w:rsidR="0000222A" w:rsidRDefault="0000222A" w:rsidP="0000222A">
      <w:pPr>
        <w:jc w:val="center"/>
      </w:pPr>
      <w:r w:rsidRPr="00466271">
        <w:rPr>
          <w:position w:val="-30"/>
        </w:rPr>
        <w:object w:dxaOrig="2460" w:dyaOrig="720" w14:anchorId="4607BA29">
          <v:shape id="_x0000_i1346" type="#_x0000_t75" style="width:123pt;height:36pt" o:ole="">
            <v:imagedata r:id="rId658" o:title=""/>
          </v:shape>
          <o:OLEObject Type="Embed" ProgID="Equation.DSMT4" ShapeID="_x0000_i1346" DrawAspect="Content" ObjectID="_1600548745" r:id="rId659"/>
        </w:object>
      </w:r>
    </w:p>
    <w:p w14:paraId="020B55D9" w14:textId="7880F503" w:rsidR="00EF0014" w:rsidRDefault="00EF0014" w:rsidP="00EF0014">
      <w:pPr>
        <w:ind w:firstLine="0"/>
        <w:jc w:val="center"/>
      </w:pPr>
      <w:r>
        <w:rPr>
          <w:noProof/>
          <w:lang w:eastAsia="ru-RU"/>
        </w:rPr>
        <w:lastRenderedPageBreak/>
        <w:drawing>
          <wp:inline distT="0" distB="0" distL="0" distR="0" wp14:anchorId="762D96D8" wp14:editId="3FFD81FA">
            <wp:extent cx="5342867" cy="47148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5351114" cy="4722153"/>
                    </a:xfrm>
                    <a:prstGeom prst="rect">
                      <a:avLst/>
                    </a:prstGeom>
                    <a:noFill/>
                    <a:ln>
                      <a:noFill/>
                    </a:ln>
                  </pic:spPr>
                </pic:pic>
              </a:graphicData>
            </a:graphic>
          </wp:inline>
        </w:drawing>
      </w:r>
    </w:p>
    <w:p w14:paraId="1A8CB96E" w14:textId="43DB1A28" w:rsidR="00EF0014" w:rsidRDefault="00F97DB5" w:rsidP="00EF0014">
      <w:pPr>
        <w:jc w:val="center"/>
      </w:pPr>
      <w:r>
        <w:t>Рисунок 4.8 –</w:t>
      </w:r>
      <w:r w:rsidR="00EF0014">
        <w:t xml:space="preserve"> Расчетные (линия) и экспериментальные (маркер) зависимости напряжений от времени при переменном нагружении углепластика КМУ-4Л со схемой армирования </w:t>
      </w:r>
      <w:r w:rsidR="00EF0014">
        <w:rPr>
          <w:rFonts w:cs="Times New Roman"/>
        </w:rPr>
        <w:t>±</w:t>
      </w:r>
      <w:r w:rsidR="00EF0014">
        <w:t>40</w:t>
      </w:r>
      <w:r w:rsidR="00EF0014">
        <w:rPr>
          <w:rFonts w:cs="Times New Roman"/>
        </w:rPr>
        <w:t>°</w:t>
      </w:r>
    </w:p>
    <w:p w14:paraId="1200A382" w14:textId="77777777" w:rsidR="00C46F78" w:rsidRDefault="00C46F78" w:rsidP="00554325">
      <w:pPr>
        <w:jc w:val="center"/>
      </w:pPr>
    </w:p>
    <w:p w14:paraId="25E3FD1E" w14:textId="01E9CC83" w:rsidR="00554325" w:rsidRDefault="00A5447B" w:rsidP="00554325">
      <w:pPr>
        <w:jc w:val="center"/>
      </w:pPr>
      <w:r>
        <w:rPr>
          <w:noProof/>
          <w:lang w:eastAsia="ru-RU"/>
        </w:rPr>
        <w:pict w14:anchorId="2D275406">
          <v:shape id="_x0000_i1347" type="#_x0000_t75" style="width:3in;height:3in">
            <v:imagedata r:id="rId661" o:title="kmu4_40_tgd_bw"/>
          </v:shape>
        </w:pict>
      </w:r>
    </w:p>
    <w:p w14:paraId="3672305B" w14:textId="1B1569AC" w:rsidR="00554325" w:rsidRDefault="00F97DB5" w:rsidP="00554325">
      <w:pPr>
        <w:jc w:val="center"/>
      </w:pPr>
      <w:r>
        <w:t>Рисунок</w:t>
      </w:r>
      <w:r w:rsidR="00C46F78">
        <w:t xml:space="preserve"> 4.9</w:t>
      </w:r>
      <w:r>
        <w:t xml:space="preserve"> –</w:t>
      </w:r>
      <w:r w:rsidR="00554325">
        <w:t xml:space="preserve"> Расчетная диаграмма деформирования углепластика </w:t>
      </w:r>
      <w:r w:rsidR="00EA157B">
        <w:t xml:space="preserve">КМУ-4Л схемой армирования </w:t>
      </w:r>
      <w:r w:rsidR="00EA157B">
        <w:rPr>
          <w:rFonts w:cs="Times New Roman"/>
        </w:rPr>
        <w:t>±</w:t>
      </w:r>
      <w:r w:rsidR="00EA157B">
        <w:t>40</w:t>
      </w:r>
      <w:r w:rsidR="00EA157B">
        <w:rPr>
          <w:rFonts w:ascii="Calibri" w:hAnsi="Calibri"/>
        </w:rPr>
        <w:t>⁰</w:t>
      </w:r>
      <w:r w:rsidR="008D0562">
        <w:t xml:space="preserve"> при циклическом нагружении</w:t>
      </w:r>
    </w:p>
    <w:p w14:paraId="55B5DF56" w14:textId="77777777" w:rsidR="00554325" w:rsidRDefault="00554325" w:rsidP="00554325"/>
    <w:p w14:paraId="758186F5" w14:textId="77777777" w:rsidR="00965AF6" w:rsidRDefault="00965AF6" w:rsidP="00965AF6">
      <w:r>
        <w:t>Экспериментальные и расчетные данные имеют хорошее согласие, что свидетельствует о корректности предложенной модели.</w:t>
      </w:r>
    </w:p>
    <w:p w14:paraId="03935E71" w14:textId="77777777" w:rsidR="00CA6FDF" w:rsidRDefault="00CA6FDF" w:rsidP="00965AF6"/>
    <w:p w14:paraId="758186F8" w14:textId="666C614F" w:rsidR="00965AF6" w:rsidRDefault="006553AB" w:rsidP="008A0FAD">
      <w:pPr>
        <w:pStyle w:val="3"/>
      </w:pPr>
      <w:r>
        <w:t>4.3.2. Деформирование у</w:t>
      </w:r>
      <w:r w:rsidR="00965AF6">
        <w:t>глепластик</w:t>
      </w:r>
      <w:r>
        <w:t>а</w:t>
      </w:r>
      <w:r w:rsidR="00965AF6">
        <w:t xml:space="preserve"> БМИ-3/3692</w:t>
      </w:r>
      <w:r>
        <w:t xml:space="preserve"> при переменном нагружении</w:t>
      </w:r>
    </w:p>
    <w:p w14:paraId="758186F9" w14:textId="455AFC20" w:rsidR="00965AF6" w:rsidRDefault="00965AF6" w:rsidP="00965AF6">
      <w:r>
        <w:t>Аналогичные вычисления</w:t>
      </w:r>
      <w:r w:rsidR="006553AB">
        <w:t xml:space="preserve"> при помощи разработанной модели</w:t>
      </w:r>
      <w:r>
        <w:t xml:space="preserve"> были провед</w:t>
      </w:r>
      <w:r w:rsidR="00295009">
        <w:t>ены для углепластика БМИ-3/3692, упругие характеристики которого определены в главе 2. На диаграммах деформирования углепластика наблюдаются гистерезис и остаточные деформации при нагружении и разгрузке, поэтому образцы с данной укладкой могут быть использованы для оценки адекватности модели.</w:t>
      </w:r>
      <w:r>
        <w:t xml:space="preserve"> Всего для выявления временных эффектов были испытаны пять образцов со схемой армирования ±45°. Первый и второй образцы были нагружены за 15 секунд до 150 МПа, после чего выдерживались при заданном уровне напряжений в течение 6000 секунд, третий образец был нагружен до 175</w:t>
      </w:r>
      <w:r w:rsidR="004116C9">
        <w:t> </w:t>
      </w:r>
      <w:r>
        <w:t xml:space="preserve">МПа и разрушился примерно через 60с после начала эксперимента, четвертый и пятый образцы были подвергнуты нагружению и разгрузке с различными скоростями и максимальными значениями напряжений. </w:t>
      </w:r>
      <w:r w:rsidR="00272B42">
        <w:t>Такой набор образцов позволяет определить параметры модели на одной из кривых ползучести</w:t>
      </w:r>
      <w:r w:rsidR="00F0094E">
        <w:t xml:space="preserve"> и про</w:t>
      </w:r>
      <w:r w:rsidR="00272B42">
        <w:t>вести расчеты для других кривых ползучести и переменном во времени нагружении.</w:t>
      </w:r>
    </w:p>
    <w:p w14:paraId="758186FA" w14:textId="1ADA63D7" w:rsidR="00AC6660" w:rsidRDefault="00965AF6" w:rsidP="00AC6660">
      <w:r>
        <w:t xml:space="preserve">Как и для углепластика КМУ-4Л, были выбраны ядра Абеля и </w:t>
      </w:r>
      <w:proofErr w:type="spellStart"/>
      <w:r>
        <w:t>Работнова</w:t>
      </w:r>
      <w:proofErr w:type="spellEnd"/>
      <w:r>
        <w:t xml:space="preserve">, </w:t>
      </w:r>
      <w:r>
        <w:rPr>
          <w:i/>
        </w:rPr>
        <w:t>α</w:t>
      </w:r>
      <w:r w:rsidR="00C858D1">
        <w:t>=-0,</w:t>
      </w:r>
      <w:r>
        <w:t>7</w:t>
      </w:r>
      <w:r w:rsidR="00554F97">
        <w:t>,</w:t>
      </w:r>
      <w:r w:rsidR="00554F97" w:rsidRPr="00554F97">
        <w:rPr>
          <w:i/>
        </w:rPr>
        <w:t xml:space="preserve"> </w:t>
      </w:r>
      <w:r w:rsidR="00554F97">
        <w:rPr>
          <w:i/>
        </w:rPr>
        <w:t>β</w:t>
      </w:r>
      <w:r w:rsidR="00C858D1">
        <w:t>=-0,0</w:t>
      </w:r>
      <w:r w:rsidR="00554F97">
        <w:t xml:space="preserve">4, </w:t>
      </w:r>
      <w:r w:rsidR="00554F97">
        <w:rPr>
          <w:i/>
          <w:lang w:val="en-US"/>
        </w:rPr>
        <w:t>k</w:t>
      </w:r>
      <w:r w:rsidR="00554F97">
        <w:t>=2</w:t>
      </w:r>
      <w:r w:rsidR="00C858D1">
        <w:t>,5</w:t>
      </w:r>
      <w:r w:rsidR="00554F97">
        <w:t xml:space="preserve">. </w:t>
      </w:r>
      <w:r w:rsidR="00AC6660">
        <w:t xml:space="preserve">В явном виде зависимость деформаций от напряжений имеет следующий вид: </w:t>
      </w:r>
      <w:r w:rsidR="00466271" w:rsidRPr="00466271">
        <w:rPr>
          <w:position w:val="-12"/>
        </w:rPr>
        <w:object w:dxaOrig="3519" w:dyaOrig="380" w14:anchorId="40A93899">
          <v:shape id="_x0000_i1348" type="#_x0000_t75" style="width:176.25pt;height:18.75pt" o:ole="">
            <v:imagedata r:id="rId662" o:title=""/>
          </v:shape>
          <o:OLEObject Type="Embed" ProgID="Equation.DSMT4" ShapeID="_x0000_i1348" DrawAspect="Content" ObjectID="_1600548746" r:id="rId663"/>
        </w:object>
      </w:r>
      <w:r w:rsidR="00AC6660">
        <w:t>.</w:t>
      </w:r>
    </w:p>
    <w:p w14:paraId="758186FB" w14:textId="0BB7C568" w:rsidR="00965AF6" w:rsidRDefault="00554F97" w:rsidP="00965AF6">
      <w:r>
        <w:t>Расчетные кривые и экспериментальные точки приведены н</w:t>
      </w:r>
      <w:r w:rsidR="007B10A1">
        <w:t>а рисунке</w:t>
      </w:r>
      <w:r>
        <w:t xml:space="preserve"> 4.</w:t>
      </w:r>
      <w:r w:rsidR="00C46F78">
        <w:t>10</w:t>
      </w:r>
      <w:r w:rsidR="00CB4028">
        <w:t>-4.</w:t>
      </w:r>
      <w:r w:rsidR="00260375">
        <w:t>1</w:t>
      </w:r>
      <w:r w:rsidR="00C46F78">
        <w:t>2</w:t>
      </w:r>
      <w:r>
        <w:t>.</w:t>
      </w:r>
    </w:p>
    <w:p w14:paraId="6F1C6D4D" w14:textId="77777777" w:rsidR="0000222A" w:rsidRDefault="0000222A" w:rsidP="0000222A">
      <w:r>
        <w:t xml:space="preserve">В случае, если скорость нагружения может быть записана в виде </w:t>
      </w:r>
      <w:r w:rsidRPr="00466271">
        <w:rPr>
          <w:position w:val="-28"/>
        </w:rPr>
        <w:object w:dxaOrig="2460" w:dyaOrig="540" w14:anchorId="2997A5C9">
          <v:shape id="_x0000_i1349" type="#_x0000_t75" style="width:123pt;height:27pt" o:ole="">
            <v:imagedata r:id="rId664" o:title=""/>
          </v:shape>
          <o:OLEObject Type="Embed" ProgID="Equation.DSMT4" ShapeID="_x0000_i1349" DrawAspect="Content" ObjectID="_1600548747" r:id="rId665"/>
        </w:object>
      </w:r>
      <w:r>
        <w:t xml:space="preserve">, напряжения определяются как </w:t>
      </w:r>
      <w:r w:rsidRPr="00466271">
        <w:rPr>
          <w:position w:val="-28"/>
        </w:rPr>
        <w:object w:dxaOrig="2560" w:dyaOrig="540" w14:anchorId="39BFDBD9">
          <v:shape id="_x0000_i1350" type="#_x0000_t75" style="width:128.25pt;height:27pt" o:ole="">
            <v:imagedata r:id="rId666" o:title=""/>
          </v:shape>
          <o:OLEObject Type="Embed" ProgID="Equation.DSMT4" ShapeID="_x0000_i1350" DrawAspect="Content" ObjectID="_1600548748" r:id="rId667"/>
        </w:object>
      </w:r>
      <w:r>
        <w:rPr>
          <w:rFonts w:asciiTheme="minorHAnsi" w:hAnsiTheme="minorHAnsi"/>
          <w:sz w:val="22"/>
        </w:rPr>
        <w:t xml:space="preserve"> </w:t>
      </w:r>
      <w:r>
        <w:t>Тогда можно перейти к зависимости деформаций от скорости нагружения:</w:t>
      </w:r>
    </w:p>
    <w:p w14:paraId="309A262C" w14:textId="77777777" w:rsidR="0000222A" w:rsidRDefault="0000222A" w:rsidP="0000222A">
      <w:pPr>
        <w:jc w:val="center"/>
      </w:pPr>
      <w:r w:rsidRPr="00466271">
        <w:rPr>
          <w:position w:val="-16"/>
        </w:rPr>
        <w:object w:dxaOrig="2100" w:dyaOrig="420" w14:anchorId="1061E6C8">
          <v:shape id="_x0000_i1351" type="#_x0000_t75" style="width:105pt;height:21pt" o:ole="">
            <v:imagedata r:id="rId668" o:title=""/>
          </v:shape>
          <o:OLEObject Type="Embed" ProgID="Equation.DSMT4" ShapeID="_x0000_i1351" DrawAspect="Content" ObjectID="_1600548749" r:id="rId669"/>
        </w:object>
      </w:r>
      <w:r>
        <w:t>,</w:t>
      </w:r>
    </w:p>
    <w:p w14:paraId="24B741EC" w14:textId="77777777" w:rsidR="0000222A" w:rsidRDefault="0000222A" w:rsidP="0000222A">
      <w:pPr>
        <w:ind w:firstLine="0"/>
      </w:pPr>
      <w:r>
        <w:t xml:space="preserve">где </w:t>
      </w:r>
      <w:r w:rsidRPr="00466271">
        <w:rPr>
          <w:position w:val="-10"/>
        </w:rPr>
        <w:object w:dxaOrig="1880" w:dyaOrig="360" w14:anchorId="16DF3D0F">
          <v:shape id="_x0000_i1352" type="#_x0000_t75" style="width:93.75pt;height:18pt" o:ole="">
            <v:imagedata r:id="rId670" o:title=""/>
          </v:shape>
          <o:OLEObject Type="Embed" ProgID="Equation.DSMT4" ShapeID="_x0000_i1352" DrawAspect="Content" ObjectID="_1600548750" r:id="rId671"/>
        </w:object>
      </w:r>
      <w:r>
        <w:t xml:space="preserve">, </w:t>
      </w:r>
      <w:r w:rsidRPr="00466271">
        <w:rPr>
          <w:position w:val="-28"/>
        </w:rPr>
        <w:object w:dxaOrig="4700" w:dyaOrig="700" w14:anchorId="0D3616FC">
          <v:shape id="_x0000_i1353" type="#_x0000_t75" style="width:234.75pt;height:35.25pt" o:ole="">
            <v:imagedata r:id="rId672" o:title=""/>
          </v:shape>
          <o:OLEObject Type="Embed" ProgID="Equation.DSMT4" ShapeID="_x0000_i1353" DrawAspect="Content" ObjectID="_1600548751" r:id="rId673"/>
        </w:object>
      </w:r>
      <w:r>
        <w:t>.</w:t>
      </w:r>
    </w:p>
    <w:p w14:paraId="758186FC" w14:textId="77777777" w:rsidR="00965AF6" w:rsidRDefault="00965AF6" w:rsidP="00965AF6"/>
    <w:p w14:paraId="758186FD" w14:textId="77777777" w:rsidR="00965AF6" w:rsidRDefault="00965AF6" w:rsidP="00965AF6">
      <w:pPr>
        <w:ind w:firstLine="0"/>
      </w:pPr>
      <w:r>
        <w:rPr>
          <w:noProof/>
          <w:lang w:eastAsia="ru-RU"/>
        </w:rPr>
        <w:lastRenderedPageBreak/>
        <w:drawing>
          <wp:inline distT="0" distB="0" distL="0" distR="0" wp14:anchorId="75818B41" wp14:editId="2E54A389">
            <wp:extent cx="5445760" cy="3384550"/>
            <wp:effectExtent l="0" t="0" r="2540" b="6350"/>
            <wp:docPr id="14445" name="Рисунок 1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5445760" cy="3384550"/>
                    </a:xfrm>
                    <a:prstGeom prst="rect">
                      <a:avLst/>
                    </a:prstGeom>
                    <a:noFill/>
                    <a:ln>
                      <a:noFill/>
                    </a:ln>
                  </pic:spPr>
                </pic:pic>
              </a:graphicData>
            </a:graphic>
          </wp:inline>
        </w:drawing>
      </w:r>
    </w:p>
    <w:p w14:paraId="758186FE" w14:textId="2CA3767E" w:rsidR="00965AF6" w:rsidRDefault="00F97DB5" w:rsidP="00965AF6">
      <w:pPr>
        <w:jc w:val="center"/>
      </w:pPr>
      <w:r>
        <w:t>Рисунок</w:t>
      </w:r>
      <w:r w:rsidR="00965AF6">
        <w:t xml:space="preserve"> </w:t>
      </w:r>
      <w:r w:rsidR="00554F97">
        <w:t>4.</w:t>
      </w:r>
      <w:r w:rsidR="00C46F78">
        <w:t>10</w:t>
      </w:r>
      <w:r>
        <w:t xml:space="preserve"> –</w:t>
      </w:r>
      <w:r w:rsidR="00965AF6">
        <w:t xml:space="preserve"> Кривая ползучести углепластика БМИ-3/3692. Маркерами показаны экспериментальные данные, линией – расчет. </w:t>
      </w:r>
      <w:r w:rsidR="00965AF6">
        <w:rPr>
          <w:rFonts w:cs="Times New Roman"/>
          <w:i/>
        </w:rPr>
        <w:t>σ</w:t>
      </w:r>
      <w:r w:rsidR="00965AF6">
        <w:rPr>
          <w:i/>
          <w:vertAlign w:val="subscript"/>
          <w:lang w:val="en-US"/>
        </w:rPr>
        <w:t>x</w:t>
      </w:r>
      <w:r w:rsidR="00965AF6">
        <w:t>=155 МПа</w:t>
      </w:r>
    </w:p>
    <w:p w14:paraId="758186FF" w14:textId="77777777" w:rsidR="00965AF6" w:rsidRDefault="00965AF6" w:rsidP="00965AF6"/>
    <w:p w14:paraId="75818700" w14:textId="77777777" w:rsidR="00965AF6" w:rsidRDefault="00965AF6" w:rsidP="00965AF6">
      <w:pPr>
        <w:ind w:firstLine="0"/>
      </w:pPr>
      <w:r>
        <w:rPr>
          <w:noProof/>
          <w:lang w:eastAsia="ru-RU"/>
        </w:rPr>
        <w:drawing>
          <wp:inline distT="0" distB="0" distL="0" distR="0" wp14:anchorId="75818B43" wp14:editId="75818B44">
            <wp:extent cx="5841365" cy="2825115"/>
            <wp:effectExtent l="0" t="0" r="6985" b="0"/>
            <wp:docPr id="14444" name="Рисунок 1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5841365" cy="2825115"/>
                    </a:xfrm>
                    <a:prstGeom prst="rect">
                      <a:avLst/>
                    </a:prstGeom>
                    <a:noFill/>
                    <a:ln>
                      <a:noFill/>
                    </a:ln>
                  </pic:spPr>
                </pic:pic>
              </a:graphicData>
            </a:graphic>
          </wp:inline>
        </w:drawing>
      </w:r>
    </w:p>
    <w:p w14:paraId="75818701" w14:textId="559EDCA2" w:rsidR="00965AF6" w:rsidRDefault="00F97DB5" w:rsidP="00965AF6">
      <w:pPr>
        <w:jc w:val="center"/>
      </w:pPr>
      <w:r>
        <w:t>Рисунок</w:t>
      </w:r>
      <w:r w:rsidR="00965AF6">
        <w:t xml:space="preserve"> </w:t>
      </w:r>
      <w:r w:rsidR="00554F97">
        <w:t>4.</w:t>
      </w:r>
      <w:r w:rsidR="00C46F78">
        <w:t>11</w:t>
      </w:r>
      <w:r>
        <w:t xml:space="preserve"> –</w:t>
      </w:r>
      <w:r w:rsidR="00965AF6">
        <w:t xml:space="preserve"> Кривая ползучести углепластика БМИ-3/3692. Маркерами показаны экспериментальные данные, линией – расчет.</w:t>
      </w:r>
      <w:r w:rsidR="00965AF6">
        <w:rPr>
          <w:rFonts w:cs="Times New Roman"/>
          <w:i/>
        </w:rPr>
        <w:t xml:space="preserve"> σ</w:t>
      </w:r>
      <w:r w:rsidR="00965AF6">
        <w:rPr>
          <w:i/>
          <w:vertAlign w:val="subscript"/>
          <w:lang w:val="en-US"/>
        </w:rPr>
        <w:t>x</w:t>
      </w:r>
      <w:r w:rsidR="00AC6660">
        <w:t>=13</w:t>
      </w:r>
      <w:r w:rsidR="00965AF6">
        <w:t>5 МПа</w:t>
      </w:r>
    </w:p>
    <w:p w14:paraId="75818702" w14:textId="77777777" w:rsidR="00965AF6" w:rsidRDefault="00965AF6" w:rsidP="00965AF6"/>
    <w:p w14:paraId="75818703" w14:textId="77777777" w:rsidR="00965AF6" w:rsidRDefault="00965AF6" w:rsidP="00965AF6">
      <w:pPr>
        <w:ind w:firstLine="0"/>
      </w:pPr>
      <w:r>
        <w:rPr>
          <w:noProof/>
          <w:lang w:eastAsia="ru-RU"/>
        </w:rPr>
        <w:lastRenderedPageBreak/>
        <w:drawing>
          <wp:inline distT="0" distB="0" distL="0" distR="0" wp14:anchorId="75818B45" wp14:editId="75818B46">
            <wp:extent cx="5349875" cy="3029585"/>
            <wp:effectExtent l="0" t="0" r="3175" b="0"/>
            <wp:docPr id="14443" name="Рисунок 1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5349875" cy="3029585"/>
                    </a:xfrm>
                    <a:prstGeom prst="rect">
                      <a:avLst/>
                    </a:prstGeom>
                    <a:noFill/>
                    <a:ln>
                      <a:noFill/>
                    </a:ln>
                  </pic:spPr>
                </pic:pic>
              </a:graphicData>
            </a:graphic>
          </wp:inline>
        </w:drawing>
      </w:r>
    </w:p>
    <w:p w14:paraId="75818704" w14:textId="6F24D8E1" w:rsidR="00965AF6" w:rsidRDefault="00F97DB5" w:rsidP="00965AF6">
      <w:pPr>
        <w:jc w:val="center"/>
      </w:pPr>
      <w:r>
        <w:t>Рисунок</w:t>
      </w:r>
      <w:r w:rsidR="00554F97">
        <w:t xml:space="preserve"> 4.</w:t>
      </w:r>
      <w:r w:rsidR="00C46F78">
        <w:t>12</w:t>
      </w:r>
      <w:r>
        <w:t xml:space="preserve"> –</w:t>
      </w:r>
      <w:r w:rsidR="00965AF6">
        <w:t xml:space="preserve"> Кривая ползучести углепластика БМИ-3/3692. Маркерами показаны экспериментальные данные, линией – расчет. </w:t>
      </w:r>
      <w:r w:rsidR="00965AF6">
        <w:rPr>
          <w:rFonts w:cs="Times New Roman"/>
          <w:i/>
        </w:rPr>
        <w:t>σ</w:t>
      </w:r>
      <w:r w:rsidR="00965AF6">
        <w:rPr>
          <w:i/>
          <w:vertAlign w:val="subscript"/>
          <w:lang w:val="en-US"/>
        </w:rPr>
        <w:t>x</w:t>
      </w:r>
      <w:r w:rsidR="00965AF6">
        <w:t>=175 МПа</w:t>
      </w:r>
    </w:p>
    <w:p w14:paraId="75818705" w14:textId="0E1F1510" w:rsidR="00965AF6" w:rsidRDefault="00965AF6" w:rsidP="00EF60DC"/>
    <w:p w14:paraId="7A153302" w14:textId="594BFC0F" w:rsidR="00787A57" w:rsidRDefault="00787A57" w:rsidP="00787A57">
      <w:r>
        <w:t>Расчетные кривые и экспериментальные точки приведены н</w:t>
      </w:r>
      <w:r w:rsidR="007B10A1">
        <w:t>а рисунке</w:t>
      </w:r>
      <w:r>
        <w:t xml:space="preserve"> 4.</w:t>
      </w:r>
      <w:r w:rsidR="00260375">
        <w:t>1</w:t>
      </w:r>
      <w:r w:rsidR="00C46F78">
        <w:t>3</w:t>
      </w:r>
      <w:r>
        <w:t>, 4.</w:t>
      </w:r>
      <w:r w:rsidR="00260375">
        <w:t>1</w:t>
      </w:r>
      <w:r w:rsidR="00C46F78">
        <w:t>4</w:t>
      </w:r>
      <w:r>
        <w:t>.</w:t>
      </w:r>
      <w:r w:rsidR="003A673D">
        <w:t xml:space="preserve"> Для эксперимента, представленного н</w:t>
      </w:r>
      <w:r w:rsidR="007B10A1">
        <w:t>а рисунке</w:t>
      </w:r>
      <w:r w:rsidR="003A673D">
        <w:t xml:space="preserve"> 4.</w:t>
      </w:r>
      <w:r w:rsidR="00260375">
        <w:t>1</w:t>
      </w:r>
      <w:r w:rsidR="00C46F78">
        <w:t>3</w:t>
      </w:r>
      <w:r w:rsidR="003A673D">
        <w:t>, скорость нагружения изменялась по следующему закону:</w:t>
      </w:r>
    </w:p>
    <w:p w14:paraId="2D5EF1B2" w14:textId="175A13C0" w:rsidR="003A673D" w:rsidRDefault="00466271" w:rsidP="00787A57">
      <w:r w:rsidRPr="00466271">
        <w:rPr>
          <w:position w:val="-66"/>
        </w:rPr>
        <w:object w:dxaOrig="7060" w:dyaOrig="1440" w14:anchorId="6341AA6E">
          <v:shape id="_x0000_i1354" type="#_x0000_t75" style="width:353.25pt;height:1in" o:ole="">
            <v:imagedata r:id="rId677" o:title=""/>
          </v:shape>
          <o:OLEObject Type="Embed" ProgID="Equation.DSMT4" ShapeID="_x0000_i1354" DrawAspect="Content" ObjectID="_1600548752" r:id="rId678"/>
        </w:object>
      </w:r>
    </w:p>
    <w:p w14:paraId="0C62BE96" w14:textId="0CAA9008" w:rsidR="00787A57" w:rsidRDefault="003A673D" w:rsidP="00787A57">
      <w:r>
        <w:t>Для эксперимента, представленного н</w:t>
      </w:r>
      <w:r w:rsidR="007B10A1">
        <w:t>а рисунке</w:t>
      </w:r>
      <w:r>
        <w:t xml:space="preserve"> 4.1</w:t>
      </w:r>
      <w:r w:rsidR="00C46F78">
        <w:t>4</w:t>
      </w:r>
      <w:r>
        <w:t>, скорость нагружения изменялась по следующему закону:</w:t>
      </w:r>
    </w:p>
    <w:p w14:paraId="65A9F04C" w14:textId="2EF81F34" w:rsidR="003A673D" w:rsidRDefault="00466271" w:rsidP="00787A57">
      <w:r w:rsidRPr="00466271">
        <w:rPr>
          <w:position w:val="-66"/>
        </w:rPr>
        <w:object w:dxaOrig="7040" w:dyaOrig="1440" w14:anchorId="3A67855A">
          <v:shape id="_x0000_i1355" type="#_x0000_t75" style="width:351.75pt;height:1in" o:ole="">
            <v:imagedata r:id="rId679" o:title=""/>
          </v:shape>
          <o:OLEObject Type="Embed" ProgID="Equation.DSMT4" ShapeID="_x0000_i1355" DrawAspect="Content" ObjectID="_1600548753" r:id="rId680"/>
        </w:object>
      </w:r>
    </w:p>
    <w:p w14:paraId="75818706" w14:textId="4F695B3F" w:rsidR="00965AF6" w:rsidRDefault="00A5447B" w:rsidP="00965AF6">
      <w:pPr>
        <w:ind w:firstLine="0"/>
      </w:pPr>
      <w:r>
        <w:rPr>
          <w:noProof/>
          <w:lang w:eastAsia="ru-RU"/>
        </w:rPr>
        <w:lastRenderedPageBreak/>
        <w:pict w14:anchorId="13AC8940">
          <v:shape id="_x0000_i1356" type="#_x0000_t75" style="width:482.25pt;height:482.25pt">
            <v:imagedata r:id="rId681" o:title="bmi3-15-full_bw"/>
          </v:shape>
        </w:pict>
      </w:r>
    </w:p>
    <w:p w14:paraId="75818707" w14:textId="1304B356" w:rsidR="00965AF6" w:rsidRDefault="00F97DB5" w:rsidP="00965AF6">
      <w:pPr>
        <w:jc w:val="center"/>
      </w:pPr>
      <w:r>
        <w:t>Рисунок</w:t>
      </w:r>
      <w:r w:rsidR="00965AF6">
        <w:t xml:space="preserve"> 4</w:t>
      </w:r>
      <w:r w:rsidR="00554F97">
        <w:t>.</w:t>
      </w:r>
      <w:r w:rsidR="00260375">
        <w:t>1</w:t>
      </w:r>
      <w:r w:rsidR="00C46F78">
        <w:t>3</w:t>
      </w:r>
      <w:r>
        <w:t xml:space="preserve"> –</w:t>
      </w:r>
      <w:r w:rsidR="00965AF6">
        <w:t xml:space="preserve"> Зависимости напряжений и деформаций от времени для углепластика БМИ-3/3692. Маркерами показаны эксперимен</w:t>
      </w:r>
      <w:r w:rsidR="008D0562">
        <w:t>тальные данные, линией – расчет</w:t>
      </w:r>
    </w:p>
    <w:p w14:paraId="75818708" w14:textId="77777777" w:rsidR="00965AF6" w:rsidRDefault="00965AF6" w:rsidP="00965AF6"/>
    <w:p w14:paraId="75818709" w14:textId="2BB53A14" w:rsidR="00965AF6" w:rsidRDefault="00A5447B" w:rsidP="00965AF6">
      <w:pPr>
        <w:ind w:firstLine="0"/>
      </w:pPr>
      <w:r>
        <w:rPr>
          <w:noProof/>
          <w:lang w:eastAsia="ru-RU"/>
        </w:rPr>
        <w:lastRenderedPageBreak/>
        <w:pict w14:anchorId="630A061E">
          <v:shape id="_x0000_i1357" type="#_x0000_t75" style="width:482.25pt;height:518.25pt">
            <v:imagedata r:id="rId682" o:title="bmi3-16-full_bw"/>
          </v:shape>
        </w:pict>
      </w:r>
    </w:p>
    <w:p w14:paraId="7581870A" w14:textId="30281190" w:rsidR="00965AF6" w:rsidRDefault="00F97DB5" w:rsidP="00965AF6">
      <w:pPr>
        <w:jc w:val="center"/>
      </w:pPr>
      <w:r>
        <w:t>Рисунок</w:t>
      </w:r>
      <w:r w:rsidR="00554F97">
        <w:t xml:space="preserve"> 4.</w:t>
      </w:r>
      <w:r w:rsidR="00CB4028">
        <w:t>1</w:t>
      </w:r>
      <w:r w:rsidR="00C46F78">
        <w:t>4</w:t>
      </w:r>
      <w:r>
        <w:t xml:space="preserve"> –</w:t>
      </w:r>
      <w:r w:rsidR="00965AF6">
        <w:t xml:space="preserve"> Зависимости напряжений и деформаций от времени для углепластика БМИ-3/3692. Маркерами показаны экспериментальные данн</w:t>
      </w:r>
      <w:r w:rsidR="008D0562">
        <w:t>ые, линией – расчет</w:t>
      </w:r>
    </w:p>
    <w:p w14:paraId="7581870B" w14:textId="77777777" w:rsidR="00965AF6" w:rsidRDefault="00965AF6" w:rsidP="00965AF6"/>
    <w:p w14:paraId="7581870C" w14:textId="07D711F4" w:rsidR="00554F97" w:rsidRDefault="00554F97" w:rsidP="00554F97">
      <w:r>
        <w:t xml:space="preserve">На представленных графиках можно видеть хорошее согласие экспериментальных и расчетных данных, в том числе и при нагружении переменной нагрузкой. Таким образом, предложенная </w:t>
      </w:r>
      <w:r w:rsidR="00A67CC1">
        <w:t>модель</w:t>
      </w:r>
      <w:r>
        <w:t xml:space="preserve"> позволяет с высокой точностью описывать временн</w:t>
      </w:r>
      <w:r>
        <w:rPr>
          <w:b/>
        </w:rPr>
        <w:t>ы</w:t>
      </w:r>
      <w:r>
        <w:t xml:space="preserve">е эффекты, возникающие в композиционных материалах, армированных непрерывными волокнами. </w:t>
      </w:r>
      <w:r w:rsidR="009B657C">
        <w:t xml:space="preserve">Для образцов, испытанных при переменных во времени нагрузках, линейная модель имеет среднюю относительную ошибку 35,2%, а среднюю </w:t>
      </w:r>
      <w:proofErr w:type="spellStart"/>
      <w:r w:rsidR="009B657C">
        <w:t>квадратическую</w:t>
      </w:r>
      <w:proofErr w:type="spellEnd"/>
      <w:r w:rsidR="009B657C">
        <w:t xml:space="preserve"> ошибку 4,5%, в то время </w:t>
      </w:r>
      <w:r w:rsidR="009B657C">
        <w:lastRenderedPageBreak/>
        <w:t xml:space="preserve">как наследственная модель имеет среднюю относительную ошибку 15,3%, а среднюю </w:t>
      </w:r>
      <w:proofErr w:type="spellStart"/>
      <w:r w:rsidR="009B657C">
        <w:t>квадратическую</w:t>
      </w:r>
      <w:proofErr w:type="spellEnd"/>
      <w:r w:rsidR="009B657C">
        <w:t xml:space="preserve"> ошибку 2,3%. Таким образом, средняя относительная ошибка снижена в 2,3 раза, а средняя </w:t>
      </w:r>
      <w:proofErr w:type="spellStart"/>
      <w:r w:rsidR="009B657C">
        <w:t>квадратическая</w:t>
      </w:r>
      <w:proofErr w:type="spellEnd"/>
      <w:r w:rsidR="009B657C">
        <w:t xml:space="preserve"> ошибка – в 2 раза.</w:t>
      </w:r>
    </w:p>
    <w:p w14:paraId="7581870D" w14:textId="77777777" w:rsidR="00965AF6" w:rsidRPr="00965AF6" w:rsidRDefault="00554F97" w:rsidP="00965AF6">
      <w:r>
        <w:t>Д</w:t>
      </w:r>
      <w:r w:rsidR="00965AF6">
        <w:t>иаграммы напряжений и деформаций не подобны, что вызвано влиянием реологических свойств.</w:t>
      </w:r>
    </w:p>
    <w:p w14:paraId="7581870E" w14:textId="282CB73C" w:rsidR="00965AF6" w:rsidRDefault="00965AF6" w:rsidP="00965AF6">
      <w:r>
        <w:t>Расчетные кривые, показанные н</w:t>
      </w:r>
      <w:r w:rsidR="007B10A1">
        <w:t>а рисунке</w:t>
      </w:r>
      <w:r w:rsidR="00554F97">
        <w:t xml:space="preserve"> 4.</w:t>
      </w:r>
      <w:r w:rsidR="00260375">
        <w:t>1</w:t>
      </w:r>
      <w:r w:rsidR="00C46F78">
        <w:t>3</w:t>
      </w:r>
      <w:r>
        <w:t xml:space="preserve"> и</w:t>
      </w:r>
      <w:r w:rsidR="00554F97">
        <w:t xml:space="preserve"> 4.</w:t>
      </w:r>
      <w:r w:rsidR="00CB4028">
        <w:t>1</w:t>
      </w:r>
      <w:r w:rsidR="00C46F78">
        <w:t>4</w:t>
      </w:r>
      <w:r>
        <w:t xml:space="preserve"> были перестроены в виде </w:t>
      </w:r>
      <w:proofErr w:type="spellStart"/>
      <w:r>
        <w:t>изохрон</w:t>
      </w:r>
      <w:proofErr w:type="spellEnd"/>
      <w:r>
        <w:t>. На полученных диаграммах</w:t>
      </w:r>
      <w:r w:rsidR="00554F97">
        <w:t xml:space="preserve"> </w:t>
      </w:r>
      <w:r w:rsidR="007B10A1">
        <w:t>(рисунок</w:t>
      </w:r>
      <w:r w:rsidR="00554F97">
        <w:t xml:space="preserve"> 4.1</w:t>
      </w:r>
      <w:r w:rsidR="00C46F78">
        <w:t>5</w:t>
      </w:r>
      <w:r w:rsidR="00554F97">
        <w:t>, 4.1</w:t>
      </w:r>
      <w:r w:rsidR="00C46F78">
        <w:t>6</w:t>
      </w:r>
      <w:r w:rsidR="00554F97">
        <w:t>)</w:t>
      </w:r>
      <w:r>
        <w:t xml:space="preserve"> деформирования можно видеть гистерезис и наличие остаточных деформаций.</w:t>
      </w:r>
    </w:p>
    <w:p w14:paraId="7581870F" w14:textId="77777777" w:rsidR="00965AF6" w:rsidRDefault="00965AF6" w:rsidP="00965AF6"/>
    <w:p w14:paraId="75818710" w14:textId="77777777" w:rsidR="00965AF6" w:rsidRDefault="00965AF6" w:rsidP="00965AF6">
      <w:pPr>
        <w:jc w:val="center"/>
      </w:pPr>
      <w:r>
        <w:rPr>
          <w:noProof/>
          <w:lang w:eastAsia="ru-RU"/>
        </w:rPr>
        <w:drawing>
          <wp:inline distT="0" distB="0" distL="0" distR="0" wp14:anchorId="75818B4B" wp14:editId="1B4D57F7">
            <wp:extent cx="3497631" cy="3337560"/>
            <wp:effectExtent l="0" t="0" r="7620" b="0"/>
            <wp:docPr id="14440" name="Рисунок 1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76"/>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504126" cy="3343758"/>
                    </a:xfrm>
                    <a:prstGeom prst="rect">
                      <a:avLst/>
                    </a:prstGeom>
                    <a:noFill/>
                    <a:ln>
                      <a:noFill/>
                    </a:ln>
                  </pic:spPr>
                </pic:pic>
              </a:graphicData>
            </a:graphic>
          </wp:inline>
        </w:drawing>
      </w:r>
    </w:p>
    <w:p w14:paraId="75818711" w14:textId="644C3ADD" w:rsidR="00965AF6" w:rsidRDefault="00F97DB5" w:rsidP="00965AF6">
      <w:pPr>
        <w:jc w:val="center"/>
      </w:pPr>
      <w:r>
        <w:t>Рисунок</w:t>
      </w:r>
      <w:r w:rsidR="00965AF6">
        <w:t xml:space="preserve"> </w:t>
      </w:r>
      <w:r w:rsidR="00554F97">
        <w:t>4.1</w:t>
      </w:r>
      <w:r>
        <w:t>5 –</w:t>
      </w:r>
      <w:r w:rsidR="00965AF6">
        <w:t xml:space="preserve"> Расчетная диаграмма деформирования углепластика БМИ-3/3692</w:t>
      </w:r>
      <w:r w:rsidR="00F078DE">
        <w:t xml:space="preserve"> с учетом релаксации</w:t>
      </w:r>
    </w:p>
    <w:p w14:paraId="75818712" w14:textId="77777777" w:rsidR="00965AF6" w:rsidRDefault="00965AF6" w:rsidP="00965AF6"/>
    <w:p w14:paraId="75818713" w14:textId="77777777" w:rsidR="00965AF6" w:rsidRDefault="00965AF6" w:rsidP="00965AF6">
      <w:pPr>
        <w:jc w:val="center"/>
      </w:pPr>
      <w:r>
        <w:rPr>
          <w:noProof/>
          <w:lang w:eastAsia="ru-RU"/>
        </w:rPr>
        <w:lastRenderedPageBreak/>
        <w:drawing>
          <wp:inline distT="0" distB="0" distL="0" distR="0" wp14:anchorId="75818B4D" wp14:editId="0D575F85">
            <wp:extent cx="3132548" cy="3214370"/>
            <wp:effectExtent l="0" t="0" r="0" b="5080"/>
            <wp:docPr id="14439" name="Рисунок 14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82"/>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135722" cy="3217627"/>
                    </a:xfrm>
                    <a:prstGeom prst="rect">
                      <a:avLst/>
                    </a:prstGeom>
                    <a:noFill/>
                    <a:ln>
                      <a:noFill/>
                    </a:ln>
                  </pic:spPr>
                </pic:pic>
              </a:graphicData>
            </a:graphic>
          </wp:inline>
        </w:drawing>
      </w:r>
    </w:p>
    <w:p w14:paraId="75818714" w14:textId="1732544E" w:rsidR="00965AF6" w:rsidRDefault="00F97DB5" w:rsidP="00965AF6">
      <w:pPr>
        <w:jc w:val="center"/>
      </w:pPr>
      <w:r>
        <w:t>Рисунок</w:t>
      </w:r>
      <w:r w:rsidR="00965AF6">
        <w:t xml:space="preserve"> </w:t>
      </w:r>
      <w:r w:rsidR="00554F97">
        <w:t>4.1</w:t>
      </w:r>
      <w:r w:rsidR="00C46F78">
        <w:t>6</w:t>
      </w:r>
      <w:r>
        <w:t xml:space="preserve"> –</w:t>
      </w:r>
      <w:r w:rsidR="00965AF6">
        <w:t xml:space="preserve"> Расчетная диаграмма деформирования углепластика БМИ-3/3692</w:t>
      </w:r>
    </w:p>
    <w:p w14:paraId="75818715" w14:textId="77777777" w:rsidR="00965AF6" w:rsidRDefault="00965AF6" w:rsidP="00965AF6"/>
    <w:p w14:paraId="02291E75" w14:textId="77777777" w:rsidR="00D32FC0" w:rsidRDefault="00D32FC0" w:rsidP="00C46F78">
      <w:r>
        <w:t>Также был определен тангенс угла механических потерь:</w:t>
      </w:r>
    </w:p>
    <w:p w14:paraId="7E8210BE" w14:textId="02F13EC3" w:rsidR="00D32FC0" w:rsidRDefault="00466271" w:rsidP="00D32FC0">
      <w:pPr>
        <w:jc w:val="center"/>
      </w:pPr>
      <w:r w:rsidRPr="00466271">
        <w:rPr>
          <w:position w:val="-10"/>
        </w:rPr>
        <w:object w:dxaOrig="920" w:dyaOrig="320" w14:anchorId="16DF4EDD">
          <v:shape id="_x0000_i1358" type="#_x0000_t75" style="width:45.75pt;height:15.75pt" o:ole="">
            <v:imagedata r:id="rId685" o:title=""/>
          </v:shape>
          <o:OLEObject Type="Embed" ProgID="Equation.DSMT4" ShapeID="_x0000_i1358" DrawAspect="Content" ObjectID="_1600548754" r:id="rId686"/>
        </w:object>
      </w:r>
      <w:r w:rsidR="00D32FC0">
        <w:t xml:space="preserve">. </w:t>
      </w:r>
    </w:p>
    <w:p w14:paraId="75818717" w14:textId="4199163C" w:rsidR="005153BF" w:rsidRDefault="00D32FC0" w:rsidP="00D32FC0">
      <w:r>
        <w:t xml:space="preserve"> </w:t>
      </w:r>
      <w:r w:rsidR="005153BF">
        <w:t>Диаграмма деформирования материала при циклическом нагружении показана н</w:t>
      </w:r>
      <w:r w:rsidR="007B10A1">
        <w:t>а рисунке</w:t>
      </w:r>
      <w:r w:rsidR="005153BF">
        <w:t xml:space="preserve"> 4.1</w:t>
      </w:r>
      <w:r w:rsidR="00C46F78">
        <w:t>7</w:t>
      </w:r>
      <w:r w:rsidR="005153BF">
        <w:t xml:space="preserve"> и </w:t>
      </w:r>
      <w:r w:rsidR="005153BF" w:rsidRPr="00E47093">
        <w:t>представлена следующей системой уравнений, описывающ</w:t>
      </w:r>
      <w:r w:rsidR="005153BF">
        <w:t>ей эллипс:</w:t>
      </w:r>
    </w:p>
    <w:p w14:paraId="75818718" w14:textId="21B41E8C" w:rsidR="005153BF" w:rsidRDefault="00466271" w:rsidP="005153BF">
      <w:pPr>
        <w:jc w:val="center"/>
      </w:pPr>
      <w:r w:rsidRPr="00466271">
        <w:rPr>
          <w:position w:val="-32"/>
        </w:rPr>
        <w:object w:dxaOrig="2160" w:dyaOrig="760" w14:anchorId="04A1057E">
          <v:shape id="_x0000_i1359" type="#_x0000_t75" style="width:108pt;height:38.25pt" o:ole="">
            <v:imagedata r:id="rId687" o:title=""/>
          </v:shape>
          <o:OLEObject Type="Embed" ProgID="Equation.DSMT4" ShapeID="_x0000_i1359" DrawAspect="Content" ObjectID="_1600548755" r:id="rId688"/>
        </w:object>
      </w:r>
      <w:r w:rsidR="005153BF">
        <w:t>.</w:t>
      </w:r>
    </w:p>
    <w:p w14:paraId="7581871A" w14:textId="65FEAC2B" w:rsidR="005153BF" w:rsidRDefault="005153BF" w:rsidP="005153BF">
      <w:r>
        <w:t xml:space="preserve">Модуль упругости пакета со схемой армирования </w:t>
      </w:r>
      <w:r>
        <w:rPr>
          <w:rFonts w:cs="Times New Roman"/>
        </w:rPr>
        <w:t>±</w:t>
      </w:r>
      <w:r w:rsidR="00B91693">
        <w:t>45</w:t>
      </w:r>
      <w:r>
        <w:rPr>
          <w:rFonts w:ascii="Calibri" w:hAnsi="Calibri"/>
        </w:rPr>
        <w:t>⁰</w:t>
      </w:r>
      <w:r>
        <w:t xml:space="preserve"> составляет </w:t>
      </w:r>
      <w:r w:rsidRPr="00315ADE">
        <w:rPr>
          <w:i/>
          <w:lang w:val="en-US"/>
        </w:rPr>
        <w:t>E</w:t>
      </w:r>
      <w:r w:rsidRPr="00315ADE">
        <w:rPr>
          <w:i/>
          <w:vertAlign w:val="subscript"/>
          <w:lang w:val="en-US"/>
        </w:rPr>
        <w:t>x</w:t>
      </w:r>
      <w:r w:rsidRPr="00523888">
        <w:t>=</w:t>
      </w:r>
      <w:r w:rsidR="00C858D1">
        <w:t>25,</w:t>
      </w:r>
      <w:r w:rsidR="00B91693">
        <w:t>5</w:t>
      </w:r>
      <w:r>
        <w:rPr>
          <w:lang w:val="en-US"/>
        </w:rPr>
        <w:t> </w:t>
      </w:r>
      <w:r w:rsidR="00260375">
        <w:t>Г</w:t>
      </w:r>
      <w:r>
        <w:t>Па.</w:t>
      </w:r>
      <w:r w:rsidR="00260375">
        <w:t xml:space="preserve"> </w:t>
      </w:r>
      <w:r>
        <w:t>Модули накопления и потерь определяются следующим образом</w:t>
      </w:r>
      <w:r w:rsidRPr="00523888">
        <w:t xml:space="preserve"> </w:t>
      </w:r>
      <w:r w:rsidR="007B10A1">
        <w:t>(рисунок</w:t>
      </w:r>
      <w:r>
        <w:t xml:space="preserve"> 4.</w:t>
      </w:r>
      <w:r w:rsidR="00B91693">
        <w:t>1</w:t>
      </w:r>
      <w:r w:rsidR="00C46F78">
        <w:t>8</w:t>
      </w:r>
      <w:r>
        <w:t>):</w:t>
      </w:r>
    </w:p>
    <w:p w14:paraId="7581871B" w14:textId="3054CF5D" w:rsidR="005153BF" w:rsidRDefault="00466271" w:rsidP="005153BF">
      <w:pPr>
        <w:jc w:val="center"/>
      </w:pPr>
      <w:r w:rsidRPr="00466271">
        <w:rPr>
          <w:position w:val="-30"/>
        </w:rPr>
        <w:object w:dxaOrig="2480" w:dyaOrig="720" w14:anchorId="52395332">
          <v:shape id="_x0000_i1360" type="#_x0000_t75" style="width:123.75pt;height:36pt" o:ole="">
            <v:imagedata r:id="rId689" o:title=""/>
          </v:shape>
          <o:OLEObject Type="Embed" ProgID="Equation.DSMT4" ShapeID="_x0000_i1360" DrawAspect="Content" ObjectID="_1600548756" r:id="rId690"/>
        </w:object>
      </w:r>
    </w:p>
    <w:p w14:paraId="7581871D" w14:textId="77777777" w:rsidR="00554F97" w:rsidRDefault="00554F97" w:rsidP="00206D1A"/>
    <w:p w14:paraId="7581871E" w14:textId="77777777" w:rsidR="00206D1A" w:rsidRDefault="00206D1A" w:rsidP="00206D1A">
      <w:pPr>
        <w:jc w:val="center"/>
      </w:pPr>
      <w:r>
        <w:rPr>
          <w:noProof/>
          <w:lang w:eastAsia="ru-RU"/>
        </w:rPr>
        <w:lastRenderedPageBreak/>
        <w:drawing>
          <wp:inline distT="0" distB="0" distL="0" distR="0" wp14:anchorId="75818B52" wp14:editId="087963CB">
            <wp:extent cx="2990850" cy="29908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MA_BMI3.jpg"/>
                    <pic:cNvPicPr/>
                  </pic:nvPicPr>
                  <pic:blipFill>
                    <a:blip r:embed="rId691" cstate="print">
                      <a:extLst>
                        <a:ext uri="{28A0092B-C50C-407E-A947-70E740481C1C}">
                          <a14:useLocalDpi xmlns:a14="http://schemas.microsoft.com/office/drawing/2010/main" val="0"/>
                        </a:ext>
                      </a:extLst>
                    </a:blip>
                    <a:stretch>
                      <a:fillRect/>
                    </a:stretch>
                  </pic:blipFill>
                  <pic:spPr>
                    <a:xfrm>
                      <a:off x="0" y="0"/>
                      <a:ext cx="2990850" cy="2990850"/>
                    </a:xfrm>
                    <a:prstGeom prst="rect">
                      <a:avLst/>
                    </a:prstGeom>
                  </pic:spPr>
                </pic:pic>
              </a:graphicData>
            </a:graphic>
          </wp:inline>
        </w:drawing>
      </w:r>
    </w:p>
    <w:p w14:paraId="7581871F" w14:textId="0A82A6E9" w:rsidR="00206D1A" w:rsidRDefault="00F97DB5" w:rsidP="00206D1A">
      <w:pPr>
        <w:jc w:val="center"/>
      </w:pPr>
      <w:r>
        <w:t>Рисунок</w:t>
      </w:r>
      <w:r w:rsidR="00554F97">
        <w:t xml:space="preserve"> 4.1</w:t>
      </w:r>
      <w:r w:rsidR="00C46F78">
        <w:t>7</w:t>
      </w:r>
      <w:r>
        <w:t xml:space="preserve"> –</w:t>
      </w:r>
      <w:r w:rsidR="00206D1A">
        <w:t xml:space="preserve"> </w:t>
      </w:r>
      <w:r w:rsidR="006C244B">
        <w:t>Расчетная д</w:t>
      </w:r>
      <w:r w:rsidR="00206D1A">
        <w:t>иаграмма деформирования углепластика БМИ-3/</w:t>
      </w:r>
      <w:r w:rsidR="008D0562">
        <w:t>3692 при циклическом нагружении</w:t>
      </w:r>
    </w:p>
    <w:p w14:paraId="75818720" w14:textId="77777777" w:rsidR="00206D1A" w:rsidRDefault="00206D1A" w:rsidP="00965AF6"/>
    <w:p w14:paraId="75818721" w14:textId="77777777" w:rsidR="00B91693" w:rsidRDefault="00B91693" w:rsidP="00B91693">
      <w:pPr>
        <w:jc w:val="center"/>
      </w:pPr>
      <w:r>
        <w:rPr>
          <w:noProof/>
          <w:lang w:eastAsia="ru-RU"/>
        </w:rPr>
        <w:drawing>
          <wp:inline distT="0" distB="0" distL="0" distR="0" wp14:anchorId="75818B54" wp14:editId="75818B55">
            <wp:extent cx="5854286" cy="929552"/>
            <wp:effectExtent l="0" t="0" r="0" b="4445"/>
            <wp:docPr id="14370" name="Рисунок 1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0" name="BMI3.jpg"/>
                    <pic:cNvPicPr/>
                  </pic:nvPicPr>
                  <pic:blipFill rotWithShape="1">
                    <a:blip r:embed="rId692" cstate="print">
                      <a:extLst>
                        <a:ext uri="{28A0092B-C50C-407E-A947-70E740481C1C}">
                          <a14:useLocalDpi xmlns:a14="http://schemas.microsoft.com/office/drawing/2010/main" val="0"/>
                        </a:ext>
                      </a:extLst>
                    </a:blip>
                    <a:srcRect/>
                    <a:stretch/>
                  </pic:blipFill>
                  <pic:spPr bwMode="auto">
                    <a:xfrm>
                      <a:off x="0" y="0"/>
                      <a:ext cx="5885227" cy="934465"/>
                    </a:xfrm>
                    <a:prstGeom prst="rect">
                      <a:avLst/>
                    </a:prstGeom>
                    <a:ln>
                      <a:noFill/>
                    </a:ln>
                    <a:extLst>
                      <a:ext uri="{53640926-AAD7-44D8-BBD7-CCE9431645EC}">
                        <a14:shadowObscured xmlns:a14="http://schemas.microsoft.com/office/drawing/2010/main"/>
                      </a:ext>
                    </a:extLst>
                  </pic:spPr>
                </pic:pic>
              </a:graphicData>
            </a:graphic>
          </wp:inline>
        </w:drawing>
      </w:r>
    </w:p>
    <w:p w14:paraId="75818722" w14:textId="3410DEA4" w:rsidR="00B91693" w:rsidRDefault="00F97DB5" w:rsidP="00B91693">
      <w:pPr>
        <w:jc w:val="center"/>
      </w:pPr>
      <w:r>
        <w:t>Рисунок</w:t>
      </w:r>
      <w:r w:rsidR="00B91693">
        <w:t xml:space="preserve"> 4.1</w:t>
      </w:r>
      <w:r w:rsidR="00C46F78">
        <w:t>8</w:t>
      </w:r>
      <w:r>
        <w:t xml:space="preserve"> –</w:t>
      </w:r>
      <w:r w:rsidR="00B91693">
        <w:t xml:space="preserve"> Модуль накопления, модуль потерь и модуль упругости углепластика КМУ-4Л со схемой армирования </w:t>
      </w:r>
      <w:r w:rsidR="00B91693">
        <w:rPr>
          <w:rFonts w:cs="Times New Roman"/>
        </w:rPr>
        <w:t>±</w:t>
      </w:r>
      <w:r w:rsidR="00B91693">
        <w:t>45</w:t>
      </w:r>
      <w:r w:rsidR="00B91693">
        <w:rPr>
          <w:rFonts w:ascii="Calibri" w:hAnsi="Calibri"/>
        </w:rPr>
        <w:t>⁰</w:t>
      </w:r>
    </w:p>
    <w:p w14:paraId="75818723" w14:textId="77777777" w:rsidR="00B91693" w:rsidRPr="00206D1A" w:rsidRDefault="00B91693" w:rsidP="00965AF6"/>
    <w:p w14:paraId="75818724" w14:textId="3F3E828B" w:rsidR="00AD1A05" w:rsidRDefault="00AD1A05" w:rsidP="00965AF6">
      <w:r>
        <w:t>Сравнивая диаграммы деформирования углепластиков БМИ-3/3692 и КМУ-4Л</w:t>
      </w:r>
      <w:r w:rsidR="00554F97">
        <w:t xml:space="preserve"> при циклическом нагружении</w:t>
      </w:r>
      <w:r>
        <w:t xml:space="preserve">, можно сделать вывод, что углепластик БМИ-3/3692 </w:t>
      </w:r>
      <w:r w:rsidR="00554F97">
        <w:t>рассе</w:t>
      </w:r>
      <w:r w:rsidR="00400433">
        <w:t>и</w:t>
      </w:r>
      <w:r w:rsidR="00554F97">
        <w:t>вает</w:t>
      </w:r>
      <w:r>
        <w:t xml:space="preserve"> большее количество механической энергии за один цикл. На количество рассеиваемой энергии оказыва</w:t>
      </w:r>
      <w:r w:rsidR="00091665">
        <w:t>ет</w:t>
      </w:r>
      <w:r>
        <w:t xml:space="preserve"> влияние как схема </w:t>
      </w:r>
      <w:r w:rsidR="00091665">
        <w:t>армирования</w:t>
      </w:r>
      <w:r>
        <w:t>, так и применяемое связующее.</w:t>
      </w:r>
    </w:p>
    <w:p w14:paraId="5C22EEED" w14:textId="2DF60374" w:rsidR="0024786A" w:rsidRDefault="0024786A" w:rsidP="00965AF6"/>
    <w:p w14:paraId="1119CDD3" w14:textId="088B9F20" w:rsidR="0024786A" w:rsidRPr="0024786A" w:rsidRDefault="0024786A" w:rsidP="0024786A">
      <w:pPr>
        <w:pStyle w:val="3"/>
      </w:pPr>
      <w:r>
        <w:t xml:space="preserve">4.3.2. </w:t>
      </w:r>
      <w:r w:rsidR="006553AB">
        <w:t>Расчет кривых ползучести у</w:t>
      </w:r>
      <w:r>
        <w:t>глепластик</w:t>
      </w:r>
      <w:r w:rsidR="006553AB">
        <w:t>а</w:t>
      </w:r>
      <w:r>
        <w:t xml:space="preserve"> на основе термопластичного связующего</w:t>
      </w:r>
    </w:p>
    <w:p w14:paraId="4F081483" w14:textId="4695DB07" w:rsidR="001E3A8B" w:rsidRDefault="001E3A8B" w:rsidP="001E3A8B">
      <w:r>
        <w:t>Применени</w:t>
      </w:r>
      <w:r w:rsidR="006553AB">
        <w:t>е предложенной модели актуально</w:t>
      </w:r>
      <w:r>
        <w:t xml:space="preserve"> для композиционных материалов на основе термопластичного связующего. Его свойства значительно зависят от температуры, вследствие чего в композитах на основе термопластичных связующих наиболее явно проявляются эффекты ползучести и релаксации. Также на характеристики материала может оказывать влияние эффект нагрева при циклическом нагружении. </w:t>
      </w:r>
    </w:p>
    <w:p w14:paraId="1C584623" w14:textId="6D877005" w:rsidR="001E3A8B" w:rsidRDefault="001E3A8B" w:rsidP="00223AE1">
      <w:r>
        <w:lastRenderedPageBreak/>
        <w:t xml:space="preserve">В </w:t>
      </w:r>
      <w:r w:rsidRPr="0024786A">
        <w:t>[1</w:t>
      </w:r>
      <w:r w:rsidR="00315ADE" w:rsidRPr="00315ADE">
        <w:t>70</w:t>
      </w:r>
      <w:r w:rsidRPr="0024786A">
        <w:t xml:space="preserve">] </w:t>
      </w:r>
      <w:r>
        <w:t xml:space="preserve">определены упругие характеристики углепластика и приведены кривые ползучести </w:t>
      </w:r>
      <w:r w:rsidR="00630B7F">
        <w:t xml:space="preserve">материала с укладкой </w:t>
      </w:r>
      <w:r w:rsidR="00630B7F">
        <w:rPr>
          <w:rFonts w:cs="Times New Roman"/>
        </w:rPr>
        <w:t>±</w:t>
      </w:r>
      <w:r w:rsidR="00630B7F">
        <w:t>45</w:t>
      </w:r>
      <w:r w:rsidR="00630B7F">
        <w:rPr>
          <w:rFonts w:cs="Times New Roman"/>
        </w:rPr>
        <w:t>°</w:t>
      </w:r>
      <w:r w:rsidR="00630B7F">
        <w:t xml:space="preserve"> </w:t>
      </w:r>
      <w:r w:rsidR="00894D6E">
        <w:t xml:space="preserve">на основе полиамидного связующего </w:t>
      </w:r>
      <w:r w:rsidR="00E85BA7">
        <w:t xml:space="preserve">при одноосном растяжении </w:t>
      </w:r>
      <w:r>
        <w:t xml:space="preserve">при различных уровнях напряжений: </w:t>
      </w:r>
      <w:r w:rsidRPr="00E2224C">
        <w:rPr>
          <w:i/>
          <w:lang w:val="en-US"/>
        </w:rPr>
        <w:t>E</w:t>
      </w:r>
      <w:r w:rsidRPr="00E2224C">
        <w:rPr>
          <w:vertAlign w:val="subscript"/>
        </w:rPr>
        <w:t>1</w:t>
      </w:r>
      <w:r>
        <w:t>=</w:t>
      </w:r>
      <w:r w:rsidRPr="00E2224C">
        <w:t>1</w:t>
      </w:r>
      <w:r w:rsidR="00630B7F">
        <w:t>3</w:t>
      </w:r>
      <w:r w:rsidRPr="00E2224C">
        <w:t>0</w:t>
      </w:r>
      <w:r>
        <w:rPr>
          <w:lang w:val="en-US"/>
        </w:rPr>
        <w:t> </w:t>
      </w:r>
      <w:r>
        <w:t xml:space="preserve">ГПа, </w:t>
      </w:r>
      <w:r w:rsidRPr="00E2224C">
        <w:rPr>
          <w:i/>
          <w:lang w:val="en-US"/>
        </w:rPr>
        <w:t>E</w:t>
      </w:r>
      <w:r w:rsidRPr="00E2224C">
        <w:rPr>
          <w:vertAlign w:val="subscript"/>
        </w:rPr>
        <w:t>2</w:t>
      </w:r>
      <w:r>
        <w:t xml:space="preserve">=8 ГПа, </w:t>
      </w:r>
      <w:r w:rsidRPr="00E2224C">
        <w:rPr>
          <w:i/>
          <w:lang w:val="en-US"/>
        </w:rPr>
        <w:t>G</w:t>
      </w:r>
      <w:r w:rsidRPr="00E2224C">
        <w:rPr>
          <w:vertAlign w:val="subscript"/>
        </w:rPr>
        <w:t>12</w:t>
      </w:r>
      <w:r w:rsidRPr="00E2224C">
        <w:t>=</w:t>
      </w:r>
      <w:r>
        <w:t xml:space="preserve">4 ГПа, </w:t>
      </w:r>
      <w:r>
        <w:rPr>
          <w:rFonts w:cs="Times New Roman"/>
        </w:rPr>
        <w:t>ν</w:t>
      </w:r>
      <w:r w:rsidRPr="00E2224C">
        <w:rPr>
          <w:vertAlign w:val="subscript"/>
        </w:rPr>
        <w:t>12</w:t>
      </w:r>
      <w:r w:rsidR="00C858D1">
        <w:t>=0,</w:t>
      </w:r>
      <w:r>
        <w:t>3.</w:t>
      </w:r>
      <w:r w:rsidR="00223AE1">
        <w:t xml:space="preserve"> По представленным экспериментальным данным определены следующие параметры ядер ползучести и релаксации:</w:t>
      </w:r>
      <w:r w:rsidR="00223AE1" w:rsidRPr="00223AE1">
        <w:t xml:space="preserve"> </w:t>
      </w:r>
      <w:r w:rsidR="00223AE1">
        <w:rPr>
          <w:i/>
        </w:rPr>
        <w:t>α</w:t>
      </w:r>
      <w:r w:rsidR="00C858D1">
        <w:t>=-0,</w:t>
      </w:r>
      <w:r w:rsidR="00223AE1">
        <w:t>8,</w:t>
      </w:r>
      <w:r w:rsidR="00223AE1" w:rsidRPr="00554F97">
        <w:rPr>
          <w:i/>
        </w:rPr>
        <w:t xml:space="preserve"> </w:t>
      </w:r>
      <w:r w:rsidR="00223AE1">
        <w:rPr>
          <w:i/>
        </w:rPr>
        <w:t>β</w:t>
      </w:r>
      <w:r w:rsidR="00C858D1">
        <w:t>=-0,</w:t>
      </w:r>
      <w:r w:rsidR="00223AE1">
        <w:t xml:space="preserve">05, </w:t>
      </w:r>
      <w:r w:rsidR="00223AE1">
        <w:rPr>
          <w:i/>
          <w:lang w:val="en-US"/>
        </w:rPr>
        <w:t>k</w:t>
      </w:r>
      <w:r w:rsidR="00C858D1">
        <w:t>=2,</w:t>
      </w:r>
      <w:r w:rsidR="00223AE1">
        <w:t>0.</w:t>
      </w:r>
    </w:p>
    <w:p w14:paraId="53A7FCD3" w14:textId="3231470A" w:rsidR="00223AE1" w:rsidRDefault="006553AB" w:rsidP="00E918D7">
      <w:r>
        <w:t xml:space="preserve">При помощи предложенной модели выполнен расчет кривых ползучести и проведено сравнение с экспериментальными данными, представленными в </w:t>
      </w:r>
      <w:r w:rsidR="00223AE1" w:rsidRPr="00223AE1">
        <w:t>[</w:t>
      </w:r>
      <w:r w:rsidR="00315ADE" w:rsidRPr="00315ADE">
        <w:t>170</w:t>
      </w:r>
      <w:r w:rsidR="00223AE1" w:rsidRPr="00223AE1">
        <w:t>]</w:t>
      </w:r>
      <w:r>
        <w:t xml:space="preserve"> </w:t>
      </w:r>
      <w:r w:rsidR="007B10A1">
        <w:t>(рисунок</w:t>
      </w:r>
      <w:r w:rsidR="00223AE1">
        <w:t xml:space="preserve"> 4.19-4.21</w:t>
      </w:r>
      <w:r>
        <w:t>)</w:t>
      </w:r>
      <w:r w:rsidR="00223AE1">
        <w:t>.</w:t>
      </w:r>
      <w:r w:rsidR="00E918D7">
        <w:t xml:space="preserve"> На графиках можно видеть хорошее согласие экспериментальных и расчетных данных. Таким образом, </w:t>
      </w:r>
      <w:r>
        <w:t>разработанная</w:t>
      </w:r>
      <w:r w:rsidR="00E918D7">
        <w:t xml:space="preserve"> модель позволяет с высокой точностью описывать временн</w:t>
      </w:r>
      <w:r w:rsidR="00E918D7">
        <w:rPr>
          <w:b/>
        </w:rPr>
        <w:t>ы</w:t>
      </w:r>
      <w:r w:rsidR="00E918D7">
        <w:t>е эффекты, возникаю</w:t>
      </w:r>
      <w:r w:rsidR="00424D06">
        <w:t>щие в композиционных материалах на основе термопластичных связующих</w:t>
      </w:r>
      <w:r w:rsidR="00E918D7">
        <w:t>.</w:t>
      </w:r>
    </w:p>
    <w:p w14:paraId="34F18445" w14:textId="77777777" w:rsidR="00424D06" w:rsidRDefault="00424D06" w:rsidP="00E918D7"/>
    <w:p w14:paraId="441886B4" w14:textId="40C4D323" w:rsidR="00424D06" w:rsidRDefault="00424D06" w:rsidP="00424D06">
      <w:pPr>
        <w:ind w:firstLine="0"/>
        <w:jc w:val="center"/>
      </w:pPr>
      <w:r>
        <w:rPr>
          <w:noProof/>
          <w:lang w:eastAsia="ru-RU"/>
        </w:rPr>
        <w:drawing>
          <wp:inline distT="0" distB="0" distL="0" distR="0" wp14:anchorId="59E4B98F" wp14:editId="751BC6DD">
            <wp:extent cx="4467225" cy="2792016"/>
            <wp:effectExtent l="0" t="0" r="0" b="889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c1.jpg"/>
                    <pic:cNvPicPr/>
                  </pic:nvPicPr>
                  <pic:blipFill>
                    <a:blip r:embed="rId693">
                      <a:extLst>
                        <a:ext uri="{28A0092B-C50C-407E-A947-70E740481C1C}">
                          <a14:useLocalDpi xmlns:a14="http://schemas.microsoft.com/office/drawing/2010/main" val="0"/>
                        </a:ext>
                      </a:extLst>
                    </a:blip>
                    <a:stretch>
                      <a:fillRect/>
                    </a:stretch>
                  </pic:blipFill>
                  <pic:spPr>
                    <a:xfrm>
                      <a:off x="0" y="0"/>
                      <a:ext cx="4468308" cy="2792693"/>
                    </a:xfrm>
                    <a:prstGeom prst="rect">
                      <a:avLst/>
                    </a:prstGeom>
                  </pic:spPr>
                </pic:pic>
              </a:graphicData>
            </a:graphic>
          </wp:inline>
        </w:drawing>
      </w:r>
    </w:p>
    <w:p w14:paraId="4900780A" w14:textId="78DC3A08" w:rsidR="00424D06" w:rsidRDefault="00F97DB5" w:rsidP="00424D06">
      <w:pPr>
        <w:jc w:val="center"/>
      </w:pPr>
      <w:r>
        <w:t>Рисунок 4.19 –</w:t>
      </w:r>
      <w:r w:rsidR="00424D06">
        <w:t xml:space="preserve"> Кривая ползучести и экспериментальные данные для углепластика с укладкой </w:t>
      </w:r>
      <w:r w:rsidR="00424D06">
        <w:rPr>
          <w:rFonts w:cs="Times New Roman"/>
        </w:rPr>
        <w:t>±</w:t>
      </w:r>
      <w:r w:rsidR="00424D06">
        <w:t>45</w:t>
      </w:r>
      <w:r w:rsidR="00424D06">
        <w:rPr>
          <w:rFonts w:cs="Times New Roman"/>
        </w:rPr>
        <w:t>°</w:t>
      </w:r>
      <w:r w:rsidR="00424D06">
        <w:t xml:space="preserve"> при напряжениях 100МПа</w:t>
      </w:r>
    </w:p>
    <w:p w14:paraId="688DB1CA" w14:textId="6329393B" w:rsidR="00424D06" w:rsidRDefault="00424D06" w:rsidP="00424D06">
      <w:pPr>
        <w:jc w:val="center"/>
      </w:pPr>
    </w:p>
    <w:p w14:paraId="042985B7" w14:textId="2A64452A" w:rsidR="00424D06" w:rsidRDefault="00894D6E" w:rsidP="00424D06">
      <w:pPr>
        <w:jc w:val="center"/>
      </w:pPr>
      <w:r>
        <w:rPr>
          <w:noProof/>
          <w:lang w:eastAsia="ru-RU"/>
        </w:rPr>
        <w:lastRenderedPageBreak/>
        <w:drawing>
          <wp:inline distT="0" distB="0" distL="0" distR="0" wp14:anchorId="63BE2875" wp14:editId="03194540">
            <wp:extent cx="4790635" cy="3159125"/>
            <wp:effectExtent l="0" t="0" r="0" b="317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c2.jpg"/>
                    <pic:cNvPicPr/>
                  </pic:nvPicPr>
                  <pic:blipFill>
                    <a:blip r:embed="rId694">
                      <a:extLst>
                        <a:ext uri="{28A0092B-C50C-407E-A947-70E740481C1C}">
                          <a14:useLocalDpi xmlns:a14="http://schemas.microsoft.com/office/drawing/2010/main" val="0"/>
                        </a:ext>
                      </a:extLst>
                    </a:blip>
                    <a:stretch>
                      <a:fillRect/>
                    </a:stretch>
                  </pic:blipFill>
                  <pic:spPr>
                    <a:xfrm>
                      <a:off x="0" y="0"/>
                      <a:ext cx="4792874" cy="3160602"/>
                    </a:xfrm>
                    <a:prstGeom prst="rect">
                      <a:avLst/>
                    </a:prstGeom>
                  </pic:spPr>
                </pic:pic>
              </a:graphicData>
            </a:graphic>
          </wp:inline>
        </w:drawing>
      </w:r>
    </w:p>
    <w:p w14:paraId="47FB6A36" w14:textId="539732B3" w:rsidR="00424D06" w:rsidRPr="00223AE1" w:rsidRDefault="00F97DB5" w:rsidP="00424D06">
      <w:pPr>
        <w:jc w:val="center"/>
      </w:pPr>
      <w:r>
        <w:t>Рисунок</w:t>
      </w:r>
      <w:r w:rsidR="00424D06">
        <w:t xml:space="preserve"> 4.20</w:t>
      </w:r>
      <w:r>
        <w:t xml:space="preserve"> –</w:t>
      </w:r>
      <w:r w:rsidR="00424D06">
        <w:t xml:space="preserve"> Кривая ползучести и экспериментальные данные для углепластика с укладкой </w:t>
      </w:r>
      <w:r w:rsidR="00424D06">
        <w:rPr>
          <w:rFonts w:cs="Times New Roman"/>
        </w:rPr>
        <w:t>±</w:t>
      </w:r>
      <w:r w:rsidR="00424D06">
        <w:t>45</w:t>
      </w:r>
      <w:r w:rsidR="00424D06">
        <w:rPr>
          <w:rFonts w:cs="Times New Roman"/>
        </w:rPr>
        <w:t>°</w:t>
      </w:r>
      <w:r w:rsidR="00894D6E">
        <w:t xml:space="preserve"> при напряжениях 75</w:t>
      </w:r>
      <w:r w:rsidR="00424D06">
        <w:t>МПа</w:t>
      </w:r>
    </w:p>
    <w:p w14:paraId="3F85776E" w14:textId="042BC98E" w:rsidR="00424D06" w:rsidRDefault="00424D06" w:rsidP="00424D06">
      <w:pPr>
        <w:jc w:val="center"/>
      </w:pPr>
    </w:p>
    <w:p w14:paraId="0502448C" w14:textId="17EEE857" w:rsidR="00424D06" w:rsidRDefault="00894D6E" w:rsidP="00424D06">
      <w:pPr>
        <w:jc w:val="center"/>
      </w:pPr>
      <w:r>
        <w:rPr>
          <w:noProof/>
          <w:lang w:eastAsia="ru-RU"/>
        </w:rPr>
        <w:drawing>
          <wp:inline distT="0" distB="0" distL="0" distR="0" wp14:anchorId="435410FF" wp14:editId="5BC004E5">
            <wp:extent cx="5090795" cy="3357062"/>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c3.jpg"/>
                    <pic:cNvPicPr/>
                  </pic:nvPicPr>
                  <pic:blipFill>
                    <a:blip r:embed="rId695">
                      <a:extLst>
                        <a:ext uri="{28A0092B-C50C-407E-A947-70E740481C1C}">
                          <a14:useLocalDpi xmlns:a14="http://schemas.microsoft.com/office/drawing/2010/main" val="0"/>
                        </a:ext>
                      </a:extLst>
                    </a:blip>
                    <a:stretch>
                      <a:fillRect/>
                    </a:stretch>
                  </pic:blipFill>
                  <pic:spPr>
                    <a:xfrm>
                      <a:off x="0" y="0"/>
                      <a:ext cx="5093856" cy="3359080"/>
                    </a:xfrm>
                    <a:prstGeom prst="rect">
                      <a:avLst/>
                    </a:prstGeom>
                  </pic:spPr>
                </pic:pic>
              </a:graphicData>
            </a:graphic>
          </wp:inline>
        </w:drawing>
      </w:r>
    </w:p>
    <w:p w14:paraId="430C6B07" w14:textId="327C573C" w:rsidR="00424D06" w:rsidRPr="00223AE1" w:rsidRDefault="00F97DB5" w:rsidP="00424D06">
      <w:pPr>
        <w:jc w:val="center"/>
      </w:pPr>
      <w:r>
        <w:t>Рисунок 4.21 –</w:t>
      </w:r>
      <w:r w:rsidR="00424D06">
        <w:t xml:space="preserve"> Кривая ползучести и экспериментальные данные для углепластика с укладкой </w:t>
      </w:r>
      <w:r w:rsidR="00424D06">
        <w:rPr>
          <w:rFonts w:cs="Times New Roman"/>
        </w:rPr>
        <w:t>±</w:t>
      </w:r>
      <w:r w:rsidR="00424D06">
        <w:t>45</w:t>
      </w:r>
      <w:r w:rsidR="00424D06">
        <w:rPr>
          <w:rFonts w:cs="Times New Roman"/>
        </w:rPr>
        <w:t>°</w:t>
      </w:r>
      <w:r w:rsidR="00894D6E">
        <w:t xml:space="preserve"> при напряжениях 5</w:t>
      </w:r>
      <w:r w:rsidR="00424D06">
        <w:t>0МПа</w:t>
      </w:r>
    </w:p>
    <w:p w14:paraId="5B025C26" w14:textId="0EC38EF8" w:rsidR="004219B5" w:rsidRDefault="004219B5" w:rsidP="00965AF6"/>
    <w:p w14:paraId="7C3DDEEB" w14:textId="2A4626EE" w:rsidR="00E02229" w:rsidRDefault="004219B5" w:rsidP="00E649B5">
      <w:pPr>
        <w:pStyle w:val="20"/>
      </w:pPr>
      <w:r>
        <w:lastRenderedPageBreak/>
        <w:t xml:space="preserve">4.4. </w:t>
      </w:r>
      <w:proofErr w:type="gramStart"/>
      <w:r>
        <w:t xml:space="preserve">Расчет </w:t>
      </w:r>
      <w:r w:rsidR="0000222A">
        <w:t xml:space="preserve"> </w:t>
      </w:r>
      <w:r>
        <w:t>деформирования</w:t>
      </w:r>
      <w:proofErr w:type="gramEnd"/>
      <w:r w:rsidR="0000222A">
        <w:t xml:space="preserve"> </w:t>
      </w:r>
      <w:r>
        <w:t xml:space="preserve"> панели</w:t>
      </w:r>
      <w:r w:rsidR="0000222A">
        <w:t xml:space="preserve"> </w:t>
      </w:r>
      <w:r>
        <w:t xml:space="preserve"> главного </w:t>
      </w:r>
      <w:r w:rsidR="0000222A">
        <w:t xml:space="preserve"> </w:t>
      </w:r>
      <w:r>
        <w:t>зеркала</w:t>
      </w:r>
      <w:r w:rsidR="0000222A">
        <w:t xml:space="preserve"> </w:t>
      </w:r>
      <w:r>
        <w:t xml:space="preserve"> космического</w:t>
      </w:r>
      <w:r w:rsidR="0000222A">
        <w:t xml:space="preserve"> </w:t>
      </w:r>
      <w:r>
        <w:t xml:space="preserve"> аппарата </w:t>
      </w:r>
      <w:r w:rsidR="0000222A">
        <w:t xml:space="preserve"> </w:t>
      </w:r>
      <w:r>
        <w:t>«Спектр-М»</w:t>
      </w:r>
    </w:p>
    <w:p w14:paraId="09FB8C6A" w14:textId="1D7CA726" w:rsidR="004219B5" w:rsidRDefault="004219B5" w:rsidP="00965AF6">
      <w:r>
        <w:t xml:space="preserve">Главное зеркало </w:t>
      </w:r>
      <w:r w:rsidR="007B10A1">
        <w:t>(рисунок</w:t>
      </w:r>
      <w:r w:rsidR="00725629">
        <w:t xml:space="preserve"> 4.</w:t>
      </w:r>
      <w:r w:rsidR="00FE2ECC" w:rsidRPr="00FE2ECC">
        <w:t>22</w:t>
      </w:r>
      <w:r w:rsidR="00725629">
        <w:t xml:space="preserve">) </w:t>
      </w:r>
      <w:r>
        <w:t>космического аппарата</w:t>
      </w:r>
      <w:r w:rsidR="00725629">
        <w:t xml:space="preserve"> «Спектр-М» </w:t>
      </w:r>
      <w:r w:rsidR="007B10A1">
        <w:t>(рисунок</w:t>
      </w:r>
      <w:r w:rsidR="00725629">
        <w:t xml:space="preserve"> 4.2</w:t>
      </w:r>
      <w:r w:rsidR="00FE2ECC" w:rsidRPr="00FE2ECC">
        <w:t>3</w:t>
      </w:r>
      <w:r w:rsidR="00725629">
        <w:t>), планируемого к применению в космической обсерватории «</w:t>
      </w:r>
      <w:proofErr w:type="spellStart"/>
      <w:r w:rsidR="00725629">
        <w:t>Миллиметрон</w:t>
      </w:r>
      <w:proofErr w:type="spellEnd"/>
      <w:r w:rsidR="00725629">
        <w:t>», изготавливается из углепластика. Верхняя и ниж</w:t>
      </w:r>
      <w:r w:rsidR="00B0514E">
        <w:t xml:space="preserve">няя панели производятся </w:t>
      </w:r>
      <w:r w:rsidR="00725629">
        <w:t xml:space="preserve">из углепластика со схемой армирования </w:t>
      </w:r>
      <w:r w:rsidR="00725629" w:rsidRPr="00725629">
        <w:t>[</w:t>
      </w:r>
      <w:r w:rsidR="00725629">
        <w:t>0</w:t>
      </w:r>
      <w:r w:rsidR="00725629" w:rsidRPr="00476993">
        <w:t>°</w:t>
      </w:r>
      <w:r w:rsidR="00725629">
        <w:t>/</w:t>
      </w:r>
      <w:r w:rsidR="00725629" w:rsidRPr="00476993">
        <w:t>±</w:t>
      </w:r>
      <w:r w:rsidR="00725629">
        <w:t>45</w:t>
      </w:r>
      <w:r w:rsidR="00725629" w:rsidRPr="00476993">
        <w:t>°</w:t>
      </w:r>
      <w:r w:rsidR="00725629">
        <w:t>/90</w:t>
      </w:r>
      <w:r w:rsidR="00725629" w:rsidRPr="00476993">
        <w:t>°</w:t>
      </w:r>
      <w:r w:rsidR="00725629" w:rsidRPr="00725629">
        <w:t xml:space="preserve">] </w:t>
      </w:r>
      <w:r w:rsidR="00725629">
        <w:t xml:space="preserve">на основе </w:t>
      </w:r>
      <w:proofErr w:type="spellStart"/>
      <w:r w:rsidR="00476993">
        <w:t>среднемодульного</w:t>
      </w:r>
      <w:proofErr w:type="spellEnd"/>
      <w:r w:rsidR="00476993">
        <w:t xml:space="preserve"> </w:t>
      </w:r>
      <w:r w:rsidR="00725629" w:rsidRPr="00476993">
        <w:t>волокна M55j</w:t>
      </w:r>
      <w:r w:rsidR="00725629">
        <w:t xml:space="preserve"> и </w:t>
      </w:r>
      <w:r w:rsidR="00EA1636">
        <w:t>термопластичного</w:t>
      </w:r>
      <w:r w:rsidR="00725629">
        <w:t xml:space="preserve"> связующего. </w:t>
      </w:r>
      <w:r w:rsidR="002E0359">
        <w:t>П</w:t>
      </w:r>
      <w:r w:rsidR="00725629">
        <w:t xml:space="preserve">ри </w:t>
      </w:r>
      <w:r w:rsidR="00B0514E">
        <w:t>формовке</w:t>
      </w:r>
      <w:r w:rsidR="00725629">
        <w:t xml:space="preserve"> </w:t>
      </w:r>
      <w:r w:rsidR="0012616E">
        <w:t xml:space="preserve">за счет предварительного натяжения волокон и температурных деформаций </w:t>
      </w:r>
      <w:r w:rsidR="00725629">
        <w:t xml:space="preserve">в обшивках возникают остаточные </w:t>
      </w:r>
      <w:r w:rsidR="007E7ACC">
        <w:t>напряжения</w:t>
      </w:r>
      <w:r w:rsidR="003147A4">
        <w:t>, а и</w:t>
      </w:r>
      <w:r w:rsidR="00725629">
        <w:t xml:space="preserve">х релаксация </w:t>
      </w:r>
      <w:r w:rsidR="008C1D3A">
        <w:t xml:space="preserve">в процессе хранения </w:t>
      </w:r>
      <w:r w:rsidR="00725629">
        <w:t>приводит к искажению формы главного зеркала, изменению фокуса и снижению качества работы космического аппарата. Непосредственно после изготовления сектор центральной части</w:t>
      </w:r>
      <w:r w:rsidR="00750756">
        <w:t>, имеющий диаметр 3 м,</w:t>
      </w:r>
      <w:r w:rsidR="00725629">
        <w:t xml:space="preserve"> главного зеркала имеет фокус 2400 мм, </w:t>
      </w:r>
      <w:r w:rsidR="007D2E69">
        <w:t xml:space="preserve">через </w:t>
      </w:r>
      <w:r w:rsidR="00A97F41">
        <w:t xml:space="preserve">полтора </w:t>
      </w:r>
      <w:r w:rsidR="007D2E69">
        <w:t>год</w:t>
      </w:r>
      <w:r w:rsidR="00A97F41">
        <w:t>а</w:t>
      </w:r>
      <w:r w:rsidR="003147A4">
        <w:t xml:space="preserve"> после изготовления</w:t>
      </w:r>
      <w:r w:rsidR="00725629">
        <w:t xml:space="preserve"> фокус составляет 23</w:t>
      </w:r>
      <w:r w:rsidR="007828C7">
        <w:t>9</w:t>
      </w:r>
      <w:r w:rsidR="007A51E8">
        <w:t>3</w:t>
      </w:r>
      <w:r w:rsidR="00725629">
        <w:t xml:space="preserve"> мм, </w:t>
      </w:r>
      <w:r w:rsidR="00CE1933">
        <w:t xml:space="preserve">однако </w:t>
      </w:r>
      <w:r w:rsidR="00725629">
        <w:t>требуется обеспечение точности формы главного зеркала в пределах 10-50 мкм, таким образом, прогнозирование ползучести углепластиков, применяемых в рефлекторах космических аппаратов является актуальной задачей.</w:t>
      </w:r>
    </w:p>
    <w:p w14:paraId="15D705AC" w14:textId="02CB3A5E" w:rsidR="00725629" w:rsidRDefault="00725629" w:rsidP="00965AF6"/>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6"/>
        <w:gridCol w:w="4471"/>
      </w:tblGrid>
      <w:tr w:rsidR="00750756" w14:paraId="2348555D" w14:textId="77777777" w:rsidTr="00750756">
        <w:tc>
          <w:tcPr>
            <w:tcW w:w="4813" w:type="dxa"/>
          </w:tcPr>
          <w:p w14:paraId="17698C19" w14:textId="1B479888" w:rsidR="00725629" w:rsidRDefault="00725629" w:rsidP="00750756">
            <w:pPr>
              <w:ind w:firstLine="0"/>
              <w:jc w:val="center"/>
            </w:pPr>
            <w:r>
              <w:rPr>
                <w:noProof/>
                <w:lang w:eastAsia="ru-RU"/>
              </w:rPr>
              <w:drawing>
                <wp:inline distT="0" distB="0" distL="0" distR="0" wp14:anchorId="0EF86C92" wp14:editId="61C61585">
                  <wp:extent cx="3133725" cy="2032635"/>
                  <wp:effectExtent l="0" t="0" r="9525" b="5715"/>
                  <wp:docPr id="22" name="Рисунок 22"/>
                  <wp:cNvGraphicFramePr/>
                  <a:graphic xmlns:a="http://schemas.openxmlformats.org/drawingml/2006/main">
                    <a:graphicData uri="http://schemas.openxmlformats.org/drawingml/2006/picture">
                      <pic:pic xmlns:pic="http://schemas.openxmlformats.org/drawingml/2006/picture">
                        <pic:nvPicPr>
                          <pic:cNvPr id="22" name="Рисунок 22"/>
                          <pic:cNvPicPr/>
                        </pic:nvPicPr>
                        <pic:blipFill rotWithShape="1">
                          <a:blip r:embed="rId696" cstate="print">
                            <a:extLst>
                              <a:ext uri="{28A0092B-C50C-407E-A947-70E740481C1C}">
                                <a14:useLocalDpi xmlns:a14="http://schemas.microsoft.com/office/drawing/2010/main" val="0"/>
                              </a:ext>
                            </a:extLst>
                          </a:blip>
                          <a:srcRect l="2443" t="9282" r="3832" b="6110"/>
                          <a:stretch/>
                        </pic:blipFill>
                        <pic:spPr>
                          <a:xfrm>
                            <a:off x="0" y="0"/>
                            <a:ext cx="3134124" cy="2032894"/>
                          </a:xfrm>
                          <a:prstGeom prst="rect">
                            <a:avLst/>
                          </a:prstGeom>
                        </pic:spPr>
                      </pic:pic>
                    </a:graphicData>
                  </a:graphic>
                </wp:inline>
              </w:drawing>
            </w:r>
          </w:p>
        </w:tc>
        <w:tc>
          <w:tcPr>
            <w:tcW w:w="4814" w:type="dxa"/>
          </w:tcPr>
          <w:p w14:paraId="47304EB5" w14:textId="26819CF9" w:rsidR="00725629" w:rsidRDefault="00750756" w:rsidP="00750756">
            <w:pPr>
              <w:ind w:firstLine="0"/>
              <w:jc w:val="center"/>
            </w:pPr>
            <w:r>
              <w:rPr>
                <w:noProof/>
                <w:lang w:eastAsia="ru-RU"/>
              </w:rPr>
              <w:drawing>
                <wp:inline distT="0" distB="0" distL="0" distR="0" wp14:anchorId="5B382121" wp14:editId="62F301F8">
                  <wp:extent cx="2465705" cy="2190712"/>
                  <wp:effectExtent l="0" t="0" r="0" b="635"/>
                  <wp:docPr id="45" name="Рисунок 45" descr="Сайт проекта «Миллиметр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Сайт проекта «Миллиметрон»"/>
                          <pic:cNvPicPr>
                            <a:picLocks noChangeAspect="1" noChangeArrowheads="1"/>
                          </pic:cNvPicPr>
                        </pic:nvPicPr>
                        <pic:blipFill rotWithShape="1">
                          <a:blip r:embed="rId697" cstate="print">
                            <a:extLst>
                              <a:ext uri="{28A0092B-C50C-407E-A947-70E740481C1C}">
                                <a14:useLocalDpi xmlns:a14="http://schemas.microsoft.com/office/drawing/2010/main" val="0"/>
                              </a:ext>
                            </a:extLst>
                          </a:blip>
                          <a:srcRect l="12209"/>
                          <a:stretch/>
                        </pic:blipFill>
                        <pic:spPr bwMode="auto">
                          <a:xfrm>
                            <a:off x="0" y="0"/>
                            <a:ext cx="2475904" cy="219977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50756" w14:paraId="3D01A92F" w14:textId="77777777" w:rsidTr="00750756">
        <w:tc>
          <w:tcPr>
            <w:tcW w:w="4813" w:type="dxa"/>
          </w:tcPr>
          <w:p w14:paraId="28FFA1EF" w14:textId="68563E5D" w:rsidR="00725629" w:rsidRPr="00CD18FD" w:rsidRDefault="00F97DB5" w:rsidP="00F97DB5">
            <w:pPr>
              <w:ind w:firstLine="0"/>
              <w:jc w:val="center"/>
              <w:rPr>
                <w:lang w:val="ru-RU"/>
              </w:rPr>
            </w:pPr>
            <w:r>
              <w:rPr>
                <w:lang w:val="ru-RU"/>
              </w:rPr>
              <w:t>Рисунок</w:t>
            </w:r>
            <w:r w:rsidR="00725629" w:rsidRPr="00CD18FD">
              <w:rPr>
                <w:lang w:val="ru-RU"/>
              </w:rPr>
              <w:t xml:space="preserve"> 4.</w:t>
            </w:r>
            <w:r w:rsidR="00FE2ECC" w:rsidRPr="005A5EAF">
              <w:rPr>
                <w:lang w:val="ru-RU"/>
              </w:rPr>
              <w:t>22</w:t>
            </w:r>
            <w:r w:rsidRPr="00F97DB5">
              <w:rPr>
                <w:lang w:val="ru-RU"/>
              </w:rPr>
              <w:t xml:space="preserve"> –</w:t>
            </w:r>
            <w:r w:rsidR="00725629" w:rsidRPr="00CD18FD">
              <w:rPr>
                <w:lang w:val="ru-RU"/>
              </w:rPr>
              <w:t xml:space="preserve"> </w:t>
            </w:r>
            <w:r w:rsidR="00750756" w:rsidRPr="00CD18FD">
              <w:rPr>
                <w:lang w:val="ru-RU"/>
              </w:rPr>
              <w:t>Сектор</w:t>
            </w:r>
            <w:r w:rsidR="00725629" w:rsidRPr="00CD18FD">
              <w:rPr>
                <w:lang w:val="ru-RU"/>
              </w:rPr>
              <w:t xml:space="preserve"> </w:t>
            </w:r>
            <w:r w:rsidR="00750756" w:rsidRPr="00CD18FD">
              <w:rPr>
                <w:lang w:val="ru-RU"/>
              </w:rPr>
              <w:t xml:space="preserve">центральной части </w:t>
            </w:r>
            <w:r w:rsidR="00725629" w:rsidRPr="00CD18FD">
              <w:rPr>
                <w:lang w:val="ru-RU"/>
              </w:rPr>
              <w:t>главного зеркала космического аппарата «Спектр-М»</w:t>
            </w:r>
          </w:p>
        </w:tc>
        <w:tc>
          <w:tcPr>
            <w:tcW w:w="4814" w:type="dxa"/>
          </w:tcPr>
          <w:p w14:paraId="71F41CCC" w14:textId="2A8F4D70" w:rsidR="00725629" w:rsidRPr="00CD18FD" w:rsidRDefault="00F97DB5" w:rsidP="00FE2ECC">
            <w:pPr>
              <w:ind w:firstLine="0"/>
              <w:jc w:val="center"/>
              <w:rPr>
                <w:lang w:val="ru-RU"/>
              </w:rPr>
            </w:pPr>
            <w:r>
              <w:rPr>
                <w:lang w:val="ru-RU"/>
              </w:rPr>
              <w:t>Рисунок</w:t>
            </w:r>
            <w:r w:rsidR="00725629" w:rsidRPr="00CD18FD">
              <w:rPr>
                <w:lang w:val="ru-RU"/>
              </w:rPr>
              <w:t xml:space="preserve"> 4.</w:t>
            </w:r>
            <w:r w:rsidR="00FE2ECC" w:rsidRPr="005A5EAF">
              <w:rPr>
                <w:lang w:val="ru-RU"/>
              </w:rPr>
              <w:t>23</w:t>
            </w:r>
            <w:r w:rsidRPr="00F97DB5">
              <w:rPr>
                <w:lang w:val="ru-RU"/>
              </w:rPr>
              <w:t xml:space="preserve"> –</w:t>
            </w:r>
            <w:r w:rsidR="00725629" w:rsidRPr="00CD18FD">
              <w:rPr>
                <w:lang w:val="ru-RU"/>
              </w:rPr>
              <w:t xml:space="preserve"> Космический аппарат</w:t>
            </w:r>
            <w:r w:rsidR="00750756" w:rsidRPr="00CD18FD">
              <w:rPr>
                <w:lang w:val="ru-RU"/>
              </w:rPr>
              <w:t xml:space="preserve"> «Спектр-М»</w:t>
            </w:r>
          </w:p>
        </w:tc>
      </w:tr>
    </w:tbl>
    <w:p w14:paraId="0B1D56B3" w14:textId="77777777" w:rsidR="0000222A" w:rsidRDefault="0000222A" w:rsidP="00965F06"/>
    <w:p w14:paraId="60743E5F" w14:textId="07DED851" w:rsidR="000E060B" w:rsidRDefault="00950408" w:rsidP="00965F06">
      <w:r>
        <w:t>Конструкция панелей центральной части главного зеркала показана н</w:t>
      </w:r>
      <w:r w:rsidR="007B10A1">
        <w:t>а рисунке</w:t>
      </w:r>
      <w:r>
        <w:t> 4.2</w:t>
      </w:r>
      <w:r w:rsidR="00FE2ECC" w:rsidRPr="00FE2ECC">
        <w:t>4</w:t>
      </w:r>
      <w:r>
        <w:t xml:space="preserve">. </w:t>
      </w:r>
      <w:r w:rsidR="002A7DB4">
        <w:t xml:space="preserve">Оно состоит из отражающей и тыльной обшивок с </w:t>
      </w:r>
      <w:proofErr w:type="spellStart"/>
      <w:r w:rsidR="002A7DB4">
        <w:t>квазиизотропной</w:t>
      </w:r>
      <w:proofErr w:type="spellEnd"/>
      <w:r w:rsidR="002A7DB4">
        <w:t xml:space="preserve"> укладкой</w:t>
      </w:r>
      <w:r w:rsidR="003147A4">
        <w:t xml:space="preserve"> </w:t>
      </w:r>
      <w:r w:rsidR="003147A4" w:rsidRPr="003147A4">
        <w:t>[</w:t>
      </w:r>
      <w:r w:rsidR="003147A4">
        <w:t>0</w:t>
      </w:r>
      <w:r w:rsidR="003147A4">
        <w:rPr>
          <w:rFonts w:cs="Times New Roman"/>
        </w:rPr>
        <w:t>°</w:t>
      </w:r>
      <w:r w:rsidR="003147A4">
        <w:t>/</w:t>
      </w:r>
      <w:r w:rsidR="003147A4">
        <w:rPr>
          <w:rFonts w:cs="Times New Roman"/>
        </w:rPr>
        <w:t>±</w:t>
      </w:r>
      <w:r w:rsidR="003147A4">
        <w:t>45</w:t>
      </w:r>
      <w:r w:rsidR="003147A4">
        <w:rPr>
          <w:rFonts w:cs="Times New Roman"/>
        </w:rPr>
        <w:t>°</w:t>
      </w:r>
      <w:r w:rsidR="003147A4">
        <w:t>/90</w:t>
      </w:r>
      <w:r w:rsidR="003147A4">
        <w:rPr>
          <w:rFonts w:cs="Times New Roman"/>
        </w:rPr>
        <w:t>°</w:t>
      </w:r>
      <w:r w:rsidR="003147A4" w:rsidRPr="003147A4">
        <w:t>]</w:t>
      </w:r>
      <w:r w:rsidR="002A7DB4">
        <w:t>, имеющих толщину 2 и 1 мм соответственно, и ребер жесткости толщиной 0,5 мм</w:t>
      </w:r>
      <w:r w:rsidR="009228D5">
        <w:t xml:space="preserve"> и высотой 50 мм</w:t>
      </w:r>
      <w:r w:rsidR="002A7DB4">
        <w:t xml:space="preserve"> с укладкой </w:t>
      </w:r>
      <w:r w:rsidR="002A7DB4" w:rsidRPr="002A7DB4">
        <w:t>[</w:t>
      </w:r>
      <w:r w:rsidR="002A7DB4">
        <w:t>0</w:t>
      </w:r>
      <w:r w:rsidR="002A7DB4">
        <w:rPr>
          <w:rFonts w:cs="Times New Roman"/>
        </w:rPr>
        <w:t>°</w:t>
      </w:r>
      <w:r w:rsidR="002A7DB4">
        <w:t>/90</w:t>
      </w:r>
      <w:r w:rsidR="002A7DB4">
        <w:rPr>
          <w:rFonts w:cs="Times New Roman"/>
        </w:rPr>
        <w:t>°</w:t>
      </w:r>
      <w:r w:rsidR="002A7DB4" w:rsidRPr="002A7DB4">
        <w:t>]</w:t>
      </w:r>
      <w:r w:rsidR="002A7DB4">
        <w:t xml:space="preserve">. </w:t>
      </w:r>
      <w:r w:rsidR="009228D5">
        <w:t xml:space="preserve">Материал обшивки имеет следующие упругие характеристики: </w:t>
      </w:r>
      <w:r w:rsidR="009228D5" w:rsidRPr="009228D5">
        <w:rPr>
          <w:i/>
        </w:rPr>
        <w:t>Е</w:t>
      </w:r>
      <w:r w:rsidR="009228D5" w:rsidRPr="009228D5">
        <w:t xml:space="preserve"> = 102 </w:t>
      </w:r>
      <w:r w:rsidR="009228D5">
        <w:t>Г</w:t>
      </w:r>
      <w:r w:rsidR="009228D5" w:rsidRPr="009228D5">
        <w:t xml:space="preserve">Па, </w:t>
      </w:r>
      <w:r w:rsidR="009228D5" w:rsidRPr="009228D5">
        <w:rPr>
          <w:i/>
        </w:rPr>
        <w:t>G</w:t>
      </w:r>
      <w:r w:rsidR="009228D5" w:rsidRPr="009228D5">
        <w:t xml:space="preserve"> = </w:t>
      </w:r>
      <w:r w:rsidR="009228D5">
        <w:t>12</w:t>
      </w:r>
      <w:r w:rsidR="009228D5" w:rsidRPr="009228D5">
        <w:t> </w:t>
      </w:r>
      <w:r w:rsidR="009228D5">
        <w:t>Г</w:t>
      </w:r>
      <w:r w:rsidR="009228D5" w:rsidRPr="009228D5">
        <w:t>Па,</w:t>
      </w:r>
      <w:r w:rsidR="009228D5">
        <w:t xml:space="preserve"> </w:t>
      </w:r>
      <w:r w:rsidR="009228D5" w:rsidRPr="009228D5">
        <w:rPr>
          <w:rFonts w:cs="Times New Roman"/>
          <w:i/>
        </w:rPr>
        <w:t>ν</w:t>
      </w:r>
      <w:r w:rsidR="009228D5" w:rsidRPr="009228D5">
        <w:t> = 0.3</w:t>
      </w:r>
      <w:r w:rsidR="009228D5">
        <w:t xml:space="preserve">, материал ребер: </w:t>
      </w:r>
      <w:proofErr w:type="spellStart"/>
      <w:r w:rsidR="009228D5" w:rsidRPr="00A51974">
        <w:rPr>
          <w:i/>
        </w:rPr>
        <w:t>E</w:t>
      </w:r>
      <w:r w:rsidR="009228D5" w:rsidRPr="009228D5">
        <w:rPr>
          <w:vertAlign w:val="subscript"/>
        </w:rPr>
        <w:t>x</w:t>
      </w:r>
      <w:proofErr w:type="spellEnd"/>
      <w:r w:rsidR="009228D5" w:rsidRPr="009228D5">
        <w:t xml:space="preserve"> = </w:t>
      </w:r>
      <w:proofErr w:type="spellStart"/>
      <w:r w:rsidR="009228D5" w:rsidRPr="00A51974">
        <w:rPr>
          <w:i/>
        </w:rPr>
        <w:t>E</w:t>
      </w:r>
      <w:r w:rsidR="009228D5" w:rsidRPr="009228D5">
        <w:rPr>
          <w:vertAlign w:val="subscript"/>
        </w:rPr>
        <w:t>y</w:t>
      </w:r>
      <w:proofErr w:type="spellEnd"/>
      <w:r w:rsidR="009228D5" w:rsidRPr="009228D5">
        <w:t xml:space="preserve"> = 15</w:t>
      </w:r>
      <w:r w:rsidR="009228D5">
        <w:t>0 Г</w:t>
      </w:r>
      <w:r w:rsidR="009228D5" w:rsidRPr="009228D5">
        <w:t xml:space="preserve">Па, </w:t>
      </w:r>
      <w:proofErr w:type="spellStart"/>
      <w:r w:rsidR="009228D5" w:rsidRPr="00A51974">
        <w:rPr>
          <w:i/>
        </w:rPr>
        <w:t>G</w:t>
      </w:r>
      <w:r w:rsidR="009228D5" w:rsidRPr="009228D5">
        <w:rPr>
          <w:vertAlign w:val="subscript"/>
        </w:rPr>
        <w:t>x</w:t>
      </w:r>
      <w:proofErr w:type="spellEnd"/>
      <w:r w:rsidR="009228D5">
        <w:rPr>
          <w:vertAlign w:val="subscript"/>
          <w:lang w:val="en-US"/>
        </w:rPr>
        <w:t>y</w:t>
      </w:r>
      <w:r w:rsidR="009228D5" w:rsidRPr="009228D5">
        <w:t xml:space="preserve"> =</w:t>
      </w:r>
      <w:r w:rsidR="008E714E">
        <w:rPr>
          <w:lang w:val="en-US"/>
        </w:rPr>
        <w:t> </w:t>
      </w:r>
      <w:r w:rsidR="009228D5" w:rsidRPr="009228D5">
        <w:t xml:space="preserve">5 </w:t>
      </w:r>
      <w:r w:rsidR="009228D5">
        <w:t>Г</w:t>
      </w:r>
      <w:r w:rsidR="009228D5" w:rsidRPr="009228D5">
        <w:t xml:space="preserve">Па, </w:t>
      </w:r>
      <w:proofErr w:type="spellStart"/>
      <w:r w:rsidR="009228D5" w:rsidRPr="009228D5">
        <w:rPr>
          <w:rFonts w:cs="Times New Roman"/>
          <w:i/>
        </w:rPr>
        <w:t>ν</w:t>
      </w:r>
      <w:r w:rsidR="009228D5" w:rsidRPr="009228D5">
        <w:rPr>
          <w:vertAlign w:val="subscript"/>
        </w:rPr>
        <w:t>xy</w:t>
      </w:r>
      <w:proofErr w:type="spellEnd"/>
      <w:r w:rsidR="009228D5" w:rsidRPr="009228D5">
        <w:t xml:space="preserve"> = 0.08</w:t>
      </w:r>
      <w:r w:rsidR="00EC1A66" w:rsidRPr="00EC1A66">
        <w:t>.</w:t>
      </w:r>
      <w:r w:rsidR="008C1D3A">
        <w:t xml:space="preserve"> </w:t>
      </w:r>
      <w:r w:rsidR="008C1D3A">
        <w:lastRenderedPageBreak/>
        <w:t>Методами идентификации получены</w:t>
      </w:r>
      <w:r w:rsidR="00E94917">
        <w:t xml:space="preserve"> следующие </w:t>
      </w:r>
      <w:r w:rsidR="000E060B">
        <w:t xml:space="preserve">упругие </w:t>
      </w:r>
      <w:r w:rsidR="00E94917">
        <w:t xml:space="preserve">характеристики </w:t>
      </w:r>
      <w:proofErr w:type="spellStart"/>
      <w:r w:rsidR="00E94917">
        <w:t>монослоя</w:t>
      </w:r>
      <w:proofErr w:type="spellEnd"/>
      <w:r w:rsidR="00E94917">
        <w:t xml:space="preserve">: </w:t>
      </w:r>
      <w:r w:rsidR="00E94917" w:rsidRPr="00A51974">
        <w:rPr>
          <w:i/>
        </w:rPr>
        <w:t>E</w:t>
      </w:r>
      <w:r w:rsidR="0076308E">
        <w:rPr>
          <w:vertAlign w:val="subscript"/>
        </w:rPr>
        <w:t>1</w:t>
      </w:r>
      <w:r w:rsidR="0012616E">
        <w:t> </w:t>
      </w:r>
      <w:r w:rsidR="00E94917" w:rsidRPr="009228D5">
        <w:t>=</w:t>
      </w:r>
      <w:r w:rsidR="0012616E">
        <w:t> </w:t>
      </w:r>
      <w:r w:rsidR="00E94917">
        <w:t xml:space="preserve">220 ГПа, </w:t>
      </w:r>
      <w:r w:rsidR="00E94917" w:rsidRPr="00A51974">
        <w:rPr>
          <w:i/>
        </w:rPr>
        <w:t>E</w:t>
      </w:r>
      <w:r w:rsidR="0076308E">
        <w:rPr>
          <w:vertAlign w:val="subscript"/>
        </w:rPr>
        <w:t>2</w:t>
      </w:r>
      <w:r w:rsidR="0012616E">
        <w:t> = </w:t>
      </w:r>
      <w:r w:rsidR="00E94917" w:rsidRPr="009228D5">
        <w:t>15</w:t>
      </w:r>
      <w:r w:rsidR="00E94917">
        <w:t> Г</w:t>
      </w:r>
      <w:r w:rsidR="00E94917" w:rsidRPr="009228D5">
        <w:t xml:space="preserve">Па, </w:t>
      </w:r>
      <w:r w:rsidR="00E94917" w:rsidRPr="00A51974">
        <w:rPr>
          <w:i/>
        </w:rPr>
        <w:t>G</w:t>
      </w:r>
      <w:r w:rsidR="0076308E">
        <w:rPr>
          <w:vertAlign w:val="subscript"/>
        </w:rPr>
        <w:t>12</w:t>
      </w:r>
      <w:r w:rsidR="00E94917" w:rsidRPr="009228D5">
        <w:t xml:space="preserve"> =</w:t>
      </w:r>
      <w:r w:rsidR="00E94917">
        <w:rPr>
          <w:lang w:val="en-US"/>
        </w:rPr>
        <w:t> </w:t>
      </w:r>
      <w:r w:rsidR="00E94917" w:rsidRPr="009228D5">
        <w:t xml:space="preserve">5 </w:t>
      </w:r>
      <w:r w:rsidR="00E94917">
        <w:t>Г</w:t>
      </w:r>
      <w:r w:rsidR="00E94917" w:rsidRPr="009228D5">
        <w:t xml:space="preserve">Па, </w:t>
      </w:r>
      <w:r w:rsidR="00E94917" w:rsidRPr="009228D5">
        <w:rPr>
          <w:rFonts w:cs="Times New Roman"/>
          <w:i/>
        </w:rPr>
        <w:t>ν</w:t>
      </w:r>
      <w:r w:rsidR="0076308E">
        <w:rPr>
          <w:vertAlign w:val="subscript"/>
        </w:rPr>
        <w:t>12</w:t>
      </w:r>
      <w:r w:rsidR="00E94917">
        <w:t xml:space="preserve"> = 0.3.</w:t>
      </w:r>
      <w:r w:rsidR="00965F06">
        <w:t xml:space="preserve"> </w:t>
      </w:r>
    </w:p>
    <w:p w14:paraId="7A6E48AB" w14:textId="087D22CF" w:rsidR="00950408" w:rsidRDefault="00965F06" w:rsidP="00965F06">
      <w:r>
        <w:t>Ребра занимают примерно 0.3% объема между обшивками, их жесткость при переходе к континуальной модели в окружном и радиальном направлении составляет примерно 0.5 ГПа, что значи</w:t>
      </w:r>
      <w:r w:rsidR="0076308E">
        <w:t xml:space="preserve">тельно меньше жесткости обшивок, таким образом </w:t>
      </w:r>
      <w:r w:rsidR="008C1D3A">
        <w:t>пренебрегаем</w:t>
      </w:r>
      <w:r w:rsidR="0076308E">
        <w:t xml:space="preserve"> влиянием ребер на деформирование конструкции в продольном направлении.</w:t>
      </w:r>
    </w:p>
    <w:p w14:paraId="698AA766" w14:textId="77777777" w:rsidR="00463C21" w:rsidRDefault="00463C21" w:rsidP="00463C21">
      <w:r>
        <w:t xml:space="preserve">В настоящей работе оценка остаточных напряжений выполнена, исходя из анализа литературных источников. В </w:t>
      </w:r>
      <w:r w:rsidRPr="008C3257">
        <w:t>[</w:t>
      </w:r>
      <w:r w:rsidRPr="00315ADE">
        <w:t>171, 172</w:t>
      </w:r>
      <w:r w:rsidRPr="008C3257">
        <w:t>]</w:t>
      </w:r>
      <w:r>
        <w:t xml:space="preserve"> показано, что при отверждении при температуре около 180-200 </w:t>
      </w:r>
      <w:r>
        <w:rPr>
          <w:rFonts w:cs="Times New Roman"/>
        </w:rPr>
        <w:t>°</w:t>
      </w:r>
      <w:r>
        <w:rPr>
          <w:lang w:val="en-US"/>
        </w:rPr>
        <w:t>C</w:t>
      </w:r>
      <w:r>
        <w:t xml:space="preserve"> и последующем охлаждении с учетом предварительного натяжения волокон в композите возникают остаточные деформации растяжения до 0.4%.</w:t>
      </w:r>
    </w:p>
    <w:p w14:paraId="5DF8CF17" w14:textId="28B0DCA2" w:rsidR="002A7DB4" w:rsidRDefault="002A7DB4" w:rsidP="00965AF6"/>
    <w:p w14:paraId="240CF2EB" w14:textId="115A4D1F" w:rsidR="002A7DB4" w:rsidRDefault="002A7DB4" w:rsidP="002A7DB4">
      <w:pPr>
        <w:jc w:val="center"/>
      </w:pPr>
      <w:r w:rsidRPr="002A7DB4">
        <w:rPr>
          <w:noProof/>
          <w:lang w:eastAsia="ru-RU"/>
        </w:rPr>
        <w:drawing>
          <wp:inline distT="0" distB="0" distL="0" distR="0" wp14:anchorId="43F6FE43" wp14:editId="10852F87">
            <wp:extent cx="3710699" cy="2028825"/>
            <wp:effectExtent l="0" t="0" r="4445" b="0"/>
            <wp:docPr id="4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698"/>
                    <a:srcRect l="18884" t="9046" b="3345"/>
                    <a:stretch/>
                  </pic:blipFill>
                  <pic:spPr bwMode="auto">
                    <a:xfrm>
                      <a:off x="0" y="0"/>
                      <a:ext cx="3720355" cy="2034104"/>
                    </a:xfrm>
                    <a:prstGeom prst="rect">
                      <a:avLst/>
                    </a:prstGeom>
                    <a:ln>
                      <a:noFill/>
                    </a:ln>
                    <a:extLst>
                      <a:ext uri="{53640926-AAD7-44D8-BBD7-CCE9431645EC}">
                        <a14:shadowObscured xmlns:a14="http://schemas.microsoft.com/office/drawing/2010/main"/>
                      </a:ext>
                    </a:extLst>
                  </pic:spPr>
                </pic:pic>
              </a:graphicData>
            </a:graphic>
          </wp:inline>
        </w:drawing>
      </w:r>
    </w:p>
    <w:p w14:paraId="225186AC" w14:textId="1E6A9E1D" w:rsidR="002A7DB4" w:rsidRDefault="00F97DB5" w:rsidP="002A7DB4">
      <w:pPr>
        <w:jc w:val="center"/>
      </w:pPr>
      <w:r>
        <w:t>Рисунок</w:t>
      </w:r>
      <w:r w:rsidR="002A7DB4">
        <w:t xml:space="preserve"> 4.2</w:t>
      </w:r>
      <w:r w:rsidR="00FE2ECC" w:rsidRPr="005A5EAF">
        <w:t>4</w:t>
      </w:r>
      <w:r>
        <w:t xml:space="preserve"> –</w:t>
      </w:r>
      <w:r w:rsidR="002A7DB4">
        <w:t xml:space="preserve"> Конструкция центральной части главного зеркала</w:t>
      </w:r>
    </w:p>
    <w:p w14:paraId="36A680EC" w14:textId="7BD395FF" w:rsidR="002A7DB4" w:rsidRDefault="002A7DB4" w:rsidP="00965AF6"/>
    <w:p w14:paraId="20EDDF00" w14:textId="7A09B019" w:rsidR="00A65BF5" w:rsidRDefault="00A65BF5" w:rsidP="00965AF6">
      <w:r>
        <w:t xml:space="preserve">Рассмотрим деформирование элемента главного зеркала </w:t>
      </w:r>
      <w:r w:rsidR="007B10A1">
        <w:t>(рисунок</w:t>
      </w:r>
      <w:r>
        <w:t xml:space="preserve"> 4.2</w:t>
      </w:r>
      <w:r w:rsidR="00FE2ECC" w:rsidRPr="00FE2ECC">
        <w:t>5</w:t>
      </w:r>
      <w:r>
        <w:t>).</w:t>
      </w:r>
    </w:p>
    <w:p w14:paraId="68E3E882" w14:textId="6C565E11" w:rsidR="00A65BF5" w:rsidRDefault="00A65BF5" w:rsidP="00A65BF5">
      <w:pPr>
        <w:jc w:val="center"/>
      </w:pPr>
      <w:r>
        <w:rPr>
          <w:noProof/>
          <w:lang w:eastAsia="ru-RU"/>
        </w:rPr>
        <w:drawing>
          <wp:inline distT="0" distB="0" distL="0" distR="0" wp14:anchorId="54950C4E" wp14:editId="53D1EBC3">
            <wp:extent cx="2447925" cy="1266519"/>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699" cstate="screen">
                      <a:extLst>
                        <a:ext uri="{28A0092B-C50C-407E-A947-70E740481C1C}">
                          <a14:useLocalDpi xmlns:a14="http://schemas.microsoft.com/office/drawing/2010/main"/>
                        </a:ext>
                      </a:extLst>
                    </a:blip>
                    <a:srcRect/>
                    <a:stretch>
                      <a:fillRect/>
                    </a:stretch>
                  </pic:blipFill>
                  <pic:spPr bwMode="auto">
                    <a:xfrm>
                      <a:off x="0" y="0"/>
                      <a:ext cx="2474106" cy="1280065"/>
                    </a:xfrm>
                    <a:prstGeom prst="rect">
                      <a:avLst/>
                    </a:prstGeom>
                    <a:noFill/>
                    <a:ln>
                      <a:noFill/>
                    </a:ln>
                  </pic:spPr>
                </pic:pic>
              </a:graphicData>
            </a:graphic>
          </wp:inline>
        </w:drawing>
      </w:r>
    </w:p>
    <w:p w14:paraId="4863A44B" w14:textId="47B693DA" w:rsidR="00A65BF5" w:rsidRDefault="00F97DB5" w:rsidP="00A65BF5">
      <w:pPr>
        <w:jc w:val="center"/>
      </w:pPr>
      <w:r>
        <w:t>Рисунок</w:t>
      </w:r>
      <w:r w:rsidR="00FE2ECC">
        <w:t xml:space="preserve"> 4.25</w:t>
      </w:r>
      <w:r>
        <w:t xml:space="preserve"> –</w:t>
      </w:r>
      <w:r w:rsidR="008D0562">
        <w:t xml:space="preserve"> Элемент главного зеркала</w:t>
      </w:r>
    </w:p>
    <w:p w14:paraId="3B6FCA0E" w14:textId="77777777" w:rsidR="00A65BF5" w:rsidRDefault="00A65BF5" w:rsidP="00965AF6"/>
    <w:p w14:paraId="61F74324" w14:textId="2876B4C8" w:rsidR="002871EA" w:rsidRDefault="002871EA" w:rsidP="00965AF6">
      <w:r>
        <w:t>Расчетная схема</w:t>
      </w:r>
      <w:r w:rsidR="0076308E">
        <w:t xml:space="preserve"> элемента зеркала</w:t>
      </w:r>
      <w:r>
        <w:t xml:space="preserve"> показана н</w:t>
      </w:r>
      <w:r w:rsidR="007B10A1">
        <w:t>а рисунке</w:t>
      </w:r>
      <w:r>
        <w:t xml:space="preserve"> 4.2</w:t>
      </w:r>
      <w:r w:rsidR="00FE2ECC" w:rsidRPr="00965F06">
        <w:t>6</w:t>
      </w:r>
      <w:r>
        <w:t>.</w:t>
      </w:r>
    </w:p>
    <w:p w14:paraId="7E78027E" w14:textId="7A29C8D8" w:rsidR="002871EA" w:rsidRDefault="00965F06" w:rsidP="002871EA">
      <w:pPr>
        <w:jc w:val="center"/>
      </w:pPr>
      <w:r>
        <w:rPr>
          <w:noProof/>
          <w:lang w:eastAsia="ru-RU"/>
        </w:rPr>
        <w:lastRenderedPageBreak/>
        <w:drawing>
          <wp:inline distT="0" distB="0" distL="0" distR="0" wp14:anchorId="300AF823" wp14:editId="250A434B">
            <wp:extent cx="2142587" cy="1937851"/>
            <wp:effectExtent l="0" t="0" r="0" b="571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MM_scheme.png"/>
                    <pic:cNvPicPr/>
                  </pic:nvPicPr>
                  <pic:blipFill>
                    <a:blip r:embed="rId700">
                      <a:extLst>
                        <a:ext uri="{28A0092B-C50C-407E-A947-70E740481C1C}">
                          <a14:useLocalDpi xmlns:a14="http://schemas.microsoft.com/office/drawing/2010/main" val="0"/>
                        </a:ext>
                      </a:extLst>
                    </a:blip>
                    <a:stretch>
                      <a:fillRect/>
                    </a:stretch>
                  </pic:blipFill>
                  <pic:spPr>
                    <a:xfrm>
                      <a:off x="0" y="0"/>
                      <a:ext cx="2153590" cy="1947802"/>
                    </a:xfrm>
                    <a:prstGeom prst="rect">
                      <a:avLst/>
                    </a:prstGeom>
                  </pic:spPr>
                </pic:pic>
              </a:graphicData>
            </a:graphic>
          </wp:inline>
        </w:drawing>
      </w:r>
    </w:p>
    <w:p w14:paraId="77411269" w14:textId="3045C646" w:rsidR="002871EA" w:rsidRDefault="00F97DB5" w:rsidP="002871EA">
      <w:pPr>
        <w:jc w:val="center"/>
      </w:pPr>
      <w:r>
        <w:t>Рисунок</w:t>
      </w:r>
      <w:r w:rsidR="002871EA">
        <w:t xml:space="preserve"> 4.2</w:t>
      </w:r>
      <w:r w:rsidR="00FE2ECC">
        <w:t>6</w:t>
      </w:r>
      <w:r>
        <w:t xml:space="preserve"> –</w:t>
      </w:r>
      <w:r w:rsidR="002871EA">
        <w:t xml:space="preserve"> Расчетная схема деформирования участка главного зеркала</w:t>
      </w:r>
    </w:p>
    <w:p w14:paraId="4BED6791" w14:textId="2ABCFFF4" w:rsidR="002871EA" w:rsidRDefault="002871EA" w:rsidP="00965AF6"/>
    <w:p w14:paraId="2FB40E88" w14:textId="7EF694B7" w:rsidR="002871EA" w:rsidRDefault="002871EA" w:rsidP="00965AF6">
      <w:r>
        <w:t xml:space="preserve">Пусть до деформирования длина участка отражающей обшивки равна </w:t>
      </w:r>
      <w:r w:rsidRPr="002871EA">
        <w:rPr>
          <w:i/>
          <w:lang w:val="en-US"/>
        </w:rPr>
        <w:t>l</w:t>
      </w:r>
      <w:r w:rsidRPr="002871EA">
        <w:rPr>
          <w:vertAlign w:val="subscript"/>
        </w:rPr>
        <w:t>1</w:t>
      </w:r>
      <w:r w:rsidRPr="002871EA">
        <w:t xml:space="preserve">, </w:t>
      </w:r>
      <w:r>
        <w:t xml:space="preserve">тыльной обшивки – </w:t>
      </w:r>
      <w:r w:rsidRPr="002871EA">
        <w:rPr>
          <w:i/>
          <w:lang w:val="en-US"/>
        </w:rPr>
        <w:t>l</w:t>
      </w:r>
      <w:r w:rsidRPr="002871EA">
        <w:rPr>
          <w:vertAlign w:val="subscript"/>
        </w:rPr>
        <w:t>2</w:t>
      </w:r>
      <w:r>
        <w:t xml:space="preserve">. Кривизна отражающей обшивки равна </w:t>
      </w:r>
      <w:r w:rsidRPr="002871EA">
        <w:rPr>
          <w:i/>
          <w:lang w:val="en-US"/>
        </w:rPr>
        <w:t>R</w:t>
      </w:r>
      <w:r w:rsidRPr="002871EA">
        <w:rPr>
          <w:vertAlign w:val="subscript"/>
        </w:rPr>
        <w:t>1</w:t>
      </w:r>
      <w:r w:rsidRPr="002871EA">
        <w:t xml:space="preserve">, </w:t>
      </w:r>
      <w:r>
        <w:t xml:space="preserve">тыльной – </w:t>
      </w:r>
      <w:r w:rsidRPr="002871EA">
        <w:rPr>
          <w:i/>
          <w:lang w:val="en-US"/>
        </w:rPr>
        <w:t>R</w:t>
      </w:r>
      <w:r w:rsidRPr="002871EA">
        <w:rPr>
          <w:vertAlign w:val="subscript"/>
        </w:rPr>
        <w:t>1</w:t>
      </w:r>
      <w:r>
        <w:rPr>
          <w:lang w:val="en-US"/>
        </w:rPr>
        <w:t> </w:t>
      </w:r>
      <w:r w:rsidRPr="002871EA">
        <w:t>+</w:t>
      </w:r>
      <w:r>
        <w:rPr>
          <w:lang w:val="en-US"/>
        </w:rPr>
        <w:t> </w:t>
      </w:r>
      <w:r w:rsidRPr="002871EA">
        <w:rPr>
          <w:i/>
          <w:lang w:val="en-US"/>
        </w:rPr>
        <w:t>H</w:t>
      </w:r>
      <w:r>
        <w:t xml:space="preserve">. Пусть угловой размер элемента равен </w:t>
      </w:r>
      <w:r>
        <w:rPr>
          <w:rFonts w:cs="Times New Roman"/>
        </w:rPr>
        <w:t>φ</w:t>
      </w:r>
      <w:r>
        <w:t xml:space="preserve">. После деформирования длина участка отражающей обшивки равна </w:t>
      </w:r>
      <w:r w:rsidRPr="002871EA">
        <w:rPr>
          <w:i/>
          <w:lang w:val="en-US"/>
        </w:rPr>
        <w:t>l</w:t>
      </w:r>
      <w:r w:rsidRPr="002871EA">
        <w:rPr>
          <w:vertAlign w:val="subscript"/>
        </w:rPr>
        <w:t>1</w:t>
      </w:r>
      <w:r w:rsidRPr="002871EA">
        <w:t xml:space="preserve">`, </w:t>
      </w:r>
      <w:r>
        <w:t xml:space="preserve">тыльной обшивки – </w:t>
      </w:r>
      <w:r w:rsidRPr="002871EA">
        <w:rPr>
          <w:i/>
          <w:lang w:val="en-US"/>
        </w:rPr>
        <w:t>l</w:t>
      </w:r>
      <w:r w:rsidRPr="002871EA">
        <w:rPr>
          <w:vertAlign w:val="subscript"/>
        </w:rPr>
        <w:t>2</w:t>
      </w:r>
      <w:r w:rsidRPr="002871EA">
        <w:t>`</w:t>
      </w:r>
      <w:r>
        <w:t xml:space="preserve">. Кривизна отражающей обшивки равна </w:t>
      </w:r>
      <w:r w:rsidRPr="002871EA">
        <w:rPr>
          <w:i/>
          <w:lang w:val="en-US"/>
        </w:rPr>
        <w:t>R</w:t>
      </w:r>
      <w:r w:rsidRPr="002871EA">
        <w:rPr>
          <w:vertAlign w:val="subscript"/>
        </w:rPr>
        <w:t>1</w:t>
      </w:r>
      <w:r w:rsidRPr="002871EA">
        <w:t xml:space="preserve">`, </w:t>
      </w:r>
      <w:r>
        <w:t xml:space="preserve">тыльной – </w:t>
      </w:r>
      <w:r w:rsidRPr="002871EA">
        <w:rPr>
          <w:i/>
          <w:lang w:val="en-US"/>
        </w:rPr>
        <w:t>R</w:t>
      </w:r>
      <w:r w:rsidRPr="002871EA">
        <w:rPr>
          <w:vertAlign w:val="subscript"/>
        </w:rPr>
        <w:t>1</w:t>
      </w:r>
      <w:r w:rsidRPr="002871EA">
        <w:t>`</w:t>
      </w:r>
      <w:r>
        <w:rPr>
          <w:lang w:val="en-US"/>
        </w:rPr>
        <w:t> </w:t>
      </w:r>
      <w:r w:rsidRPr="002871EA">
        <w:t>+</w:t>
      </w:r>
      <w:r>
        <w:rPr>
          <w:lang w:val="en-US"/>
        </w:rPr>
        <w:t> </w:t>
      </w:r>
      <w:r w:rsidRPr="002871EA">
        <w:rPr>
          <w:i/>
          <w:lang w:val="en-US"/>
        </w:rPr>
        <w:t>H</w:t>
      </w:r>
      <w:r>
        <w:t xml:space="preserve">, угловой размер элемента равен </w:t>
      </w:r>
      <w:r>
        <w:rPr>
          <w:rFonts w:cs="Times New Roman"/>
        </w:rPr>
        <w:t>φ</w:t>
      </w:r>
      <w:r w:rsidRPr="002871EA">
        <w:rPr>
          <w:rFonts w:cs="Times New Roman"/>
        </w:rPr>
        <w:t>`</w:t>
      </w:r>
      <w:r>
        <w:t xml:space="preserve">. </w:t>
      </w:r>
      <w:r w:rsidR="000C6E5D">
        <w:t xml:space="preserve">Поскольку отражающая и тыльная стороны изготавливаются по одинаковой технологии, их продольные деформации считаем одинаковыми и </w:t>
      </w:r>
      <w:r>
        <w:t>равн</w:t>
      </w:r>
      <w:r w:rsidR="000C6E5D">
        <w:t>ыми</w:t>
      </w:r>
      <w:r>
        <w:t xml:space="preserve"> </w:t>
      </w:r>
      <w:r>
        <w:rPr>
          <w:rFonts w:cs="Times New Roman"/>
        </w:rPr>
        <w:t>ε</w:t>
      </w:r>
      <w:r>
        <w:t>. Тогда можем записать следующую систему уравнений:</w:t>
      </w:r>
    </w:p>
    <w:p w14:paraId="774A8641" w14:textId="2070D867" w:rsidR="002871EA" w:rsidRDefault="00466271" w:rsidP="00F77F0F">
      <w:pPr>
        <w:jc w:val="center"/>
      </w:pPr>
      <w:r w:rsidRPr="00466271">
        <w:rPr>
          <w:position w:val="-76"/>
        </w:rPr>
        <w:object w:dxaOrig="2700" w:dyaOrig="1640" w14:anchorId="6FCA9A8D">
          <v:shape id="_x0000_i1361" type="#_x0000_t75" style="width:135pt;height:81.75pt" o:ole="">
            <v:imagedata r:id="rId701" o:title=""/>
          </v:shape>
          <o:OLEObject Type="Embed" ProgID="Equation.DSMT4" ShapeID="_x0000_i1361" DrawAspect="Content" ObjectID="_1600548757" r:id="rId702"/>
        </w:object>
      </w:r>
    </w:p>
    <w:p w14:paraId="5ED4130F" w14:textId="0C269F3A" w:rsidR="002871EA" w:rsidRDefault="00F77F0F" w:rsidP="00965AF6">
      <w:r>
        <w:t xml:space="preserve">Решая систему уравнений, находим </w:t>
      </w:r>
      <w:r w:rsidR="00466271" w:rsidRPr="00466271">
        <w:rPr>
          <w:position w:val="-12"/>
        </w:rPr>
        <w:object w:dxaOrig="1380" w:dyaOrig="440" w14:anchorId="786A5444">
          <v:shape id="_x0000_i1362" type="#_x0000_t75" style="width:69pt;height:21.75pt" o:ole="">
            <v:imagedata r:id="rId703" o:title=""/>
          </v:shape>
          <o:OLEObject Type="Embed" ProgID="Equation.DSMT4" ShapeID="_x0000_i1362" DrawAspect="Content" ObjectID="_1600548758" r:id="rId704"/>
        </w:object>
      </w:r>
      <w:r>
        <w:t xml:space="preserve"> .</w:t>
      </w:r>
    </w:p>
    <w:p w14:paraId="6E25F3BE" w14:textId="56F55625" w:rsidR="00F77F0F" w:rsidRPr="00F77F0F" w:rsidRDefault="002E0359" w:rsidP="00965AF6">
      <w:r>
        <w:t xml:space="preserve">Поскольку все местные радиусы кривизны меняются на одну и ту же величину, </w:t>
      </w:r>
      <w:r w:rsidR="00F77F0F">
        <w:t xml:space="preserve">можно сделать вывод, что фокус параболоида при деформации изменяется следующим образом:  </w:t>
      </w:r>
      <w:r w:rsidR="00466271" w:rsidRPr="00466271">
        <w:rPr>
          <w:position w:val="-10"/>
        </w:rPr>
        <w:object w:dxaOrig="1320" w:dyaOrig="420" w14:anchorId="58B33360">
          <v:shape id="_x0000_i1363" type="#_x0000_t75" style="width:66pt;height:21pt" o:ole="">
            <v:imagedata r:id="rId705" o:title=""/>
          </v:shape>
          <o:OLEObject Type="Embed" ProgID="Equation.DSMT4" ShapeID="_x0000_i1363" DrawAspect="Content" ObjectID="_1600548759" r:id="rId706"/>
        </w:object>
      </w:r>
      <w:r w:rsidR="00F77F0F" w:rsidRPr="00F77F0F">
        <w:t>.</w:t>
      </w:r>
    </w:p>
    <w:p w14:paraId="15FA051D" w14:textId="00605251" w:rsidR="005F5B0A" w:rsidRDefault="00F77F0F" w:rsidP="005F5B0A">
      <w:r>
        <w:t xml:space="preserve">Для оценочного </w:t>
      </w:r>
      <w:r w:rsidR="008C1D3A">
        <w:t xml:space="preserve">расчета изменения формы главного зеркала </w:t>
      </w:r>
      <w:r>
        <w:t xml:space="preserve">необходимо определить зависимость деформаций </w:t>
      </w:r>
      <w:r w:rsidR="008C1D3A">
        <w:t xml:space="preserve">ползучести </w:t>
      </w:r>
      <w:r>
        <w:t xml:space="preserve">от времени. </w:t>
      </w:r>
      <w:r w:rsidR="00476993">
        <w:t>Д</w:t>
      </w:r>
      <w:r>
        <w:t xml:space="preserve">ля расчета </w:t>
      </w:r>
      <w:r w:rsidR="00FF69FA">
        <w:t xml:space="preserve">были обработаны данные, приведенные в литературных источниках </w:t>
      </w:r>
      <w:r w:rsidR="00FF69FA" w:rsidRPr="00FF69FA">
        <w:t>[</w:t>
      </w:r>
      <w:r w:rsidR="0076540F">
        <w:t>1</w:t>
      </w:r>
      <w:r w:rsidR="00315ADE" w:rsidRPr="00315ADE">
        <w:t>72</w:t>
      </w:r>
      <w:r w:rsidR="00315ADE">
        <w:t>-175</w:t>
      </w:r>
      <w:r w:rsidR="00FF69FA" w:rsidRPr="00FF69FA">
        <w:t>]</w:t>
      </w:r>
      <w:r>
        <w:t xml:space="preserve">. </w:t>
      </w:r>
      <w:r w:rsidR="0076540F">
        <w:t>Экспериментальные данные и расчетные кривые показаны н</w:t>
      </w:r>
      <w:r w:rsidR="007B10A1">
        <w:t>а рисунке</w:t>
      </w:r>
      <w:r w:rsidR="00FE2ECC">
        <w:t xml:space="preserve"> 4.27</w:t>
      </w:r>
      <w:r w:rsidR="0054596D">
        <w:t>.</w:t>
      </w:r>
      <w:r w:rsidR="0076540F">
        <w:t xml:space="preserve"> </w:t>
      </w:r>
      <w:r w:rsidR="00476993">
        <w:t>Поскольку на графиках не наблюдается асимптоты, д</w:t>
      </w:r>
      <w:r w:rsidR="0076540F">
        <w:t>ля описания наследственно-упругих характеристик</w:t>
      </w:r>
      <w:r w:rsidR="00476993">
        <w:t xml:space="preserve"> в качестве ядер ползучести и релаксации</w:t>
      </w:r>
      <w:r w:rsidR="0076540F">
        <w:t xml:space="preserve"> </w:t>
      </w:r>
      <w:r w:rsidR="0076540F" w:rsidRPr="00476993">
        <w:t>использованы ядро Абеля и</w:t>
      </w:r>
      <w:r w:rsidR="00476993" w:rsidRPr="00476993">
        <w:t xml:space="preserve"> его резольвента – </w:t>
      </w:r>
      <w:r w:rsidR="0076540F" w:rsidRPr="00476993">
        <w:t>дробно-эксп</w:t>
      </w:r>
      <w:r w:rsidR="00253CE4" w:rsidRPr="00476993">
        <w:t xml:space="preserve">оненциальная функция </w:t>
      </w:r>
      <w:proofErr w:type="spellStart"/>
      <w:r w:rsidR="00253CE4" w:rsidRPr="00476993">
        <w:t>Работнова</w:t>
      </w:r>
      <w:proofErr w:type="spellEnd"/>
      <w:r w:rsidR="00476993">
        <w:t xml:space="preserve">: </w:t>
      </w:r>
      <w:r w:rsidR="00466271" w:rsidRPr="00466271">
        <w:rPr>
          <w:position w:val="-28"/>
        </w:rPr>
        <w:object w:dxaOrig="1600" w:dyaOrig="700" w14:anchorId="6FA3146C">
          <v:shape id="_x0000_i1364" type="#_x0000_t75" style="width:80.25pt;height:35.25pt" o:ole="">
            <v:imagedata r:id="rId707" o:title=""/>
          </v:shape>
          <o:OLEObject Type="Embed" ProgID="Equation.DSMT4" ShapeID="_x0000_i1364" DrawAspect="Content" ObjectID="_1600548760" r:id="rId708"/>
        </w:object>
      </w:r>
      <w:r w:rsidR="00476993">
        <w:t xml:space="preserve">, </w:t>
      </w:r>
      <w:r w:rsidR="00466271" w:rsidRPr="00466271">
        <w:rPr>
          <w:position w:val="-28"/>
        </w:rPr>
        <w:object w:dxaOrig="3240" w:dyaOrig="700" w14:anchorId="02B4C1C2">
          <v:shape id="_x0000_i1365" type="#_x0000_t75" style="width:162pt;height:35.25pt" o:ole="">
            <v:imagedata r:id="rId709" o:title=""/>
          </v:shape>
          <o:OLEObject Type="Embed" ProgID="Equation.DSMT4" ShapeID="_x0000_i1365" DrawAspect="Content" ObjectID="_1600548761" r:id="rId710"/>
        </w:object>
      </w:r>
      <w:r w:rsidR="00253CE4">
        <w:t xml:space="preserve">, </w:t>
      </w:r>
      <w:r w:rsidR="008C1D3A">
        <w:t xml:space="preserve">минимизацией невязки между расчетными и </w:t>
      </w:r>
      <w:r w:rsidR="008C1D3A">
        <w:lastRenderedPageBreak/>
        <w:t xml:space="preserve">экспериментальными данными </w:t>
      </w:r>
      <w:r w:rsidR="00253CE4">
        <w:t>методом наименьших квадратов определены параметры ядер</w:t>
      </w:r>
      <w:r w:rsidR="0076540F">
        <w:t>:</w:t>
      </w:r>
      <w:r w:rsidR="005F5B0A">
        <w:t xml:space="preserve">, </w:t>
      </w:r>
      <w:r w:rsidR="005F5B0A">
        <w:rPr>
          <w:i/>
        </w:rPr>
        <w:t>α</w:t>
      </w:r>
      <w:r w:rsidR="005F5B0A">
        <w:t>=-</w:t>
      </w:r>
      <w:r w:rsidR="008C1D3A">
        <w:t>0,</w:t>
      </w:r>
      <w:r w:rsidR="005F5B0A">
        <w:t>8</w:t>
      </w:r>
      <w:r w:rsidR="0076540F">
        <w:t>5</w:t>
      </w:r>
      <w:r w:rsidR="005F5B0A">
        <w:t xml:space="preserve">, </w:t>
      </w:r>
      <w:r w:rsidR="005F5B0A">
        <w:rPr>
          <w:i/>
        </w:rPr>
        <w:t>β</w:t>
      </w:r>
      <w:r w:rsidR="005F5B0A">
        <w:t>=-0</w:t>
      </w:r>
      <w:r w:rsidR="008C1D3A">
        <w:t>,</w:t>
      </w:r>
      <w:r w:rsidR="005F5B0A">
        <w:t>0</w:t>
      </w:r>
      <w:r w:rsidR="0076540F">
        <w:t>8</w:t>
      </w:r>
      <w:r w:rsidR="005F5B0A">
        <w:t xml:space="preserve">, </w:t>
      </w:r>
      <w:r w:rsidR="005F5B0A">
        <w:rPr>
          <w:i/>
          <w:lang w:val="en-US"/>
        </w:rPr>
        <w:t>k</w:t>
      </w:r>
      <w:r w:rsidR="0076308E">
        <w:t>=0,6</w:t>
      </w:r>
      <w:r w:rsidR="005F5B0A">
        <w:t>.</w:t>
      </w:r>
    </w:p>
    <w:p w14:paraId="0AC4E386" w14:textId="77777777" w:rsidR="000011E1" w:rsidRDefault="000011E1" w:rsidP="00667077"/>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7"/>
        <w:gridCol w:w="4650"/>
      </w:tblGrid>
      <w:tr w:rsidR="00752EEA" w14:paraId="39A7A195" w14:textId="77777777" w:rsidTr="00752EEA">
        <w:tc>
          <w:tcPr>
            <w:tcW w:w="4987" w:type="dxa"/>
          </w:tcPr>
          <w:p w14:paraId="2D20A34E" w14:textId="640B1F50" w:rsidR="00752EEA" w:rsidRDefault="00752EEA" w:rsidP="00752EEA">
            <w:pPr>
              <w:ind w:firstLine="0"/>
              <w:jc w:val="center"/>
            </w:pPr>
            <w:r>
              <w:rPr>
                <w:noProof/>
                <w:lang w:eastAsia="ru-RU"/>
              </w:rPr>
              <w:drawing>
                <wp:inline distT="0" distB="0" distL="0" distR="0" wp14:anchorId="19BD1E06" wp14:editId="314DFCDA">
                  <wp:extent cx="3057525" cy="17214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reep1.jpg"/>
                          <pic:cNvPicPr/>
                        </pic:nvPicPr>
                        <pic:blipFill>
                          <a:blip r:embed="rId711">
                            <a:extLst>
                              <a:ext uri="{28A0092B-C50C-407E-A947-70E740481C1C}">
                                <a14:useLocalDpi xmlns:a14="http://schemas.microsoft.com/office/drawing/2010/main" val="0"/>
                              </a:ext>
                            </a:extLst>
                          </a:blip>
                          <a:stretch>
                            <a:fillRect/>
                          </a:stretch>
                        </pic:blipFill>
                        <pic:spPr>
                          <a:xfrm>
                            <a:off x="0" y="0"/>
                            <a:ext cx="3070653" cy="1728856"/>
                          </a:xfrm>
                          <a:prstGeom prst="rect">
                            <a:avLst/>
                          </a:prstGeom>
                        </pic:spPr>
                      </pic:pic>
                    </a:graphicData>
                  </a:graphic>
                </wp:inline>
              </w:drawing>
            </w:r>
          </w:p>
        </w:tc>
        <w:tc>
          <w:tcPr>
            <w:tcW w:w="4650" w:type="dxa"/>
          </w:tcPr>
          <w:p w14:paraId="5825B543" w14:textId="5C5A0742" w:rsidR="00752EEA" w:rsidRPr="00752EEA" w:rsidRDefault="00752EEA" w:rsidP="00752EEA">
            <w:pPr>
              <w:ind w:firstLine="0"/>
              <w:jc w:val="center"/>
            </w:pPr>
            <w:r>
              <w:rPr>
                <w:noProof/>
                <w:lang w:eastAsia="ru-RU"/>
              </w:rPr>
              <w:drawing>
                <wp:inline distT="0" distB="0" distL="0" distR="0" wp14:anchorId="04D55615" wp14:editId="7378C00F">
                  <wp:extent cx="2842146" cy="16002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reep2.jpg"/>
                          <pic:cNvPicPr/>
                        </pic:nvPicPr>
                        <pic:blipFill>
                          <a:blip r:embed="rId712">
                            <a:extLst>
                              <a:ext uri="{28A0092B-C50C-407E-A947-70E740481C1C}">
                                <a14:useLocalDpi xmlns:a14="http://schemas.microsoft.com/office/drawing/2010/main" val="0"/>
                              </a:ext>
                            </a:extLst>
                          </a:blip>
                          <a:stretch>
                            <a:fillRect/>
                          </a:stretch>
                        </pic:blipFill>
                        <pic:spPr>
                          <a:xfrm>
                            <a:off x="0" y="0"/>
                            <a:ext cx="2848529" cy="1603794"/>
                          </a:xfrm>
                          <a:prstGeom prst="rect">
                            <a:avLst/>
                          </a:prstGeom>
                        </pic:spPr>
                      </pic:pic>
                    </a:graphicData>
                  </a:graphic>
                </wp:inline>
              </w:drawing>
            </w:r>
          </w:p>
        </w:tc>
      </w:tr>
      <w:tr w:rsidR="00752EEA" w14:paraId="1E1A5BD8" w14:textId="77777777" w:rsidTr="00752EEA">
        <w:tc>
          <w:tcPr>
            <w:tcW w:w="4987" w:type="dxa"/>
          </w:tcPr>
          <w:p w14:paraId="6EEEAD96" w14:textId="0753092E" w:rsidR="00752EEA" w:rsidRPr="00752EEA" w:rsidRDefault="00752EEA" w:rsidP="00752EEA">
            <w:pPr>
              <w:ind w:firstLine="0"/>
              <w:jc w:val="center"/>
            </w:pPr>
            <w:r>
              <w:t>а)</w:t>
            </w:r>
          </w:p>
        </w:tc>
        <w:tc>
          <w:tcPr>
            <w:tcW w:w="4650" w:type="dxa"/>
          </w:tcPr>
          <w:p w14:paraId="5586593D" w14:textId="2DED41D4" w:rsidR="00752EEA" w:rsidRPr="00752EEA" w:rsidRDefault="00752EEA" w:rsidP="00752EEA">
            <w:pPr>
              <w:ind w:firstLine="0"/>
              <w:jc w:val="center"/>
            </w:pPr>
            <w:r>
              <w:t>б)</w:t>
            </w:r>
          </w:p>
        </w:tc>
      </w:tr>
      <w:tr w:rsidR="00752EEA" w14:paraId="6BB5D299" w14:textId="77777777" w:rsidTr="002E0359">
        <w:tc>
          <w:tcPr>
            <w:tcW w:w="9637" w:type="dxa"/>
            <w:gridSpan w:val="2"/>
          </w:tcPr>
          <w:p w14:paraId="293B86F9" w14:textId="58F75B35" w:rsidR="00752EEA" w:rsidRPr="00CD18FD" w:rsidRDefault="00F97DB5" w:rsidP="00F97DB5">
            <w:pPr>
              <w:ind w:firstLine="0"/>
              <w:jc w:val="center"/>
              <w:rPr>
                <w:lang w:val="ru-RU"/>
              </w:rPr>
            </w:pPr>
            <w:r>
              <w:rPr>
                <w:lang w:val="ru-RU"/>
              </w:rPr>
              <w:t>Рисунок</w:t>
            </w:r>
            <w:r w:rsidR="00FE2ECC">
              <w:rPr>
                <w:lang w:val="ru-RU"/>
              </w:rPr>
              <w:t xml:space="preserve"> 4.27</w:t>
            </w:r>
            <w:r w:rsidRPr="00F97DB5">
              <w:rPr>
                <w:lang w:val="ru-RU"/>
              </w:rPr>
              <w:t xml:space="preserve"> –</w:t>
            </w:r>
            <w:r w:rsidR="00752EEA" w:rsidRPr="00CD18FD">
              <w:rPr>
                <w:lang w:val="ru-RU"/>
              </w:rPr>
              <w:t xml:space="preserve"> Экспериментальные [</w:t>
            </w:r>
            <w:r w:rsidR="00315ADE" w:rsidRPr="00315ADE">
              <w:rPr>
                <w:lang w:val="ru-RU"/>
              </w:rPr>
              <w:t>173, 175</w:t>
            </w:r>
            <w:r w:rsidR="00752EEA" w:rsidRPr="00CD18FD">
              <w:rPr>
                <w:lang w:val="ru-RU"/>
              </w:rPr>
              <w:t>] и расчетные кривые ползучести углепластика со схемой армирования [±45°]</w:t>
            </w:r>
          </w:p>
        </w:tc>
      </w:tr>
    </w:tbl>
    <w:p w14:paraId="0CC752B5" w14:textId="3569209E" w:rsidR="00752EEA" w:rsidRDefault="00752EEA" w:rsidP="00667077"/>
    <w:p w14:paraId="1D1521D8" w14:textId="56782535" w:rsidR="00C82AF9" w:rsidRDefault="00C41FDD" w:rsidP="00667077">
      <w:r w:rsidRPr="00476993">
        <w:t>С учетом наследственно-упругих свойств</w:t>
      </w:r>
      <w:r w:rsidR="00476993">
        <w:t xml:space="preserve"> материала</w:t>
      </w:r>
      <w:r>
        <w:t xml:space="preserve"> </w:t>
      </w:r>
      <w:r w:rsidR="00C82AF9">
        <w:t xml:space="preserve">матрица жесткости </w:t>
      </w:r>
      <w:r>
        <w:t xml:space="preserve">слоя </w:t>
      </w:r>
      <w:r w:rsidR="00C82AF9">
        <w:t>записывается следующим образом:</w:t>
      </w:r>
    </w:p>
    <w:p w14:paraId="6CAF7006" w14:textId="64282C5C" w:rsidR="00C82AF9" w:rsidRDefault="00466271" w:rsidP="00C82AF9">
      <w:pPr>
        <w:jc w:val="center"/>
      </w:pPr>
      <w:r w:rsidRPr="00466271">
        <w:rPr>
          <w:position w:val="-50"/>
        </w:rPr>
        <w:object w:dxaOrig="3540" w:dyaOrig="1120" w14:anchorId="1E075BEB">
          <v:shape id="_x0000_i1366" type="#_x0000_t75" style="width:177pt;height:56.25pt" o:ole="">
            <v:imagedata r:id="rId713" o:title=""/>
          </v:shape>
          <o:OLEObject Type="Embed" ProgID="Equation.DSMT4" ShapeID="_x0000_i1366" DrawAspect="Content" ObjectID="_1600548762" r:id="rId714"/>
        </w:object>
      </w:r>
    </w:p>
    <w:p w14:paraId="6C6CB956" w14:textId="253E6969" w:rsidR="00C82AF9" w:rsidRDefault="00C82AF9" w:rsidP="00667077">
      <w:r>
        <w:t xml:space="preserve">Матрица жесткости пакета </w:t>
      </w:r>
      <w:r w:rsidR="00C41FDD" w:rsidRPr="00476993">
        <w:t xml:space="preserve">с </w:t>
      </w:r>
      <w:proofErr w:type="spellStart"/>
      <w:r w:rsidR="00C41FDD" w:rsidRPr="00476993">
        <w:t>квазиизотропной</w:t>
      </w:r>
      <w:proofErr w:type="spellEnd"/>
      <w:r w:rsidR="00C41FDD" w:rsidRPr="00476993">
        <w:t xml:space="preserve"> укладкой</w:t>
      </w:r>
      <w:r w:rsidR="00C41FDD">
        <w:t xml:space="preserve"> </w:t>
      </w:r>
      <w:r w:rsidR="00476993" w:rsidRPr="003147A4">
        <w:t>[</w:t>
      </w:r>
      <w:r w:rsidR="00476993">
        <w:t>0</w:t>
      </w:r>
      <w:r w:rsidR="00476993">
        <w:rPr>
          <w:rFonts w:cs="Times New Roman"/>
        </w:rPr>
        <w:t>°</w:t>
      </w:r>
      <w:r w:rsidR="00476993">
        <w:t>/</w:t>
      </w:r>
      <w:r w:rsidR="00476993">
        <w:rPr>
          <w:rFonts w:cs="Times New Roman"/>
        </w:rPr>
        <w:t>±</w:t>
      </w:r>
      <w:r w:rsidR="00476993">
        <w:t>45</w:t>
      </w:r>
      <w:r w:rsidR="00476993">
        <w:rPr>
          <w:rFonts w:cs="Times New Roman"/>
        </w:rPr>
        <w:t>°</w:t>
      </w:r>
      <w:r w:rsidR="00476993">
        <w:t>/90</w:t>
      </w:r>
      <w:r w:rsidR="00476993">
        <w:rPr>
          <w:rFonts w:cs="Times New Roman"/>
        </w:rPr>
        <w:t>°</w:t>
      </w:r>
      <w:r w:rsidR="00476993" w:rsidRPr="003147A4">
        <w:t>]</w:t>
      </w:r>
      <w:r w:rsidR="00476993">
        <w:t xml:space="preserve"> </w:t>
      </w:r>
      <w:r>
        <w:t>определяется из соотношений теории слоистых пластин:</w:t>
      </w:r>
    </w:p>
    <w:p w14:paraId="59E9E314" w14:textId="487500E6" w:rsidR="00C82AF9" w:rsidRDefault="00466271" w:rsidP="00C82AF9">
      <w:pPr>
        <w:jc w:val="center"/>
      </w:pPr>
      <w:r w:rsidRPr="00466271">
        <w:rPr>
          <w:position w:val="-50"/>
        </w:rPr>
        <w:object w:dxaOrig="5899" w:dyaOrig="1120" w14:anchorId="519EB808">
          <v:shape id="_x0000_i1367" type="#_x0000_t75" style="width:294.75pt;height:56.25pt" o:ole="">
            <v:imagedata r:id="rId715" o:title=""/>
          </v:shape>
          <o:OLEObject Type="Embed" ProgID="Equation.DSMT4" ShapeID="_x0000_i1367" DrawAspect="Content" ObjectID="_1600548763" r:id="rId716"/>
        </w:object>
      </w:r>
      <w:r w:rsidR="00C82AF9">
        <w:t>.</w:t>
      </w:r>
    </w:p>
    <w:p w14:paraId="35DF979F" w14:textId="1D1B18F3" w:rsidR="00667077" w:rsidRDefault="00751B0E" w:rsidP="00C82AF9">
      <w:r>
        <w:t xml:space="preserve">Матрица податливости получена обращением матрицы жесткости при помощи </w:t>
      </w:r>
      <w:r w:rsidR="00C82AF9" w:rsidRPr="00476993">
        <w:t>соотношений, представленных в</w:t>
      </w:r>
      <w:r w:rsidR="00476993">
        <w:t xml:space="preserve"> параграфе 4.2</w:t>
      </w:r>
      <w:r w:rsidR="00C82AF9">
        <w:t xml:space="preserve">. </w:t>
      </w:r>
      <w:r w:rsidR="00752EEA">
        <w:t>Таким образом, д</w:t>
      </w:r>
      <w:r w:rsidR="00667077">
        <w:t xml:space="preserve">ля данного материала и укладки </w:t>
      </w:r>
      <w:r w:rsidR="00C858D1" w:rsidRPr="003147A4">
        <w:t>[</w:t>
      </w:r>
      <w:r w:rsidR="00C858D1">
        <w:t>0</w:t>
      </w:r>
      <w:r w:rsidR="00C858D1">
        <w:rPr>
          <w:rFonts w:cs="Times New Roman"/>
        </w:rPr>
        <w:t>°</w:t>
      </w:r>
      <w:r w:rsidR="00C858D1">
        <w:t>/</w:t>
      </w:r>
      <w:r w:rsidR="00C858D1">
        <w:rPr>
          <w:rFonts w:cs="Times New Roman"/>
        </w:rPr>
        <w:t>±</w:t>
      </w:r>
      <w:r w:rsidR="00C858D1">
        <w:t>45</w:t>
      </w:r>
      <w:r w:rsidR="00C858D1">
        <w:rPr>
          <w:rFonts w:cs="Times New Roman"/>
        </w:rPr>
        <w:t>°</w:t>
      </w:r>
      <w:r w:rsidR="00C858D1">
        <w:t>/90</w:t>
      </w:r>
      <w:r w:rsidR="00C858D1">
        <w:rPr>
          <w:rFonts w:cs="Times New Roman"/>
        </w:rPr>
        <w:t>°</w:t>
      </w:r>
      <w:r w:rsidR="00C858D1" w:rsidRPr="003147A4">
        <w:t>]</w:t>
      </w:r>
      <w:r w:rsidR="00C858D1">
        <w:t xml:space="preserve"> </w:t>
      </w:r>
      <w:r w:rsidR="00667077">
        <w:t>имеем следующ</w:t>
      </w:r>
      <w:r w:rsidR="00C82AF9">
        <w:t>е</w:t>
      </w:r>
      <w:r w:rsidR="00667077">
        <w:t>е выр</w:t>
      </w:r>
      <w:r w:rsidR="00C82AF9">
        <w:t>ажение для матрицы податливости:</w:t>
      </w:r>
    </w:p>
    <w:p w14:paraId="6AE9A3A0" w14:textId="00486954" w:rsidR="00667077" w:rsidRPr="005F5B0A" w:rsidRDefault="00466271" w:rsidP="005F5B0A">
      <w:pPr>
        <w:jc w:val="center"/>
        <w:rPr>
          <w:b/>
          <w:lang w:val="en-US"/>
        </w:rPr>
      </w:pPr>
      <w:r w:rsidRPr="00466271">
        <w:rPr>
          <w:position w:val="-106"/>
        </w:rPr>
        <w:object w:dxaOrig="7020" w:dyaOrig="2240" w14:anchorId="248F4B27">
          <v:shape id="_x0000_i1368" type="#_x0000_t75" style="width:351pt;height:111.75pt" o:ole="">
            <v:imagedata r:id="rId717" o:title=""/>
          </v:shape>
          <o:OLEObject Type="Embed" ProgID="Equation.DSMT4" ShapeID="_x0000_i1368" DrawAspect="Content" ObjectID="_1600548764" r:id="rId718"/>
        </w:object>
      </w:r>
    </w:p>
    <w:p w14:paraId="29CEE362" w14:textId="301D3158" w:rsidR="002E0359" w:rsidRDefault="00751B0E" w:rsidP="00790F23">
      <w:r>
        <w:t>После преобразований с</w:t>
      </w:r>
      <w:r w:rsidR="002E0359">
        <w:t>вязь между продольными</w:t>
      </w:r>
      <w:r w:rsidR="0076308E">
        <w:t xml:space="preserve"> напряжениями и</w:t>
      </w:r>
      <w:r w:rsidR="002E0359">
        <w:t xml:space="preserve"> деформациями</w:t>
      </w:r>
      <w:r w:rsidR="0015151B">
        <w:t xml:space="preserve"> в явном виде</w:t>
      </w:r>
      <w:r w:rsidR="002E0359">
        <w:t xml:space="preserve"> описывается следующими выражениями:</w:t>
      </w:r>
    </w:p>
    <w:p w14:paraId="7232D59E" w14:textId="2B56D0C4" w:rsidR="002E0359" w:rsidRDefault="00466271" w:rsidP="006A51B1">
      <w:pPr>
        <w:jc w:val="center"/>
      </w:pPr>
      <w:r w:rsidRPr="00466271">
        <w:rPr>
          <w:position w:val="-32"/>
        </w:rPr>
        <w:object w:dxaOrig="3260" w:dyaOrig="760" w14:anchorId="05B2CA34">
          <v:shape id="_x0000_i1369" type="#_x0000_t75" style="width:162.75pt;height:38.25pt" o:ole="">
            <v:imagedata r:id="rId719" o:title=""/>
          </v:shape>
          <o:OLEObject Type="Embed" ProgID="Equation.DSMT4" ShapeID="_x0000_i1369" DrawAspect="Content" ObjectID="_1600548765" r:id="rId720"/>
        </w:object>
      </w:r>
    </w:p>
    <w:p w14:paraId="58C83DE9" w14:textId="6DE0DCCD" w:rsidR="00790F23" w:rsidRDefault="006A51B1" w:rsidP="00790F23">
      <w:r>
        <w:t xml:space="preserve">Предполагая уровень остаточных деформаций </w:t>
      </w:r>
      <w:r w:rsidR="007D5FD1">
        <w:t xml:space="preserve">равным </w:t>
      </w:r>
      <w:r>
        <w:t>0.4%, проведен расчет изменения деформаций во времени. Результаты р</w:t>
      </w:r>
      <w:r w:rsidR="00A65BF5">
        <w:t>асчета пред</w:t>
      </w:r>
      <w:r w:rsidR="00FE2ECC">
        <w:t>ставлены н</w:t>
      </w:r>
      <w:r w:rsidR="007B10A1">
        <w:t>а рисунке</w:t>
      </w:r>
      <w:r w:rsidR="00FE2ECC">
        <w:t xml:space="preserve"> 4.28</w:t>
      </w:r>
      <w:r>
        <w:t>.</w:t>
      </w:r>
    </w:p>
    <w:p w14:paraId="690E4934" w14:textId="7B4A081F" w:rsidR="00790F23" w:rsidRDefault="00790F23" w:rsidP="00790F23"/>
    <w:p w14:paraId="62267ABB" w14:textId="50B3845D" w:rsidR="00790F23" w:rsidRPr="00F77F0F" w:rsidRDefault="00321E61" w:rsidP="00790F23">
      <w:pPr>
        <w:ind w:firstLine="0"/>
        <w:jc w:val="center"/>
      </w:pPr>
      <w:r>
        <w:rPr>
          <w:noProof/>
          <w:lang w:eastAsia="ru-RU"/>
        </w:rPr>
        <w:drawing>
          <wp:inline distT="0" distB="0" distL="0" distR="0" wp14:anchorId="11E9BA41" wp14:editId="0979F2CB">
            <wp:extent cx="5224145" cy="2071877"/>
            <wp:effectExtent l="0" t="0" r="0" b="508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def.jpg"/>
                    <pic:cNvPicPr/>
                  </pic:nvPicPr>
                  <pic:blipFill>
                    <a:blip r:embed="rId721">
                      <a:extLst>
                        <a:ext uri="{28A0092B-C50C-407E-A947-70E740481C1C}">
                          <a14:useLocalDpi xmlns:a14="http://schemas.microsoft.com/office/drawing/2010/main" val="0"/>
                        </a:ext>
                      </a:extLst>
                    </a:blip>
                    <a:stretch>
                      <a:fillRect/>
                    </a:stretch>
                  </pic:blipFill>
                  <pic:spPr>
                    <a:xfrm>
                      <a:off x="0" y="0"/>
                      <a:ext cx="5232929" cy="2075361"/>
                    </a:xfrm>
                    <a:prstGeom prst="rect">
                      <a:avLst/>
                    </a:prstGeom>
                  </pic:spPr>
                </pic:pic>
              </a:graphicData>
            </a:graphic>
          </wp:inline>
        </w:drawing>
      </w:r>
    </w:p>
    <w:p w14:paraId="5BA968B6" w14:textId="4DB67272" w:rsidR="004219B5" w:rsidRDefault="00F97DB5" w:rsidP="00790F23">
      <w:pPr>
        <w:jc w:val="center"/>
      </w:pPr>
      <w:r>
        <w:t>Рисунок</w:t>
      </w:r>
      <w:r w:rsidR="00790F23">
        <w:t xml:space="preserve"> 4.2</w:t>
      </w:r>
      <w:r w:rsidR="00FE2ECC">
        <w:t>8</w:t>
      </w:r>
      <w:r>
        <w:t xml:space="preserve"> –</w:t>
      </w:r>
      <w:r w:rsidR="00790F23">
        <w:t xml:space="preserve"> Зависимость </w:t>
      </w:r>
      <w:r w:rsidR="00321E61">
        <w:t xml:space="preserve">остаточных </w:t>
      </w:r>
      <w:r w:rsidR="00790F23">
        <w:t xml:space="preserve">деформаций </w:t>
      </w:r>
      <w:r w:rsidR="00321E61">
        <w:t xml:space="preserve">главного зеркала космического аппарата «Спектр-М» </w:t>
      </w:r>
      <w:r w:rsidR="00790F23">
        <w:t xml:space="preserve">от времени </w:t>
      </w:r>
    </w:p>
    <w:p w14:paraId="20C5E105" w14:textId="30DFF491" w:rsidR="00790F23" w:rsidRDefault="00790F23" w:rsidP="00965AF6"/>
    <w:p w14:paraId="1AB63D63" w14:textId="4691FD1A" w:rsidR="00790F23" w:rsidRDefault="007D5FD1" w:rsidP="00965AF6">
      <w:r>
        <w:t>Используя приведенные выше соотношения, в</w:t>
      </w:r>
      <w:r w:rsidR="006A51B1" w:rsidRPr="00BF044B">
        <w:t>ыполн</w:t>
      </w:r>
      <w:r>
        <w:t>им</w:t>
      </w:r>
      <w:r w:rsidR="006A51B1" w:rsidRPr="00BF044B">
        <w:t xml:space="preserve"> расчет изменения фокусного</w:t>
      </w:r>
      <w:r w:rsidR="006A51B1">
        <w:t xml:space="preserve"> расстояния главного зеркала</w:t>
      </w:r>
      <w:r w:rsidR="00BF044B">
        <w:t xml:space="preserve"> с течением времени</w:t>
      </w:r>
      <w:r>
        <w:t xml:space="preserve">:  </w:t>
      </w:r>
      <w:r w:rsidR="00466271" w:rsidRPr="00466271">
        <w:rPr>
          <w:position w:val="-12"/>
        </w:rPr>
        <w:object w:dxaOrig="1420" w:dyaOrig="440" w14:anchorId="47616BC9">
          <v:shape id="_x0000_i1370" type="#_x0000_t75" style="width:71.25pt;height:21.75pt" o:ole="">
            <v:imagedata r:id="rId722" o:title=""/>
          </v:shape>
          <o:OLEObject Type="Embed" ProgID="Equation.DSMT4" ShapeID="_x0000_i1370" DrawAspect="Content" ObjectID="_1600548766" r:id="rId723"/>
        </w:object>
      </w:r>
      <w:r w:rsidR="006A51B1">
        <w:t xml:space="preserve">. </w:t>
      </w:r>
      <w:r w:rsidR="00790F23">
        <w:t>Зависимость фокусного расстояния от времени для сектора центральной части главного зеркала показана н</w:t>
      </w:r>
      <w:r w:rsidR="007B10A1">
        <w:t>а рисунке</w:t>
      </w:r>
      <w:r w:rsidR="00790F23">
        <w:t xml:space="preserve"> 4.2</w:t>
      </w:r>
      <w:r w:rsidR="00FE2ECC">
        <w:t>9</w:t>
      </w:r>
      <w:r w:rsidR="00790F23">
        <w:t>.</w:t>
      </w:r>
    </w:p>
    <w:p w14:paraId="098EF748" w14:textId="1353DB12" w:rsidR="00790F23" w:rsidRDefault="00790F23" w:rsidP="00965AF6"/>
    <w:p w14:paraId="1307FE75" w14:textId="51599B17" w:rsidR="00790F23" w:rsidRDefault="00321E61" w:rsidP="00D11256">
      <w:pPr>
        <w:ind w:firstLine="0"/>
        <w:jc w:val="center"/>
      </w:pPr>
      <w:r>
        <w:rPr>
          <w:noProof/>
          <w:lang w:eastAsia="ru-RU"/>
        </w:rPr>
        <w:drawing>
          <wp:inline distT="0" distB="0" distL="0" distR="0" wp14:anchorId="759F9F50" wp14:editId="397E151F">
            <wp:extent cx="5443220" cy="1897813"/>
            <wp:effectExtent l="0" t="0" r="508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f.jpg"/>
                    <pic:cNvPicPr/>
                  </pic:nvPicPr>
                  <pic:blipFill>
                    <a:blip r:embed="rId724">
                      <a:extLst>
                        <a:ext uri="{28A0092B-C50C-407E-A947-70E740481C1C}">
                          <a14:useLocalDpi xmlns:a14="http://schemas.microsoft.com/office/drawing/2010/main" val="0"/>
                        </a:ext>
                      </a:extLst>
                    </a:blip>
                    <a:stretch>
                      <a:fillRect/>
                    </a:stretch>
                  </pic:blipFill>
                  <pic:spPr>
                    <a:xfrm>
                      <a:off x="0" y="0"/>
                      <a:ext cx="5453370" cy="1901352"/>
                    </a:xfrm>
                    <a:prstGeom prst="rect">
                      <a:avLst/>
                    </a:prstGeom>
                  </pic:spPr>
                </pic:pic>
              </a:graphicData>
            </a:graphic>
          </wp:inline>
        </w:drawing>
      </w:r>
    </w:p>
    <w:p w14:paraId="192D94B0" w14:textId="54A05B84" w:rsidR="00790F23" w:rsidRDefault="00F97DB5" w:rsidP="00790F23">
      <w:pPr>
        <w:jc w:val="center"/>
      </w:pPr>
      <w:r>
        <w:t>Рисунок</w:t>
      </w:r>
      <w:r w:rsidR="00790F23">
        <w:t xml:space="preserve"> 4.2</w:t>
      </w:r>
      <w:r w:rsidR="00FE2ECC">
        <w:t>9</w:t>
      </w:r>
      <w:r>
        <w:t xml:space="preserve"> –</w:t>
      </w:r>
      <w:r w:rsidR="00790F23">
        <w:t xml:space="preserve"> </w:t>
      </w:r>
      <w:r w:rsidR="00C41FDD">
        <w:t>Изменение</w:t>
      </w:r>
      <w:r w:rsidR="00790F23">
        <w:t xml:space="preserve"> фокусного расстояния центральной части главного зеркала к</w:t>
      </w:r>
      <w:r w:rsidR="00C41FDD">
        <w:t>осмического аппарата «Спектр-М»</w:t>
      </w:r>
    </w:p>
    <w:p w14:paraId="7F757D13" w14:textId="5049CEBE" w:rsidR="00790F23" w:rsidRDefault="00790F23" w:rsidP="00790F23"/>
    <w:p w14:paraId="3A8D3873" w14:textId="2D27EC2E" w:rsidR="00BF044B" w:rsidRDefault="00BF044B" w:rsidP="00790F23">
      <w:r>
        <w:t>Н</w:t>
      </w:r>
      <w:r w:rsidR="007B10A1">
        <w:t>а рисунке</w:t>
      </w:r>
      <w:r>
        <w:t xml:space="preserve"> 4.30 показано отклонение фокуса главного зеркала от расчетного.</w:t>
      </w:r>
    </w:p>
    <w:p w14:paraId="4C26E33A" w14:textId="5BBCB1BF" w:rsidR="00BF044B" w:rsidRDefault="00BF044B" w:rsidP="00790F23"/>
    <w:p w14:paraId="70FBC194" w14:textId="0DE8950A" w:rsidR="00BF044B" w:rsidRDefault="00BF044B" w:rsidP="00BF044B">
      <w:pPr>
        <w:jc w:val="center"/>
      </w:pPr>
      <w:r>
        <w:rPr>
          <w:noProof/>
          <w:lang w:eastAsia="ru-RU"/>
        </w:rPr>
        <w:lastRenderedPageBreak/>
        <w:drawing>
          <wp:inline distT="0" distB="0" distL="0" distR="0" wp14:anchorId="3A55998A" wp14:editId="0BB05844">
            <wp:extent cx="5214620" cy="2284541"/>
            <wp:effectExtent l="0" t="0" r="5080" b="190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p_df.jpg"/>
                    <pic:cNvPicPr/>
                  </pic:nvPicPr>
                  <pic:blipFill>
                    <a:blip r:embed="rId725">
                      <a:extLst>
                        <a:ext uri="{28A0092B-C50C-407E-A947-70E740481C1C}">
                          <a14:useLocalDpi xmlns:a14="http://schemas.microsoft.com/office/drawing/2010/main" val="0"/>
                        </a:ext>
                      </a:extLst>
                    </a:blip>
                    <a:stretch>
                      <a:fillRect/>
                    </a:stretch>
                  </pic:blipFill>
                  <pic:spPr>
                    <a:xfrm>
                      <a:off x="0" y="0"/>
                      <a:ext cx="5222606" cy="2288040"/>
                    </a:xfrm>
                    <a:prstGeom prst="rect">
                      <a:avLst/>
                    </a:prstGeom>
                  </pic:spPr>
                </pic:pic>
              </a:graphicData>
            </a:graphic>
          </wp:inline>
        </w:drawing>
      </w:r>
    </w:p>
    <w:p w14:paraId="2EAA53CF" w14:textId="6B69C67C" w:rsidR="00BF044B" w:rsidRDefault="00F97DB5" w:rsidP="00BF044B">
      <w:pPr>
        <w:jc w:val="center"/>
      </w:pPr>
      <w:r>
        <w:t>Рисунок</w:t>
      </w:r>
      <w:r w:rsidR="00BF044B">
        <w:t xml:space="preserve"> 4.30</w:t>
      </w:r>
      <w:r>
        <w:t xml:space="preserve"> –</w:t>
      </w:r>
      <w:r w:rsidR="00BF044B">
        <w:t xml:space="preserve"> Отклонение фокуса центральной части главного зеркала от расчетного</w:t>
      </w:r>
    </w:p>
    <w:p w14:paraId="295E5659" w14:textId="4B149A4C" w:rsidR="00BF044B" w:rsidRDefault="00BF044B" w:rsidP="00790F23"/>
    <w:p w14:paraId="70702089" w14:textId="43116614" w:rsidR="007D5FD1" w:rsidRDefault="007D5FD1" w:rsidP="00790F23">
      <w:r>
        <w:t>Сделаем оценку времени</w:t>
      </w:r>
      <w:r w:rsidRPr="001A0DCA">
        <w:t>, в течение которого фокусное расстояние будет находиться в допустимых пределах и зеркало может быть использовано при работе космического аппарата.</w:t>
      </w:r>
      <w:r w:rsidR="0058259F">
        <w:t xml:space="preserve"> </w:t>
      </w:r>
      <w:r w:rsidR="001A0DCA">
        <w:t>С учетом требований к отклонениям поверхности параметры главного зеркала выйдут за допустимые значения в течение 27 дней.</w:t>
      </w:r>
    </w:p>
    <w:p w14:paraId="422C5798" w14:textId="62EE8317" w:rsidR="000B63FD" w:rsidRDefault="00790F23" w:rsidP="000B63FD">
      <w:r>
        <w:t xml:space="preserve">Таким образом, при помощи предложенной модели выполнен расчет </w:t>
      </w:r>
      <w:r w:rsidR="007D5FD1">
        <w:t xml:space="preserve">деформирования </w:t>
      </w:r>
      <w:r>
        <w:t>элемента конструкции – центральной части главного зеркала к</w:t>
      </w:r>
      <w:r w:rsidR="00A54E4C">
        <w:t>ос</w:t>
      </w:r>
      <w:r w:rsidR="007D5FD1">
        <w:t>мического аппарата «Спектр-М». П</w:t>
      </w:r>
      <w:r>
        <w:t xml:space="preserve">оказано, что при </w:t>
      </w:r>
      <w:r w:rsidR="00BF044B">
        <w:t xml:space="preserve">хранении происходит изменение фокуса центральной части главного зеркала, что при </w:t>
      </w:r>
      <w:r>
        <w:t xml:space="preserve">предъявляемых требованиях к точности поверхности </w:t>
      </w:r>
      <w:r w:rsidR="00BF044B">
        <w:t>приводит к</w:t>
      </w:r>
      <w:r w:rsidR="007D5FD1">
        <w:t xml:space="preserve"> потере функциональной способности</w:t>
      </w:r>
      <w:r w:rsidR="00BF044B">
        <w:t xml:space="preserve"> космического аппарата</w:t>
      </w:r>
      <w:r>
        <w:t>.</w:t>
      </w:r>
      <w:r w:rsidR="007D2E69">
        <w:t xml:space="preserve"> Точность расчета подтверждается удовлетворительным согласием расчетных и экспериментальных данных по изменению фокусного расстояния главного зеркала.</w:t>
      </w:r>
    </w:p>
    <w:p w14:paraId="59C222D8" w14:textId="1EAC67D5" w:rsidR="00463C21" w:rsidRPr="000B63FD" w:rsidRDefault="00463C21" w:rsidP="000B63FD">
      <w:r>
        <w:t>Для придания требуемой формы главному зеркалу требуется либо изменение формы оснастки с учетом ползучести конструкции при хранении, либо применение корректирующих усилий, расчет которых приведен в главе 5</w:t>
      </w:r>
      <w:r w:rsidR="00D32481">
        <w:t>, где приведено исследование деформирования криволинейной балки</w:t>
      </w:r>
      <w:r>
        <w:t>.</w:t>
      </w:r>
    </w:p>
    <w:p w14:paraId="0F635A00" w14:textId="77777777" w:rsidR="00790F23" w:rsidRDefault="00790F23" w:rsidP="00790F23"/>
    <w:p w14:paraId="42F7DA20" w14:textId="60C1B966" w:rsidR="008A0FAD" w:rsidRPr="008A0FAD" w:rsidRDefault="00965AF6" w:rsidP="00E649B5">
      <w:pPr>
        <w:pStyle w:val="20"/>
      </w:pPr>
      <w:bookmarkStart w:id="105" w:name="_Toc496113922"/>
      <w:bookmarkStart w:id="106" w:name="_Toc496697720"/>
      <w:bookmarkStart w:id="107" w:name="_Toc500508012"/>
      <w:bookmarkStart w:id="108" w:name="_Toc500508155"/>
      <w:r>
        <w:t>4.</w:t>
      </w:r>
      <w:r w:rsidR="004219B5">
        <w:t>5</w:t>
      </w:r>
      <w:r>
        <w:t>. Выводы по главе</w:t>
      </w:r>
      <w:bookmarkEnd w:id="105"/>
      <w:bookmarkEnd w:id="106"/>
      <w:r w:rsidR="00BD10ED">
        <w:t xml:space="preserve"> 4</w:t>
      </w:r>
      <w:bookmarkEnd w:id="107"/>
      <w:bookmarkEnd w:id="108"/>
    </w:p>
    <w:p w14:paraId="75818727" w14:textId="2BC96FDB" w:rsidR="00965AF6" w:rsidRDefault="00965AF6" w:rsidP="007540CF">
      <w:pPr>
        <w:pStyle w:val="af"/>
        <w:numPr>
          <w:ilvl w:val="0"/>
          <w:numId w:val="27"/>
        </w:numPr>
      </w:pPr>
      <w:r>
        <w:t xml:space="preserve">Разработана </w:t>
      </w:r>
      <w:r w:rsidR="00F97DB5">
        <w:t>методика</w:t>
      </w:r>
      <w:r>
        <w:t>, позволяющая описывать временн</w:t>
      </w:r>
      <w:r>
        <w:rPr>
          <w:b/>
        </w:rPr>
        <w:t>ы</w:t>
      </w:r>
      <w:r>
        <w:t xml:space="preserve">е эффекты при деформировании </w:t>
      </w:r>
      <w:r w:rsidR="00891157">
        <w:t>композитных конструкций</w:t>
      </w:r>
      <w:r>
        <w:t>.</w:t>
      </w:r>
      <w:r w:rsidR="00AF4B06">
        <w:t xml:space="preserve"> </w:t>
      </w:r>
      <w:r w:rsidR="00AF4B06" w:rsidRPr="00AF4B06">
        <w:t xml:space="preserve">Получены матричные операторные выражения характеристик жесткости и податливости для решения аналитических и численных задач деформирования конструкций при переменных нагрузках, что позволяет аналитически определить анизотропию комплекса связных материальных функций, характеризующих </w:t>
      </w:r>
      <w:r w:rsidR="00D32B94">
        <w:t>наследственно-</w:t>
      </w:r>
      <w:r w:rsidR="00AF4B06">
        <w:t>упругое поведение материала.</w:t>
      </w:r>
    </w:p>
    <w:p w14:paraId="75818729" w14:textId="3736CE5F" w:rsidR="00965AF6" w:rsidRDefault="00965AF6" w:rsidP="00E36451">
      <w:pPr>
        <w:pStyle w:val="af"/>
        <w:numPr>
          <w:ilvl w:val="0"/>
          <w:numId w:val="27"/>
        </w:numPr>
      </w:pPr>
      <w:r>
        <w:lastRenderedPageBreak/>
        <w:t xml:space="preserve">При помощи </w:t>
      </w:r>
      <w:r w:rsidR="00353756">
        <w:t xml:space="preserve">предложенной </w:t>
      </w:r>
      <w:r w:rsidR="007B10A1">
        <w:t>методики</w:t>
      </w:r>
      <w:r>
        <w:t xml:space="preserve"> выполнен расчет </w:t>
      </w:r>
      <w:r w:rsidR="006160EE">
        <w:t>напряженно-деформированного состояния</w:t>
      </w:r>
      <w:r>
        <w:t xml:space="preserve"> </w:t>
      </w:r>
      <w:r w:rsidR="00801C19">
        <w:t xml:space="preserve">образцов из </w:t>
      </w:r>
      <w:r w:rsidR="006B42D3">
        <w:t xml:space="preserve">углепластиков КМУ-4, </w:t>
      </w:r>
      <w:r>
        <w:t>БМИ-3/3692,</w:t>
      </w:r>
      <w:r w:rsidR="006B42D3">
        <w:t xml:space="preserve"> углепластика на основе термопластичного связующего,</w:t>
      </w:r>
      <w:r>
        <w:t xml:space="preserve"> определены параметры модели. Показано хорошее согласие между расчетными и экспериментальными данными. </w:t>
      </w:r>
      <w:r w:rsidR="00CC0B1E">
        <w:t xml:space="preserve">Средняя относительная ошибка по сравнению с линейной моделью уменьшена в 2,3 раза, а средняя </w:t>
      </w:r>
      <w:proofErr w:type="spellStart"/>
      <w:r w:rsidR="00CC0B1E">
        <w:t>квадратическая</w:t>
      </w:r>
      <w:proofErr w:type="spellEnd"/>
      <w:r w:rsidR="00CC0B1E">
        <w:t xml:space="preserve"> ошибка – в 2,0 раза.</w:t>
      </w:r>
    </w:p>
    <w:p w14:paraId="7581872A" w14:textId="447697F2" w:rsidR="00965AF6" w:rsidRDefault="007B10A1" w:rsidP="007540CF">
      <w:pPr>
        <w:pStyle w:val="af"/>
        <w:numPr>
          <w:ilvl w:val="0"/>
          <w:numId w:val="27"/>
        </w:numPr>
      </w:pPr>
      <w:r>
        <w:t>Методика</w:t>
      </w:r>
      <w:r w:rsidR="000B63FD">
        <w:t xml:space="preserve"> применена для расчета деформаций сектора главного зеркала космического радиотелескопа «</w:t>
      </w:r>
      <w:proofErr w:type="spellStart"/>
      <w:r w:rsidR="000B63FD">
        <w:t>Миллиметрон</w:t>
      </w:r>
      <w:proofErr w:type="spellEnd"/>
      <w:r w:rsidR="000B63FD">
        <w:t>»</w:t>
      </w:r>
      <w:r w:rsidR="00965AF6">
        <w:t>.</w:t>
      </w:r>
      <w:r w:rsidR="000B63FD">
        <w:t xml:space="preserve"> Показано, что при хранении при нормальных условиях будет происходить ползучесть конструкции за счет релаксации внутренних напряжений</w:t>
      </w:r>
      <w:r w:rsidR="00A54E4C">
        <w:t>, что негативно сказывается на качестве работы космического аппарата</w:t>
      </w:r>
      <w:r w:rsidR="000B63FD">
        <w:t>.</w:t>
      </w:r>
    </w:p>
    <w:p w14:paraId="7581872B" w14:textId="77777777" w:rsidR="00965AF6" w:rsidRDefault="00965AF6" w:rsidP="00965AF6"/>
    <w:p w14:paraId="7581872C" w14:textId="77777777" w:rsidR="00965AF6" w:rsidRDefault="00965AF6">
      <w:pPr>
        <w:spacing w:after="200" w:line="276" w:lineRule="auto"/>
        <w:ind w:firstLine="0"/>
        <w:jc w:val="left"/>
      </w:pPr>
      <w:r>
        <w:br w:type="page"/>
      </w:r>
    </w:p>
    <w:p w14:paraId="7581872E" w14:textId="0C3948F0" w:rsidR="00965AF6" w:rsidRDefault="00965AF6" w:rsidP="00E649B5">
      <w:pPr>
        <w:pStyle w:val="1"/>
      </w:pPr>
      <w:bookmarkStart w:id="109" w:name="_Toc496173859"/>
      <w:bookmarkStart w:id="110" w:name="_Toc496697721"/>
      <w:bookmarkStart w:id="111" w:name="_Toc500508013"/>
      <w:bookmarkStart w:id="112" w:name="_Toc500508156"/>
      <w:r>
        <w:lastRenderedPageBreak/>
        <w:t xml:space="preserve">Глава 5. </w:t>
      </w:r>
      <w:r w:rsidR="008A0FAD">
        <w:t>Деформирование</w:t>
      </w:r>
      <w:r>
        <w:t xml:space="preserve"> криволинейной слоистой балки</w:t>
      </w:r>
      <w:bookmarkEnd w:id="109"/>
      <w:bookmarkEnd w:id="110"/>
      <w:bookmarkEnd w:id="111"/>
      <w:bookmarkEnd w:id="112"/>
    </w:p>
    <w:p w14:paraId="75818730" w14:textId="19146630" w:rsidR="00965AF6" w:rsidRDefault="00B750CA" w:rsidP="00E649B5">
      <w:pPr>
        <w:pStyle w:val="20"/>
        <w:rPr>
          <w:rFonts w:cs="Times New Roman"/>
          <w:szCs w:val="28"/>
        </w:rPr>
      </w:pPr>
      <w:bookmarkStart w:id="113" w:name="_Toc496173860"/>
      <w:bookmarkStart w:id="114" w:name="_Toc496697722"/>
      <w:bookmarkStart w:id="115" w:name="_Toc500508014"/>
      <w:bookmarkStart w:id="116" w:name="_Toc500508157"/>
      <w:r>
        <w:t>5</w:t>
      </w:r>
      <w:r w:rsidR="00965AF6">
        <w:t>.1. Испытания типовых элементов конструкций</w:t>
      </w:r>
      <w:bookmarkEnd w:id="113"/>
      <w:bookmarkEnd w:id="114"/>
      <w:bookmarkEnd w:id="115"/>
      <w:bookmarkEnd w:id="116"/>
    </w:p>
    <w:p w14:paraId="75818731" w14:textId="76AF9B8D" w:rsidR="00965AF6" w:rsidRDefault="00965AF6" w:rsidP="00965AF6">
      <w:pPr>
        <w:ind w:firstLine="708"/>
        <w:rPr>
          <w:rFonts w:cs="Times New Roman"/>
          <w:szCs w:val="28"/>
        </w:rPr>
      </w:pPr>
      <w:r>
        <w:rPr>
          <w:rFonts w:cs="Times New Roman"/>
          <w:szCs w:val="28"/>
        </w:rPr>
        <w:t xml:space="preserve">Сертификация нового материала для последующего производства изделий из него является трудоёмким процессом </w:t>
      </w:r>
      <w:r w:rsidR="0042041E">
        <w:rPr>
          <w:rFonts w:cs="Times New Roman"/>
          <w:szCs w:val="28"/>
        </w:rPr>
        <w:t>с</w:t>
      </w:r>
      <w:r>
        <w:rPr>
          <w:rFonts w:cs="Times New Roman"/>
          <w:szCs w:val="28"/>
        </w:rPr>
        <w:t xml:space="preserve"> множеством этапов. При разработке методики проектирования нужно иметь информацию о работе материала в тех или иных конструкциях. Для этой цели исследуют образцы, приближенные по форме к типовым элементам конструкций. </w:t>
      </w:r>
      <w:r>
        <w:t xml:space="preserve">В связи с консервативностью авиационной отрасли, с учетом многолетнего опыта использования композиционных материалов, до сих пор преобладают эмпирические приёмы при переносе результатов лабораторных исследований на серийное производство </w:t>
      </w:r>
      <w:r>
        <w:rPr>
          <w:rFonts w:cs="Times New Roman"/>
          <w:szCs w:val="28"/>
        </w:rPr>
        <w:t>[</w:t>
      </w:r>
      <w:r w:rsidR="00484909">
        <w:rPr>
          <w:rFonts w:cs="Times New Roman"/>
          <w:szCs w:val="28"/>
        </w:rPr>
        <w:t>1</w:t>
      </w:r>
      <w:r w:rsidR="00315ADE" w:rsidRPr="00315ADE">
        <w:rPr>
          <w:rFonts w:cs="Times New Roman"/>
          <w:szCs w:val="28"/>
        </w:rPr>
        <w:t>76</w:t>
      </w:r>
      <w:r>
        <w:rPr>
          <w:rFonts w:cs="Times New Roman"/>
          <w:szCs w:val="28"/>
        </w:rPr>
        <w:t>].</w:t>
      </w:r>
    </w:p>
    <w:p w14:paraId="75818732" w14:textId="5C570F5D" w:rsidR="00965AF6" w:rsidRDefault="00965AF6" w:rsidP="00965AF6">
      <w:pPr>
        <w:ind w:firstLine="708"/>
        <w:rPr>
          <w:rFonts w:cs="Times New Roman"/>
          <w:szCs w:val="28"/>
        </w:rPr>
      </w:pPr>
      <w:r>
        <w:rPr>
          <w:rFonts w:cs="Times New Roman"/>
          <w:szCs w:val="28"/>
        </w:rPr>
        <w:t>При проектировании композитных структур необходимо учитывать межслойные напряжения, поскольку зона контакта слоев имеет низкую прочность и там может произойти разрушение, вызванное расслоением материала [</w:t>
      </w:r>
      <w:r w:rsidR="00315ADE">
        <w:rPr>
          <w:rFonts w:cs="Times New Roman"/>
          <w:szCs w:val="28"/>
        </w:rPr>
        <w:t>177</w:t>
      </w:r>
      <w:r w:rsidR="00B11932">
        <w:rPr>
          <w:rFonts w:cs="Times New Roman"/>
          <w:szCs w:val="28"/>
        </w:rPr>
        <w:t>-1</w:t>
      </w:r>
      <w:r w:rsidR="00315ADE" w:rsidRPr="00315ADE">
        <w:rPr>
          <w:rFonts w:cs="Times New Roman"/>
          <w:szCs w:val="28"/>
        </w:rPr>
        <w:t>80</w:t>
      </w:r>
      <w:r>
        <w:rPr>
          <w:rFonts w:cs="Times New Roman"/>
          <w:szCs w:val="28"/>
        </w:rPr>
        <w:t>]. Поэтому определение внутренних напряжений, вызванных межслойными взаимодействиями, является важной задачей.</w:t>
      </w:r>
    </w:p>
    <w:p w14:paraId="75818733" w14:textId="79379F18" w:rsidR="00965AF6" w:rsidRDefault="00965AF6" w:rsidP="00965AF6">
      <w:pPr>
        <w:ind w:firstLine="708"/>
        <w:rPr>
          <w:rFonts w:cs="Times New Roman"/>
          <w:szCs w:val="28"/>
        </w:rPr>
      </w:pPr>
      <w:r>
        <w:rPr>
          <w:rFonts w:cs="Times New Roman"/>
          <w:szCs w:val="28"/>
        </w:rPr>
        <w:t>Классические испытания на растяжение, сжатие и сдвиг не могут полностью показать поведение многослойных КМ. Испытания на изгиб могут дать дополнительную информацию, более полно опи</w:t>
      </w:r>
      <w:r w:rsidR="00B11932">
        <w:rPr>
          <w:rFonts w:cs="Times New Roman"/>
          <w:szCs w:val="28"/>
        </w:rPr>
        <w:t>с</w:t>
      </w:r>
      <w:r w:rsidR="005A1938">
        <w:rPr>
          <w:rFonts w:cs="Times New Roman"/>
          <w:szCs w:val="28"/>
        </w:rPr>
        <w:t>ывающую поведение материала [1</w:t>
      </w:r>
      <w:r w:rsidR="00315ADE" w:rsidRPr="00315ADE">
        <w:rPr>
          <w:rFonts w:cs="Times New Roman"/>
          <w:szCs w:val="28"/>
        </w:rPr>
        <w:t>81</w:t>
      </w:r>
      <w:r>
        <w:rPr>
          <w:rFonts w:cs="Times New Roman"/>
          <w:szCs w:val="28"/>
        </w:rPr>
        <w:t>,</w:t>
      </w:r>
      <w:r w:rsidR="00484909">
        <w:rPr>
          <w:rFonts w:cs="Times New Roman"/>
          <w:szCs w:val="28"/>
        </w:rPr>
        <w:t xml:space="preserve"> </w:t>
      </w:r>
      <w:r w:rsidR="005A1938">
        <w:rPr>
          <w:rFonts w:cs="Times New Roman"/>
          <w:szCs w:val="28"/>
        </w:rPr>
        <w:t>1</w:t>
      </w:r>
      <w:r w:rsidR="00315ADE" w:rsidRPr="00315ADE">
        <w:rPr>
          <w:rFonts w:cs="Times New Roman"/>
          <w:szCs w:val="28"/>
        </w:rPr>
        <w:t>82</w:t>
      </w:r>
      <w:r>
        <w:rPr>
          <w:rFonts w:cs="Times New Roman"/>
          <w:szCs w:val="28"/>
        </w:rPr>
        <w:t>].</w:t>
      </w:r>
    </w:p>
    <w:p w14:paraId="75818734" w14:textId="01F2E515" w:rsidR="00965AF6" w:rsidRDefault="00965AF6" w:rsidP="00965AF6">
      <w:pPr>
        <w:rPr>
          <w:rFonts w:cs="Times New Roman"/>
          <w:szCs w:val="28"/>
        </w:rPr>
      </w:pPr>
      <w:r>
        <w:rPr>
          <w:rFonts w:cs="Times New Roman"/>
          <w:szCs w:val="28"/>
        </w:rPr>
        <w:t xml:space="preserve">В </w:t>
      </w:r>
      <w:r w:rsidR="00EE0871">
        <w:rPr>
          <w:rFonts w:cs="Times New Roman"/>
          <w:szCs w:val="28"/>
        </w:rPr>
        <w:t>стандарте ASTM D6415 [1</w:t>
      </w:r>
      <w:r w:rsidR="00DB7380" w:rsidRPr="00DB7380">
        <w:rPr>
          <w:rFonts w:cs="Times New Roman"/>
          <w:szCs w:val="28"/>
        </w:rPr>
        <w:t>83</w:t>
      </w:r>
      <w:r w:rsidR="00EE0871">
        <w:rPr>
          <w:rFonts w:cs="Times New Roman"/>
          <w:szCs w:val="28"/>
        </w:rPr>
        <w:t xml:space="preserve">] </w:t>
      </w:r>
      <w:r>
        <w:rPr>
          <w:rFonts w:cs="Times New Roman"/>
          <w:szCs w:val="28"/>
        </w:rPr>
        <w:t>описывается испытание образцов</w:t>
      </w:r>
      <w:r w:rsidR="00F25890">
        <w:rPr>
          <w:rFonts w:cs="Times New Roman"/>
          <w:szCs w:val="28"/>
        </w:rPr>
        <w:t>, приближенных к</w:t>
      </w:r>
      <w:r>
        <w:rPr>
          <w:rFonts w:cs="Times New Roman"/>
          <w:szCs w:val="28"/>
        </w:rPr>
        <w:t xml:space="preserve"> типов</w:t>
      </w:r>
      <w:r w:rsidR="00F25890">
        <w:rPr>
          <w:rFonts w:cs="Times New Roman"/>
          <w:szCs w:val="28"/>
        </w:rPr>
        <w:t>ым</w:t>
      </w:r>
      <w:r>
        <w:rPr>
          <w:rFonts w:cs="Times New Roman"/>
          <w:szCs w:val="28"/>
        </w:rPr>
        <w:t xml:space="preserve"> элемента</w:t>
      </w:r>
      <w:r w:rsidR="00F25890">
        <w:rPr>
          <w:rFonts w:cs="Times New Roman"/>
          <w:szCs w:val="28"/>
        </w:rPr>
        <w:t>м</w:t>
      </w:r>
      <w:r>
        <w:rPr>
          <w:rFonts w:cs="Times New Roman"/>
          <w:szCs w:val="28"/>
        </w:rPr>
        <w:t xml:space="preserve"> конструкции. По </w:t>
      </w:r>
      <w:r w:rsidR="00F25890">
        <w:rPr>
          <w:rFonts w:cs="Times New Roman"/>
          <w:szCs w:val="28"/>
        </w:rPr>
        <w:t>результатам</w:t>
      </w:r>
      <w:r>
        <w:rPr>
          <w:rFonts w:cs="Times New Roman"/>
          <w:szCs w:val="28"/>
        </w:rPr>
        <w:t xml:space="preserve"> испытаний определяются </w:t>
      </w:r>
      <w:r w:rsidR="00B3728E">
        <w:rPr>
          <w:rFonts w:cs="Times New Roman"/>
          <w:szCs w:val="28"/>
        </w:rPr>
        <w:t xml:space="preserve">растягивающие </w:t>
      </w:r>
      <w:r>
        <w:rPr>
          <w:rFonts w:cs="Times New Roman"/>
          <w:szCs w:val="28"/>
        </w:rPr>
        <w:t xml:space="preserve">радиальные напряжения, возникающие в </w:t>
      </w:r>
      <w:r w:rsidR="00F25890">
        <w:rPr>
          <w:rFonts w:cs="Times New Roman"/>
          <w:szCs w:val="28"/>
        </w:rPr>
        <w:t>рабочей зоне</w:t>
      </w:r>
      <w:r>
        <w:rPr>
          <w:rFonts w:cs="Times New Roman"/>
          <w:szCs w:val="28"/>
        </w:rPr>
        <w:t xml:space="preserve"> образца. </w:t>
      </w:r>
      <w:r w:rsidR="00F25890">
        <w:rPr>
          <w:rFonts w:cs="Times New Roman"/>
          <w:szCs w:val="28"/>
        </w:rPr>
        <w:t>Схема четырехточечного</w:t>
      </w:r>
      <w:r w:rsidR="00EE0871">
        <w:rPr>
          <w:rFonts w:cs="Times New Roman"/>
          <w:szCs w:val="28"/>
        </w:rPr>
        <w:t xml:space="preserve"> изгиб</w:t>
      </w:r>
      <w:r w:rsidR="00F25890">
        <w:rPr>
          <w:rFonts w:cs="Times New Roman"/>
          <w:szCs w:val="28"/>
        </w:rPr>
        <w:t>а</w:t>
      </w:r>
      <w:r>
        <w:rPr>
          <w:rFonts w:cs="Times New Roman"/>
          <w:szCs w:val="28"/>
        </w:rPr>
        <w:t xml:space="preserve"> типового </w:t>
      </w:r>
      <w:r>
        <w:rPr>
          <w:rFonts w:cs="Times New Roman"/>
          <w:szCs w:val="28"/>
          <w:lang w:val="en-US"/>
        </w:rPr>
        <w:t>L</w:t>
      </w:r>
      <w:r>
        <w:rPr>
          <w:rFonts w:cs="Times New Roman"/>
          <w:szCs w:val="28"/>
        </w:rPr>
        <w:t>-</w:t>
      </w:r>
      <w:r w:rsidR="00F25890">
        <w:rPr>
          <w:rFonts w:cs="Times New Roman"/>
          <w:szCs w:val="28"/>
        </w:rPr>
        <w:t xml:space="preserve">образного </w:t>
      </w:r>
      <w:r>
        <w:rPr>
          <w:rFonts w:cs="Times New Roman"/>
          <w:szCs w:val="28"/>
        </w:rPr>
        <w:t>элемента конструкции представлен н</w:t>
      </w:r>
      <w:r w:rsidR="007B10A1">
        <w:rPr>
          <w:rFonts w:cs="Times New Roman"/>
          <w:szCs w:val="28"/>
        </w:rPr>
        <w:t>а рисунке</w:t>
      </w:r>
      <w:r>
        <w:rPr>
          <w:rFonts w:cs="Times New Roman"/>
          <w:szCs w:val="28"/>
        </w:rPr>
        <w:t xml:space="preserve"> </w:t>
      </w:r>
      <w:r w:rsidR="00F8459D">
        <w:rPr>
          <w:rFonts w:cs="Times New Roman"/>
          <w:szCs w:val="28"/>
        </w:rPr>
        <w:t>5</w:t>
      </w:r>
      <w:r>
        <w:rPr>
          <w:rFonts w:cs="Times New Roman"/>
          <w:szCs w:val="28"/>
        </w:rPr>
        <w:t>.1.</w:t>
      </w:r>
    </w:p>
    <w:p w14:paraId="75818735" w14:textId="77777777" w:rsidR="00965AF6" w:rsidRDefault="00965AF6" w:rsidP="00965AF6">
      <w:pPr>
        <w:jc w:val="center"/>
        <w:rPr>
          <w:rFonts w:cs="Times New Roman"/>
          <w:szCs w:val="28"/>
        </w:rPr>
      </w:pPr>
      <w:r>
        <w:rPr>
          <w:rFonts w:cs="Times New Roman"/>
          <w:noProof/>
          <w:szCs w:val="28"/>
          <w:lang w:eastAsia="ru-RU"/>
        </w:rPr>
        <w:drawing>
          <wp:inline distT="0" distB="0" distL="0" distR="0" wp14:anchorId="75818B56" wp14:editId="535A12B3">
            <wp:extent cx="3510915" cy="2128894"/>
            <wp:effectExtent l="0" t="0" r="0" b="5080"/>
            <wp:docPr id="14469" name="Рисунок 1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3517397" cy="2132825"/>
                    </a:xfrm>
                    <a:prstGeom prst="rect">
                      <a:avLst/>
                    </a:prstGeom>
                    <a:noFill/>
                    <a:ln>
                      <a:noFill/>
                    </a:ln>
                  </pic:spPr>
                </pic:pic>
              </a:graphicData>
            </a:graphic>
          </wp:inline>
        </w:drawing>
      </w:r>
    </w:p>
    <w:p w14:paraId="75818736" w14:textId="32DB41EF" w:rsidR="00965AF6" w:rsidRDefault="00F97DB5" w:rsidP="00E649B5">
      <w:pPr>
        <w:jc w:val="center"/>
      </w:pPr>
      <w:r>
        <w:t>Рисунок</w:t>
      </w:r>
      <w:r w:rsidR="00965AF6">
        <w:t xml:space="preserve"> </w:t>
      </w:r>
      <w:r w:rsidR="00F8459D">
        <w:t>5</w:t>
      </w:r>
      <w:r w:rsidR="00965AF6">
        <w:t>.1</w:t>
      </w:r>
      <w:r w:rsidR="007B10A1">
        <w:t xml:space="preserve"> –</w:t>
      </w:r>
      <w:r w:rsidR="00965AF6">
        <w:t xml:space="preserve"> Схема четырёхточечного изгиба типового </w:t>
      </w:r>
      <w:r w:rsidR="00965AF6">
        <w:rPr>
          <w:lang w:val="en-US"/>
        </w:rPr>
        <w:t>L</w:t>
      </w:r>
      <w:r w:rsidR="00484909">
        <w:t>-элемента [</w:t>
      </w:r>
      <w:r w:rsidR="00B11932">
        <w:t>1</w:t>
      </w:r>
      <w:r w:rsidR="00DB7380" w:rsidRPr="00DB7380">
        <w:t>83</w:t>
      </w:r>
      <w:r w:rsidR="00965AF6">
        <w:t>]</w:t>
      </w:r>
    </w:p>
    <w:p w14:paraId="75818737" w14:textId="77777777" w:rsidR="00965AF6" w:rsidRDefault="00965AF6" w:rsidP="00965AF6">
      <w:pPr>
        <w:rPr>
          <w:rFonts w:cs="Times New Roman"/>
          <w:szCs w:val="28"/>
        </w:rPr>
      </w:pPr>
    </w:p>
    <w:p w14:paraId="75818738" w14:textId="6388A16E" w:rsidR="00965AF6" w:rsidRDefault="00965AF6" w:rsidP="00965AF6">
      <w:pPr>
        <w:rPr>
          <w:rFonts w:cs="Times New Roman"/>
          <w:szCs w:val="28"/>
        </w:rPr>
      </w:pPr>
      <w:r>
        <w:rPr>
          <w:rFonts w:cs="Times New Roman"/>
          <w:szCs w:val="28"/>
        </w:rPr>
        <w:t xml:space="preserve">При помощи двух нагружающих цилиндров прикладывается нагрузка на внешней поверхности образца. Эта нагрузка создает изгибающий момент в криволинейной секции образца, что приводит к раскрытию угла </w:t>
      </w:r>
      <w:r w:rsidR="00466271" w:rsidRPr="00466271">
        <w:rPr>
          <w:position w:val="-6"/>
        </w:rPr>
        <w:object w:dxaOrig="240" w:dyaOrig="220" w14:anchorId="410B3B75">
          <v:shape id="_x0000_i1371" type="#_x0000_t75" style="width:12pt;height:11.25pt" o:ole="">
            <v:imagedata r:id="rId727" o:title=""/>
          </v:shape>
          <o:OLEObject Type="Embed" ProgID="Equation.DSMT4" ShapeID="_x0000_i1371" DrawAspect="Content" ObjectID="_1600548767" r:id="rId728"/>
        </w:object>
      </w:r>
      <w:r w:rsidR="00F25890">
        <w:rPr>
          <w:rFonts w:cs="Times New Roman"/>
          <w:szCs w:val="28"/>
        </w:rPr>
        <w:t xml:space="preserve"> </w:t>
      </w:r>
      <w:r>
        <w:rPr>
          <w:rFonts w:cs="Times New Roman"/>
          <w:szCs w:val="28"/>
        </w:rPr>
        <w:t xml:space="preserve">и возникновению в нём напряжений. Характерные </w:t>
      </w:r>
      <w:r>
        <w:rPr>
          <w:rFonts w:cs="Times New Roman"/>
          <w:szCs w:val="28"/>
        </w:rPr>
        <w:lastRenderedPageBreak/>
        <w:t xml:space="preserve">размеры </w:t>
      </w:r>
      <w:r w:rsidR="00F25890">
        <w:rPr>
          <w:rFonts w:cs="Times New Roman"/>
          <w:szCs w:val="28"/>
        </w:rPr>
        <w:t>образца –</w:t>
      </w:r>
      <w:r>
        <w:rPr>
          <w:rFonts w:cs="Times New Roman"/>
          <w:szCs w:val="28"/>
        </w:rPr>
        <w:t xml:space="preserve"> это общая длина концевого участка (ноги) </w:t>
      </w:r>
      <w:r>
        <w:rPr>
          <w:rFonts w:cs="Times New Roman"/>
          <w:szCs w:val="28"/>
          <w:lang w:val="en-US"/>
        </w:rPr>
        <w:t>L</w:t>
      </w:r>
      <w:r>
        <w:rPr>
          <w:rFonts w:cs="Times New Roman"/>
          <w:szCs w:val="28"/>
        </w:rPr>
        <w:t xml:space="preserve">, ширина </w:t>
      </w:r>
      <w:r>
        <w:rPr>
          <w:rFonts w:cs="Times New Roman"/>
          <w:szCs w:val="28"/>
          <w:lang w:val="en-US"/>
        </w:rPr>
        <w:t>w</w:t>
      </w:r>
      <w:r>
        <w:rPr>
          <w:rFonts w:cs="Times New Roman"/>
          <w:szCs w:val="28"/>
        </w:rPr>
        <w:t xml:space="preserve">, толщина </w:t>
      </w:r>
      <w:r w:rsidRPr="00254ACC">
        <w:rPr>
          <w:rFonts w:cs="Times New Roman"/>
          <w:i/>
          <w:szCs w:val="28"/>
          <w:lang w:val="en-US"/>
        </w:rPr>
        <w:t>t</w:t>
      </w:r>
      <w:r>
        <w:rPr>
          <w:rFonts w:cs="Times New Roman"/>
          <w:szCs w:val="28"/>
        </w:rPr>
        <w:t>, внутренний радиус</w:t>
      </w:r>
      <w:r w:rsidR="009252AE">
        <w:rPr>
          <w:rFonts w:cs="Times New Roman"/>
          <w:szCs w:val="28"/>
        </w:rPr>
        <w:t xml:space="preserve"> </w:t>
      </w:r>
      <w:r w:rsidR="00466271" w:rsidRPr="00466271">
        <w:rPr>
          <w:position w:val="-12"/>
        </w:rPr>
        <w:object w:dxaOrig="260" w:dyaOrig="360" w14:anchorId="7778FC12">
          <v:shape id="_x0000_i1372" type="#_x0000_t75" style="width:12.75pt;height:18pt" o:ole="">
            <v:imagedata r:id="rId729" o:title=""/>
          </v:shape>
          <o:OLEObject Type="Embed" ProgID="Equation.DSMT4" ShapeID="_x0000_i1372" DrawAspect="Content" ObjectID="_1600548768" r:id="rId730"/>
        </w:object>
      </w:r>
      <w:r>
        <w:rPr>
          <w:rFonts w:cs="Times New Roman"/>
          <w:szCs w:val="28"/>
        </w:rPr>
        <w:t xml:space="preserve"> и угол между </w:t>
      </w:r>
      <w:r w:rsidR="00254ACC">
        <w:rPr>
          <w:rFonts w:cs="Times New Roman"/>
          <w:szCs w:val="28"/>
        </w:rPr>
        <w:t xml:space="preserve">полочками </w:t>
      </w:r>
      <w:r w:rsidR="00466271" w:rsidRPr="00466271">
        <w:rPr>
          <w:position w:val="-6"/>
        </w:rPr>
        <w:object w:dxaOrig="240" w:dyaOrig="220" w14:anchorId="72DD65E1">
          <v:shape id="_x0000_i1373" type="#_x0000_t75" style="width:12pt;height:11.25pt" o:ole="">
            <v:imagedata r:id="rId731" o:title=""/>
          </v:shape>
          <o:OLEObject Type="Embed" ProgID="Equation.DSMT4" ShapeID="_x0000_i1373" DrawAspect="Content" ObjectID="_1600548769" r:id="rId732"/>
        </w:object>
      </w:r>
      <w:r>
        <w:rPr>
          <w:rFonts w:cs="Times New Roman"/>
          <w:szCs w:val="28"/>
        </w:rPr>
        <w:t xml:space="preserve">. Кроме того, </w:t>
      </w:r>
      <w:r w:rsidR="00F25890">
        <w:rPr>
          <w:rFonts w:cs="Times New Roman"/>
          <w:szCs w:val="28"/>
        </w:rPr>
        <w:t>цилиндры</w:t>
      </w:r>
      <w:r>
        <w:rPr>
          <w:rFonts w:cs="Times New Roman"/>
          <w:szCs w:val="28"/>
        </w:rPr>
        <w:t xml:space="preserve">, используемые в </w:t>
      </w:r>
      <w:r w:rsidR="00F25890">
        <w:rPr>
          <w:rFonts w:cs="Times New Roman"/>
          <w:szCs w:val="28"/>
        </w:rPr>
        <w:t>оснастке испытательной машины</w:t>
      </w:r>
      <w:r>
        <w:rPr>
          <w:rFonts w:cs="Times New Roman"/>
          <w:szCs w:val="28"/>
        </w:rPr>
        <w:t>, имеют радиус</w:t>
      </w:r>
      <w:r w:rsidR="009252AE">
        <w:rPr>
          <w:rFonts w:cs="Times New Roman"/>
          <w:szCs w:val="28"/>
        </w:rPr>
        <w:t xml:space="preserve"> </w:t>
      </w:r>
      <w:r w:rsidR="00466271" w:rsidRPr="00466271">
        <w:rPr>
          <w:position w:val="-12"/>
        </w:rPr>
        <w:object w:dxaOrig="279" w:dyaOrig="360" w14:anchorId="5DC9D07A">
          <v:shape id="_x0000_i1374" type="#_x0000_t75" style="width:14.25pt;height:18pt" o:ole="">
            <v:imagedata r:id="rId733" o:title=""/>
          </v:shape>
          <o:OLEObject Type="Embed" ProgID="Equation.DSMT4" ShapeID="_x0000_i1374" DrawAspect="Content" ObjectID="_1600548770" r:id="rId734"/>
        </w:object>
      </w:r>
      <w:r>
        <w:rPr>
          <w:rFonts w:cs="Times New Roman"/>
          <w:szCs w:val="28"/>
        </w:rPr>
        <w:t xml:space="preserve">. Расстояние между нагружающими </w:t>
      </w:r>
      <w:r w:rsidR="00F25890">
        <w:rPr>
          <w:rFonts w:cs="Times New Roman"/>
          <w:szCs w:val="28"/>
        </w:rPr>
        <w:t>цилиндрами</w:t>
      </w:r>
      <w:r>
        <w:rPr>
          <w:rFonts w:cs="Times New Roman"/>
          <w:szCs w:val="28"/>
        </w:rPr>
        <w:t xml:space="preserve"> равно</w:t>
      </w:r>
      <w:r w:rsidR="00466271" w:rsidRPr="00466271">
        <w:rPr>
          <w:position w:val="-12"/>
        </w:rPr>
        <w:object w:dxaOrig="320" w:dyaOrig="360" w14:anchorId="12C42C7C">
          <v:shape id="_x0000_i1375" type="#_x0000_t75" style="width:15.75pt;height:18pt" o:ole="">
            <v:imagedata r:id="rId735" o:title=""/>
          </v:shape>
          <o:OLEObject Type="Embed" ProgID="Equation.DSMT4" ShapeID="_x0000_i1375" DrawAspect="Content" ObjectID="_1600548771" r:id="rId736"/>
        </w:object>
      </w:r>
      <w:r>
        <w:rPr>
          <w:rFonts w:cs="Times New Roman"/>
          <w:szCs w:val="28"/>
        </w:rPr>
        <w:t>, между опорными</w:t>
      </w:r>
      <w:r w:rsidR="00F25890">
        <w:rPr>
          <w:rFonts w:cs="Times New Roman"/>
          <w:szCs w:val="28"/>
        </w:rPr>
        <w:t xml:space="preserve"> </w:t>
      </w:r>
      <w:r>
        <w:rPr>
          <w:rFonts w:cs="Times New Roman"/>
          <w:szCs w:val="28"/>
        </w:rPr>
        <w:t>–</w:t>
      </w:r>
      <w:r w:rsidR="00B11932" w:rsidRPr="008E2476">
        <w:rPr>
          <w:rFonts w:cs="Times New Roman"/>
          <w:szCs w:val="28"/>
        </w:rPr>
        <w:t xml:space="preserve"> </w:t>
      </w:r>
      <w:r w:rsidR="00466271" w:rsidRPr="00466271">
        <w:rPr>
          <w:position w:val="-12"/>
        </w:rPr>
        <w:object w:dxaOrig="340" w:dyaOrig="360" w14:anchorId="058AE539">
          <v:shape id="_x0000_i1376" type="#_x0000_t75" style="width:17.25pt;height:18pt" o:ole="">
            <v:imagedata r:id="rId737" o:title=""/>
          </v:shape>
          <o:OLEObject Type="Embed" ProgID="Equation.DSMT4" ShapeID="_x0000_i1376" DrawAspect="Content" ObjectID="_1600548772" r:id="rId738"/>
        </w:object>
      </w:r>
      <w:r>
        <w:rPr>
          <w:rFonts w:cs="Times New Roman"/>
          <w:szCs w:val="28"/>
        </w:rPr>
        <w:t>.</w:t>
      </w:r>
    </w:p>
    <w:p w14:paraId="75818739" w14:textId="77777777" w:rsidR="00965AF6" w:rsidRDefault="00965AF6" w:rsidP="00965AF6">
      <w:pPr>
        <w:rPr>
          <w:rFonts w:cs="Times New Roman"/>
          <w:szCs w:val="28"/>
        </w:rPr>
      </w:pPr>
      <w:r>
        <w:rPr>
          <w:rFonts w:cs="Times New Roman"/>
          <w:szCs w:val="28"/>
        </w:rPr>
        <w:t xml:space="preserve">Промышленный стандарт </w:t>
      </w:r>
      <w:r>
        <w:rPr>
          <w:rFonts w:cs="Times New Roman"/>
          <w:szCs w:val="28"/>
          <w:lang w:val="en-US"/>
        </w:rPr>
        <w:t>ASTM</w:t>
      </w:r>
      <w:r w:rsidRPr="00965AF6">
        <w:rPr>
          <w:rFonts w:cs="Times New Roman"/>
          <w:szCs w:val="28"/>
        </w:rPr>
        <w:t xml:space="preserve"> </w:t>
      </w:r>
      <w:r>
        <w:rPr>
          <w:rFonts w:cs="Times New Roman"/>
          <w:szCs w:val="28"/>
          <w:lang w:val="en-US"/>
        </w:rPr>
        <w:t>D</w:t>
      </w:r>
      <w:r>
        <w:rPr>
          <w:rFonts w:cs="Times New Roman"/>
          <w:szCs w:val="28"/>
        </w:rPr>
        <w:t>6415/</w:t>
      </w:r>
      <w:r>
        <w:rPr>
          <w:rFonts w:cs="Times New Roman"/>
          <w:szCs w:val="28"/>
          <w:lang w:val="en-US"/>
        </w:rPr>
        <w:t>D</w:t>
      </w:r>
      <w:r>
        <w:rPr>
          <w:rFonts w:cs="Times New Roman"/>
          <w:szCs w:val="28"/>
        </w:rPr>
        <w:t>6415 06</w:t>
      </w:r>
      <w:r>
        <w:rPr>
          <w:rFonts w:cs="Times New Roman"/>
          <w:szCs w:val="28"/>
          <w:lang w:val="en-US"/>
        </w:rPr>
        <w:t>a</w:t>
      </w:r>
      <w:r>
        <w:rPr>
          <w:rFonts w:cs="Times New Roman"/>
          <w:szCs w:val="28"/>
        </w:rPr>
        <w:t xml:space="preserve"> даёт следующее описание конструкции образца:</w:t>
      </w:r>
    </w:p>
    <w:p w14:paraId="7581873A" w14:textId="0E2EFC9D" w:rsidR="00965AF6" w:rsidRDefault="00965AF6" w:rsidP="00965AF6">
      <w:pPr>
        <w:pStyle w:val="af"/>
        <w:numPr>
          <w:ilvl w:val="0"/>
          <w:numId w:val="18"/>
        </w:numPr>
        <w:spacing w:before="120" w:after="320"/>
        <w:rPr>
          <w:rFonts w:cs="Times New Roman"/>
          <w:szCs w:val="28"/>
        </w:rPr>
      </w:pPr>
      <w:r>
        <w:rPr>
          <w:rFonts w:cs="Times New Roman"/>
          <w:szCs w:val="28"/>
        </w:rPr>
        <w:t>Угол между концевыми участками принимается</w:t>
      </w:r>
      <w:r w:rsidR="00FB402B" w:rsidRPr="00FB402B">
        <w:rPr>
          <w:rFonts w:cs="Times New Roman"/>
          <w:szCs w:val="28"/>
        </w:rPr>
        <w:t xml:space="preserve"> </w:t>
      </w:r>
      <w:r w:rsidR="00466271" w:rsidRPr="00466271">
        <w:rPr>
          <w:position w:val="-6"/>
        </w:rPr>
        <w:object w:dxaOrig="800" w:dyaOrig="279" w14:anchorId="798EA7C5">
          <v:shape id="_x0000_i1377" type="#_x0000_t75" style="width:39.75pt;height:14.25pt" o:ole="">
            <v:imagedata r:id="rId739" o:title=""/>
          </v:shape>
          <o:OLEObject Type="Embed" ProgID="Equation.DSMT4" ShapeID="_x0000_i1377" DrawAspect="Content" ObjectID="_1600548773" r:id="rId740"/>
        </w:object>
      </w:r>
      <w:r>
        <w:rPr>
          <w:rFonts w:cs="Times New Roman"/>
          <w:szCs w:val="28"/>
        </w:rPr>
        <w:t xml:space="preserve">, радиус нагружающего цилиндра принимается </w:t>
      </w:r>
      <w:r w:rsidR="00DB7380" w:rsidRPr="00DB7380">
        <w:rPr>
          <w:rFonts w:cs="Times New Roman"/>
          <w:i/>
          <w:szCs w:val="28"/>
          <w:lang w:val="en-US"/>
        </w:rPr>
        <w:t>R</w:t>
      </w:r>
      <w:r w:rsidR="00DB7380" w:rsidRPr="00DB7380">
        <w:rPr>
          <w:rFonts w:cs="Times New Roman"/>
          <w:i/>
          <w:szCs w:val="28"/>
          <w:vertAlign w:val="subscript"/>
          <w:lang w:val="en-US"/>
        </w:rPr>
        <w:t>r</w:t>
      </w:r>
      <w:r w:rsidR="00F25890">
        <w:rPr>
          <w:rFonts w:cs="Times New Roman"/>
          <w:szCs w:val="28"/>
        </w:rPr>
        <w:t xml:space="preserve">=7,5 </w:t>
      </w:r>
      <w:r>
        <w:rPr>
          <w:rFonts w:cs="Times New Roman"/>
          <w:szCs w:val="28"/>
        </w:rPr>
        <w:t>мм.</w:t>
      </w:r>
    </w:p>
    <w:p w14:paraId="7581873B" w14:textId="77777777" w:rsidR="00965AF6" w:rsidRDefault="00965AF6" w:rsidP="00965AF6">
      <w:pPr>
        <w:pStyle w:val="af"/>
        <w:numPr>
          <w:ilvl w:val="0"/>
          <w:numId w:val="18"/>
        </w:numPr>
        <w:spacing w:before="120" w:after="320"/>
        <w:rPr>
          <w:rFonts w:cs="Times New Roman"/>
          <w:szCs w:val="28"/>
        </w:rPr>
      </w:pPr>
      <w:r>
        <w:rPr>
          <w:rFonts w:cs="Times New Roman"/>
          <w:szCs w:val="28"/>
        </w:rPr>
        <w:t>Ширина образца принимается равной 20 мм, толщина не более 4 мм. Для более толстого образца толщина определяется как функция от общей длины образца</w:t>
      </w:r>
      <w:r w:rsidR="00F25890">
        <w:rPr>
          <w:rFonts w:cs="Times New Roman"/>
          <w:szCs w:val="28"/>
        </w:rPr>
        <w:t xml:space="preserve"> с целью минимизации</w:t>
      </w:r>
      <w:r>
        <w:rPr>
          <w:rFonts w:cs="Times New Roman"/>
          <w:szCs w:val="28"/>
        </w:rPr>
        <w:t xml:space="preserve"> влияни</w:t>
      </w:r>
      <w:r w:rsidR="00F25890">
        <w:rPr>
          <w:rFonts w:cs="Times New Roman"/>
          <w:szCs w:val="28"/>
        </w:rPr>
        <w:t>я</w:t>
      </w:r>
      <w:r>
        <w:rPr>
          <w:rFonts w:cs="Times New Roman"/>
          <w:szCs w:val="28"/>
        </w:rPr>
        <w:t xml:space="preserve"> краевых</w:t>
      </w:r>
      <w:r w:rsidR="00F25890">
        <w:rPr>
          <w:rFonts w:cs="Times New Roman"/>
          <w:szCs w:val="28"/>
        </w:rPr>
        <w:t xml:space="preserve"> эффектов</w:t>
      </w:r>
      <w:r>
        <w:rPr>
          <w:rFonts w:cs="Times New Roman"/>
          <w:szCs w:val="28"/>
        </w:rPr>
        <w:t>.</w:t>
      </w:r>
    </w:p>
    <w:p w14:paraId="7581873C" w14:textId="7A497C0B" w:rsidR="00DB0A98" w:rsidRDefault="00965AF6" w:rsidP="00DB0A98">
      <w:pPr>
        <w:rPr>
          <w:rFonts w:cs="Times New Roman"/>
          <w:szCs w:val="28"/>
        </w:rPr>
      </w:pPr>
      <w:r>
        <w:rPr>
          <w:rFonts w:cs="Times New Roman"/>
          <w:szCs w:val="28"/>
        </w:rPr>
        <w:t>Особое внимание уделяется расстоянию между нагружающими и опорными цилиндрами, особенно в случае с образцами</w:t>
      </w:r>
      <w:r w:rsidR="00254ACC">
        <w:rPr>
          <w:rFonts w:cs="Times New Roman"/>
          <w:szCs w:val="28"/>
        </w:rPr>
        <w:t xml:space="preserve"> разной толщины</w:t>
      </w:r>
      <w:r>
        <w:rPr>
          <w:rFonts w:cs="Times New Roman"/>
          <w:szCs w:val="28"/>
        </w:rPr>
        <w:t xml:space="preserve">. Если образцы имеют различную толщину, то с неизменным расстоянием между опорным и нагружающим цилиндром невозможно добиться одинаковой конфигурации нагрузок для всех образцов, </w:t>
      </w:r>
      <w:r w:rsidR="007B10A1">
        <w:rPr>
          <w:rFonts w:cs="Times New Roman"/>
          <w:szCs w:val="28"/>
        </w:rPr>
        <w:t>рисунок</w:t>
      </w:r>
      <w:r>
        <w:rPr>
          <w:rFonts w:cs="Times New Roman"/>
          <w:szCs w:val="28"/>
        </w:rPr>
        <w:t xml:space="preserve"> </w:t>
      </w:r>
      <w:r w:rsidR="00F8459D">
        <w:rPr>
          <w:rFonts w:cs="Times New Roman"/>
          <w:szCs w:val="28"/>
        </w:rPr>
        <w:t>5</w:t>
      </w:r>
      <w:r>
        <w:rPr>
          <w:rFonts w:cs="Times New Roman"/>
          <w:szCs w:val="28"/>
        </w:rPr>
        <w:t xml:space="preserve">.2. </w:t>
      </w:r>
      <w:r w:rsidR="00DB0A98">
        <w:rPr>
          <w:rFonts w:cs="Times New Roman"/>
          <w:szCs w:val="28"/>
        </w:rPr>
        <w:t>Д</w:t>
      </w:r>
      <w:r>
        <w:rPr>
          <w:rFonts w:cs="Times New Roman"/>
          <w:szCs w:val="28"/>
        </w:rPr>
        <w:t>ля тонких образцов нагружающие цилиндры расположены далеко от места изгиба образца, что приводит к смещению точки приложения нагрузки, а, следов</w:t>
      </w:r>
      <w:r w:rsidR="00B11932">
        <w:rPr>
          <w:rFonts w:cs="Times New Roman"/>
          <w:szCs w:val="28"/>
        </w:rPr>
        <w:t>ательно, к усложнению анализа напряженно-деформированного состояния</w:t>
      </w:r>
      <w:r>
        <w:rPr>
          <w:rFonts w:cs="Times New Roman"/>
          <w:szCs w:val="28"/>
        </w:rPr>
        <w:t>. Для толстых образцов нагружающие цилиндры находятся слишком близко к месту изгиба образца, что создаёт дополнительные сдвиговые напряжения</w:t>
      </w:r>
      <w:r w:rsidR="00DB0A98">
        <w:rPr>
          <w:rFonts w:cs="Times New Roman"/>
          <w:szCs w:val="28"/>
        </w:rPr>
        <w:t xml:space="preserve"> в окрестности рабочей зоны</w:t>
      </w:r>
      <w:r w:rsidR="008A41A9">
        <w:rPr>
          <w:rFonts w:cs="Times New Roman"/>
          <w:szCs w:val="28"/>
        </w:rPr>
        <w:t xml:space="preserve"> и</w:t>
      </w:r>
      <w:r w:rsidR="00DB0A98">
        <w:rPr>
          <w:rFonts w:cs="Times New Roman"/>
          <w:szCs w:val="28"/>
        </w:rPr>
        <w:t xml:space="preserve"> </w:t>
      </w:r>
      <w:r>
        <w:rPr>
          <w:rFonts w:cs="Times New Roman"/>
          <w:szCs w:val="28"/>
        </w:rPr>
        <w:t>вызыва</w:t>
      </w:r>
      <w:r w:rsidR="00DB0A98">
        <w:rPr>
          <w:rFonts w:cs="Times New Roman"/>
          <w:szCs w:val="28"/>
        </w:rPr>
        <w:t>ет</w:t>
      </w:r>
      <w:r>
        <w:rPr>
          <w:rFonts w:cs="Times New Roman"/>
          <w:szCs w:val="28"/>
        </w:rPr>
        <w:t xml:space="preserve"> преждевременное расслоение. Следовательно, необходимо учитывать специфику каждого образца и менять расстояния между цилиндрами в зависимости от толщины. Поэтому </w:t>
      </w:r>
      <w:r w:rsidR="00DB0A98">
        <w:rPr>
          <w:rFonts w:cs="Times New Roman"/>
          <w:szCs w:val="28"/>
        </w:rPr>
        <w:t>вводятся</w:t>
      </w:r>
      <w:r>
        <w:rPr>
          <w:rFonts w:cs="Times New Roman"/>
          <w:szCs w:val="28"/>
        </w:rPr>
        <w:t xml:space="preserve"> дополнительные геометрические параметры, такие как расстояние между концом закругленной части образца и точкой контакта образца с нагружающим цилиндром </w:t>
      </w:r>
      <w:r w:rsidR="00466271" w:rsidRPr="00466271">
        <w:rPr>
          <w:position w:val="-12"/>
        </w:rPr>
        <w:object w:dxaOrig="220" w:dyaOrig="360" w14:anchorId="4F285F19">
          <v:shape id="_x0000_i1378" type="#_x0000_t75" style="width:11.25pt;height:18pt" o:ole="">
            <v:imagedata r:id="rId741" o:title=""/>
          </v:shape>
          <o:OLEObject Type="Embed" ProgID="Equation.DSMT4" ShapeID="_x0000_i1378" DrawAspect="Content" ObjectID="_1600548774" r:id="rId742"/>
        </w:object>
      </w:r>
      <w:r>
        <w:rPr>
          <w:rFonts w:cs="Times New Roman"/>
          <w:szCs w:val="28"/>
        </w:rPr>
        <w:t xml:space="preserve"> и расстояние между точками контакта нагружающего и опорного цилиндров </w:t>
      </w:r>
      <w:r w:rsidR="00466271" w:rsidRPr="00466271">
        <w:rPr>
          <w:position w:val="-12"/>
        </w:rPr>
        <w:object w:dxaOrig="260" w:dyaOrig="360" w14:anchorId="40FEE5DE">
          <v:shape id="_x0000_i1379" type="#_x0000_t75" style="width:12.75pt;height:18pt" o:ole="">
            <v:imagedata r:id="rId743" o:title=""/>
          </v:shape>
          <o:OLEObject Type="Embed" ProgID="Equation.DSMT4" ShapeID="_x0000_i1379" DrawAspect="Content" ObjectID="_1600548775" r:id="rId744"/>
        </w:object>
      </w:r>
      <w:r>
        <w:rPr>
          <w:rFonts w:cs="Times New Roman"/>
          <w:szCs w:val="28"/>
        </w:rPr>
        <w:t xml:space="preserve">. Предполагая, что эти параметры постоянны, расстояния между цилиндрами </w:t>
      </w:r>
      <w:r w:rsidR="00466271" w:rsidRPr="00466271">
        <w:rPr>
          <w:position w:val="-12"/>
        </w:rPr>
        <w:object w:dxaOrig="320" w:dyaOrig="360" w14:anchorId="0966AAB9">
          <v:shape id="_x0000_i1380" type="#_x0000_t75" style="width:15.75pt;height:18pt" o:ole="">
            <v:imagedata r:id="rId745" o:title=""/>
          </v:shape>
          <o:OLEObject Type="Embed" ProgID="Equation.DSMT4" ShapeID="_x0000_i1380" DrawAspect="Content" ObjectID="_1600548776" r:id="rId746"/>
        </w:object>
      </w:r>
      <w:r>
        <w:rPr>
          <w:rFonts w:cs="Times New Roman"/>
          <w:szCs w:val="28"/>
        </w:rPr>
        <w:t xml:space="preserve">и </w:t>
      </w:r>
      <w:r w:rsidR="00466271" w:rsidRPr="00466271">
        <w:rPr>
          <w:position w:val="-12"/>
        </w:rPr>
        <w:object w:dxaOrig="340" w:dyaOrig="360" w14:anchorId="5F77CECE">
          <v:shape id="_x0000_i1381" type="#_x0000_t75" style="width:17.25pt;height:18pt" o:ole="">
            <v:imagedata r:id="rId747" o:title=""/>
          </v:shape>
          <o:OLEObject Type="Embed" ProgID="Equation.DSMT4" ShapeID="_x0000_i1381" DrawAspect="Content" ObjectID="_1600548777" r:id="rId748"/>
        </w:object>
      </w:r>
      <w:r>
        <w:rPr>
          <w:rFonts w:cs="Times New Roman"/>
          <w:szCs w:val="28"/>
        </w:rPr>
        <w:t xml:space="preserve"> вычисляются как функции от расстояний от </w:t>
      </w:r>
      <w:r w:rsidR="00466271" w:rsidRPr="00466271">
        <w:rPr>
          <w:position w:val="-12"/>
        </w:rPr>
        <w:object w:dxaOrig="220" w:dyaOrig="360" w14:anchorId="0CBB6C08">
          <v:shape id="_x0000_i1382" type="#_x0000_t75" style="width:11.25pt;height:18pt" o:ole="">
            <v:imagedata r:id="rId749" o:title=""/>
          </v:shape>
          <o:OLEObject Type="Embed" ProgID="Equation.DSMT4" ShapeID="_x0000_i1382" DrawAspect="Content" ObjectID="_1600548778" r:id="rId750"/>
        </w:object>
      </w:r>
      <w:r>
        <w:rPr>
          <w:rFonts w:cs="Times New Roman"/>
          <w:szCs w:val="28"/>
        </w:rPr>
        <w:t xml:space="preserve"> и </w:t>
      </w:r>
      <w:r w:rsidR="00466271" w:rsidRPr="00466271">
        <w:rPr>
          <w:position w:val="-12"/>
        </w:rPr>
        <w:object w:dxaOrig="260" w:dyaOrig="360" w14:anchorId="2D16AD2E">
          <v:shape id="_x0000_i1383" type="#_x0000_t75" style="width:12.75pt;height:18pt" o:ole="">
            <v:imagedata r:id="rId751" o:title=""/>
          </v:shape>
          <o:OLEObject Type="Embed" ProgID="Equation.DSMT4" ShapeID="_x0000_i1383" DrawAspect="Content" ObjectID="_1600548779" r:id="rId752"/>
        </w:object>
      </w:r>
      <w:r>
        <w:rPr>
          <w:rFonts w:cs="Times New Roman"/>
          <w:szCs w:val="28"/>
        </w:rPr>
        <w:t>.</w:t>
      </w:r>
    </w:p>
    <w:p w14:paraId="7581873D" w14:textId="77777777" w:rsidR="00965AF6" w:rsidRDefault="00965AF6" w:rsidP="00965AF6">
      <w:pPr>
        <w:jc w:val="center"/>
        <w:rPr>
          <w:rFonts w:cs="Times New Roman"/>
          <w:szCs w:val="28"/>
        </w:rPr>
      </w:pPr>
      <w:r>
        <w:rPr>
          <w:rFonts w:cs="Times New Roman"/>
          <w:noProof/>
          <w:szCs w:val="28"/>
          <w:lang w:eastAsia="ru-RU"/>
        </w:rPr>
        <w:lastRenderedPageBreak/>
        <w:drawing>
          <wp:inline distT="0" distB="0" distL="0" distR="0" wp14:anchorId="75818B66" wp14:editId="7B0DA73A">
            <wp:extent cx="4624705" cy="2635616"/>
            <wp:effectExtent l="0" t="0" r="4445" b="0"/>
            <wp:docPr id="14468" name="Рисунок 1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4639366" cy="2643971"/>
                    </a:xfrm>
                    <a:prstGeom prst="rect">
                      <a:avLst/>
                    </a:prstGeom>
                    <a:noFill/>
                    <a:ln>
                      <a:noFill/>
                    </a:ln>
                  </pic:spPr>
                </pic:pic>
              </a:graphicData>
            </a:graphic>
          </wp:inline>
        </w:drawing>
      </w:r>
    </w:p>
    <w:p w14:paraId="7581873E" w14:textId="66F485E8" w:rsidR="00965AF6" w:rsidRDefault="00F97DB5" w:rsidP="00F8459D">
      <w:pPr>
        <w:jc w:val="center"/>
      </w:pPr>
      <w:r>
        <w:t>Рисунок</w:t>
      </w:r>
      <w:r w:rsidR="00965AF6">
        <w:t xml:space="preserve"> </w:t>
      </w:r>
      <w:r w:rsidR="00F8459D">
        <w:t>5</w:t>
      </w:r>
      <w:r w:rsidR="007B10A1">
        <w:t>.2 –</w:t>
      </w:r>
      <w:r w:rsidR="00484909">
        <w:t xml:space="preserve"> </w:t>
      </w:r>
      <w:r w:rsidR="00F8459D">
        <w:t>Зависимость расстояния между цилиндрами оснастки от</w:t>
      </w:r>
      <w:r w:rsidR="00484909">
        <w:t xml:space="preserve"> толщины образца [1</w:t>
      </w:r>
      <w:r w:rsidR="00DB7380">
        <w:t>83</w:t>
      </w:r>
      <w:r w:rsidR="00965AF6">
        <w:t>]</w:t>
      </w:r>
    </w:p>
    <w:p w14:paraId="7581873F" w14:textId="77777777" w:rsidR="00965AF6" w:rsidRDefault="00965AF6" w:rsidP="00965AF6">
      <w:pPr>
        <w:rPr>
          <w:rFonts w:cs="Times New Roman"/>
          <w:szCs w:val="28"/>
        </w:rPr>
      </w:pPr>
    </w:p>
    <w:p w14:paraId="75818740" w14:textId="77777777" w:rsidR="00965AF6" w:rsidRDefault="00965AF6" w:rsidP="00965AF6">
      <w:r>
        <w:t>В стандарте ASTM D6415 предлагается аналитический метод для описания результата испытания образцов, состоящий из двух шагов:</w:t>
      </w:r>
    </w:p>
    <w:p w14:paraId="75818741" w14:textId="77777777" w:rsidR="00965AF6" w:rsidRDefault="00965AF6" w:rsidP="00965AF6">
      <w:pPr>
        <w:pStyle w:val="af"/>
        <w:numPr>
          <w:ilvl w:val="0"/>
          <w:numId w:val="19"/>
        </w:numPr>
        <w:ind w:left="709"/>
      </w:pPr>
      <w:r>
        <w:t>определение критического распределенного момента криволинейной балки CBS (</w:t>
      </w:r>
      <w:proofErr w:type="spellStart"/>
      <w:r>
        <w:t>Curved</w:t>
      </w:r>
      <w:proofErr w:type="spellEnd"/>
      <w:r>
        <w:t xml:space="preserve"> </w:t>
      </w:r>
      <w:proofErr w:type="spellStart"/>
      <w:r>
        <w:t>Beam</w:t>
      </w:r>
      <w:proofErr w:type="spellEnd"/>
      <w:r>
        <w:t xml:space="preserve"> </w:t>
      </w:r>
      <w:proofErr w:type="spellStart"/>
      <w:r>
        <w:t>Strength</w:t>
      </w:r>
      <w:proofErr w:type="spellEnd"/>
      <w:r>
        <w:t>).</w:t>
      </w:r>
    </w:p>
    <w:p w14:paraId="75818742" w14:textId="77777777" w:rsidR="00965AF6" w:rsidRDefault="00965AF6" w:rsidP="00965AF6">
      <w:pPr>
        <w:pStyle w:val="af"/>
        <w:numPr>
          <w:ilvl w:val="0"/>
          <w:numId w:val="19"/>
        </w:numPr>
        <w:ind w:left="709"/>
      </w:pPr>
      <w:r>
        <w:t>определение нормальных напряжений при разрушающей нагрузке с учетом критического распределенного момента</w:t>
      </w:r>
    </w:p>
    <w:p w14:paraId="75818743" w14:textId="1A94B6D6" w:rsidR="00965AF6" w:rsidRDefault="00C470A6" w:rsidP="00965AF6">
      <w:r>
        <w:t>Предполагается</w:t>
      </w:r>
      <w:r w:rsidR="00965AF6">
        <w:t>, что элемент находится только под действием изгибающего момента, так как пара сил прикладывается к каждой «ножке» элемента, и, как следствие, суммарная нагрузка равна нулю</w:t>
      </w:r>
      <w:r w:rsidRPr="00C470A6">
        <w:t xml:space="preserve"> </w:t>
      </w:r>
      <w:r w:rsidR="007B10A1">
        <w:t>(рисунок</w:t>
      </w:r>
      <w:r>
        <w:t xml:space="preserve"> 5.3)</w:t>
      </w:r>
      <w:r w:rsidR="00183414">
        <w:t xml:space="preserve"> [1</w:t>
      </w:r>
      <w:r w:rsidR="00DB7380">
        <w:t>83</w:t>
      </w:r>
      <w:r w:rsidR="00183414">
        <w:t>]</w:t>
      </w:r>
      <w:r w:rsidR="00965AF6">
        <w:t xml:space="preserve">. Кроме того, предполагается, что «ножки» элементов совершенно жёсткие и </w:t>
      </w:r>
      <w:r>
        <w:t>не деформируются</w:t>
      </w:r>
      <w:r w:rsidR="00965AF6">
        <w:t xml:space="preserve">. Выражение для определения </w:t>
      </w:r>
      <w:r>
        <w:t>критического распределенного изгибающего момента</w:t>
      </w:r>
      <w:r w:rsidR="00965AF6">
        <w:t xml:space="preserve"> имеет следующий вид</w:t>
      </w:r>
      <w:r w:rsidR="00DB7380">
        <w:t xml:space="preserve"> [178</w:t>
      </w:r>
      <w:r w:rsidR="00183414">
        <w:t>]</w:t>
      </w:r>
      <w:r w:rsidR="00965AF6">
        <w:t>:</w:t>
      </w:r>
    </w:p>
    <w:p w14:paraId="75818744" w14:textId="29E3DABE" w:rsidR="00965AF6" w:rsidRDefault="00466271" w:rsidP="00965AF6">
      <w:pPr>
        <w:jc w:val="center"/>
        <w:rPr>
          <w:rFonts w:cs="Times New Roman"/>
          <w:szCs w:val="28"/>
        </w:rPr>
      </w:pPr>
      <w:r w:rsidRPr="00466271">
        <w:rPr>
          <w:position w:val="-112"/>
        </w:rPr>
        <w:object w:dxaOrig="4599" w:dyaOrig="2400" w14:anchorId="5D01171B">
          <v:shape id="_x0000_i1384" type="#_x0000_t75" style="width:230.25pt;height:120pt" o:ole="">
            <v:imagedata r:id="rId754" o:title=""/>
          </v:shape>
          <o:OLEObject Type="Embed" ProgID="Equation.DSMT4" ShapeID="_x0000_i1384" DrawAspect="Content" ObjectID="_1600548780" r:id="rId755"/>
        </w:object>
      </w:r>
    </w:p>
    <w:p w14:paraId="75818745" w14:textId="3005BD6E" w:rsidR="00965AF6" w:rsidRDefault="00965AF6" w:rsidP="00965AF6">
      <w:pPr>
        <w:ind w:firstLine="0"/>
        <w:rPr>
          <w:rFonts w:cs="Times New Roman"/>
          <w:szCs w:val="28"/>
        </w:rPr>
      </w:pPr>
      <w:r>
        <w:rPr>
          <w:rFonts w:cs="Times New Roman"/>
          <w:szCs w:val="28"/>
        </w:rPr>
        <w:t xml:space="preserve">где </w:t>
      </w:r>
      <w:r w:rsidR="00466271" w:rsidRPr="00025957">
        <w:rPr>
          <w:position w:val="-4"/>
        </w:rPr>
        <w:object w:dxaOrig="240" w:dyaOrig="260" w14:anchorId="456A40F9">
          <v:shape id="_x0000_i1385" type="#_x0000_t75" style="width:12pt;height:12.75pt" o:ole="">
            <v:imagedata r:id="rId756" o:title=""/>
          </v:shape>
          <o:OLEObject Type="Embed" ProgID="Equation.DSMT4" ShapeID="_x0000_i1385" DrawAspect="Content" ObjectID="_1600548781" r:id="rId757"/>
        </w:object>
      </w:r>
      <w:r>
        <w:rPr>
          <w:rFonts w:cs="Times New Roman"/>
          <w:szCs w:val="28"/>
        </w:rPr>
        <w:t xml:space="preserve">– приложенная нагрузка, </w:t>
      </w:r>
      <w:r w:rsidR="00466271" w:rsidRPr="00466271">
        <w:rPr>
          <w:position w:val="-12"/>
        </w:rPr>
        <w:object w:dxaOrig="279" w:dyaOrig="360" w14:anchorId="639FF76F">
          <v:shape id="_x0000_i1386" type="#_x0000_t75" style="width:14.25pt;height:18pt" o:ole="">
            <v:imagedata r:id="rId758" o:title=""/>
          </v:shape>
          <o:OLEObject Type="Embed" ProgID="Equation.DSMT4" ShapeID="_x0000_i1386" DrawAspect="Content" ObjectID="_1600548782" r:id="rId759"/>
        </w:object>
      </w:r>
      <w:r>
        <w:rPr>
          <w:rFonts w:cs="Times New Roman"/>
          <w:szCs w:val="28"/>
        </w:rPr>
        <w:t xml:space="preserve"> – расстояние между нагружающими и поддерживающими цилиндрами, </w:t>
      </w:r>
      <w:r w:rsidR="00466271" w:rsidRPr="00025957">
        <w:rPr>
          <w:position w:val="-4"/>
        </w:rPr>
        <w:object w:dxaOrig="260" w:dyaOrig="260" w14:anchorId="1929E175">
          <v:shape id="_x0000_i1387" type="#_x0000_t75" style="width:12.75pt;height:12.75pt" o:ole="">
            <v:imagedata r:id="rId760" o:title=""/>
          </v:shape>
          <o:OLEObject Type="Embed" ProgID="Equation.DSMT4" ShapeID="_x0000_i1387" DrawAspect="Content" ObjectID="_1600548783" r:id="rId761"/>
        </w:object>
      </w:r>
      <w:r>
        <w:rPr>
          <w:rFonts w:cs="Times New Roman"/>
          <w:szCs w:val="28"/>
        </w:rPr>
        <w:t xml:space="preserve"> – диаметр нагружающего цилиндра, </w:t>
      </w:r>
      <w:r w:rsidR="00466271" w:rsidRPr="00466271">
        <w:rPr>
          <w:position w:val="-10"/>
        </w:rPr>
        <w:object w:dxaOrig="220" w:dyaOrig="260" w14:anchorId="7C42C161">
          <v:shape id="_x0000_i1388" type="#_x0000_t75" style="width:11.25pt;height:12.75pt" o:ole="">
            <v:imagedata r:id="rId762" o:title=""/>
          </v:shape>
          <o:OLEObject Type="Embed" ProgID="Equation.DSMT4" ShapeID="_x0000_i1388" DrawAspect="Content" ObjectID="_1600548784" r:id="rId763"/>
        </w:object>
      </w:r>
      <w:r>
        <w:rPr>
          <w:rFonts w:cs="Times New Roman"/>
          <w:szCs w:val="28"/>
        </w:rPr>
        <w:t xml:space="preserve"> – угол раскрытия концевых участков образца при разрушении, </w:t>
      </w:r>
      <w:r w:rsidR="00466271" w:rsidRPr="00466271">
        <w:rPr>
          <w:position w:val="-14"/>
        </w:rPr>
        <w:object w:dxaOrig="279" w:dyaOrig="380" w14:anchorId="6A729145">
          <v:shape id="_x0000_i1389" type="#_x0000_t75" style="width:14.25pt;height:18.75pt" o:ole="">
            <v:imagedata r:id="rId764" o:title=""/>
          </v:shape>
          <o:OLEObject Type="Embed" ProgID="Equation.DSMT4" ShapeID="_x0000_i1389" DrawAspect="Content" ObjectID="_1600548785" r:id="rId765"/>
        </w:object>
      </w:r>
      <w:r>
        <w:rPr>
          <w:rFonts w:cs="Times New Roman"/>
          <w:szCs w:val="28"/>
        </w:rPr>
        <w:t xml:space="preserve"> – вертикальное перемещение </w:t>
      </w:r>
      <w:r w:rsidR="00C470A6">
        <w:rPr>
          <w:rFonts w:cs="Times New Roman"/>
          <w:szCs w:val="28"/>
        </w:rPr>
        <w:t>нагружающих цилиндров</w:t>
      </w:r>
      <w:r>
        <w:rPr>
          <w:rFonts w:cs="Times New Roman"/>
          <w:szCs w:val="28"/>
        </w:rPr>
        <w:t xml:space="preserve"> при разрушающей нагрузке, </w:t>
      </w:r>
      <w:r w:rsidR="00466271" w:rsidRPr="00025957">
        <w:rPr>
          <w:position w:val="-4"/>
        </w:rPr>
        <w:object w:dxaOrig="220" w:dyaOrig="260" w14:anchorId="68641508">
          <v:shape id="_x0000_i1390" type="#_x0000_t75" style="width:11.25pt;height:12.75pt" o:ole="">
            <v:imagedata r:id="rId766" o:title=""/>
          </v:shape>
          <o:OLEObject Type="Embed" ProgID="Equation.DSMT4" ShapeID="_x0000_i1390" DrawAspect="Content" ObjectID="_1600548786" r:id="rId767"/>
        </w:object>
      </w:r>
      <w:r>
        <w:rPr>
          <w:rFonts w:cs="Times New Roman"/>
          <w:szCs w:val="28"/>
        </w:rPr>
        <w:t xml:space="preserve"> – перемещение траверсы испытательного стенда.</w:t>
      </w:r>
    </w:p>
    <w:p w14:paraId="75818746" w14:textId="77777777" w:rsidR="00965AF6" w:rsidRDefault="00965AF6" w:rsidP="00965AF6">
      <w:pPr>
        <w:jc w:val="center"/>
      </w:pPr>
      <w:r>
        <w:rPr>
          <w:noProof/>
          <w:lang w:eastAsia="ru-RU"/>
        </w:rPr>
        <w:lastRenderedPageBreak/>
        <w:drawing>
          <wp:inline distT="0" distB="0" distL="0" distR="0" wp14:anchorId="75818B6F" wp14:editId="552FD75D">
            <wp:extent cx="3085510" cy="2804918"/>
            <wp:effectExtent l="0" t="0" r="635" b="0"/>
            <wp:docPr id="14467" name="Рисунок 1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3086726" cy="2806023"/>
                    </a:xfrm>
                    <a:prstGeom prst="rect">
                      <a:avLst/>
                    </a:prstGeom>
                    <a:noFill/>
                    <a:ln>
                      <a:noFill/>
                    </a:ln>
                  </pic:spPr>
                </pic:pic>
              </a:graphicData>
            </a:graphic>
          </wp:inline>
        </w:drawing>
      </w:r>
    </w:p>
    <w:p w14:paraId="75818747" w14:textId="50EA1CE2" w:rsidR="00965AF6" w:rsidRDefault="00F97DB5" w:rsidP="00965AF6">
      <w:pPr>
        <w:jc w:val="center"/>
      </w:pPr>
      <w:r>
        <w:t>Рисунок</w:t>
      </w:r>
      <w:r w:rsidR="00965AF6">
        <w:t xml:space="preserve"> </w:t>
      </w:r>
      <w:r w:rsidR="00F8459D">
        <w:t>5</w:t>
      </w:r>
      <w:r w:rsidR="00965AF6">
        <w:t>.3</w:t>
      </w:r>
      <w:r w:rsidR="007B10A1">
        <w:t xml:space="preserve"> –</w:t>
      </w:r>
      <w:r w:rsidR="00965AF6">
        <w:t xml:space="preserve"> Схема нагружения образца [</w:t>
      </w:r>
      <w:r w:rsidR="00484909">
        <w:t>1</w:t>
      </w:r>
      <w:r w:rsidR="00DB7380">
        <w:t>83</w:t>
      </w:r>
      <w:r w:rsidR="00965AF6">
        <w:t>]</w:t>
      </w:r>
    </w:p>
    <w:p w14:paraId="75818748" w14:textId="6062781C" w:rsidR="00965AF6" w:rsidRDefault="00965AF6" w:rsidP="00965AF6"/>
    <w:p w14:paraId="3CA6BA0A" w14:textId="3AAE5B74" w:rsidR="00DB4DC3" w:rsidRPr="00DB4DC3" w:rsidRDefault="00DB4DC3" w:rsidP="00965AF6">
      <w:r>
        <w:t xml:space="preserve">В </w:t>
      </w:r>
      <w:r w:rsidRPr="00DB4DC3">
        <w:t>[</w:t>
      </w:r>
      <w:r w:rsidR="00DB7380" w:rsidRPr="00DB7380">
        <w:t>184</w:t>
      </w:r>
      <w:r w:rsidRPr="00DB4DC3">
        <w:t xml:space="preserve">] </w:t>
      </w:r>
      <w:r>
        <w:t xml:space="preserve">показано экспериментально и при помощи расчетов методом конечных элементов, что при соблюдении рекомендаций стандарта </w:t>
      </w:r>
      <w:r>
        <w:rPr>
          <w:lang w:val="en-US"/>
        </w:rPr>
        <w:t>ASTM</w:t>
      </w:r>
      <w:r w:rsidRPr="00DB4DC3">
        <w:t xml:space="preserve"> </w:t>
      </w:r>
      <w:r>
        <w:rPr>
          <w:lang w:val="en-US"/>
        </w:rPr>
        <w:t>D</w:t>
      </w:r>
      <w:r w:rsidRPr="00DB4DC3">
        <w:t xml:space="preserve">6415 </w:t>
      </w:r>
      <w:r>
        <w:t>первоначальное разрушение образца происходит именно в рабочей зоне за счет действия радиальных напряжений.</w:t>
      </w:r>
    </w:p>
    <w:p w14:paraId="48ACDA9E" w14:textId="77777777" w:rsidR="00DB4DC3" w:rsidRDefault="00DB4DC3" w:rsidP="00965AF6"/>
    <w:p w14:paraId="7581874A" w14:textId="54CB8A8F" w:rsidR="00965AF6" w:rsidRDefault="00F8459D" w:rsidP="00E649B5">
      <w:pPr>
        <w:pStyle w:val="20"/>
      </w:pPr>
      <w:bookmarkStart w:id="117" w:name="_Toc496173862"/>
      <w:bookmarkStart w:id="118" w:name="_Toc496697724"/>
      <w:bookmarkStart w:id="119" w:name="_Toc500508015"/>
      <w:bookmarkStart w:id="120" w:name="_Toc500508158"/>
      <w:r>
        <w:t>5</w:t>
      </w:r>
      <w:r w:rsidR="00965AF6">
        <w:t>.</w:t>
      </w:r>
      <w:r w:rsidR="00EE0871">
        <w:t>2</w:t>
      </w:r>
      <w:r w:rsidR="00965AF6">
        <w:t xml:space="preserve">. Виды разрушения </w:t>
      </w:r>
      <w:r w:rsidR="00E57B5A">
        <w:t>композитн</w:t>
      </w:r>
      <w:r w:rsidR="00965AF6">
        <w:t>ых образцов</w:t>
      </w:r>
      <w:bookmarkEnd w:id="117"/>
      <w:bookmarkEnd w:id="118"/>
      <w:bookmarkEnd w:id="119"/>
      <w:bookmarkEnd w:id="120"/>
      <w:r w:rsidR="00965AF6">
        <w:t xml:space="preserve"> </w:t>
      </w:r>
    </w:p>
    <w:p w14:paraId="7581874B" w14:textId="4A962C15" w:rsidR="00965AF6" w:rsidRDefault="00183414" w:rsidP="00965AF6">
      <w:r>
        <w:t>Н</w:t>
      </w:r>
      <w:r w:rsidR="00965AF6">
        <w:rPr>
          <w:rFonts w:cs="Times New Roman"/>
          <w:szCs w:val="28"/>
        </w:rPr>
        <w:t xml:space="preserve">аиболее сложным для моделирования и расчета </w:t>
      </w:r>
      <w:r>
        <w:rPr>
          <w:rFonts w:cs="Times New Roman"/>
          <w:szCs w:val="28"/>
        </w:rPr>
        <w:t xml:space="preserve">видом разрушения </w:t>
      </w:r>
      <w:r w:rsidR="00965AF6">
        <w:rPr>
          <w:rFonts w:cs="Times New Roman"/>
          <w:szCs w:val="28"/>
        </w:rPr>
        <w:t xml:space="preserve">является расслоение </w:t>
      </w:r>
      <w:r w:rsidR="007B10A1">
        <w:rPr>
          <w:rFonts w:cs="Times New Roman"/>
          <w:szCs w:val="28"/>
        </w:rPr>
        <w:t>(рисунок</w:t>
      </w:r>
      <w:r w:rsidR="00965AF6">
        <w:rPr>
          <w:rFonts w:cs="Times New Roman"/>
          <w:szCs w:val="28"/>
        </w:rPr>
        <w:t xml:space="preserve"> </w:t>
      </w:r>
      <w:r w:rsidR="00F8459D">
        <w:rPr>
          <w:rFonts w:cs="Times New Roman"/>
          <w:szCs w:val="28"/>
        </w:rPr>
        <w:t>5</w:t>
      </w:r>
      <w:r w:rsidR="00965AF6">
        <w:rPr>
          <w:rFonts w:cs="Times New Roman"/>
          <w:szCs w:val="28"/>
        </w:rPr>
        <w:t xml:space="preserve">.4, </w:t>
      </w:r>
      <w:r w:rsidR="00F8459D">
        <w:rPr>
          <w:rFonts w:cs="Times New Roman"/>
          <w:szCs w:val="28"/>
        </w:rPr>
        <w:t>5</w:t>
      </w:r>
      <w:r w:rsidR="00965AF6">
        <w:rPr>
          <w:rFonts w:cs="Times New Roman"/>
          <w:szCs w:val="28"/>
        </w:rPr>
        <w:t>.5)</w:t>
      </w:r>
      <w:r>
        <w:rPr>
          <w:rFonts w:cs="Times New Roman"/>
          <w:szCs w:val="28"/>
        </w:rPr>
        <w:t>, возникающ</w:t>
      </w:r>
      <w:r w:rsidR="008A41A9">
        <w:rPr>
          <w:rFonts w:cs="Times New Roman"/>
          <w:szCs w:val="28"/>
        </w:rPr>
        <w:t>ее</w:t>
      </w:r>
      <w:r w:rsidR="00965AF6">
        <w:rPr>
          <w:rFonts w:cs="Times New Roman"/>
          <w:szCs w:val="28"/>
        </w:rPr>
        <w:t xml:space="preserve"> вследствие</w:t>
      </w:r>
      <w:r>
        <w:rPr>
          <w:rFonts w:cs="Times New Roman"/>
          <w:szCs w:val="28"/>
        </w:rPr>
        <w:t xml:space="preserve"> относительно</w:t>
      </w:r>
      <w:r w:rsidR="00965AF6">
        <w:rPr>
          <w:rFonts w:cs="Times New Roman"/>
          <w:szCs w:val="28"/>
        </w:rPr>
        <w:t xml:space="preserve"> низкой прочности связующего. Расслоение </w:t>
      </w:r>
      <w:r>
        <w:rPr>
          <w:rFonts w:cs="Times New Roman"/>
          <w:szCs w:val="28"/>
        </w:rPr>
        <w:t>происходит вследствие</w:t>
      </w:r>
      <w:r w:rsidR="00965AF6">
        <w:rPr>
          <w:rFonts w:cs="Times New Roman"/>
          <w:szCs w:val="28"/>
        </w:rPr>
        <w:t xml:space="preserve"> взаимодействия между слоями</w:t>
      </w:r>
      <w:r w:rsidR="00A24CA1">
        <w:rPr>
          <w:rFonts w:cs="Times New Roman"/>
          <w:szCs w:val="28"/>
        </w:rPr>
        <w:t xml:space="preserve">, </w:t>
      </w:r>
      <w:r w:rsidR="00826A0E">
        <w:rPr>
          <w:rFonts w:cs="Times New Roman"/>
          <w:szCs w:val="28"/>
        </w:rPr>
        <w:t>приводящего</w:t>
      </w:r>
      <w:r w:rsidR="00965AF6">
        <w:rPr>
          <w:rFonts w:cs="Times New Roman"/>
          <w:szCs w:val="28"/>
        </w:rPr>
        <w:t xml:space="preserve"> к вступлению в работу пространства между слоями на разрыв и сдвиг. </w:t>
      </w:r>
      <w:r w:rsidR="00965AF6">
        <w:t xml:space="preserve">Современные аналитические модели расчета криволинейных балок, как правило, используются для расчета элементов конструкций, выполненных из материалов с постоянным по толщине модулем упругости. </w:t>
      </w:r>
      <w:r w:rsidR="00F41901">
        <w:t>Соответственно</w:t>
      </w:r>
      <w:r w:rsidR="00965AF6">
        <w:t xml:space="preserve">, данные модели не позволяют производить расчеты для слоистых материалов, однако </w:t>
      </w:r>
      <w:r w:rsidR="00826A0E">
        <w:t>могут дать оценочные результаты</w:t>
      </w:r>
      <w:r w:rsidR="00965AF6">
        <w:t>.</w:t>
      </w:r>
    </w:p>
    <w:p w14:paraId="7581874C" w14:textId="77777777" w:rsidR="00965AF6" w:rsidRDefault="00965AF6" w:rsidP="00965AF6">
      <w:pPr>
        <w:rPr>
          <w:rFonts w:cs="Times New Roman"/>
          <w:szCs w:val="28"/>
        </w:rPr>
      </w:pPr>
    </w:p>
    <w:p w14:paraId="7581874D" w14:textId="77777777" w:rsidR="00965AF6" w:rsidRDefault="00965AF6" w:rsidP="00965AF6">
      <w:pPr>
        <w:jc w:val="center"/>
      </w:pPr>
      <w:r>
        <w:rPr>
          <w:noProof/>
          <w:lang w:eastAsia="ru-RU"/>
        </w:rPr>
        <w:lastRenderedPageBreak/>
        <w:drawing>
          <wp:inline distT="0" distB="0" distL="0" distR="0" wp14:anchorId="75818B71" wp14:editId="2C9299D6">
            <wp:extent cx="3043555" cy="2130440"/>
            <wp:effectExtent l="0" t="0" r="4445" b="3175"/>
            <wp:docPr id="14466" name="Рисунок 1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flipV="1">
                      <a:off x="0" y="0"/>
                      <a:ext cx="3044778" cy="2131296"/>
                    </a:xfrm>
                    <a:prstGeom prst="rect">
                      <a:avLst/>
                    </a:prstGeom>
                    <a:noFill/>
                    <a:ln>
                      <a:noFill/>
                    </a:ln>
                  </pic:spPr>
                </pic:pic>
              </a:graphicData>
            </a:graphic>
          </wp:inline>
        </w:drawing>
      </w:r>
    </w:p>
    <w:p w14:paraId="7581874E" w14:textId="5055ED91" w:rsidR="00965AF6" w:rsidRDefault="00F97DB5" w:rsidP="00965AF6">
      <w:pPr>
        <w:jc w:val="center"/>
      </w:pPr>
      <w:r>
        <w:t>Рисунок</w:t>
      </w:r>
      <w:r w:rsidR="00965AF6">
        <w:t xml:space="preserve"> </w:t>
      </w:r>
      <w:r w:rsidR="00F8459D">
        <w:t>5</w:t>
      </w:r>
      <w:r w:rsidR="00965AF6">
        <w:t>.4</w:t>
      </w:r>
      <w:r w:rsidR="007B10A1">
        <w:t xml:space="preserve"> –</w:t>
      </w:r>
      <w:r w:rsidR="00965AF6">
        <w:t xml:space="preserve"> Расслоение однонаправленного образца</w:t>
      </w:r>
      <w:r w:rsidR="00484909">
        <w:t xml:space="preserve"> </w:t>
      </w:r>
      <w:r w:rsidR="00484909" w:rsidRPr="002A7E80">
        <w:t>[1</w:t>
      </w:r>
      <w:r w:rsidR="00DB7380">
        <w:t>85</w:t>
      </w:r>
      <w:r w:rsidR="00484909" w:rsidRPr="002A7E80">
        <w:t>]</w:t>
      </w:r>
    </w:p>
    <w:p w14:paraId="7581874F" w14:textId="77777777" w:rsidR="00965AF6" w:rsidRDefault="00965AF6" w:rsidP="00965AF6">
      <w:pPr>
        <w:rPr>
          <w:rFonts w:cs="Times New Roman"/>
          <w:szCs w:val="28"/>
        </w:rPr>
      </w:pPr>
    </w:p>
    <w:p w14:paraId="75818750" w14:textId="3E30ED8D" w:rsidR="00965AF6" w:rsidRDefault="00965AF6" w:rsidP="00965AF6">
      <w:pPr>
        <w:rPr>
          <w:rFonts w:cs="Times New Roman"/>
          <w:szCs w:val="28"/>
        </w:rPr>
      </w:pPr>
      <w:r>
        <w:rPr>
          <w:rFonts w:cs="Times New Roman"/>
          <w:szCs w:val="28"/>
        </w:rPr>
        <w:t xml:space="preserve">На основании экспериментальных данных можно судить, что разрушение происходит </w:t>
      </w:r>
      <w:r w:rsidR="00321E61">
        <w:rPr>
          <w:rFonts w:cs="Times New Roman"/>
          <w:szCs w:val="28"/>
        </w:rPr>
        <w:t>из-за</w:t>
      </w:r>
      <w:r>
        <w:rPr>
          <w:rFonts w:cs="Times New Roman"/>
          <w:szCs w:val="28"/>
        </w:rPr>
        <w:t xml:space="preserve"> расслоени</w:t>
      </w:r>
      <w:r w:rsidR="00321E61">
        <w:rPr>
          <w:rFonts w:cs="Times New Roman"/>
          <w:szCs w:val="28"/>
        </w:rPr>
        <w:t>я</w:t>
      </w:r>
      <w:r>
        <w:rPr>
          <w:rFonts w:cs="Times New Roman"/>
          <w:szCs w:val="28"/>
        </w:rPr>
        <w:t xml:space="preserve"> образца в </w:t>
      </w:r>
      <w:r w:rsidR="00826A0E">
        <w:rPr>
          <w:rFonts w:cs="Times New Roman"/>
          <w:szCs w:val="28"/>
        </w:rPr>
        <w:t>рабочей зоне</w:t>
      </w:r>
      <w:r w:rsidR="00F8459D">
        <w:rPr>
          <w:rFonts w:cs="Times New Roman"/>
          <w:szCs w:val="28"/>
        </w:rPr>
        <w:t xml:space="preserve"> </w:t>
      </w:r>
      <w:r w:rsidR="007B10A1">
        <w:rPr>
          <w:rFonts w:cs="Times New Roman"/>
          <w:szCs w:val="28"/>
        </w:rPr>
        <w:t>(рисунок</w:t>
      </w:r>
      <w:r w:rsidR="00F8459D">
        <w:rPr>
          <w:rFonts w:cs="Times New Roman"/>
          <w:szCs w:val="28"/>
        </w:rPr>
        <w:t xml:space="preserve"> 5.5)</w:t>
      </w:r>
      <w:r>
        <w:rPr>
          <w:rFonts w:cs="Times New Roman"/>
          <w:szCs w:val="28"/>
        </w:rPr>
        <w:t xml:space="preserve">. Кроме расслоения возможно разрушение образца в трансверсальном направлении </w:t>
      </w:r>
      <w:r w:rsidR="007B10A1">
        <w:rPr>
          <w:rFonts w:cs="Times New Roman"/>
          <w:szCs w:val="28"/>
        </w:rPr>
        <w:t>(рисунок</w:t>
      </w:r>
      <w:r>
        <w:rPr>
          <w:rFonts w:cs="Times New Roman"/>
          <w:szCs w:val="28"/>
        </w:rPr>
        <w:t xml:space="preserve"> </w:t>
      </w:r>
      <w:r w:rsidR="00F8459D">
        <w:rPr>
          <w:rFonts w:cs="Times New Roman"/>
          <w:szCs w:val="28"/>
        </w:rPr>
        <w:t>5</w:t>
      </w:r>
      <w:r>
        <w:rPr>
          <w:rFonts w:cs="Times New Roman"/>
          <w:szCs w:val="28"/>
        </w:rPr>
        <w:t>.6).</w:t>
      </w:r>
    </w:p>
    <w:p w14:paraId="75818751" w14:textId="77777777" w:rsidR="00B750CA" w:rsidRDefault="00B750CA" w:rsidP="00965AF6">
      <w:pPr>
        <w:rPr>
          <w:rFonts w:cs="Times New Roman"/>
          <w:szCs w:val="28"/>
        </w:rPr>
      </w:pPr>
    </w:p>
    <w:p w14:paraId="75818752" w14:textId="77777777" w:rsidR="00965AF6" w:rsidRDefault="00965AF6" w:rsidP="00965AF6">
      <w:pPr>
        <w:jc w:val="center"/>
      </w:pPr>
      <w:r>
        <w:rPr>
          <w:noProof/>
          <w:lang w:eastAsia="ru-RU"/>
        </w:rPr>
        <w:drawing>
          <wp:inline distT="0" distB="0" distL="0" distR="0" wp14:anchorId="75818B73" wp14:editId="7E906E39">
            <wp:extent cx="2927984" cy="2195989"/>
            <wp:effectExtent l="0" t="0" r="6350" b="0"/>
            <wp:docPr id="14465" name="Рисунок 1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934877" cy="2201159"/>
                    </a:xfrm>
                    <a:prstGeom prst="rect">
                      <a:avLst/>
                    </a:prstGeom>
                    <a:noFill/>
                    <a:ln>
                      <a:noFill/>
                    </a:ln>
                  </pic:spPr>
                </pic:pic>
              </a:graphicData>
            </a:graphic>
          </wp:inline>
        </w:drawing>
      </w:r>
    </w:p>
    <w:p w14:paraId="75818754" w14:textId="54B65B06" w:rsidR="00965AF6" w:rsidRDefault="00F97DB5" w:rsidP="00321E61">
      <w:pPr>
        <w:jc w:val="center"/>
      </w:pPr>
      <w:r>
        <w:t>Рисунок</w:t>
      </w:r>
      <w:r w:rsidR="00965AF6" w:rsidRPr="00F8459D">
        <w:t xml:space="preserve"> </w:t>
      </w:r>
      <w:r w:rsidR="00F8459D">
        <w:t>5</w:t>
      </w:r>
      <w:r w:rsidR="007B10A1">
        <w:t>.5 –</w:t>
      </w:r>
      <w:r w:rsidR="00965AF6" w:rsidRPr="00F8459D">
        <w:t xml:space="preserve"> </w:t>
      </w:r>
      <w:r w:rsidR="00965AF6">
        <w:t>Расслоение</w:t>
      </w:r>
      <w:r w:rsidR="00965AF6" w:rsidRPr="00F8459D">
        <w:t xml:space="preserve"> </w:t>
      </w:r>
      <w:r w:rsidR="00965AF6">
        <w:t>образца</w:t>
      </w:r>
      <w:r w:rsidR="00965AF6" w:rsidRPr="00F8459D">
        <w:t xml:space="preserve"> [</w:t>
      </w:r>
      <w:r w:rsidR="00484909" w:rsidRPr="00F8459D">
        <w:t>1</w:t>
      </w:r>
      <w:r w:rsidR="00DB7380">
        <w:rPr>
          <w:lang w:val="en-US"/>
        </w:rPr>
        <w:t>85</w:t>
      </w:r>
      <w:r w:rsidR="00965AF6" w:rsidRPr="00F8459D">
        <w:t>]</w:t>
      </w:r>
    </w:p>
    <w:p w14:paraId="0D3D4007" w14:textId="77777777" w:rsidR="00DB7380" w:rsidRDefault="00DB7380" w:rsidP="00321E61">
      <w:pPr>
        <w:jc w:val="center"/>
      </w:pPr>
    </w:p>
    <w:p w14:paraId="75818755" w14:textId="77777777" w:rsidR="00965AF6" w:rsidRDefault="00965AF6" w:rsidP="00965AF6">
      <w:pPr>
        <w:jc w:val="center"/>
        <w:rPr>
          <w:rFonts w:cs="Times New Roman"/>
          <w:szCs w:val="28"/>
        </w:rPr>
      </w:pPr>
      <w:r>
        <w:rPr>
          <w:rFonts w:cs="Times New Roman"/>
          <w:noProof/>
          <w:szCs w:val="28"/>
          <w:lang w:eastAsia="ru-RU"/>
        </w:rPr>
        <w:drawing>
          <wp:inline distT="0" distB="0" distL="0" distR="0" wp14:anchorId="75818B75" wp14:editId="57C5E062">
            <wp:extent cx="2905125" cy="1777480"/>
            <wp:effectExtent l="0" t="0" r="0" b="0"/>
            <wp:docPr id="14464" name="Рисунок 1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916758" cy="1784597"/>
                    </a:xfrm>
                    <a:prstGeom prst="rect">
                      <a:avLst/>
                    </a:prstGeom>
                    <a:noFill/>
                    <a:ln>
                      <a:noFill/>
                    </a:ln>
                  </pic:spPr>
                </pic:pic>
              </a:graphicData>
            </a:graphic>
          </wp:inline>
        </w:drawing>
      </w:r>
    </w:p>
    <w:p w14:paraId="75818756" w14:textId="4A42D6E5" w:rsidR="00965AF6" w:rsidRDefault="00F97DB5" w:rsidP="00321E61">
      <w:pPr>
        <w:ind w:firstLine="0"/>
        <w:jc w:val="center"/>
      </w:pPr>
      <w:r>
        <w:t>Рисунок</w:t>
      </w:r>
      <w:r w:rsidR="00965AF6">
        <w:t xml:space="preserve"> </w:t>
      </w:r>
      <w:r w:rsidR="00F8459D">
        <w:t>5</w:t>
      </w:r>
      <w:r w:rsidR="007B10A1">
        <w:t>.6 –</w:t>
      </w:r>
      <w:r w:rsidR="00965AF6">
        <w:t xml:space="preserve"> Разрушение образца в нескольких направлениях [</w:t>
      </w:r>
      <w:r w:rsidR="00484909" w:rsidRPr="00484909">
        <w:t>1</w:t>
      </w:r>
      <w:r w:rsidR="00DB7380">
        <w:t>85</w:t>
      </w:r>
      <w:r w:rsidR="00965AF6">
        <w:t>]</w:t>
      </w:r>
    </w:p>
    <w:p w14:paraId="75818757" w14:textId="77777777" w:rsidR="00E57B5A" w:rsidRDefault="00E57B5A" w:rsidP="00965AF6"/>
    <w:p w14:paraId="75818758" w14:textId="77777777" w:rsidR="00965AF6" w:rsidRDefault="00F8459D" w:rsidP="00965AF6">
      <w:pPr>
        <w:pStyle w:val="20"/>
      </w:pPr>
      <w:bookmarkStart w:id="121" w:name="_Toc496173863"/>
      <w:bookmarkStart w:id="122" w:name="_Toc496697725"/>
      <w:bookmarkStart w:id="123" w:name="_Toc500508016"/>
      <w:bookmarkStart w:id="124" w:name="_Toc500508159"/>
      <w:r>
        <w:rPr>
          <w:rFonts w:eastAsia="Droid Sans Fallback"/>
          <w:kern w:val="2"/>
          <w:lang w:eastAsia="zh-CN" w:bidi="hi-IN"/>
        </w:rPr>
        <w:lastRenderedPageBreak/>
        <w:t>5</w:t>
      </w:r>
      <w:r w:rsidR="00965AF6">
        <w:rPr>
          <w:rFonts w:eastAsia="Droid Sans Fallback"/>
          <w:kern w:val="2"/>
          <w:lang w:eastAsia="zh-CN" w:bidi="hi-IN"/>
        </w:rPr>
        <w:t>.</w:t>
      </w:r>
      <w:r w:rsidR="00EE0871">
        <w:rPr>
          <w:rFonts w:eastAsia="Droid Sans Fallback"/>
          <w:kern w:val="2"/>
          <w:lang w:eastAsia="zh-CN" w:bidi="hi-IN"/>
        </w:rPr>
        <w:t>3</w:t>
      </w:r>
      <w:r w:rsidR="00965AF6">
        <w:rPr>
          <w:rFonts w:eastAsia="Droid Sans Fallback"/>
          <w:kern w:val="2"/>
          <w:lang w:eastAsia="zh-CN" w:bidi="hi-IN"/>
        </w:rPr>
        <w:t xml:space="preserve">. </w:t>
      </w:r>
      <w:r w:rsidR="00965AF6">
        <w:t>Модели аналитического расчёта напряжений в криволинейной балке</w:t>
      </w:r>
      <w:bookmarkEnd w:id="121"/>
      <w:bookmarkEnd w:id="122"/>
      <w:bookmarkEnd w:id="123"/>
      <w:bookmarkEnd w:id="124"/>
    </w:p>
    <w:p w14:paraId="7581875B" w14:textId="7DD5AC98" w:rsidR="00965AF6" w:rsidRDefault="00F8459D" w:rsidP="00E649B5">
      <w:pPr>
        <w:pStyle w:val="3"/>
        <w:rPr>
          <w:szCs w:val="28"/>
        </w:rPr>
      </w:pPr>
      <w:r>
        <w:t>5</w:t>
      </w:r>
      <w:r w:rsidR="00965AF6">
        <w:t>.</w:t>
      </w:r>
      <w:r w:rsidR="00EE0871">
        <w:t>3</w:t>
      </w:r>
      <w:r w:rsidR="00965AF6">
        <w:t xml:space="preserve">.1. Функция напряжений (модель </w:t>
      </w:r>
      <w:proofErr w:type="spellStart"/>
      <w:r w:rsidR="00965AF6">
        <w:t>Лехницкого</w:t>
      </w:r>
      <w:proofErr w:type="spellEnd"/>
      <w:r w:rsidR="00965AF6">
        <w:t>)</w:t>
      </w:r>
    </w:p>
    <w:p w14:paraId="7581875C" w14:textId="77777777" w:rsidR="00965AF6" w:rsidRDefault="00965AF6" w:rsidP="00965AF6">
      <w:pPr>
        <w:ind w:firstLine="708"/>
        <w:rPr>
          <w:rFonts w:cs="Times New Roman"/>
          <w:szCs w:val="28"/>
        </w:rPr>
      </w:pPr>
      <w:r>
        <w:rPr>
          <w:rFonts w:cs="Times New Roman"/>
          <w:szCs w:val="28"/>
        </w:rPr>
        <w:t>Для обобщения модели плоского напр</w:t>
      </w:r>
      <w:r w:rsidR="00484909">
        <w:rPr>
          <w:rFonts w:cs="Times New Roman"/>
          <w:szCs w:val="28"/>
        </w:rPr>
        <w:t xml:space="preserve">яженного состояния </w:t>
      </w:r>
      <w:proofErr w:type="spellStart"/>
      <w:r w:rsidR="00484909">
        <w:rPr>
          <w:rFonts w:cs="Times New Roman"/>
          <w:szCs w:val="28"/>
        </w:rPr>
        <w:t>Лехницким</w:t>
      </w:r>
      <w:proofErr w:type="spellEnd"/>
      <w:r w:rsidR="00484909">
        <w:rPr>
          <w:rFonts w:cs="Times New Roman"/>
          <w:szCs w:val="28"/>
        </w:rPr>
        <w:t xml:space="preserve"> </w:t>
      </w:r>
      <w:r>
        <w:rPr>
          <w:rFonts w:cs="Times New Roman"/>
          <w:szCs w:val="28"/>
        </w:rPr>
        <w:t>было выведено следующее</w:t>
      </w:r>
      <w:r w:rsidR="008E4C19">
        <w:rPr>
          <w:rFonts w:cs="Times New Roman"/>
          <w:szCs w:val="28"/>
        </w:rPr>
        <w:t xml:space="preserve"> дифференциальное уравнение [</w:t>
      </w:r>
      <w:r w:rsidR="008E4C19" w:rsidRPr="00484909">
        <w:rPr>
          <w:rFonts w:cs="Times New Roman"/>
          <w:szCs w:val="28"/>
        </w:rPr>
        <w:t>29</w:t>
      </w:r>
      <w:r w:rsidR="008E4C19">
        <w:rPr>
          <w:rFonts w:cs="Times New Roman"/>
          <w:szCs w:val="28"/>
        </w:rPr>
        <w:t>]</w:t>
      </w:r>
      <w:r>
        <w:rPr>
          <w:rFonts w:cs="Times New Roman"/>
          <w:szCs w:val="28"/>
        </w:rPr>
        <w:t>:</w:t>
      </w:r>
    </w:p>
    <w:p w14:paraId="7581875D" w14:textId="06704089" w:rsidR="00965AF6" w:rsidRDefault="00466271" w:rsidP="00965AF6">
      <w:pPr>
        <w:jc w:val="center"/>
        <w:rPr>
          <w:rFonts w:cs="Times New Roman"/>
          <w:szCs w:val="28"/>
        </w:rPr>
      </w:pPr>
      <w:r w:rsidRPr="00466271">
        <w:rPr>
          <w:position w:val="-28"/>
        </w:rPr>
        <w:object w:dxaOrig="6360" w:dyaOrig="700" w14:anchorId="41323771">
          <v:shape id="_x0000_i1391" type="#_x0000_t75" style="width:318pt;height:35.25pt" o:ole="">
            <v:imagedata r:id="rId772" o:title=""/>
          </v:shape>
          <o:OLEObject Type="Embed" ProgID="Equation.DSMT4" ShapeID="_x0000_i1391" DrawAspect="Content" ObjectID="_1600548787" r:id="rId773"/>
        </w:object>
      </w:r>
    </w:p>
    <w:p w14:paraId="7581875E" w14:textId="0ECD5831" w:rsidR="00965AF6" w:rsidRDefault="00466271" w:rsidP="00965AF6">
      <w:pPr>
        <w:jc w:val="center"/>
        <w:rPr>
          <w:rFonts w:cs="Times New Roman"/>
          <w:szCs w:val="28"/>
        </w:rPr>
      </w:pPr>
      <w:r w:rsidRPr="00466271">
        <w:rPr>
          <w:position w:val="-28"/>
        </w:rPr>
        <w:object w:dxaOrig="5160" w:dyaOrig="700" w14:anchorId="2AEF34A7">
          <v:shape id="_x0000_i1392" type="#_x0000_t75" style="width:258pt;height:35.25pt" o:ole="">
            <v:imagedata r:id="rId774" o:title=""/>
          </v:shape>
          <o:OLEObject Type="Embed" ProgID="Equation.DSMT4" ShapeID="_x0000_i1392" DrawAspect="Content" ObjectID="_1600548788" r:id="rId775"/>
        </w:object>
      </w:r>
    </w:p>
    <w:p w14:paraId="7581875F" w14:textId="5AA7396D" w:rsidR="00965AF6" w:rsidRDefault="00965AF6" w:rsidP="00965AF6">
      <w:pPr>
        <w:rPr>
          <w:rFonts w:cs="Times New Roman"/>
          <w:szCs w:val="28"/>
        </w:rPr>
      </w:pPr>
      <w:r>
        <w:rPr>
          <w:rFonts w:cs="Times New Roman"/>
          <w:szCs w:val="28"/>
        </w:rPr>
        <w:t xml:space="preserve">За плоскость </w:t>
      </w:r>
      <w:r w:rsidR="00466271" w:rsidRPr="00466271">
        <w:rPr>
          <w:position w:val="-10"/>
        </w:rPr>
        <w:object w:dxaOrig="300" w:dyaOrig="260" w14:anchorId="7704F702">
          <v:shape id="_x0000_i1393" type="#_x0000_t75" style="width:15pt;height:12.75pt" o:ole="">
            <v:imagedata r:id="rId776" o:title=""/>
          </v:shape>
          <o:OLEObject Type="Embed" ProgID="Equation.DSMT4" ShapeID="_x0000_i1393" DrawAspect="Content" ObjectID="_1600548789" r:id="rId777"/>
        </w:object>
      </w:r>
      <w:r>
        <w:rPr>
          <w:rFonts w:cs="Times New Roman"/>
          <w:szCs w:val="28"/>
        </w:rPr>
        <w:t xml:space="preserve">принимается срединная поверхность, недеформируемая при нагрузках. Точка </w:t>
      </w:r>
      <w:r w:rsidR="00466271" w:rsidRPr="00466271">
        <w:rPr>
          <w:position w:val="-6"/>
        </w:rPr>
        <w:object w:dxaOrig="240" w:dyaOrig="279" w14:anchorId="5526ED90">
          <v:shape id="_x0000_i1394" type="#_x0000_t75" style="width:12pt;height:14.25pt" o:ole="">
            <v:imagedata r:id="rId778" o:title=""/>
          </v:shape>
          <o:OLEObject Type="Embed" ProgID="Equation.DSMT4" ShapeID="_x0000_i1394" DrawAspect="Content" ObjectID="_1600548790" r:id="rId779"/>
        </w:object>
      </w:r>
      <w:r>
        <w:rPr>
          <w:rFonts w:cs="Times New Roman"/>
          <w:szCs w:val="28"/>
        </w:rPr>
        <w:t xml:space="preserve">и оси </w:t>
      </w:r>
      <w:r w:rsidR="00466271" w:rsidRPr="00466271">
        <w:rPr>
          <w:position w:val="-10"/>
        </w:rPr>
        <w:object w:dxaOrig="420" w:dyaOrig="260" w14:anchorId="6B947E3D">
          <v:shape id="_x0000_i1395" type="#_x0000_t75" style="width:21pt;height:12.75pt" o:ole="">
            <v:imagedata r:id="rId780" o:title=""/>
          </v:shape>
          <o:OLEObject Type="Embed" ProgID="Equation.DSMT4" ShapeID="_x0000_i1395" DrawAspect="Content" ObjectID="_1600548791" r:id="rId781"/>
        </w:object>
      </w:r>
      <w:r>
        <w:rPr>
          <w:rFonts w:cs="Times New Roman"/>
          <w:szCs w:val="28"/>
        </w:rPr>
        <w:t>направляются произвольно</w:t>
      </w:r>
      <w:r w:rsidR="00F8459D">
        <w:rPr>
          <w:rFonts w:cs="Times New Roman"/>
          <w:szCs w:val="28"/>
        </w:rPr>
        <w:t xml:space="preserve">, </w:t>
      </w:r>
      <w:r w:rsidR="007B10A1">
        <w:rPr>
          <w:rFonts w:cs="Times New Roman"/>
          <w:szCs w:val="28"/>
        </w:rPr>
        <w:t>рисунок</w:t>
      </w:r>
      <w:r w:rsidR="00F8459D">
        <w:rPr>
          <w:rFonts w:cs="Times New Roman"/>
          <w:szCs w:val="28"/>
        </w:rPr>
        <w:t xml:space="preserve"> 5.7</w:t>
      </w:r>
      <w:r>
        <w:rPr>
          <w:rFonts w:cs="Times New Roman"/>
          <w:szCs w:val="28"/>
        </w:rPr>
        <w:t>.</w:t>
      </w:r>
    </w:p>
    <w:p w14:paraId="75818760" w14:textId="77777777" w:rsidR="00965AF6" w:rsidRDefault="00965AF6" w:rsidP="00965AF6">
      <w:pPr>
        <w:jc w:val="center"/>
        <w:rPr>
          <w:rFonts w:cs="Times New Roman"/>
          <w:szCs w:val="28"/>
        </w:rPr>
      </w:pPr>
      <w:r>
        <w:rPr>
          <w:rFonts w:cs="Times New Roman"/>
          <w:noProof/>
          <w:szCs w:val="28"/>
          <w:lang w:eastAsia="ru-RU"/>
        </w:rPr>
        <w:drawing>
          <wp:inline distT="0" distB="0" distL="0" distR="0" wp14:anchorId="75818B7C" wp14:editId="75818B7D">
            <wp:extent cx="2383941" cy="1424940"/>
            <wp:effectExtent l="0" t="0" r="0" b="3810"/>
            <wp:docPr id="14463" name="Рисунок 1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2386142" cy="1426256"/>
                    </a:xfrm>
                    <a:prstGeom prst="rect">
                      <a:avLst/>
                    </a:prstGeom>
                    <a:noFill/>
                    <a:ln>
                      <a:noFill/>
                    </a:ln>
                  </pic:spPr>
                </pic:pic>
              </a:graphicData>
            </a:graphic>
          </wp:inline>
        </w:drawing>
      </w:r>
    </w:p>
    <w:p w14:paraId="75818761" w14:textId="62B5371B" w:rsidR="00965AF6" w:rsidRDefault="00F97DB5" w:rsidP="00965AF6">
      <w:r>
        <w:t>Рисунок</w:t>
      </w:r>
      <w:r w:rsidR="007B10A1">
        <w:t xml:space="preserve"> </w:t>
      </w:r>
      <w:r w:rsidR="00F8459D">
        <w:t>5</w:t>
      </w:r>
      <w:r w:rsidR="00965AF6">
        <w:t>.7</w:t>
      </w:r>
      <w:r w:rsidR="007B10A1">
        <w:t xml:space="preserve"> –</w:t>
      </w:r>
      <w:r w:rsidR="00965AF6">
        <w:t xml:space="preserve"> Положение с</w:t>
      </w:r>
      <w:r w:rsidR="00F8459D">
        <w:t>е</w:t>
      </w:r>
      <w:r w:rsidR="00965AF6">
        <w:t xml:space="preserve">рединной плоскости и направление осей </w:t>
      </w:r>
      <w:r w:rsidR="00466271" w:rsidRPr="00466271">
        <w:rPr>
          <w:position w:val="-10"/>
        </w:rPr>
        <w:object w:dxaOrig="420" w:dyaOrig="260" w14:anchorId="30B04788">
          <v:shape id="_x0000_i1396" type="#_x0000_t75" style="width:21pt;height:12.75pt" o:ole="">
            <v:imagedata r:id="rId783" o:title=""/>
          </v:shape>
          <o:OLEObject Type="Embed" ProgID="Equation.DSMT4" ShapeID="_x0000_i1396" DrawAspect="Content" ObjectID="_1600548792" r:id="rId784"/>
        </w:object>
      </w:r>
    </w:p>
    <w:p w14:paraId="75818762" w14:textId="77777777" w:rsidR="00965AF6" w:rsidRDefault="00965AF6" w:rsidP="00965AF6">
      <w:pPr>
        <w:rPr>
          <w:rFonts w:cs="Times New Roman"/>
          <w:szCs w:val="28"/>
        </w:rPr>
      </w:pPr>
    </w:p>
    <w:p w14:paraId="75818763" w14:textId="16D3BA67" w:rsidR="00965AF6" w:rsidRDefault="00965AF6" w:rsidP="00965AF6">
      <w:pPr>
        <w:rPr>
          <w:rFonts w:cs="Times New Roman"/>
          <w:szCs w:val="28"/>
        </w:rPr>
      </w:pPr>
      <w:r>
        <w:rPr>
          <w:rFonts w:cs="Times New Roman"/>
          <w:szCs w:val="28"/>
        </w:rPr>
        <w:t>Далее, на основании уравнений совместности</w:t>
      </w:r>
      <w:r w:rsidR="008E4C19">
        <w:rPr>
          <w:rFonts w:cs="Times New Roman"/>
          <w:szCs w:val="28"/>
        </w:rPr>
        <w:t xml:space="preserve"> деформаций</w:t>
      </w:r>
      <w:r>
        <w:rPr>
          <w:rFonts w:cs="Times New Roman"/>
          <w:szCs w:val="28"/>
        </w:rPr>
        <w:t xml:space="preserve">, было получено дифференциальное уравнение для однородной пластинки, которому удовлетворяет функция напряжений </w:t>
      </w:r>
      <w:r w:rsidR="00466271" w:rsidRPr="00025957">
        <w:rPr>
          <w:position w:val="-4"/>
        </w:rPr>
        <w:object w:dxaOrig="260" w:dyaOrig="260" w14:anchorId="1EAFD460">
          <v:shape id="_x0000_i1397" type="#_x0000_t75" style="width:12.75pt;height:12.75pt" o:ole="">
            <v:imagedata r:id="rId785" o:title=""/>
          </v:shape>
          <o:OLEObject Type="Embed" ProgID="Equation.DSMT4" ShapeID="_x0000_i1397" DrawAspect="Content" ObjectID="_1600548793" r:id="rId786"/>
        </w:object>
      </w:r>
      <w:r>
        <w:rPr>
          <w:rFonts w:cs="Times New Roman"/>
          <w:szCs w:val="28"/>
        </w:rPr>
        <w:t>:</w:t>
      </w:r>
    </w:p>
    <w:p w14:paraId="75818764" w14:textId="49B7BE07" w:rsidR="00965AF6" w:rsidRDefault="00466271" w:rsidP="00A24CA1">
      <w:pPr>
        <w:jc w:val="center"/>
        <w:rPr>
          <w:rFonts w:cs="Times New Roman"/>
          <w:szCs w:val="28"/>
        </w:rPr>
      </w:pPr>
      <w:r w:rsidRPr="00466271">
        <w:rPr>
          <w:position w:val="-192"/>
        </w:rPr>
        <w:object w:dxaOrig="6340" w:dyaOrig="3960" w14:anchorId="4E126C58">
          <v:shape id="_x0000_i1398" type="#_x0000_t75" style="width:317.25pt;height:198pt" o:ole="">
            <v:imagedata r:id="rId787" o:title=""/>
          </v:shape>
          <o:OLEObject Type="Embed" ProgID="Equation.DSMT4" ShapeID="_x0000_i1398" DrawAspect="Content" ObjectID="_1600548794" r:id="rId788"/>
        </w:object>
      </w:r>
    </w:p>
    <w:p w14:paraId="75818765" w14:textId="5A8B51CB" w:rsidR="00965AF6" w:rsidRDefault="00965AF6" w:rsidP="00965AF6">
      <w:pPr>
        <w:rPr>
          <w:rFonts w:cs="Times New Roman"/>
          <w:szCs w:val="28"/>
        </w:rPr>
      </w:pPr>
      <w:r>
        <w:rPr>
          <w:rFonts w:cs="Times New Roman"/>
          <w:szCs w:val="28"/>
        </w:rPr>
        <w:t xml:space="preserve">Для расчета окружных и радиальных напряжений в криволинейной балке с учетом анизотропии механических свойств материала была предложена модель, основанная на предположении, что криволинейный элемент обладает цилиндрической анизотропией с </w:t>
      </w:r>
      <w:r>
        <w:rPr>
          <w:rFonts w:cs="Times New Roman"/>
          <w:szCs w:val="28"/>
        </w:rPr>
        <w:lastRenderedPageBreak/>
        <w:t xml:space="preserve">полюсом в центре окружностей, образующих внешний и внутренний контур бруса. Составляющие деформаций и напряжений связаны обобщенным законом Гука. Условия на границах элемента предполагают, что на </w:t>
      </w:r>
      <w:r w:rsidR="00FF05DA">
        <w:rPr>
          <w:rFonts w:cs="Times New Roman"/>
          <w:szCs w:val="28"/>
        </w:rPr>
        <w:t>внешнем и внутреннем контурах балки</w:t>
      </w:r>
      <w:r>
        <w:rPr>
          <w:rFonts w:cs="Times New Roman"/>
          <w:szCs w:val="28"/>
        </w:rPr>
        <w:t xml:space="preserve"> напряжения равны нулю, на концах</w:t>
      </w:r>
      <w:r w:rsidR="00FF05DA">
        <w:rPr>
          <w:rFonts w:cs="Times New Roman"/>
          <w:szCs w:val="28"/>
        </w:rPr>
        <w:t xml:space="preserve"> балки</w:t>
      </w:r>
      <w:r>
        <w:rPr>
          <w:rFonts w:cs="Times New Roman"/>
          <w:szCs w:val="28"/>
        </w:rPr>
        <w:t xml:space="preserve"> напряжения приводятся к моментам</w:t>
      </w:r>
      <w:r w:rsidR="00DB7380" w:rsidRPr="00DB7380">
        <w:rPr>
          <w:rFonts w:cs="Times New Roman"/>
          <w:szCs w:val="28"/>
        </w:rPr>
        <w:t xml:space="preserve"> </w:t>
      </w:r>
      <w:r w:rsidR="00DB7380" w:rsidRPr="00DB7380">
        <w:rPr>
          <w:rFonts w:cs="Times New Roman"/>
          <w:i/>
          <w:szCs w:val="28"/>
          <w:lang w:val="en-US"/>
        </w:rPr>
        <w:t>M</w:t>
      </w:r>
      <w:r>
        <w:rPr>
          <w:rFonts w:cs="Times New Roman"/>
          <w:szCs w:val="28"/>
        </w:rPr>
        <w:t>.</w:t>
      </w:r>
    </w:p>
    <w:p w14:paraId="75818766" w14:textId="1CC091D9" w:rsidR="00965AF6" w:rsidRDefault="00965AF6" w:rsidP="00965AF6">
      <w:pPr>
        <w:rPr>
          <w:rFonts w:cs="Times New Roman"/>
          <w:szCs w:val="28"/>
        </w:rPr>
      </w:pPr>
      <w:r>
        <w:rPr>
          <w:rFonts w:cs="Times New Roman"/>
          <w:szCs w:val="28"/>
        </w:rPr>
        <w:t>Решение находится с помощью функции напряжения</w:t>
      </w:r>
      <w:r w:rsidR="00DB7380" w:rsidRPr="00DB7380">
        <w:rPr>
          <w:rFonts w:cs="Times New Roman"/>
          <w:szCs w:val="28"/>
        </w:rPr>
        <w:t xml:space="preserve"> </w:t>
      </w:r>
      <w:r w:rsidR="00DB7380" w:rsidRPr="00DB7380">
        <w:rPr>
          <w:rFonts w:cs="Times New Roman"/>
          <w:i/>
          <w:szCs w:val="28"/>
          <w:lang w:val="en-US"/>
        </w:rPr>
        <w:t>F</w:t>
      </w:r>
      <w:r w:rsidR="00DB7380" w:rsidRPr="00DB7380">
        <w:rPr>
          <w:rFonts w:cs="Times New Roman"/>
          <w:szCs w:val="28"/>
        </w:rPr>
        <w:t>(</w:t>
      </w:r>
      <w:r w:rsidR="00DB7380" w:rsidRPr="00DB7380">
        <w:rPr>
          <w:rFonts w:cs="Times New Roman"/>
          <w:i/>
          <w:szCs w:val="28"/>
          <w:lang w:val="en-US"/>
        </w:rPr>
        <w:t>r</w:t>
      </w:r>
      <w:r w:rsidR="00DB7380" w:rsidRPr="00DB7380">
        <w:rPr>
          <w:rFonts w:cs="Times New Roman"/>
          <w:szCs w:val="28"/>
        </w:rPr>
        <w:t>)</w:t>
      </w:r>
      <w:r>
        <w:rPr>
          <w:rFonts w:cs="Times New Roman"/>
          <w:szCs w:val="28"/>
        </w:rPr>
        <w:t xml:space="preserve">, удовлетворяющей дифференциальному уравнению относительно напряжений при условии, что </w:t>
      </w:r>
      <w:r w:rsidR="00DB7380" w:rsidRPr="00DB7380">
        <w:rPr>
          <w:rFonts w:cs="Times New Roman"/>
          <w:i/>
          <w:szCs w:val="28"/>
          <w:lang w:val="en-US"/>
        </w:rPr>
        <w:t>U</w:t>
      </w:r>
      <w:r w:rsidR="00DB7380" w:rsidRPr="00DB7380">
        <w:rPr>
          <w:rFonts w:cs="Times New Roman"/>
          <w:szCs w:val="28"/>
        </w:rPr>
        <w:t>=0</w:t>
      </w:r>
      <w:r w:rsidR="00FF05DA">
        <w:rPr>
          <w:rFonts w:cs="Times New Roman"/>
          <w:szCs w:val="28"/>
        </w:rPr>
        <w:t xml:space="preserve"> </w:t>
      </w:r>
      <w:r>
        <w:rPr>
          <w:rFonts w:cs="Times New Roman"/>
          <w:szCs w:val="28"/>
        </w:rPr>
        <w:t xml:space="preserve">и </w:t>
      </w:r>
      <w:r w:rsidR="00FF05DA">
        <w:rPr>
          <w:rFonts w:cs="Times New Roman"/>
          <w:szCs w:val="28"/>
        </w:rPr>
        <w:t>решение</w:t>
      </w:r>
      <w:r>
        <w:rPr>
          <w:rFonts w:cs="Times New Roman"/>
          <w:szCs w:val="28"/>
        </w:rPr>
        <w:t xml:space="preserve"> не зависит от полярного угла </w:t>
      </w:r>
      <w:r w:rsidR="00466271" w:rsidRPr="00466271">
        <w:rPr>
          <w:position w:val="-6"/>
        </w:rPr>
        <w:object w:dxaOrig="200" w:dyaOrig="279" w14:anchorId="0A9C6A47">
          <v:shape id="_x0000_i1399" type="#_x0000_t75" style="width:9.75pt;height:14.25pt" o:ole="">
            <v:imagedata r:id="rId789" o:title=""/>
          </v:shape>
          <o:OLEObject Type="Embed" ProgID="Equation.DSMT4" ShapeID="_x0000_i1399" DrawAspect="Content" ObjectID="_1600548795" r:id="rId790"/>
        </w:object>
      </w:r>
      <w:r>
        <w:rPr>
          <w:rFonts w:cs="Times New Roman"/>
          <w:szCs w:val="28"/>
        </w:rPr>
        <w:t>. В таком случае функция принимает вид</w:t>
      </w:r>
      <w:r w:rsidR="00FF05DA">
        <w:rPr>
          <w:rFonts w:cs="Times New Roman"/>
          <w:szCs w:val="28"/>
        </w:rPr>
        <w:t xml:space="preserve"> [</w:t>
      </w:r>
      <w:r w:rsidR="00FF05DA" w:rsidRPr="00484909">
        <w:rPr>
          <w:rFonts w:cs="Times New Roman"/>
          <w:szCs w:val="28"/>
        </w:rPr>
        <w:t>29</w:t>
      </w:r>
      <w:r w:rsidR="00FF05DA">
        <w:rPr>
          <w:rFonts w:cs="Times New Roman"/>
          <w:szCs w:val="28"/>
        </w:rPr>
        <w:t>]</w:t>
      </w:r>
      <w:r>
        <w:rPr>
          <w:rFonts w:cs="Times New Roman"/>
          <w:szCs w:val="28"/>
        </w:rPr>
        <w:t>:</w:t>
      </w:r>
    </w:p>
    <w:p w14:paraId="75818767" w14:textId="0FC77AEB" w:rsidR="00965AF6" w:rsidRDefault="00466271" w:rsidP="00965AF6">
      <w:pPr>
        <w:jc w:val="center"/>
        <w:rPr>
          <w:rFonts w:cs="Times New Roman"/>
          <w:szCs w:val="28"/>
        </w:rPr>
      </w:pPr>
      <w:r w:rsidRPr="00466271">
        <w:rPr>
          <w:position w:val="-10"/>
        </w:rPr>
        <w:object w:dxaOrig="2960" w:dyaOrig="360" w14:anchorId="72F82509">
          <v:shape id="_x0000_i1400" type="#_x0000_t75" style="width:147.75pt;height:18pt" o:ole="">
            <v:imagedata r:id="rId791" o:title=""/>
          </v:shape>
          <o:OLEObject Type="Embed" ProgID="Equation.DSMT4" ShapeID="_x0000_i1400" DrawAspect="Content" ObjectID="_1600548796" r:id="rId792"/>
        </w:object>
      </w:r>
      <w:r w:rsidR="00965AF6">
        <w:rPr>
          <w:rFonts w:cs="Times New Roman"/>
          <w:szCs w:val="28"/>
        </w:rPr>
        <w:t xml:space="preserve">, </w:t>
      </w:r>
    </w:p>
    <w:p w14:paraId="75818768" w14:textId="1CCDC8E7" w:rsidR="00965AF6" w:rsidRDefault="00965AF6" w:rsidP="00965AF6">
      <w:pPr>
        <w:ind w:firstLine="0"/>
        <w:rPr>
          <w:rFonts w:cs="Times New Roman"/>
          <w:szCs w:val="28"/>
        </w:rPr>
      </w:pPr>
      <w:r>
        <w:rPr>
          <w:rFonts w:cs="Times New Roman"/>
          <w:szCs w:val="28"/>
        </w:rPr>
        <w:t xml:space="preserve">где </w:t>
      </w:r>
      <w:r w:rsidR="00466271" w:rsidRPr="00466271">
        <w:rPr>
          <w:position w:val="-32"/>
        </w:rPr>
        <w:object w:dxaOrig="940" w:dyaOrig="760" w14:anchorId="6A99BD17">
          <v:shape id="_x0000_i1401" type="#_x0000_t75" style="width:47.25pt;height:38.25pt" o:ole="">
            <v:imagedata r:id="rId793" o:title=""/>
          </v:shape>
          <o:OLEObject Type="Embed" ProgID="Equation.DSMT4" ShapeID="_x0000_i1401" DrawAspect="Content" ObjectID="_1600548797" r:id="rId794"/>
        </w:object>
      </w:r>
      <w:r>
        <w:rPr>
          <w:rFonts w:cs="Times New Roman"/>
          <w:szCs w:val="28"/>
        </w:rPr>
        <w:t>.</w:t>
      </w:r>
    </w:p>
    <w:p w14:paraId="75818769" w14:textId="77777777" w:rsidR="00965AF6" w:rsidRDefault="00965AF6" w:rsidP="00965AF6">
      <w:pPr>
        <w:rPr>
          <w:rFonts w:cs="Times New Roman"/>
          <w:szCs w:val="28"/>
        </w:rPr>
      </w:pPr>
      <w:r>
        <w:rPr>
          <w:rFonts w:cs="Times New Roman"/>
          <w:szCs w:val="28"/>
        </w:rPr>
        <w:t>После определения констант из граничных условий получены следующие выражения для значений средних по толщине напряжений</w:t>
      </w:r>
      <w:r w:rsidR="00484909" w:rsidRPr="00484909">
        <w:rPr>
          <w:rFonts w:cs="Times New Roman"/>
          <w:szCs w:val="28"/>
        </w:rPr>
        <w:t xml:space="preserve"> [29]</w:t>
      </w:r>
      <w:r>
        <w:rPr>
          <w:rFonts w:cs="Times New Roman"/>
          <w:szCs w:val="28"/>
        </w:rPr>
        <w:t xml:space="preserve">: </w:t>
      </w:r>
    </w:p>
    <w:p w14:paraId="7581876C" w14:textId="0D9AF90E" w:rsidR="00965AF6" w:rsidRDefault="00466271" w:rsidP="00476B23">
      <w:pPr>
        <w:pStyle w:val="MTDisplayEquation"/>
        <w:jc w:val="center"/>
        <w:rPr>
          <w:rFonts w:cs="Times New Roman"/>
        </w:rPr>
      </w:pPr>
      <w:r w:rsidRPr="00466271">
        <w:rPr>
          <w:position w:val="-72"/>
        </w:rPr>
        <w:object w:dxaOrig="5539" w:dyaOrig="2020" w14:anchorId="616BFA80">
          <v:shape id="_x0000_i1402" type="#_x0000_t75" style="width:276.75pt;height:101.25pt" o:ole="">
            <v:imagedata r:id="rId795" o:title=""/>
          </v:shape>
          <o:OLEObject Type="Embed" ProgID="Equation.DSMT4" ShapeID="_x0000_i1402" DrawAspect="Content" ObjectID="_1600548798" r:id="rId796"/>
        </w:object>
      </w:r>
    </w:p>
    <w:p w14:paraId="7581876D" w14:textId="430C795D" w:rsidR="00965AF6" w:rsidRDefault="00965AF6" w:rsidP="00965AF6">
      <w:pPr>
        <w:ind w:firstLine="0"/>
        <w:rPr>
          <w:rFonts w:cs="Times New Roman"/>
          <w:szCs w:val="28"/>
        </w:rPr>
      </w:pPr>
      <w:r>
        <w:rPr>
          <w:rFonts w:cs="Times New Roman"/>
          <w:szCs w:val="28"/>
        </w:rPr>
        <w:t xml:space="preserve"> где </w:t>
      </w:r>
      <w:r w:rsidR="00476B23" w:rsidRPr="00476B23">
        <w:rPr>
          <w:rFonts w:cs="Times New Roman"/>
          <w:i/>
          <w:szCs w:val="28"/>
          <w:lang w:val="en-US"/>
        </w:rPr>
        <w:t>a</w:t>
      </w:r>
      <w:r w:rsidR="00476B23">
        <w:rPr>
          <w:rFonts w:cs="Times New Roman"/>
          <w:szCs w:val="28"/>
        </w:rPr>
        <w:t>,</w:t>
      </w:r>
      <w:r w:rsidR="00476B23" w:rsidRPr="00476B23">
        <w:rPr>
          <w:rFonts w:cs="Times New Roman"/>
          <w:szCs w:val="28"/>
        </w:rPr>
        <w:t xml:space="preserve"> </w:t>
      </w:r>
      <w:r w:rsidR="00476B23" w:rsidRPr="00476B23">
        <w:rPr>
          <w:rFonts w:cs="Times New Roman"/>
          <w:i/>
          <w:szCs w:val="28"/>
        </w:rPr>
        <w:t>b</w:t>
      </w:r>
      <w:r>
        <w:rPr>
          <w:rFonts w:cs="Times New Roman"/>
          <w:szCs w:val="28"/>
        </w:rPr>
        <w:t xml:space="preserve"> – внутренни</w:t>
      </w:r>
      <w:r w:rsidR="00FF05DA">
        <w:rPr>
          <w:rFonts w:cs="Times New Roman"/>
          <w:szCs w:val="28"/>
        </w:rPr>
        <w:t>й</w:t>
      </w:r>
      <w:r>
        <w:rPr>
          <w:rFonts w:cs="Times New Roman"/>
          <w:szCs w:val="28"/>
        </w:rPr>
        <w:t xml:space="preserve"> и внешни</w:t>
      </w:r>
      <w:r w:rsidR="00FF05DA">
        <w:rPr>
          <w:rFonts w:cs="Times New Roman"/>
          <w:szCs w:val="28"/>
        </w:rPr>
        <w:t>й</w:t>
      </w:r>
      <w:r>
        <w:rPr>
          <w:rFonts w:cs="Times New Roman"/>
          <w:szCs w:val="28"/>
        </w:rPr>
        <w:t xml:space="preserve"> радиусы бруса </w:t>
      </w:r>
      <w:r w:rsidR="007B10A1">
        <w:rPr>
          <w:rFonts w:cs="Times New Roman"/>
          <w:szCs w:val="28"/>
        </w:rPr>
        <w:t>(рисунок</w:t>
      </w:r>
      <w:r>
        <w:rPr>
          <w:rFonts w:cs="Times New Roman"/>
          <w:szCs w:val="28"/>
        </w:rPr>
        <w:t xml:space="preserve"> </w:t>
      </w:r>
      <w:r w:rsidR="00F8459D">
        <w:rPr>
          <w:rFonts w:cs="Times New Roman"/>
          <w:szCs w:val="28"/>
        </w:rPr>
        <w:t>5</w:t>
      </w:r>
      <w:r w:rsidR="008C1157">
        <w:rPr>
          <w:rFonts w:cs="Times New Roman"/>
          <w:szCs w:val="28"/>
        </w:rPr>
        <w:t>.8)</w:t>
      </w:r>
      <w:r>
        <w:rPr>
          <w:rFonts w:cs="Times New Roman"/>
          <w:szCs w:val="28"/>
        </w:rPr>
        <w:t xml:space="preserve">, </w:t>
      </w:r>
      <w:r w:rsidR="00476B23" w:rsidRPr="00476B23">
        <w:rPr>
          <w:rFonts w:cs="Times New Roman"/>
          <w:i/>
          <w:szCs w:val="28"/>
          <w:lang w:val="en-US"/>
        </w:rPr>
        <w:t>h</w:t>
      </w:r>
      <w:r w:rsidR="00476B23" w:rsidRPr="00476B23">
        <w:rPr>
          <w:rFonts w:cs="Times New Roman"/>
          <w:szCs w:val="28"/>
        </w:rPr>
        <w:t xml:space="preserve"> </w:t>
      </w:r>
      <w:r>
        <w:rPr>
          <w:rFonts w:cs="Times New Roman"/>
          <w:szCs w:val="28"/>
        </w:rPr>
        <w:t xml:space="preserve">– толщина бруса, </w:t>
      </w:r>
      <w:r w:rsidR="00476B23" w:rsidRPr="00476B23">
        <w:rPr>
          <w:rFonts w:cs="Times New Roman"/>
          <w:i/>
          <w:szCs w:val="28"/>
          <w:lang w:val="en-US"/>
        </w:rPr>
        <w:t>M</w:t>
      </w:r>
      <w:r w:rsidR="00DB7380">
        <w:rPr>
          <w:rFonts w:cs="Times New Roman"/>
          <w:szCs w:val="28"/>
        </w:rPr>
        <w:t> </w:t>
      </w:r>
      <w:r>
        <w:rPr>
          <w:rFonts w:cs="Times New Roman"/>
          <w:szCs w:val="28"/>
        </w:rPr>
        <w:t>– величина</w:t>
      </w:r>
      <w:r w:rsidR="00FF05DA">
        <w:rPr>
          <w:rFonts w:cs="Times New Roman"/>
          <w:szCs w:val="28"/>
        </w:rPr>
        <w:t xml:space="preserve"> изгибающего момента</w:t>
      </w:r>
      <w:r>
        <w:rPr>
          <w:rFonts w:cs="Times New Roman"/>
          <w:szCs w:val="28"/>
        </w:rPr>
        <w:t>,</w:t>
      </w:r>
    </w:p>
    <w:p w14:paraId="75818770" w14:textId="5B3CC0A0" w:rsidR="00965AF6" w:rsidRDefault="00466271" w:rsidP="00965AF6">
      <w:pPr>
        <w:rPr>
          <w:rFonts w:cs="Times New Roman"/>
          <w:szCs w:val="28"/>
        </w:rPr>
      </w:pPr>
      <w:r w:rsidRPr="00466271">
        <w:rPr>
          <w:position w:val="-24"/>
        </w:rPr>
        <w:object w:dxaOrig="680" w:dyaOrig="620" w14:anchorId="55679721">
          <v:shape id="_x0000_i1403" type="#_x0000_t75" style="width:33.75pt;height:30.75pt" o:ole="">
            <v:imagedata r:id="rId797" o:title=""/>
          </v:shape>
          <o:OLEObject Type="Embed" ProgID="Equation.DSMT4" ShapeID="_x0000_i1403" DrawAspect="Content" ObjectID="_1600548799" r:id="rId798"/>
        </w:object>
      </w:r>
      <w:r w:rsidR="00596C9C">
        <w:rPr>
          <w:rFonts w:cs="Times New Roman"/>
          <w:szCs w:val="28"/>
        </w:rPr>
        <w:t xml:space="preserve"> </w:t>
      </w:r>
      <w:r w:rsidRPr="00466271">
        <w:rPr>
          <w:position w:val="-24"/>
        </w:rPr>
        <w:object w:dxaOrig="4440" w:dyaOrig="660" w14:anchorId="602D6AD4">
          <v:shape id="_x0000_i1404" type="#_x0000_t75" style="width:222pt;height:33pt" o:ole="">
            <v:imagedata r:id="rId799" o:title=""/>
          </v:shape>
          <o:OLEObject Type="Embed" ProgID="Equation.DSMT4" ShapeID="_x0000_i1404" DrawAspect="Content" ObjectID="_1600548800" r:id="rId800"/>
        </w:object>
      </w:r>
      <w:r w:rsidR="00596C9C">
        <w:rPr>
          <w:rFonts w:cs="Times New Roman"/>
          <w:szCs w:val="28"/>
        </w:rPr>
        <w:t xml:space="preserve"> </w:t>
      </w:r>
      <w:r w:rsidRPr="00466271">
        <w:rPr>
          <w:position w:val="-32"/>
        </w:rPr>
        <w:object w:dxaOrig="920" w:dyaOrig="760" w14:anchorId="34B5C526">
          <v:shape id="_x0000_i1405" type="#_x0000_t75" style="width:45.75pt;height:38.25pt" o:ole="">
            <v:imagedata r:id="rId801" o:title=""/>
          </v:shape>
          <o:OLEObject Type="Embed" ProgID="Equation.DSMT4" ShapeID="_x0000_i1405" DrawAspect="Content" ObjectID="_1600548801" r:id="rId802"/>
        </w:object>
      </w:r>
      <w:r w:rsidR="00965AF6">
        <w:rPr>
          <w:rFonts w:cs="Times New Roman"/>
          <w:szCs w:val="28"/>
        </w:rPr>
        <w:t>.</w:t>
      </w:r>
    </w:p>
    <w:p w14:paraId="75818771" w14:textId="77777777" w:rsidR="00965AF6" w:rsidRDefault="00965AF6" w:rsidP="00965AF6">
      <w:pPr>
        <w:rPr>
          <w:rFonts w:cs="Times New Roman"/>
          <w:szCs w:val="28"/>
        </w:rPr>
      </w:pPr>
    </w:p>
    <w:p w14:paraId="75818772" w14:textId="77777777" w:rsidR="00965AF6" w:rsidRDefault="00965AF6" w:rsidP="00F8459D">
      <w:pPr>
        <w:jc w:val="center"/>
        <w:rPr>
          <w:rFonts w:cs="Times New Roman"/>
          <w:szCs w:val="28"/>
        </w:rPr>
      </w:pPr>
      <w:r>
        <w:rPr>
          <w:rFonts w:cs="Times New Roman"/>
          <w:noProof/>
          <w:szCs w:val="28"/>
          <w:lang w:eastAsia="ru-RU"/>
        </w:rPr>
        <w:drawing>
          <wp:inline distT="0" distB="0" distL="0" distR="0" wp14:anchorId="75818B90" wp14:editId="75818B91">
            <wp:extent cx="3016250" cy="2197100"/>
            <wp:effectExtent l="0" t="0" r="0" b="0"/>
            <wp:docPr id="14462" name="Рисунок 1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803" cstate="print">
                      <a:extLst>
                        <a:ext uri="{BEBA8EAE-BF5A-486C-A8C5-ECC9F3942E4B}">
                          <a14:imgProps xmlns:a14="http://schemas.microsoft.com/office/drawing/2010/main">
                            <a14:imgLayer r:embed="rId80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016250" cy="2197100"/>
                    </a:xfrm>
                    <a:prstGeom prst="rect">
                      <a:avLst/>
                    </a:prstGeom>
                    <a:noFill/>
                    <a:ln>
                      <a:noFill/>
                    </a:ln>
                  </pic:spPr>
                </pic:pic>
              </a:graphicData>
            </a:graphic>
          </wp:inline>
        </w:drawing>
      </w:r>
    </w:p>
    <w:p w14:paraId="75818773" w14:textId="7D414F1C" w:rsidR="00965AF6" w:rsidRDefault="00F97DB5" w:rsidP="00F8459D">
      <w:pPr>
        <w:jc w:val="center"/>
      </w:pPr>
      <w:r>
        <w:t>Рисунок</w:t>
      </w:r>
      <w:r w:rsidR="00965AF6">
        <w:t xml:space="preserve"> </w:t>
      </w:r>
      <w:r w:rsidR="00F8459D">
        <w:t>5</w:t>
      </w:r>
      <w:r w:rsidR="00965AF6">
        <w:t>.8</w:t>
      </w:r>
      <w:r w:rsidR="007B10A1">
        <w:t xml:space="preserve"> –</w:t>
      </w:r>
      <w:r w:rsidR="00965AF6">
        <w:t xml:space="preserve"> Сечение элем</w:t>
      </w:r>
      <w:r w:rsidR="00484909">
        <w:t>ента срединной плоскостью [</w:t>
      </w:r>
      <w:r w:rsidR="00484909" w:rsidRPr="002A7E80">
        <w:t>29</w:t>
      </w:r>
      <w:r w:rsidR="00965AF6">
        <w:t>]</w:t>
      </w:r>
    </w:p>
    <w:p w14:paraId="75818774" w14:textId="77777777" w:rsidR="00965AF6" w:rsidRDefault="00965AF6" w:rsidP="00965AF6">
      <w:pPr>
        <w:rPr>
          <w:rFonts w:cs="Times New Roman"/>
          <w:szCs w:val="28"/>
        </w:rPr>
      </w:pPr>
    </w:p>
    <w:p w14:paraId="75818775" w14:textId="77777777" w:rsidR="00965AF6" w:rsidRDefault="00965AF6" w:rsidP="00965AF6">
      <w:r>
        <w:lastRenderedPageBreak/>
        <w:t xml:space="preserve">К особенностям решения можно отнести слабую зависимость напряжений от величины радиального модуля упругости. Также модель не позволяет рассчитывать напряженное состояние для изотропного материала и для слоистых балок. </w:t>
      </w:r>
    </w:p>
    <w:p w14:paraId="75818776" w14:textId="27EA4C8A" w:rsidR="00965AF6" w:rsidRDefault="00965AF6" w:rsidP="00965AF6">
      <w:pPr>
        <w:rPr>
          <w:rFonts w:cs="Times New Roman"/>
          <w:szCs w:val="28"/>
        </w:rPr>
      </w:pPr>
      <w:r>
        <w:rPr>
          <w:rFonts w:cs="Times New Roman"/>
          <w:szCs w:val="28"/>
        </w:rPr>
        <w:t xml:space="preserve">В таблице </w:t>
      </w:r>
      <w:r w:rsidR="00F8459D">
        <w:rPr>
          <w:rFonts w:cs="Times New Roman"/>
          <w:szCs w:val="28"/>
        </w:rPr>
        <w:t>5</w:t>
      </w:r>
      <w:r>
        <w:rPr>
          <w:rFonts w:cs="Times New Roman"/>
          <w:szCs w:val="28"/>
        </w:rPr>
        <w:t xml:space="preserve">.1 представлен результат расчета для материала с различным отношением модулей упругости. Окружной модуль упругости </w:t>
      </w:r>
      <w:r w:rsidR="00466271" w:rsidRPr="00466271">
        <w:rPr>
          <w:position w:val="-12"/>
        </w:rPr>
        <w:object w:dxaOrig="279" w:dyaOrig="360" w14:anchorId="6F0589DF">
          <v:shape id="_x0000_i1406" type="#_x0000_t75" style="width:14.25pt;height:18pt" o:ole="">
            <v:imagedata r:id="rId805" o:title=""/>
          </v:shape>
          <o:OLEObject Type="Embed" ProgID="Equation.DSMT4" ShapeID="_x0000_i1406" DrawAspect="Content" ObjectID="_1600548802" r:id="rId806"/>
        </w:object>
      </w:r>
      <w:r>
        <w:rPr>
          <w:rFonts w:cs="Times New Roman"/>
          <w:szCs w:val="28"/>
        </w:rPr>
        <w:t xml:space="preserve">  при расчетах оставался постоянным и составлял 150 ГПа. Можно видеть, что изменение окружных и радиальных напряжений при изменении соотношения между радиальными и окружными модулями упругости незначительно.</w:t>
      </w:r>
    </w:p>
    <w:p w14:paraId="75818777" w14:textId="77777777" w:rsidR="00965AF6" w:rsidRDefault="00965AF6" w:rsidP="00965AF6">
      <w:pPr>
        <w:rPr>
          <w:rFonts w:cs="Times New Roman"/>
          <w:szCs w:val="28"/>
        </w:rPr>
      </w:pPr>
    </w:p>
    <w:p w14:paraId="75818778" w14:textId="77777777" w:rsidR="00F8459D" w:rsidRDefault="00965AF6" w:rsidP="00F8459D">
      <w:pPr>
        <w:jc w:val="right"/>
        <w:rPr>
          <w:rFonts w:cs="Times New Roman"/>
          <w:szCs w:val="28"/>
        </w:rPr>
      </w:pPr>
      <w:r>
        <w:rPr>
          <w:rFonts w:cs="Times New Roman"/>
          <w:szCs w:val="28"/>
        </w:rPr>
        <w:t xml:space="preserve">Таблица </w:t>
      </w:r>
      <w:r w:rsidR="00F8459D">
        <w:rPr>
          <w:rFonts w:cs="Times New Roman"/>
          <w:szCs w:val="28"/>
        </w:rPr>
        <w:t>5.1</w:t>
      </w:r>
    </w:p>
    <w:p w14:paraId="75818779" w14:textId="77777777" w:rsidR="00965AF6" w:rsidRDefault="00965AF6" w:rsidP="00F8459D">
      <w:pPr>
        <w:jc w:val="right"/>
        <w:rPr>
          <w:rFonts w:cs="Times New Roman"/>
          <w:szCs w:val="28"/>
        </w:rPr>
      </w:pPr>
      <w:r>
        <w:rPr>
          <w:rFonts w:cs="Times New Roman"/>
          <w:szCs w:val="28"/>
        </w:rPr>
        <w:t xml:space="preserve">Решение </w:t>
      </w:r>
      <w:proofErr w:type="spellStart"/>
      <w:r>
        <w:rPr>
          <w:rFonts w:cs="Times New Roman"/>
          <w:szCs w:val="28"/>
        </w:rPr>
        <w:t>Лехницкого</w:t>
      </w:r>
      <w:proofErr w:type="spellEnd"/>
      <w:r>
        <w:rPr>
          <w:rFonts w:cs="Times New Roman"/>
          <w:szCs w:val="28"/>
        </w:rPr>
        <w:t xml:space="preserve"> для различного соотношения радиального и окружного модуля упругости.</w:t>
      </w:r>
    </w:p>
    <w:tbl>
      <w:tblPr>
        <w:tblStyle w:val="af3"/>
        <w:tblW w:w="6375" w:type="dxa"/>
        <w:jc w:val="center"/>
        <w:tblLayout w:type="fixed"/>
        <w:tblLook w:val="04A0" w:firstRow="1" w:lastRow="0" w:firstColumn="1" w:lastColumn="0" w:noHBand="0" w:noVBand="1"/>
      </w:tblPr>
      <w:tblGrid>
        <w:gridCol w:w="1113"/>
        <w:gridCol w:w="810"/>
        <w:gridCol w:w="968"/>
        <w:gridCol w:w="795"/>
        <w:gridCol w:w="986"/>
        <w:gridCol w:w="710"/>
        <w:gridCol w:w="993"/>
      </w:tblGrid>
      <w:tr w:rsidR="00965AF6" w14:paraId="7581877E" w14:textId="77777777" w:rsidTr="00965AF6">
        <w:trPr>
          <w:trHeight w:val="421"/>
          <w:jc w:val="center"/>
        </w:trPr>
        <w:tc>
          <w:tcPr>
            <w:tcW w:w="1113" w:type="dxa"/>
            <w:tcBorders>
              <w:top w:val="single" w:sz="4" w:space="0" w:color="auto"/>
              <w:left w:val="single" w:sz="4" w:space="0" w:color="auto"/>
              <w:bottom w:val="single" w:sz="4" w:space="0" w:color="auto"/>
              <w:right w:val="single" w:sz="4" w:space="0" w:color="auto"/>
            </w:tcBorders>
            <w:hideMark/>
          </w:tcPr>
          <w:p w14:paraId="7581877A" w14:textId="3AEA2C57" w:rsidR="00965AF6" w:rsidRDefault="00466271" w:rsidP="00466271">
            <w:pPr>
              <w:ind w:firstLine="0"/>
              <w:jc w:val="center"/>
              <w:rPr>
                <w:szCs w:val="28"/>
              </w:rPr>
            </w:pPr>
            <w:r w:rsidRPr="00466271">
              <w:rPr>
                <w:rFonts w:eastAsiaTheme="minorHAnsi" w:cstheme="minorBidi"/>
                <w:position w:val="-12"/>
                <w:lang w:val="ru-RU"/>
              </w:rPr>
              <w:object w:dxaOrig="680" w:dyaOrig="360" w14:anchorId="2BA29DBC">
                <v:shape id="_x0000_i1407" type="#_x0000_t75" style="width:33.75pt;height:18pt" o:ole="">
                  <v:imagedata r:id="rId807" o:title=""/>
                </v:shape>
                <o:OLEObject Type="Embed" ProgID="Equation.DSMT4" ShapeID="_x0000_i1407" DrawAspect="Content" ObjectID="_1600548803" r:id="rId808"/>
              </w:object>
            </w:r>
          </w:p>
        </w:tc>
        <w:tc>
          <w:tcPr>
            <w:tcW w:w="1777" w:type="dxa"/>
            <w:gridSpan w:val="2"/>
            <w:tcBorders>
              <w:top w:val="single" w:sz="4" w:space="0" w:color="auto"/>
              <w:left w:val="single" w:sz="4" w:space="0" w:color="auto"/>
              <w:bottom w:val="single" w:sz="4" w:space="0" w:color="auto"/>
              <w:right w:val="single" w:sz="4" w:space="0" w:color="auto"/>
            </w:tcBorders>
            <w:hideMark/>
          </w:tcPr>
          <w:p w14:paraId="7581877B" w14:textId="77777777" w:rsidR="00965AF6" w:rsidRDefault="00965AF6">
            <w:pPr>
              <w:ind w:firstLine="0"/>
              <w:jc w:val="center"/>
              <w:rPr>
                <w:szCs w:val="28"/>
              </w:rPr>
            </w:pPr>
            <w:r>
              <w:rPr>
                <w:szCs w:val="28"/>
              </w:rPr>
              <w:t>10</w:t>
            </w:r>
          </w:p>
        </w:tc>
        <w:tc>
          <w:tcPr>
            <w:tcW w:w="1779" w:type="dxa"/>
            <w:gridSpan w:val="2"/>
            <w:tcBorders>
              <w:top w:val="single" w:sz="4" w:space="0" w:color="auto"/>
              <w:left w:val="single" w:sz="4" w:space="0" w:color="auto"/>
              <w:bottom w:val="single" w:sz="4" w:space="0" w:color="auto"/>
              <w:right w:val="single" w:sz="4" w:space="0" w:color="auto"/>
            </w:tcBorders>
            <w:hideMark/>
          </w:tcPr>
          <w:p w14:paraId="7581877C" w14:textId="77777777" w:rsidR="00965AF6" w:rsidRDefault="00965AF6">
            <w:pPr>
              <w:ind w:firstLine="0"/>
              <w:jc w:val="center"/>
              <w:rPr>
                <w:szCs w:val="28"/>
              </w:rPr>
            </w:pPr>
            <w:r>
              <w:rPr>
                <w:szCs w:val="28"/>
              </w:rPr>
              <w:t>1.1</w:t>
            </w:r>
          </w:p>
        </w:tc>
        <w:tc>
          <w:tcPr>
            <w:tcW w:w="1701" w:type="dxa"/>
            <w:gridSpan w:val="2"/>
            <w:tcBorders>
              <w:top w:val="single" w:sz="4" w:space="0" w:color="auto"/>
              <w:left w:val="single" w:sz="4" w:space="0" w:color="auto"/>
              <w:bottom w:val="single" w:sz="4" w:space="0" w:color="auto"/>
              <w:right w:val="single" w:sz="4" w:space="0" w:color="auto"/>
            </w:tcBorders>
            <w:hideMark/>
          </w:tcPr>
          <w:p w14:paraId="7581877D" w14:textId="77777777" w:rsidR="00965AF6" w:rsidRDefault="00965AF6">
            <w:pPr>
              <w:ind w:firstLine="0"/>
              <w:jc w:val="center"/>
              <w:rPr>
                <w:szCs w:val="28"/>
              </w:rPr>
            </w:pPr>
            <w:r>
              <w:rPr>
                <w:szCs w:val="28"/>
              </w:rPr>
              <w:t>0.1</w:t>
            </w:r>
          </w:p>
        </w:tc>
      </w:tr>
      <w:tr w:rsidR="00965AF6" w14:paraId="75818786" w14:textId="77777777" w:rsidTr="00965AF6">
        <w:trPr>
          <w:trHeight w:val="218"/>
          <w:jc w:val="center"/>
        </w:trPr>
        <w:tc>
          <w:tcPr>
            <w:tcW w:w="1113" w:type="dxa"/>
            <w:tcBorders>
              <w:top w:val="single" w:sz="4" w:space="0" w:color="auto"/>
              <w:left w:val="single" w:sz="4" w:space="0" w:color="auto"/>
              <w:bottom w:val="single" w:sz="4" w:space="0" w:color="auto"/>
              <w:right w:val="single" w:sz="4" w:space="0" w:color="auto"/>
            </w:tcBorders>
            <w:hideMark/>
          </w:tcPr>
          <w:p w14:paraId="7581877F" w14:textId="1EDE36BC" w:rsidR="00965AF6" w:rsidRDefault="00466271" w:rsidP="00466271">
            <w:pPr>
              <w:ind w:firstLine="0"/>
              <w:jc w:val="center"/>
              <w:rPr>
                <w:szCs w:val="28"/>
              </w:rPr>
            </w:pPr>
            <w:r w:rsidRPr="00025957">
              <w:rPr>
                <w:rFonts w:eastAsiaTheme="minorHAnsi" w:cstheme="minorBidi"/>
                <w:position w:val="-4"/>
                <w:lang w:val="ru-RU"/>
              </w:rPr>
              <w:object w:dxaOrig="180" w:dyaOrig="200" w14:anchorId="6A4FA638">
                <v:shape id="_x0000_i1408" type="#_x0000_t75" style="width:9pt;height:9.75pt" o:ole="">
                  <v:imagedata r:id="rId809" o:title=""/>
                </v:shape>
                <o:OLEObject Type="Embed" ProgID="Equation.DSMT4" ShapeID="_x0000_i1408" DrawAspect="Content" ObjectID="_1600548804" r:id="rId810"/>
              </w:object>
            </w:r>
          </w:p>
        </w:tc>
        <w:tc>
          <w:tcPr>
            <w:tcW w:w="810" w:type="dxa"/>
            <w:tcBorders>
              <w:top w:val="single" w:sz="4" w:space="0" w:color="auto"/>
              <w:left w:val="single" w:sz="4" w:space="0" w:color="auto"/>
              <w:bottom w:val="single" w:sz="4" w:space="0" w:color="auto"/>
              <w:right w:val="single" w:sz="4" w:space="0" w:color="auto"/>
            </w:tcBorders>
            <w:hideMark/>
          </w:tcPr>
          <w:p w14:paraId="75818780" w14:textId="408C70F8" w:rsidR="00965AF6" w:rsidRDefault="00466271" w:rsidP="00466271">
            <w:pPr>
              <w:ind w:firstLine="0"/>
              <w:jc w:val="center"/>
              <w:rPr>
                <w:szCs w:val="28"/>
              </w:rPr>
            </w:pPr>
            <w:r w:rsidRPr="00466271">
              <w:rPr>
                <w:rFonts w:eastAsiaTheme="minorHAnsi" w:cstheme="minorBidi"/>
                <w:position w:val="-12"/>
                <w:lang w:val="ru-RU"/>
              </w:rPr>
              <w:object w:dxaOrig="300" w:dyaOrig="360" w14:anchorId="097592F5">
                <v:shape id="_x0000_i1409" type="#_x0000_t75" style="width:15pt;height:18pt" o:ole="">
                  <v:imagedata r:id="rId811" o:title=""/>
                </v:shape>
                <o:OLEObject Type="Embed" ProgID="Equation.DSMT4" ShapeID="_x0000_i1409" DrawAspect="Content" ObjectID="_1600548805" r:id="rId812"/>
              </w:object>
            </w:r>
          </w:p>
        </w:tc>
        <w:tc>
          <w:tcPr>
            <w:tcW w:w="967" w:type="dxa"/>
            <w:tcBorders>
              <w:top w:val="single" w:sz="4" w:space="0" w:color="auto"/>
              <w:left w:val="single" w:sz="4" w:space="0" w:color="auto"/>
              <w:bottom w:val="single" w:sz="4" w:space="0" w:color="auto"/>
              <w:right w:val="single" w:sz="4" w:space="0" w:color="auto"/>
            </w:tcBorders>
            <w:hideMark/>
          </w:tcPr>
          <w:p w14:paraId="75818781" w14:textId="13B33F6F" w:rsidR="00965AF6" w:rsidRDefault="00466271" w:rsidP="00466271">
            <w:pPr>
              <w:ind w:firstLine="0"/>
              <w:jc w:val="center"/>
              <w:rPr>
                <w:szCs w:val="28"/>
              </w:rPr>
            </w:pPr>
            <w:r w:rsidRPr="00466271">
              <w:rPr>
                <w:rFonts w:eastAsiaTheme="minorHAnsi" w:cstheme="minorBidi"/>
                <w:position w:val="-12"/>
                <w:lang w:val="ru-RU"/>
              </w:rPr>
              <w:object w:dxaOrig="279" w:dyaOrig="360" w14:anchorId="0467C66C">
                <v:shape id="_x0000_i1410" type="#_x0000_t75" style="width:14.25pt;height:18pt" o:ole="">
                  <v:imagedata r:id="rId813" o:title=""/>
                </v:shape>
                <o:OLEObject Type="Embed" ProgID="Equation.DSMT4" ShapeID="_x0000_i1410" DrawAspect="Content" ObjectID="_1600548806" r:id="rId814"/>
              </w:object>
            </w:r>
          </w:p>
        </w:tc>
        <w:tc>
          <w:tcPr>
            <w:tcW w:w="794" w:type="dxa"/>
            <w:tcBorders>
              <w:top w:val="single" w:sz="4" w:space="0" w:color="auto"/>
              <w:left w:val="single" w:sz="4" w:space="0" w:color="auto"/>
              <w:bottom w:val="single" w:sz="4" w:space="0" w:color="auto"/>
              <w:right w:val="single" w:sz="4" w:space="0" w:color="auto"/>
            </w:tcBorders>
            <w:hideMark/>
          </w:tcPr>
          <w:p w14:paraId="75818782" w14:textId="178F3630" w:rsidR="00965AF6" w:rsidRDefault="00466271" w:rsidP="00466271">
            <w:pPr>
              <w:ind w:firstLine="0"/>
              <w:jc w:val="center"/>
              <w:rPr>
                <w:szCs w:val="28"/>
              </w:rPr>
            </w:pPr>
            <w:r w:rsidRPr="00466271">
              <w:rPr>
                <w:rFonts w:eastAsiaTheme="minorHAnsi" w:cstheme="minorBidi"/>
                <w:position w:val="-12"/>
                <w:lang w:val="ru-RU"/>
              </w:rPr>
              <w:object w:dxaOrig="300" w:dyaOrig="360" w14:anchorId="52900F81">
                <v:shape id="_x0000_i1411" type="#_x0000_t75" style="width:15pt;height:18pt" o:ole="">
                  <v:imagedata r:id="rId815" o:title=""/>
                </v:shape>
                <o:OLEObject Type="Embed" ProgID="Equation.DSMT4" ShapeID="_x0000_i1411" DrawAspect="Content" ObjectID="_1600548807" r:id="rId816"/>
              </w:object>
            </w:r>
          </w:p>
        </w:tc>
        <w:tc>
          <w:tcPr>
            <w:tcW w:w="985" w:type="dxa"/>
            <w:tcBorders>
              <w:top w:val="single" w:sz="4" w:space="0" w:color="auto"/>
              <w:left w:val="single" w:sz="4" w:space="0" w:color="auto"/>
              <w:bottom w:val="single" w:sz="4" w:space="0" w:color="auto"/>
              <w:right w:val="single" w:sz="4" w:space="0" w:color="auto"/>
            </w:tcBorders>
            <w:hideMark/>
          </w:tcPr>
          <w:p w14:paraId="75818783" w14:textId="31F4E3FB" w:rsidR="00965AF6" w:rsidRDefault="00466271" w:rsidP="00466271">
            <w:pPr>
              <w:ind w:firstLine="0"/>
              <w:jc w:val="center"/>
              <w:rPr>
                <w:szCs w:val="28"/>
              </w:rPr>
            </w:pPr>
            <w:r w:rsidRPr="00466271">
              <w:rPr>
                <w:rFonts w:eastAsiaTheme="minorHAnsi" w:cstheme="minorBidi"/>
                <w:position w:val="-12"/>
                <w:lang w:val="ru-RU"/>
              </w:rPr>
              <w:object w:dxaOrig="279" w:dyaOrig="360" w14:anchorId="6935DD97">
                <v:shape id="_x0000_i1412" type="#_x0000_t75" style="width:14.25pt;height:18pt" o:ole="">
                  <v:imagedata r:id="rId817" o:title=""/>
                </v:shape>
                <o:OLEObject Type="Embed" ProgID="Equation.DSMT4" ShapeID="_x0000_i1412" DrawAspect="Content" ObjectID="_1600548808" r:id="rId818"/>
              </w:object>
            </w:r>
          </w:p>
        </w:tc>
        <w:tc>
          <w:tcPr>
            <w:tcW w:w="709" w:type="dxa"/>
            <w:tcBorders>
              <w:top w:val="single" w:sz="4" w:space="0" w:color="auto"/>
              <w:left w:val="single" w:sz="4" w:space="0" w:color="auto"/>
              <w:bottom w:val="single" w:sz="4" w:space="0" w:color="auto"/>
              <w:right w:val="single" w:sz="4" w:space="0" w:color="auto"/>
            </w:tcBorders>
            <w:hideMark/>
          </w:tcPr>
          <w:p w14:paraId="75818784" w14:textId="0AD87EB2" w:rsidR="00965AF6" w:rsidRDefault="00466271" w:rsidP="00466271">
            <w:pPr>
              <w:ind w:firstLine="0"/>
              <w:jc w:val="center"/>
              <w:rPr>
                <w:szCs w:val="28"/>
              </w:rPr>
            </w:pPr>
            <w:r w:rsidRPr="00466271">
              <w:rPr>
                <w:rFonts w:eastAsiaTheme="minorHAnsi" w:cstheme="minorBidi"/>
                <w:position w:val="-12"/>
                <w:lang w:val="ru-RU"/>
              </w:rPr>
              <w:object w:dxaOrig="300" w:dyaOrig="360" w14:anchorId="3CD28D84">
                <v:shape id="_x0000_i1413" type="#_x0000_t75" style="width:15pt;height:18pt" o:ole="">
                  <v:imagedata r:id="rId819" o:title=""/>
                </v:shape>
                <o:OLEObject Type="Embed" ProgID="Equation.DSMT4" ShapeID="_x0000_i1413" DrawAspect="Content" ObjectID="_1600548809" r:id="rId820"/>
              </w:object>
            </w:r>
          </w:p>
        </w:tc>
        <w:tc>
          <w:tcPr>
            <w:tcW w:w="992" w:type="dxa"/>
            <w:tcBorders>
              <w:top w:val="single" w:sz="4" w:space="0" w:color="auto"/>
              <w:left w:val="single" w:sz="4" w:space="0" w:color="auto"/>
              <w:bottom w:val="single" w:sz="4" w:space="0" w:color="auto"/>
              <w:right w:val="single" w:sz="4" w:space="0" w:color="auto"/>
            </w:tcBorders>
            <w:hideMark/>
          </w:tcPr>
          <w:p w14:paraId="75818785" w14:textId="35C4A0CF" w:rsidR="00965AF6" w:rsidRDefault="00466271" w:rsidP="00466271">
            <w:pPr>
              <w:ind w:firstLine="0"/>
              <w:jc w:val="center"/>
              <w:rPr>
                <w:szCs w:val="28"/>
              </w:rPr>
            </w:pPr>
            <w:r w:rsidRPr="00466271">
              <w:rPr>
                <w:rFonts w:eastAsiaTheme="minorHAnsi" w:cstheme="minorBidi"/>
                <w:position w:val="-12"/>
                <w:lang w:val="ru-RU"/>
              </w:rPr>
              <w:object w:dxaOrig="279" w:dyaOrig="360" w14:anchorId="61E98665">
                <v:shape id="_x0000_i1414" type="#_x0000_t75" style="width:14.25pt;height:18pt" o:ole="">
                  <v:imagedata r:id="rId821" o:title=""/>
                </v:shape>
                <o:OLEObject Type="Embed" ProgID="Equation.DSMT4" ShapeID="_x0000_i1414" DrawAspect="Content" ObjectID="_1600548810" r:id="rId822"/>
              </w:object>
            </w:r>
          </w:p>
        </w:tc>
      </w:tr>
      <w:tr w:rsidR="00965AF6" w14:paraId="7581878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87" w14:textId="77777777" w:rsidR="00965AF6" w:rsidRDefault="00965AF6">
            <w:pPr>
              <w:ind w:firstLine="0"/>
              <w:jc w:val="center"/>
              <w:rPr>
                <w:color w:val="000000"/>
                <w:szCs w:val="28"/>
              </w:rPr>
            </w:pPr>
            <w:r>
              <w:rPr>
                <w:color w:val="000000"/>
                <w:szCs w:val="28"/>
              </w:rPr>
              <w:t>8.0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88" w14:textId="77777777" w:rsidR="00965AF6" w:rsidRDefault="00965AF6">
            <w:pPr>
              <w:ind w:firstLine="0"/>
              <w:jc w:val="center"/>
              <w:rPr>
                <w:color w:val="000000"/>
                <w:szCs w:val="28"/>
              </w:rPr>
            </w:pPr>
            <w:r>
              <w:rPr>
                <w:color w:val="000000"/>
                <w:szCs w:val="28"/>
              </w:rPr>
              <w:t>0.00</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89" w14:textId="77777777" w:rsidR="00965AF6" w:rsidRDefault="00965AF6">
            <w:pPr>
              <w:ind w:firstLine="0"/>
              <w:jc w:val="center"/>
              <w:rPr>
                <w:color w:val="000000"/>
                <w:szCs w:val="28"/>
              </w:rPr>
            </w:pPr>
            <w:r>
              <w:rPr>
                <w:color w:val="000000"/>
                <w:szCs w:val="28"/>
              </w:rPr>
              <w:t>81.54</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8A" w14:textId="77777777" w:rsidR="00965AF6" w:rsidRDefault="00965AF6">
            <w:pPr>
              <w:ind w:firstLine="0"/>
              <w:jc w:val="center"/>
              <w:rPr>
                <w:color w:val="000000"/>
                <w:szCs w:val="28"/>
              </w:rPr>
            </w:pPr>
            <w:r>
              <w:rPr>
                <w:color w:val="000000"/>
                <w:szCs w:val="28"/>
              </w:rPr>
              <w:t>0.00</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8B" w14:textId="77777777" w:rsidR="00965AF6" w:rsidRDefault="00965AF6">
            <w:pPr>
              <w:ind w:firstLine="0"/>
              <w:jc w:val="center"/>
              <w:rPr>
                <w:color w:val="000000"/>
                <w:szCs w:val="28"/>
              </w:rPr>
            </w:pPr>
            <w:r>
              <w:rPr>
                <w:color w:val="000000"/>
                <w:szCs w:val="28"/>
              </w:rPr>
              <w:t>81.03</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8C" w14:textId="77777777" w:rsidR="00965AF6" w:rsidRDefault="00965AF6">
            <w:pPr>
              <w:ind w:firstLine="0"/>
              <w:jc w:val="center"/>
              <w:rPr>
                <w:color w:val="000000"/>
                <w:szCs w:val="28"/>
              </w:rPr>
            </w:pPr>
            <w:r>
              <w:rPr>
                <w:color w:val="000000"/>
                <w:szCs w:val="28"/>
              </w:rPr>
              <w:t>0.00</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8D" w14:textId="77777777" w:rsidR="00965AF6" w:rsidRDefault="00965AF6">
            <w:pPr>
              <w:ind w:firstLine="0"/>
              <w:jc w:val="center"/>
              <w:rPr>
                <w:color w:val="000000"/>
                <w:szCs w:val="28"/>
              </w:rPr>
            </w:pPr>
            <w:r>
              <w:rPr>
                <w:color w:val="000000"/>
                <w:szCs w:val="28"/>
              </w:rPr>
              <w:t>80.98</w:t>
            </w:r>
          </w:p>
        </w:tc>
      </w:tr>
      <w:tr w:rsidR="00965AF6" w14:paraId="75818796"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8F" w14:textId="77777777" w:rsidR="00965AF6" w:rsidRDefault="00965AF6">
            <w:pPr>
              <w:ind w:firstLine="0"/>
              <w:jc w:val="center"/>
              <w:rPr>
                <w:color w:val="000000"/>
                <w:szCs w:val="28"/>
              </w:rPr>
            </w:pPr>
            <w:r>
              <w:rPr>
                <w:color w:val="000000"/>
                <w:szCs w:val="28"/>
              </w:rPr>
              <w:t>8.2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90" w14:textId="77777777" w:rsidR="00965AF6" w:rsidRDefault="00965AF6">
            <w:pPr>
              <w:ind w:firstLine="0"/>
              <w:jc w:val="center"/>
              <w:rPr>
                <w:color w:val="000000"/>
                <w:szCs w:val="28"/>
              </w:rPr>
            </w:pPr>
            <w:r>
              <w:rPr>
                <w:color w:val="000000"/>
                <w:szCs w:val="28"/>
              </w:rPr>
              <w:t>1.75</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91" w14:textId="77777777" w:rsidR="00965AF6" w:rsidRDefault="00965AF6">
            <w:pPr>
              <w:ind w:firstLine="0"/>
              <w:jc w:val="center"/>
              <w:rPr>
                <w:color w:val="000000"/>
                <w:szCs w:val="28"/>
              </w:rPr>
            </w:pPr>
            <w:r>
              <w:rPr>
                <w:color w:val="000000"/>
                <w:szCs w:val="28"/>
              </w:rPr>
              <w:t>62.55</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92" w14:textId="77777777" w:rsidR="00965AF6" w:rsidRDefault="00965AF6">
            <w:pPr>
              <w:ind w:firstLine="0"/>
              <w:jc w:val="center"/>
              <w:rPr>
                <w:color w:val="000000"/>
                <w:szCs w:val="28"/>
              </w:rPr>
            </w:pPr>
            <w:r>
              <w:rPr>
                <w:color w:val="000000"/>
                <w:szCs w:val="28"/>
              </w:rPr>
              <w:t>1.75</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93" w14:textId="77777777" w:rsidR="00965AF6" w:rsidRDefault="00965AF6">
            <w:pPr>
              <w:ind w:firstLine="0"/>
              <w:jc w:val="center"/>
              <w:rPr>
                <w:color w:val="000000"/>
                <w:szCs w:val="28"/>
              </w:rPr>
            </w:pPr>
            <w:r>
              <w:rPr>
                <w:color w:val="000000"/>
                <w:szCs w:val="28"/>
              </w:rPr>
              <w:t>62.58</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94" w14:textId="77777777" w:rsidR="00965AF6" w:rsidRDefault="00965AF6">
            <w:pPr>
              <w:ind w:firstLine="0"/>
              <w:jc w:val="center"/>
              <w:rPr>
                <w:color w:val="000000"/>
                <w:szCs w:val="28"/>
              </w:rPr>
            </w:pPr>
            <w:r>
              <w:rPr>
                <w:color w:val="000000"/>
                <w:szCs w:val="28"/>
              </w:rPr>
              <w:t>1.75</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95" w14:textId="77777777" w:rsidR="00965AF6" w:rsidRDefault="00965AF6">
            <w:pPr>
              <w:ind w:firstLine="0"/>
              <w:jc w:val="center"/>
              <w:rPr>
                <w:color w:val="000000"/>
                <w:szCs w:val="28"/>
              </w:rPr>
            </w:pPr>
            <w:r>
              <w:rPr>
                <w:color w:val="000000"/>
                <w:szCs w:val="28"/>
              </w:rPr>
              <w:t>62.59</w:t>
            </w:r>
          </w:p>
        </w:tc>
      </w:tr>
      <w:tr w:rsidR="00965AF6" w14:paraId="7581879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97" w14:textId="77777777" w:rsidR="00965AF6" w:rsidRDefault="00965AF6">
            <w:pPr>
              <w:ind w:firstLine="0"/>
              <w:jc w:val="center"/>
              <w:rPr>
                <w:color w:val="000000"/>
                <w:szCs w:val="28"/>
              </w:rPr>
            </w:pPr>
            <w:r>
              <w:rPr>
                <w:color w:val="000000"/>
                <w:szCs w:val="28"/>
              </w:rPr>
              <w:t>8.4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98" w14:textId="77777777" w:rsidR="00965AF6" w:rsidRDefault="00965AF6">
            <w:pPr>
              <w:ind w:firstLine="0"/>
              <w:jc w:val="center"/>
              <w:rPr>
                <w:color w:val="000000"/>
                <w:szCs w:val="28"/>
              </w:rPr>
            </w:pPr>
            <w:r>
              <w:rPr>
                <w:color w:val="000000"/>
                <w:szCs w:val="28"/>
              </w:rPr>
              <w:t>2.99</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99" w14:textId="77777777" w:rsidR="00965AF6" w:rsidRDefault="00965AF6">
            <w:pPr>
              <w:ind w:firstLine="0"/>
              <w:jc w:val="center"/>
              <w:rPr>
                <w:color w:val="000000"/>
                <w:szCs w:val="28"/>
              </w:rPr>
            </w:pPr>
            <w:r>
              <w:rPr>
                <w:color w:val="000000"/>
                <w:szCs w:val="28"/>
              </w:rPr>
              <w:t>44.82</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9A" w14:textId="77777777" w:rsidR="00965AF6" w:rsidRDefault="00965AF6">
            <w:pPr>
              <w:ind w:firstLine="0"/>
              <w:jc w:val="center"/>
              <w:rPr>
                <w:color w:val="000000"/>
                <w:szCs w:val="28"/>
              </w:rPr>
            </w:pPr>
            <w:r>
              <w:rPr>
                <w:color w:val="000000"/>
                <w:szCs w:val="28"/>
              </w:rPr>
              <w:t>2.99</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9B" w14:textId="77777777" w:rsidR="00965AF6" w:rsidRDefault="00965AF6">
            <w:pPr>
              <w:ind w:firstLine="0"/>
              <w:jc w:val="center"/>
              <w:rPr>
                <w:color w:val="000000"/>
                <w:szCs w:val="28"/>
              </w:rPr>
            </w:pPr>
            <w:r>
              <w:rPr>
                <w:color w:val="000000"/>
                <w:szCs w:val="28"/>
              </w:rPr>
              <w:t>45.05</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9C" w14:textId="77777777" w:rsidR="00965AF6" w:rsidRDefault="00965AF6">
            <w:pPr>
              <w:ind w:firstLine="0"/>
              <w:jc w:val="center"/>
              <w:rPr>
                <w:color w:val="000000"/>
                <w:szCs w:val="28"/>
              </w:rPr>
            </w:pPr>
            <w:r>
              <w:rPr>
                <w:color w:val="000000"/>
                <w:szCs w:val="28"/>
              </w:rPr>
              <w:t>2.99</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9D" w14:textId="77777777" w:rsidR="00965AF6" w:rsidRDefault="00965AF6">
            <w:pPr>
              <w:ind w:firstLine="0"/>
              <w:jc w:val="center"/>
              <w:rPr>
                <w:color w:val="000000"/>
                <w:szCs w:val="28"/>
              </w:rPr>
            </w:pPr>
            <w:r>
              <w:rPr>
                <w:color w:val="000000"/>
                <w:szCs w:val="28"/>
              </w:rPr>
              <w:t>45.08</w:t>
            </w:r>
          </w:p>
        </w:tc>
      </w:tr>
      <w:tr w:rsidR="00965AF6" w14:paraId="758187A6"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9F" w14:textId="77777777" w:rsidR="00965AF6" w:rsidRDefault="00965AF6">
            <w:pPr>
              <w:ind w:firstLine="0"/>
              <w:jc w:val="center"/>
              <w:rPr>
                <w:color w:val="000000"/>
                <w:szCs w:val="28"/>
              </w:rPr>
            </w:pPr>
            <w:r>
              <w:rPr>
                <w:color w:val="000000"/>
                <w:szCs w:val="28"/>
              </w:rPr>
              <w:t>8.6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A0" w14:textId="77777777" w:rsidR="00965AF6" w:rsidRDefault="00965AF6">
            <w:pPr>
              <w:ind w:firstLine="0"/>
              <w:jc w:val="center"/>
              <w:rPr>
                <w:color w:val="000000"/>
                <w:szCs w:val="28"/>
              </w:rPr>
            </w:pPr>
            <w:r>
              <w:rPr>
                <w:color w:val="000000"/>
                <w:szCs w:val="28"/>
              </w:rPr>
              <w:t>3.77</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A1" w14:textId="77777777" w:rsidR="00965AF6" w:rsidRDefault="00965AF6">
            <w:pPr>
              <w:ind w:firstLine="0"/>
              <w:jc w:val="center"/>
              <w:rPr>
                <w:color w:val="000000"/>
                <w:szCs w:val="28"/>
              </w:rPr>
            </w:pPr>
            <w:r>
              <w:rPr>
                <w:color w:val="000000"/>
                <w:szCs w:val="28"/>
              </w:rPr>
              <w:t>28.15</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A2" w14:textId="77777777" w:rsidR="00965AF6" w:rsidRDefault="00965AF6">
            <w:pPr>
              <w:ind w:firstLine="0"/>
              <w:jc w:val="center"/>
              <w:rPr>
                <w:color w:val="000000"/>
                <w:szCs w:val="28"/>
              </w:rPr>
            </w:pPr>
            <w:r>
              <w:rPr>
                <w:color w:val="000000"/>
                <w:szCs w:val="28"/>
              </w:rPr>
              <w:t>3.77</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A3" w14:textId="77777777" w:rsidR="00965AF6" w:rsidRDefault="00965AF6">
            <w:pPr>
              <w:ind w:firstLine="0"/>
              <w:jc w:val="center"/>
              <w:rPr>
                <w:color w:val="000000"/>
                <w:szCs w:val="28"/>
              </w:rPr>
            </w:pPr>
            <w:r>
              <w:rPr>
                <w:color w:val="000000"/>
                <w:szCs w:val="28"/>
              </w:rPr>
              <w:t>28.36</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A4" w14:textId="77777777" w:rsidR="00965AF6" w:rsidRDefault="00965AF6">
            <w:pPr>
              <w:ind w:firstLine="0"/>
              <w:jc w:val="center"/>
              <w:rPr>
                <w:color w:val="000000"/>
                <w:szCs w:val="28"/>
              </w:rPr>
            </w:pPr>
            <w:r>
              <w:rPr>
                <w:color w:val="000000"/>
                <w:szCs w:val="28"/>
              </w:rPr>
              <w:t>3.77</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A5" w14:textId="77777777" w:rsidR="00965AF6" w:rsidRDefault="00965AF6">
            <w:pPr>
              <w:ind w:firstLine="0"/>
              <w:jc w:val="center"/>
              <w:rPr>
                <w:color w:val="000000"/>
                <w:szCs w:val="28"/>
              </w:rPr>
            </w:pPr>
            <w:r>
              <w:rPr>
                <w:color w:val="000000"/>
                <w:szCs w:val="28"/>
              </w:rPr>
              <w:t>28.38</w:t>
            </w:r>
          </w:p>
        </w:tc>
      </w:tr>
      <w:tr w:rsidR="00965AF6" w14:paraId="758187A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A7" w14:textId="77777777" w:rsidR="00965AF6" w:rsidRDefault="00965AF6">
            <w:pPr>
              <w:ind w:firstLine="0"/>
              <w:jc w:val="center"/>
              <w:rPr>
                <w:color w:val="000000"/>
                <w:szCs w:val="28"/>
              </w:rPr>
            </w:pPr>
            <w:r>
              <w:rPr>
                <w:color w:val="000000"/>
                <w:szCs w:val="28"/>
              </w:rPr>
              <w:t>8.8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A8" w14:textId="77777777" w:rsidR="00965AF6" w:rsidRDefault="00965AF6">
            <w:pPr>
              <w:ind w:firstLine="0"/>
              <w:jc w:val="center"/>
              <w:rPr>
                <w:color w:val="000000"/>
                <w:szCs w:val="28"/>
              </w:rPr>
            </w:pPr>
            <w:r>
              <w:rPr>
                <w:color w:val="000000"/>
                <w:szCs w:val="28"/>
              </w:rPr>
              <w:t>4.14</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A9" w14:textId="77777777" w:rsidR="00965AF6" w:rsidRDefault="00965AF6">
            <w:pPr>
              <w:ind w:firstLine="0"/>
              <w:jc w:val="center"/>
              <w:rPr>
                <w:color w:val="000000"/>
                <w:szCs w:val="28"/>
              </w:rPr>
            </w:pPr>
            <w:r>
              <w:rPr>
                <w:color w:val="000000"/>
                <w:szCs w:val="28"/>
              </w:rPr>
              <w:t>12.36</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AA" w14:textId="77777777" w:rsidR="00965AF6" w:rsidRDefault="00965AF6">
            <w:pPr>
              <w:ind w:firstLine="0"/>
              <w:jc w:val="center"/>
              <w:rPr>
                <w:color w:val="000000"/>
                <w:szCs w:val="28"/>
              </w:rPr>
            </w:pPr>
            <w:r>
              <w:rPr>
                <w:color w:val="000000"/>
                <w:szCs w:val="28"/>
              </w:rPr>
              <w:t>4.15</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AB" w14:textId="77777777" w:rsidR="00965AF6" w:rsidRDefault="00965AF6">
            <w:pPr>
              <w:ind w:firstLine="0"/>
              <w:jc w:val="center"/>
              <w:rPr>
                <w:color w:val="000000"/>
                <w:szCs w:val="28"/>
              </w:rPr>
            </w:pPr>
            <w:r>
              <w:rPr>
                <w:color w:val="000000"/>
                <w:szCs w:val="28"/>
              </w:rPr>
              <w:t>12.44</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AC" w14:textId="77777777" w:rsidR="00965AF6" w:rsidRDefault="00965AF6">
            <w:pPr>
              <w:ind w:firstLine="0"/>
              <w:jc w:val="center"/>
              <w:rPr>
                <w:color w:val="000000"/>
                <w:szCs w:val="28"/>
              </w:rPr>
            </w:pPr>
            <w:r>
              <w:rPr>
                <w:color w:val="000000"/>
                <w:szCs w:val="28"/>
              </w:rPr>
              <w:t>4.15</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AD" w14:textId="77777777" w:rsidR="00965AF6" w:rsidRDefault="00965AF6">
            <w:pPr>
              <w:ind w:firstLine="0"/>
              <w:jc w:val="center"/>
              <w:rPr>
                <w:color w:val="000000"/>
                <w:szCs w:val="28"/>
              </w:rPr>
            </w:pPr>
            <w:r>
              <w:rPr>
                <w:color w:val="000000"/>
                <w:szCs w:val="28"/>
              </w:rPr>
              <w:t>12.45</w:t>
            </w:r>
          </w:p>
        </w:tc>
      </w:tr>
      <w:tr w:rsidR="00965AF6" w14:paraId="758187B6"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AF" w14:textId="77777777" w:rsidR="00965AF6" w:rsidRDefault="00965AF6">
            <w:pPr>
              <w:ind w:firstLine="0"/>
              <w:jc w:val="center"/>
              <w:rPr>
                <w:color w:val="000000"/>
                <w:szCs w:val="28"/>
              </w:rPr>
            </w:pPr>
            <w:r>
              <w:rPr>
                <w:color w:val="000000"/>
                <w:szCs w:val="28"/>
              </w:rPr>
              <w:t>9.0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B0" w14:textId="77777777" w:rsidR="00965AF6" w:rsidRDefault="00965AF6">
            <w:pPr>
              <w:ind w:firstLine="0"/>
              <w:jc w:val="center"/>
              <w:rPr>
                <w:color w:val="000000"/>
                <w:szCs w:val="28"/>
              </w:rPr>
            </w:pPr>
            <w:r>
              <w:rPr>
                <w:color w:val="000000"/>
                <w:szCs w:val="28"/>
              </w:rPr>
              <w:t>4.15</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B1" w14:textId="77777777" w:rsidR="00965AF6" w:rsidRDefault="00965AF6">
            <w:pPr>
              <w:ind w:firstLine="0"/>
              <w:jc w:val="center"/>
              <w:rPr>
                <w:color w:val="000000"/>
                <w:szCs w:val="28"/>
              </w:rPr>
            </w:pPr>
            <w:r>
              <w:rPr>
                <w:color w:val="000000"/>
                <w:szCs w:val="28"/>
              </w:rPr>
              <w:t>-2.68</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B2" w14:textId="77777777" w:rsidR="00965AF6" w:rsidRDefault="00965AF6">
            <w:pPr>
              <w:ind w:firstLine="0"/>
              <w:jc w:val="center"/>
              <w:rPr>
                <w:color w:val="000000"/>
                <w:szCs w:val="28"/>
              </w:rPr>
            </w:pPr>
            <w:r>
              <w:rPr>
                <w:color w:val="000000"/>
                <w:szCs w:val="28"/>
              </w:rPr>
              <w:t>4.16</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B3" w14:textId="77777777" w:rsidR="00965AF6" w:rsidRDefault="00965AF6">
            <w:pPr>
              <w:ind w:firstLine="0"/>
              <w:jc w:val="center"/>
              <w:rPr>
                <w:color w:val="000000"/>
                <w:szCs w:val="28"/>
              </w:rPr>
            </w:pPr>
            <w:r>
              <w:rPr>
                <w:color w:val="000000"/>
                <w:szCs w:val="28"/>
              </w:rPr>
              <w:t>-2.77</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B4" w14:textId="77777777" w:rsidR="00965AF6" w:rsidRDefault="00965AF6">
            <w:pPr>
              <w:ind w:firstLine="0"/>
              <w:jc w:val="center"/>
              <w:rPr>
                <w:color w:val="000000"/>
                <w:szCs w:val="28"/>
              </w:rPr>
            </w:pPr>
            <w:r>
              <w:rPr>
                <w:color w:val="000000"/>
                <w:szCs w:val="28"/>
              </w:rPr>
              <w:t>4.16</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B5" w14:textId="77777777" w:rsidR="00965AF6" w:rsidRDefault="00965AF6">
            <w:pPr>
              <w:ind w:firstLine="0"/>
              <w:jc w:val="center"/>
              <w:rPr>
                <w:color w:val="000000"/>
                <w:szCs w:val="28"/>
              </w:rPr>
            </w:pPr>
            <w:r>
              <w:rPr>
                <w:color w:val="000000"/>
                <w:szCs w:val="28"/>
              </w:rPr>
              <w:t>-2.78</w:t>
            </w:r>
          </w:p>
        </w:tc>
      </w:tr>
      <w:tr w:rsidR="00965AF6" w14:paraId="758187B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B7" w14:textId="77777777" w:rsidR="00965AF6" w:rsidRDefault="00965AF6">
            <w:pPr>
              <w:ind w:firstLine="0"/>
              <w:jc w:val="center"/>
              <w:rPr>
                <w:color w:val="000000"/>
                <w:szCs w:val="28"/>
              </w:rPr>
            </w:pPr>
            <w:r>
              <w:rPr>
                <w:color w:val="000000"/>
                <w:szCs w:val="28"/>
              </w:rPr>
              <w:t>9.2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B8" w14:textId="77777777" w:rsidR="00965AF6" w:rsidRDefault="00965AF6">
            <w:pPr>
              <w:ind w:firstLine="0"/>
              <w:jc w:val="center"/>
              <w:rPr>
                <w:color w:val="000000"/>
                <w:szCs w:val="28"/>
              </w:rPr>
            </w:pPr>
            <w:r>
              <w:rPr>
                <w:color w:val="000000"/>
                <w:szCs w:val="28"/>
              </w:rPr>
              <w:t>3.85</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B9" w14:textId="77777777" w:rsidR="00965AF6" w:rsidRDefault="00965AF6">
            <w:pPr>
              <w:ind w:firstLine="0"/>
              <w:jc w:val="center"/>
              <w:rPr>
                <w:color w:val="000000"/>
                <w:szCs w:val="28"/>
              </w:rPr>
            </w:pPr>
            <w:r>
              <w:rPr>
                <w:color w:val="000000"/>
                <w:szCs w:val="28"/>
              </w:rPr>
              <w:t>-17.10</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BA" w14:textId="77777777" w:rsidR="00965AF6" w:rsidRDefault="00965AF6">
            <w:pPr>
              <w:ind w:firstLine="0"/>
              <w:jc w:val="center"/>
              <w:rPr>
                <w:color w:val="000000"/>
                <w:szCs w:val="28"/>
              </w:rPr>
            </w:pPr>
            <w:r>
              <w:rPr>
                <w:color w:val="000000"/>
                <w:szCs w:val="28"/>
              </w:rPr>
              <w:t>3.85</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BB" w14:textId="77777777" w:rsidR="00965AF6" w:rsidRDefault="00965AF6">
            <w:pPr>
              <w:ind w:firstLine="0"/>
              <w:jc w:val="center"/>
              <w:rPr>
                <w:color w:val="000000"/>
                <w:szCs w:val="28"/>
              </w:rPr>
            </w:pPr>
            <w:r>
              <w:rPr>
                <w:color w:val="000000"/>
                <w:szCs w:val="28"/>
              </w:rPr>
              <w:t>-17.32</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BC" w14:textId="77777777" w:rsidR="00965AF6" w:rsidRDefault="00965AF6">
            <w:pPr>
              <w:ind w:firstLine="0"/>
              <w:jc w:val="center"/>
              <w:rPr>
                <w:color w:val="000000"/>
                <w:szCs w:val="28"/>
              </w:rPr>
            </w:pPr>
            <w:r>
              <w:rPr>
                <w:color w:val="000000"/>
                <w:szCs w:val="28"/>
              </w:rPr>
              <w:t>3.85</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BD" w14:textId="77777777" w:rsidR="00965AF6" w:rsidRDefault="00965AF6">
            <w:pPr>
              <w:ind w:firstLine="0"/>
              <w:jc w:val="center"/>
              <w:rPr>
                <w:color w:val="000000"/>
                <w:szCs w:val="28"/>
              </w:rPr>
            </w:pPr>
            <w:r>
              <w:rPr>
                <w:color w:val="000000"/>
                <w:szCs w:val="28"/>
              </w:rPr>
              <w:t>-17.34</w:t>
            </w:r>
          </w:p>
        </w:tc>
      </w:tr>
      <w:tr w:rsidR="00965AF6" w14:paraId="758187C6"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BF" w14:textId="77777777" w:rsidR="00965AF6" w:rsidRDefault="00965AF6">
            <w:pPr>
              <w:ind w:firstLine="0"/>
              <w:jc w:val="center"/>
              <w:rPr>
                <w:color w:val="000000"/>
                <w:szCs w:val="28"/>
              </w:rPr>
            </w:pPr>
            <w:r>
              <w:rPr>
                <w:color w:val="000000"/>
                <w:szCs w:val="28"/>
              </w:rPr>
              <w:t>9.4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C0" w14:textId="77777777" w:rsidR="00965AF6" w:rsidRDefault="00965AF6">
            <w:pPr>
              <w:ind w:firstLine="0"/>
              <w:jc w:val="center"/>
              <w:rPr>
                <w:color w:val="000000"/>
                <w:szCs w:val="28"/>
              </w:rPr>
            </w:pPr>
            <w:r>
              <w:rPr>
                <w:color w:val="000000"/>
                <w:szCs w:val="28"/>
              </w:rPr>
              <w:t>3.25</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C1" w14:textId="77777777" w:rsidR="00965AF6" w:rsidRDefault="00965AF6">
            <w:pPr>
              <w:ind w:firstLine="0"/>
              <w:jc w:val="center"/>
              <w:rPr>
                <w:color w:val="000000"/>
                <w:szCs w:val="28"/>
              </w:rPr>
            </w:pPr>
            <w:r>
              <w:rPr>
                <w:color w:val="000000"/>
                <w:szCs w:val="28"/>
              </w:rPr>
              <w:t>-31.00</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C2" w14:textId="77777777" w:rsidR="00965AF6" w:rsidRDefault="00965AF6">
            <w:pPr>
              <w:ind w:firstLine="0"/>
              <w:jc w:val="center"/>
              <w:rPr>
                <w:color w:val="000000"/>
                <w:szCs w:val="28"/>
              </w:rPr>
            </w:pPr>
            <w:r>
              <w:rPr>
                <w:color w:val="000000"/>
                <w:szCs w:val="28"/>
              </w:rPr>
              <w:t>3.25</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C3" w14:textId="77777777" w:rsidR="00965AF6" w:rsidRDefault="00965AF6">
            <w:pPr>
              <w:ind w:firstLine="0"/>
              <w:jc w:val="center"/>
              <w:rPr>
                <w:color w:val="000000"/>
                <w:szCs w:val="28"/>
              </w:rPr>
            </w:pPr>
            <w:r>
              <w:rPr>
                <w:color w:val="000000"/>
                <w:szCs w:val="28"/>
              </w:rPr>
              <w:t>-31.26</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C4" w14:textId="77777777" w:rsidR="00965AF6" w:rsidRDefault="00965AF6">
            <w:pPr>
              <w:ind w:firstLine="0"/>
              <w:jc w:val="center"/>
              <w:rPr>
                <w:color w:val="000000"/>
                <w:szCs w:val="28"/>
              </w:rPr>
            </w:pPr>
            <w:r>
              <w:rPr>
                <w:color w:val="000000"/>
                <w:szCs w:val="28"/>
              </w:rPr>
              <w:t>3.25</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C5" w14:textId="77777777" w:rsidR="00965AF6" w:rsidRDefault="00965AF6">
            <w:pPr>
              <w:ind w:firstLine="0"/>
              <w:jc w:val="center"/>
              <w:rPr>
                <w:color w:val="000000"/>
                <w:szCs w:val="28"/>
              </w:rPr>
            </w:pPr>
            <w:r>
              <w:rPr>
                <w:color w:val="000000"/>
                <w:szCs w:val="28"/>
              </w:rPr>
              <w:t>-31.29</w:t>
            </w:r>
          </w:p>
        </w:tc>
      </w:tr>
      <w:tr w:rsidR="00965AF6" w14:paraId="758187C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C7" w14:textId="77777777" w:rsidR="00965AF6" w:rsidRDefault="00965AF6">
            <w:pPr>
              <w:ind w:firstLine="0"/>
              <w:jc w:val="center"/>
              <w:rPr>
                <w:color w:val="000000"/>
                <w:szCs w:val="28"/>
              </w:rPr>
            </w:pPr>
            <w:r>
              <w:rPr>
                <w:color w:val="000000"/>
                <w:szCs w:val="28"/>
              </w:rPr>
              <w:t>9.6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C8" w14:textId="77777777" w:rsidR="00965AF6" w:rsidRDefault="00965AF6">
            <w:pPr>
              <w:ind w:firstLine="0"/>
              <w:jc w:val="center"/>
              <w:rPr>
                <w:color w:val="000000"/>
                <w:szCs w:val="28"/>
              </w:rPr>
            </w:pPr>
            <w:r>
              <w:rPr>
                <w:color w:val="000000"/>
                <w:szCs w:val="28"/>
              </w:rPr>
              <w:t>2.40</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C9" w14:textId="77777777" w:rsidR="00965AF6" w:rsidRDefault="00965AF6">
            <w:pPr>
              <w:ind w:firstLine="0"/>
              <w:jc w:val="center"/>
              <w:rPr>
                <w:color w:val="000000"/>
                <w:szCs w:val="28"/>
              </w:rPr>
            </w:pPr>
            <w:r>
              <w:rPr>
                <w:color w:val="000000"/>
                <w:szCs w:val="28"/>
              </w:rPr>
              <w:t>-44.47</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CA" w14:textId="77777777" w:rsidR="00965AF6" w:rsidRDefault="00965AF6">
            <w:pPr>
              <w:ind w:firstLine="0"/>
              <w:jc w:val="center"/>
              <w:rPr>
                <w:color w:val="000000"/>
                <w:szCs w:val="28"/>
              </w:rPr>
            </w:pPr>
            <w:r>
              <w:rPr>
                <w:color w:val="000000"/>
                <w:szCs w:val="28"/>
              </w:rPr>
              <w:t>2.39</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CB" w14:textId="77777777" w:rsidR="00965AF6" w:rsidRDefault="00965AF6">
            <w:pPr>
              <w:ind w:firstLine="0"/>
              <w:jc w:val="center"/>
              <w:rPr>
                <w:color w:val="000000"/>
                <w:szCs w:val="28"/>
              </w:rPr>
            </w:pPr>
            <w:r>
              <w:rPr>
                <w:color w:val="000000"/>
                <w:szCs w:val="28"/>
              </w:rPr>
              <w:t>-44.63</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CC" w14:textId="77777777" w:rsidR="00965AF6" w:rsidRDefault="00965AF6">
            <w:pPr>
              <w:ind w:firstLine="0"/>
              <w:jc w:val="center"/>
              <w:rPr>
                <w:color w:val="000000"/>
                <w:szCs w:val="28"/>
              </w:rPr>
            </w:pPr>
            <w:r>
              <w:rPr>
                <w:color w:val="000000"/>
                <w:szCs w:val="28"/>
              </w:rPr>
              <w:t>2.39</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CD" w14:textId="77777777" w:rsidR="00965AF6" w:rsidRDefault="00965AF6">
            <w:pPr>
              <w:ind w:firstLine="0"/>
              <w:jc w:val="center"/>
              <w:rPr>
                <w:color w:val="000000"/>
                <w:szCs w:val="28"/>
              </w:rPr>
            </w:pPr>
            <w:r>
              <w:rPr>
                <w:color w:val="000000"/>
                <w:szCs w:val="28"/>
              </w:rPr>
              <w:t>-44.65</w:t>
            </w:r>
          </w:p>
        </w:tc>
      </w:tr>
      <w:tr w:rsidR="00965AF6" w14:paraId="758187D6"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CF" w14:textId="77777777" w:rsidR="00965AF6" w:rsidRDefault="00965AF6">
            <w:pPr>
              <w:ind w:firstLine="0"/>
              <w:jc w:val="center"/>
              <w:rPr>
                <w:color w:val="000000"/>
                <w:szCs w:val="28"/>
              </w:rPr>
            </w:pPr>
            <w:r>
              <w:rPr>
                <w:color w:val="000000"/>
                <w:szCs w:val="28"/>
              </w:rPr>
              <w:t>9.8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D0" w14:textId="77777777" w:rsidR="00965AF6" w:rsidRDefault="00965AF6">
            <w:pPr>
              <w:ind w:firstLine="0"/>
              <w:jc w:val="center"/>
              <w:rPr>
                <w:color w:val="000000"/>
                <w:szCs w:val="28"/>
              </w:rPr>
            </w:pPr>
            <w:r>
              <w:rPr>
                <w:color w:val="000000"/>
                <w:szCs w:val="28"/>
              </w:rPr>
              <w:t>1.31</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D1" w14:textId="77777777" w:rsidR="00965AF6" w:rsidRDefault="00965AF6">
            <w:pPr>
              <w:ind w:firstLine="0"/>
              <w:jc w:val="center"/>
              <w:rPr>
                <w:color w:val="000000"/>
                <w:szCs w:val="28"/>
              </w:rPr>
            </w:pPr>
            <w:r>
              <w:rPr>
                <w:color w:val="000000"/>
                <w:szCs w:val="28"/>
              </w:rPr>
              <w:t>-57.60</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D2" w14:textId="77777777" w:rsidR="00965AF6" w:rsidRDefault="00965AF6">
            <w:pPr>
              <w:ind w:firstLine="0"/>
              <w:jc w:val="center"/>
              <w:rPr>
                <w:color w:val="000000"/>
                <w:szCs w:val="28"/>
              </w:rPr>
            </w:pPr>
            <w:r>
              <w:rPr>
                <w:color w:val="000000"/>
                <w:szCs w:val="28"/>
              </w:rPr>
              <w:t>1.30</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D3" w14:textId="77777777" w:rsidR="00965AF6" w:rsidRDefault="00965AF6">
            <w:pPr>
              <w:ind w:firstLine="0"/>
              <w:jc w:val="center"/>
              <w:rPr>
                <w:color w:val="000000"/>
                <w:szCs w:val="28"/>
              </w:rPr>
            </w:pPr>
            <w:r>
              <w:rPr>
                <w:color w:val="000000"/>
                <w:szCs w:val="28"/>
              </w:rPr>
              <w:t>-57.49</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D4" w14:textId="77777777" w:rsidR="00965AF6" w:rsidRDefault="00965AF6">
            <w:pPr>
              <w:ind w:firstLine="0"/>
              <w:jc w:val="center"/>
              <w:rPr>
                <w:color w:val="000000"/>
                <w:szCs w:val="28"/>
              </w:rPr>
            </w:pPr>
            <w:r>
              <w:rPr>
                <w:color w:val="000000"/>
                <w:szCs w:val="28"/>
              </w:rPr>
              <w:t>1.30</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D5" w14:textId="77777777" w:rsidR="00965AF6" w:rsidRDefault="00965AF6">
            <w:pPr>
              <w:ind w:firstLine="0"/>
              <w:jc w:val="center"/>
              <w:rPr>
                <w:color w:val="000000"/>
                <w:szCs w:val="28"/>
              </w:rPr>
            </w:pPr>
            <w:r>
              <w:rPr>
                <w:color w:val="000000"/>
                <w:szCs w:val="28"/>
              </w:rPr>
              <w:t>-57.47</w:t>
            </w:r>
          </w:p>
        </w:tc>
      </w:tr>
      <w:tr w:rsidR="00965AF6" w14:paraId="758187DE" w14:textId="77777777" w:rsidTr="00965AF6">
        <w:trPr>
          <w:jc w:val="center"/>
        </w:trPr>
        <w:tc>
          <w:tcPr>
            <w:tcW w:w="1113" w:type="dxa"/>
            <w:tcBorders>
              <w:top w:val="single" w:sz="4" w:space="0" w:color="auto"/>
              <w:left w:val="single" w:sz="4" w:space="0" w:color="auto"/>
              <w:bottom w:val="single" w:sz="4" w:space="0" w:color="auto"/>
              <w:right w:val="single" w:sz="4" w:space="0" w:color="auto"/>
            </w:tcBorders>
            <w:vAlign w:val="bottom"/>
            <w:hideMark/>
          </w:tcPr>
          <w:p w14:paraId="758187D7" w14:textId="77777777" w:rsidR="00965AF6" w:rsidRDefault="00965AF6">
            <w:pPr>
              <w:ind w:firstLine="0"/>
              <w:jc w:val="center"/>
              <w:rPr>
                <w:color w:val="000000"/>
                <w:szCs w:val="28"/>
              </w:rPr>
            </w:pPr>
            <w:r>
              <w:rPr>
                <w:color w:val="000000"/>
                <w:szCs w:val="28"/>
              </w:rPr>
              <w:t>10.00</w:t>
            </w:r>
          </w:p>
        </w:tc>
        <w:tc>
          <w:tcPr>
            <w:tcW w:w="810" w:type="dxa"/>
            <w:tcBorders>
              <w:top w:val="single" w:sz="4" w:space="0" w:color="auto"/>
              <w:left w:val="single" w:sz="4" w:space="0" w:color="auto"/>
              <w:bottom w:val="single" w:sz="4" w:space="0" w:color="auto"/>
              <w:right w:val="single" w:sz="4" w:space="0" w:color="auto"/>
            </w:tcBorders>
            <w:vAlign w:val="bottom"/>
            <w:hideMark/>
          </w:tcPr>
          <w:p w14:paraId="758187D8" w14:textId="77777777" w:rsidR="00965AF6" w:rsidRDefault="00965AF6">
            <w:pPr>
              <w:ind w:firstLine="0"/>
              <w:jc w:val="center"/>
              <w:rPr>
                <w:color w:val="000000"/>
                <w:szCs w:val="28"/>
              </w:rPr>
            </w:pPr>
            <w:r>
              <w:rPr>
                <w:color w:val="000000"/>
                <w:szCs w:val="28"/>
              </w:rPr>
              <w:t>0.00</w:t>
            </w:r>
          </w:p>
        </w:tc>
        <w:tc>
          <w:tcPr>
            <w:tcW w:w="967" w:type="dxa"/>
            <w:tcBorders>
              <w:top w:val="single" w:sz="4" w:space="0" w:color="auto"/>
              <w:left w:val="single" w:sz="4" w:space="0" w:color="auto"/>
              <w:bottom w:val="single" w:sz="4" w:space="0" w:color="auto"/>
              <w:right w:val="single" w:sz="4" w:space="0" w:color="auto"/>
            </w:tcBorders>
            <w:vAlign w:val="bottom"/>
            <w:hideMark/>
          </w:tcPr>
          <w:p w14:paraId="758187D9" w14:textId="77777777" w:rsidR="00965AF6" w:rsidRDefault="00965AF6">
            <w:pPr>
              <w:ind w:firstLine="0"/>
              <w:jc w:val="center"/>
              <w:rPr>
                <w:color w:val="000000"/>
                <w:szCs w:val="28"/>
              </w:rPr>
            </w:pPr>
            <w:r>
              <w:rPr>
                <w:color w:val="000000"/>
                <w:szCs w:val="28"/>
              </w:rPr>
              <w:t>-70.44</w:t>
            </w:r>
          </w:p>
        </w:tc>
        <w:tc>
          <w:tcPr>
            <w:tcW w:w="794" w:type="dxa"/>
            <w:tcBorders>
              <w:top w:val="single" w:sz="4" w:space="0" w:color="auto"/>
              <w:left w:val="single" w:sz="4" w:space="0" w:color="auto"/>
              <w:bottom w:val="single" w:sz="4" w:space="0" w:color="auto"/>
              <w:right w:val="single" w:sz="4" w:space="0" w:color="auto"/>
            </w:tcBorders>
            <w:vAlign w:val="bottom"/>
            <w:hideMark/>
          </w:tcPr>
          <w:p w14:paraId="758187DA" w14:textId="77777777" w:rsidR="00965AF6" w:rsidRDefault="00965AF6">
            <w:pPr>
              <w:ind w:firstLine="0"/>
              <w:jc w:val="center"/>
              <w:rPr>
                <w:color w:val="000000"/>
                <w:szCs w:val="28"/>
              </w:rPr>
            </w:pPr>
            <w:r>
              <w:rPr>
                <w:color w:val="000000"/>
                <w:szCs w:val="28"/>
              </w:rPr>
              <w:t>0.00</w:t>
            </w:r>
          </w:p>
        </w:tc>
        <w:tc>
          <w:tcPr>
            <w:tcW w:w="985" w:type="dxa"/>
            <w:tcBorders>
              <w:top w:val="single" w:sz="4" w:space="0" w:color="auto"/>
              <w:left w:val="single" w:sz="4" w:space="0" w:color="auto"/>
              <w:bottom w:val="single" w:sz="4" w:space="0" w:color="auto"/>
              <w:right w:val="single" w:sz="4" w:space="0" w:color="auto"/>
            </w:tcBorders>
            <w:vAlign w:val="bottom"/>
            <w:hideMark/>
          </w:tcPr>
          <w:p w14:paraId="758187DB" w14:textId="77777777" w:rsidR="00965AF6" w:rsidRDefault="00965AF6">
            <w:pPr>
              <w:ind w:firstLine="0"/>
              <w:jc w:val="center"/>
              <w:rPr>
                <w:color w:val="000000"/>
                <w:szCs w:val="28"/>
              </w:rPr>
            </w:pPr>
            <w:r>
              <w:rPr>
                <w:color w:val="000000"/>
                <w:szCs w:val="28"/>
              </w:rPr>
              <w:t>-69.85</w:t>
            </w:r>
          </w:p>
        </w:tc>
        <w:tc>
          <w:tcPr>
            <w:tcW w:w="709" w:type="dxa"/>
            <w:tcBorders>
              <w:top w:val="single" w:sz="4" w:space="0" w:color="auto"/>
              <w:left w:val="single" w:sz="4" w:space="0" w:color="auto"/>
              <w:bottom w:val="single" w:sz="4" w:space="0" w:color="auto"/>
              <w:right w:val="single" w:sz="4" w:space="0" w:color="auto"/>
            </w:tcBorders>
            <w:vAlign w:val="bottom"/>
            <w:hideMark/>
          </w:tcPr>
          <w:p w14:paraId="758187DC" w14:textId="77777777" w:rsidR="00965AF6" w:rsidRDefault="00965AF6">
            <w:pPr>
              <w:ind w:firstLine="0"/>
              <w:jc w:val="center"/>
              <w:rPr>
                <w:color w:val="000000"/>
                <w:szCs w:val="28"/>
              </w:rPr>
            </w:pPr>
            <w:r>
              <w:rPr>
                <w:color w:val="000000"/>
                <w:szCs w:val="28"/>
              </w:rPr>
              <w:t>0.00</w:t>
            </w:r>
          </w:p>
        </w:tc>
        <w:tc>
          <w:tcPr>
            <w:tcW w:w="992" w:type="dxa"/>
            <w:tcBorders>
              <w:top w:val="single" w:sz="4" w:space="0" w:color="auto"/>
              <w:left w:val="single" w:sz="4" w:space="0" w:color="auto"/>
              <w:bottom w:val="single" w:sz="4" w:space="0" w:color="auto"/>
              <w:right w:val="single" w:sz="4" w:space="0" w:color="auto"/>
            </w:tcBorders>
            <w:vAlign w:val="bottom"/>
            <w:hideMark/>
          </w:tcPr>
          <w:p w14:paraId="758187DD" w14:textId="77777777" w:rsidR="00965AF6" w:rsidRDefault="00965AF6">
            <w:pPr>
              <w:ind w:firstLine="0"/>
              <w:jc w:val="center"/>
              <w:rPr>
                <w:color w:val="000000"/>
                <w:szCs w:val="28"/>
              </w:rPr>
            </w:pPr>
            <w:r>
              <w:rPr>
                <w:color w:val="000000"/>
                <w:szCs w:val="28"/>
              </w:rPr>
              <w:t>-69.78</w:t>
            </w:r>
          </w:p>
        </w:tc>
      </w:tr>
    </w:tbl>
    <w:p w14:paraId="758187E1" w14:textId="77777777" w:rsidR="00C51AC2" w:rsidRDefault="00C51AC2" w:rsidP="00965AF6"/>
    <w:p w14:paraId="758187E3" w14:textId="25617B92" w:rsidR="00965AF6" w:rsidRDefault="00F8459D" w:rsidP="00E649B5">
      <w:pPr>
        <w:pStyle w:val="3"/>
        <w:rPr>
          <w:szCs w:val="28"/>
        </w:rPr>
      </w:pPr>
      <w:r>
        <w:t>5</w:t>
      </w:r>
      <w:r w:rsidR="00965AF6">
        <w:t>.</w:t>
      </w:r>
      <w:r w:rsidR="00EE0871">
        <w:t>3</w:t>
      </w:r>
      <w:r w:rsidR="00965AF6">
        <w:t>.2. Задача о чистом изгибе криволинейного бруса.</w:t>
      </w:r>
    </w:p>
    <w:p w14:paraId="758187E4" w14:textId="6E2A1C2B" w:rsidR="00965AF6" w:rsidRDefault="00965AF6" w:rsidP="00965AF6">
      <w:pPr>
        <w:ind w:firstLine="708"/>
        <w:rPr>
          <w:rFonts w:cs="Times New Roman"/>
          <w:szCs w:val="28"/>
        </w:rPr>
      </w:pPr>
      <w:r>
        <w:rPr>
          <w:rFonts w:cs="Times New Roman"/>
          <w:szCs w:val="28"/>
        </w:rPr>
        <w:t>Также задача о чистом изгибе криволине</w:t>
      </w:r>
      <w:r w:rsidR="00B05012">
        <w:rPr>
          <w:rFonts w:cs="Times New Roman"/>
          <w:szCs w:val="28"/>
        </w:rPr>
        <w:t>йного элемента рассмотрена в [1</w:t>
      </w:r>
      <w:r w:rsidR="00B05012" w:rsidRPr="00B05012">
        <w:rPr>
          <w:rFonts w:cs="Times New Roman"/>
          <w:szCs w:val="28"/>
        </w:rPr>
        <w:t>1</w:t>
      </w:r>
      <w:r>
        <w:rPr>
          <w:rFonts w:cs="Times New Roman"/>
          <w:szCs w:val="28"/>
        </w:rPr>
        <w:t>]. Рассматривается кривой брус с постоянным прямоугольным сечением, изгибаемый в плоскости кривизны моментами</w:t>
      </w:r>
      <w:r w:rsidR="00B80F28" w:rsidRPr="00B80F28">
        <w:rPr>
          <w:rFonts w:cs="Times New Roman"/>
          <w:szCs w:val="28"/>
        </w:rPr>
        <w:t xml:space="preserve"> </w:t>
      </w:r>
      <w:r w:rsidR="00B80F28" w:rsidRPr="00B80F28">
        <w:rPr>
          <w:rFonts w:cs="Times New Roman"/>
          <w:i/>
          <w:szCs w:val="28"/>
          <w:lang w:val="en-US"/>
        </w:rPr>
        <w:t>M</w:t>
      </w:r>
      <w:r>
        <w:rPr>
          <w:rFonts w:cs="Times New Roman"/>
          <w:szCs w:val="28"/>
        </w:rPr>
        <w:t>, приложенными по концам бруса</w:t>
      </w:r>
      <w:r w:rsidR="00F8459D">
        <w:rPr>
          <w:rFonts w:cs="Times New Roman"/>
          <w:szCs w:val="28"/>
        </w:rPr>
        <w:t xml:space="preserve"> </w:t>
      </w:r>
      <w:r w:rsidR="007B10A1">
        <w:rPr>
          <w:rFonts w:cs="Times New Roman"/>
          <w:szCs w:val="28"/>
        </w:rPr>
        <w:t>(рисунок</w:t>
      </w:r>
      <w:r w:rsidR="00F8459D">
        <w:rPr>
          <w:rFonts w:cs="Times New Roman"/>
          <w:szCs w:val="28"/>
        </w:rPr>
        <w:t xml:space="preserve"> 5.9)</w:t>
      </w:r>
      <w:r>
        <w:rPr>
          <w:rFonts w:cs="Times New Roman"/>
          <w:szCs w:val="28"/>
        </w:rPr>
        <w:t>.</w:t>
      </w:r>
    </w:p>
    <w:p w14:paraId="758187E5" w14:textId="77777777" w:rsidR="00965AF6" w:rsidRDefault="00965AF6" w:rsidP="00965AF6">
      <w:pPr>
        <w:ind w:firstLine="708"/>
        <w:rPr>
          <w:rFonts w:cs="Times New Roman"/>
          <w:szCs w:val="28"/>
        </w:rPr>
      </w:pPr>
    </w:p>
    <w:p w14:paraId="758187E6" w14:textId="77777777" w:rsidR="00965AF6" w:rsidRDefault="00965AF6" w:rsidP="00F8459D">
      <w:pPr>
        <w:jc w:val="center"/>
        <w:rPr>
          <w:rFonts w:cs="Times New Roman"/>
          <w:szCs w:val="28"/>
        </w:rPr>
      </w:pPr>
      <w:r>
        <w:rPr>
          <w:rFonts w:cs="Times New Roman"/>
          <w:noProof/>
          <w:szCs w:val="28"/>
          <w:lang w:eastAsia="ru-RU"/>
        </w:rPr>
        <w:lastRenderedPageBreak/>
        <w:drawing>
          <wp:inline distT="0" distB="0" distL="0" distR="0" wp14:anchorId="75818B9C" wp14:editId="75818B9D">
            <wp:extent cx="3043555" cy="2292985"/>
            <wp:effectExtent l="0" t="0" r="4445" b="0"/>
            <wp:docPr id="14461" name="Рисунок 1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3043555" cy="2292985"/>
                    </a:xfrm>
                    <a:prstGeom prst="rect">
                      <a:avLst/>
                    </a:prstGeom>
                    <a:noFill/>
                    <a:ln>
                      <a:noFill/>
                    </a:ln>
                  </pic:spPr>
                </pic:pic>
              </a:graphicData>
            </a:graphic>
          </wp:inline>
        </w:drawing>
      </w:r>
    </w:p>
    <w:p w14:paraId="758187E7" w14:textId="0DA0A9CF" w:rsidR="00965AF6" w:rsidRDefault="00F97DB5" w:rsidP="00F8459D">
      <w:pPr>
        <w:jc w:val="center"/>
      </w:pPr>
      <w:r>
        <w:t>Рисунок</w:t>
      </w:r>
      <w:r w:rsidR="00965AF6">
        <w:t xml:space="preserve"> </w:t>
      </w:r>
      <w:r w:rsidR="00F8459D">
        <w:t>5</w:t>
      </w:r>
      <w:r w:rsidR="00965AF6">
        <w:t>.</w:t>
      </w:r>
      <w:r w:rsidR="00F8459D">
        <w:t>9</w:t>
      </w:r>
      <w:r w:rsidR="007B10A1">
        <w:t xml:space="preserve"> –</w:t>
      </w:r>
      <w:r w:rsidR="00965AF6">
        <w:t xml:space="preserve"> Расчетная схема нагружения бруса</w:t>
      </w:r>
      <w:r w:rsidR="00B05012" w:rsidRPr="002A7E80">
        <w:t xml:space="preserve"> [11]</w:t>
      </w:r>
    </w:p>
    <w:p w14:paraId="758187E8" w14:textId="77777777" w:rsidR="00965AF6" w:rsidRDefault="00965AF6" w:rsidP="00965AF6">
      <w:pPr>
        <w:rPr>
          <w:rFonts w:cs="Times New Roman"/>
          <w:szCs w:val="28"/>
        </w:rPr>
      </w:pPr>
    </w:p>
    <w:p w14:paraId="758187E9" w14:textId="4DC84B68" w:rsidR="00965AF6" w:rsidRDefault="00965AF6" w:rsidP="00965AF6">
      <w:pPr>
        <w:rPr>
          <w:rFonts w:cs="Times New Roman"/>
          <w:szCs w:val="28"/>
        </w:rPr>
      </w:pPr>
      <w:r>
        <w:rPr>
          <w:rFonts w:cs="Times New Roman"/>
          <w:szCs w:val="28"/>
        </w:rPr>
        <w:t>Если функция напряжений зависит только от радиуса</w:t>
      </w:r>
      <w:r w:rsidR="00B80F28" w:rsidRPr="00B80F28">
        <w:rPr>
          <w:rFonts w:cs="Times New Roman"/>
          <w:szCs w:val="28"/>
        </w:rPr>
        <w:t xml:space="preserve"> </w:t>
      </w:r>
      <w:r w:rsidR="00B80F28" w:rsidRPr="00B80F28">
        <w:rPr>
          <w:rFonts w:cs="Times New Roman"/>
          <w:i/>
          <w:szCs w:val="28"/>
          <w:lang w:val="en-US"/>
        </w:rPr>
        <w:t>r</w:t>
      </w:r>
      <w:r>
        <w:rPr>
          <w:rFonts w:cs="Times New Roman"/>
          <w:szCs w:val="28"/>
        </w:rPr>
        <w:t>, то решение уравнения совместности деформаций</w:t>
      </w:r>
      <w:r w:rsidR="00FF05DA">
        <w:rPr>
          <w:rFonts w:cs="Times New Roman"/>
          <w:szCs w:val="28"/>
        </w:rPr>
        <w:t xml:space="preserve"> в полярных координатах</w:t>
      </w:r>
      <w:r>
        <w:rPr>
          <w:rFonts w:cs="Times New Roman"/>
          <w:szCs w:val="28"/>
        </w:rPr>
        <w:t xml:space="preserve"> принимает вид:</w:t>
      </w:r>
    </w:p>
    <w:p w14:paraId="758187EA" w14:textId="2EEE8F5D" w:rsidR="00965AF6" w:rsidRPr="00E92462" w:rsidRDefault="00466271" w:rsidP="00965AF6">
      <w:pPr>
        <w:jc w:val="center"/>
        <w:rPr>
          <w:rFonts w:cs="Times New Roman"/>
          <w:szCs w:val="28"/>
        </w:rPr>
      </w:pPr>
      <w:r w:rsidRPr="00466271">
        <w:rPr>
          <w:position w:val="-10"/>
        </w:rPr>
        <w:object w:dxaOrig="2900" w:dyaOrig="360" w14:anchorId="5651804A">
          <v:shape id="_x0000_i1415" type="#_x0000_t75" style="width:144.75pt;height:18pt" o:ole="">
            <v:imagedata r:id="rId824" o:title=""/>
          </v:shape>
          <o:OLEObject Type="Embed" ProgID="Equation.DSMT4" ShapeID="_x0000_i1415" DrawAspect="Content" ObjectID="_1600548811" r:id="rId825"/>
        </w:object>
      </w:r>
      <w:r w:rsidR="00B80F28" w:rsidRPr="00E92462">
        <w:t>.</w:t>
      </w:r>
    </w:p>
    <w:p w14:paraId="758187EB" w14:textId="77777777" w:rsidR="00965AF6" w:rsidRDefault="00965AF6" w:rsidP="00965AF6">
      <w:pPr>
        <w:rPr>
          <w:rFonts w:cs="Times New Roman"/>
          <w:szCs w:val="28"/>
        </w:rPr>
      </w:pPr>
      <w:r>
        <w:rPr>
          <w:rFonts w:cs="Times New Roman"/>
          <w:szCs w:val="28"/>
        </w:rPr>
        <w:t xml:space="preserve">Обозначив внутренний и внешний радиусы поверхности бруса как </w:t>
      </w:r>
      <w:r>
        <w:rPr>
          <w:rFonts w:cs="Times New Roman"/>
          <w:i/>
          <w:szCs w:val="28"/>
          <w:lang w:val="en-US"/>
        </w:rPr>
        <w:t>a</w:t>
      </w:r>
      <w:r w:rsidRPr="00965AF6">
        <w:rPr>
          <w:rFonts w:cs="Times New Roman"/>
          <w:szCs w:val="28"/>
        </w:rPr>
        <w:t xml:space="preserve"> </w:t>
      </w:r>
      <w:r>
        <w:rPr>
          <w:rFonts w:cs="Times New Roman"/>
          <w:szCs w:val="28"/>
        </w:rPr>
        <w:t xml:space="preserve">и </w:t>
      </w:r>
      <w:r>
        <w:rPr>
          <w:rFonts w:cs="Times New Roman"/>
          <w:i/>
          <w:szCs w:val="28"/>
          <w:lang w:val="en-US"/>
        </w:rPr>
        <w:t>b</w:t>
      </w:r>
      <w:r>
        <w:rPr>
          <w:rFonts w:cs="Times New Roman"/>
          <w:szCs w:val="28"/>
        </w:rPr>
        <w:t xml:space="preserve">, </w:t>
      </w:r>
      <w:r w:rsidR="00780AAA">
        <w:rPr>
          <w:rFonts w:cs="Times New Roman"/>
          <w:szCs w:val="28"/>
        </w:rPr>
        <w:t>для сечения единичной ширины</w:t>
      </w:r>
      <w:r>
        <w:rPr>
          <w:rFonts w:cs="Times New Roman"/>
          <w:szCs w:val="28"/>
        </w:rPr>
        <w:t xml:space="preserve"> </w:t>
      </w:r>
      <w:r w:rsidR="00780AAA">
        <w:rPr>
          <w:rFonts w:cs="Times New Roman"/>
          <w:szCs w:val="28"/>
        </w:rPr>
        <w:t>имеем</w:t>
      </w:r>
      <w:r>
        <w:rPr>
          <w:rFonts w:cs="Times New Roman"/>
          <w:szCs w:val="28"/>
        </w:rPr>
        <w:t xml:space="preserve"> следующие граничные условия:</w:t>
      </w:r>
    </w:p>
    <w:p w14:paraId="758187EC" w14:textId="2266BF56" w:rsidR="00965AF6" w:rsidRDefault="00466271" w:rsidP="00965AF6">
      <w:pPr>
        <w:pStyle w:val="af"/>
        <w:numPr>
          <w:ilvl w:val="0"/>
          <w:numId w:val="20"/>
        </w:numPr>
        <w:spacing w:before="120" w:after="320"/>
        <w:rPr>
          <w:rFonts w:cs="Times New Roman"/>
          <w:szCs w:val="28"/>
        </w:rPr>
      </w:pPr>
      <w:r w:rsidRPr="00466271">
        <w:rPr>
          <w:position w:val="-12"/>
        </w:rPr>
        <w:object w:dxaOrig="680" w:dyaOrig="360" w14:anchorId="0DC0410A">
          <v:shape id="_x0000_i1416" type="#_x0000_t75" style="width:33.75pt;height:18pt" o:ole="">
            <v:imagedata r:id="rId826" o:title=""/>
          </v:shape>
          <o:OLEObject Type="Embed" ProgID="Equation.DSMT4" ShapeID="_x0000_i1416" DrawAspect="Content" ObjectID="_1600548812" r:id="rId827"/>
        </w:object>
      </w:r>
      <w:r w:rsidR="00965AF6">
        <w:rPr>
          <w:rFonts w:cs="Times New Roman"/>
          <w:szCs w:val="28"/>
        </w:rPr>
        <w:t xml:space="preserve">при </w:t>
      </w:r>
      <w:r w:rsidRPr="00466271">
        <w:rPr>
          <w:position w:val="-6"/>
        </w:rPr>
        <w:object w:dxaOrig="560" w:dyaOrig="220" w14:anchorId="35DA6B83">
          <v:shape id="_x0000_i1417" type="#_x0000_t75" style="width:27.75pt;height:11.25pt" o:ole="">
            <v:imagedata r:id="rId828" o:title=""/>
          </v:shape>
          <o:OLEObject Type="Embed" ProgID="Equation.DSMT4" ShapeID="_x0000_i1417" DrawAspect="Content" ObjectID="_1600548813" r:id="rId829"/>
        </w:object>
      </w:r>
      <w:r w:rsidR="00965AF6">
        <w:rPr>
          <w:rFonts w:cs="Times New Roman"/>
          <w:szCs w:val="28"/>
        </w:rPr>
        <w:t xml:space="preserve"> и </w:t>
      </w:r>
      <w:r w:rsidRPr="00466271">
        <w:rPr>
          <w:position w:val="-6"/>
        </w:rPr>
        <w:object w:dxaOrig="540" w:dyaOrig="279" w14:anchorId="1DA392AF">
          <v:shape id="_x0000_i1418" type="#_x0000_t75" style="width:27pt;height:14.25pt" o:ole="">
            <v:imagedata r:id="rId830" o:title=""/>
          </v:shape>
          <o:OLEObject Type="Embed" ProgID="Equation.DSMT4" ShapeID="_x0000_i1418" DrawAspect="Content" ObjectID="_1600548814" r:id="rId831"/>
        </w:object>
      </w:r>
      <w:r w:rsidR="00965AF6">
        <w:rPr>
          <w:rFonts w:cs="Times New Roman"/>
          <w:szCs w:val="28"/>
        </w:rPr>
        <w:t xml:space="preserve"> (отсутствие нормальных напряжений на поверхности);</w:t>
      </w:r>
    </w:p>
    <w:p w14:paraId="758187ED" w14:textId="0A9A27E2" w:rsidR="00965AF6" w:rsidRDefault="00466271" w:rsidP="00965AF6">
      <w:pPr>
        <w:pStyle w:val="af"/>
        <w:numPr>
          <w:ilvl w:val="0"/>
          <w:numId w:val="20"/>
        </w:numPr>
        <w:spacing w:before="120" w:after="320"/>
        <w:rPr>
          <w:rFonts w:cs="Times New Roman"/>
          <w:szCs w:val="28"/>
        </w:rPr>
      </w:pPr>
      <w:r w:rsidRPr="00466271">
        <w:rPr>
          <w:position w:val="-32"/>
        </w:rPr>
        <w:object w:dxaOrig="1040" w:dyaOrig="740" w14:anchorId="44CC67AF">
          <v:shape id="_x0000_i1419" type="#_x0000_t75" style="width:51.75pt;height:36.75pt" o:ole="">
            <v:imagedata r:id="rId832" o:title=""/>
          </v:shape>
          <o:OLEObject Type="Embed" ProgID="Equation.DSMT4" ShapeID="_x0000_i1419" DrawAspect="Content" ObjectID="_1600548815" r:id="rId833"/>
        </w:object>
      </w:r>
      <w:r w:rsidR="00965AF6">
        <w:rPr>
          <w:rFonts w:cs="Times New Roman"/>
          <w:szCs w:val="28"/>
        </w:rPr>
        <w:t xml:space="preserve">, </w:t>
      </w:r>
      <w:r w:rsidRPr="00466271">
        <w:rPr>
          <w:position w:val="-32"/>
        </w:rPr>
        <w:object w:dxaOrig="1400" w:dyaOrig="740" w14:anchorId="3EF78020">
          <v:shape id="_x0000_i1420" type="#_x0000_t75" style="width:69.75pt;height:36.75pt" o:ole="">
            <v:imagedata r:id="rId834" o:title=""/>
          </v:shape>
          <o:OLEObject Type="Embed" ProgID="Equation.DSMT4" ShapeID="_x0000_i1420" DrawAspect="Content" ObjectID="_1600548816" r:id="rId835"/>
        </w:object>
      </w:r>
      <w:r w:rsidR="00965AF6">
        <w:rPr>
          <w:rFonts w:cs="Times New Roman"/>
          <w:szCs w:val="28"/>
        </w:rPr>
        <w:t xml:space="preserve"> (в любом радиальном сечении действует только момент);</w:t>
      </w:r>
    </w:p>
    <w:p w14:paraId="758187EE" w14:textId="4E49C922" w:rsidR="00965AF6" w:rsidRDefault="00466271" w:rsidP="00965AF6">
      <w:pPr>
        <w:pStyle w:val="af"/>
        <w:numPr>
          <w:ilvl w:val="0"/>
          <w:numId w:val="20"/>
        </w:numPr>
        <w:spacing w:before="120" w:after="320"/>
        <w:rPr>
          <w:rFonts w:cs="Times New Roman"/>
          <w:szCs w:val="28"/>
        </w:rPr>
      </w:pPr>
      <w:r w:rsidRPr="00466271">
        <w:rPr>
          <w:position w:val="-12"/>
        </w:rPr>
        <w:object w:dxaOrig="700" w:dyaOrig="360" w14:anchorId="3AD11C27">
          <v:shape id="_x0000_i1421" type="#_x0000_t75" style="width:35.25pt;height:18pt" o:ole="">
            <v:imagedata r:id="rId836" o:title=""/>
          </v:shape>
          <o:OLEObject Type="Embed" ProgID="Equation.DSMT4" ShapeID="_x0000_i1421" DrawAspect="Content" ObjectID="_1600548817" r:id="rId837"/>
        </w:object>
      </w:r>
      <w:r w:rsidR="00965AF6">
        <w:rPr>
          <w:rFonts w:cs="Times New Roman"/>
          <w:szCs w:val="28"/>
        </w:rPr>
        <w:t>(отсутствие касательных напряжений).</w:t>
      </w:r>
    </w:p>
    <w:p w14:paraId="758187EF" w14:textId="77777777" w:rsidR="00965AF6" w:rsidRDefault="00965AF6" w:rsidP="00965AF6">
      <w:pPr>
        <w:rPr>
          <w:rFonts w:cs="Times New Roman"/>
          <w:szCs w:val="28"/>
        </w:rPr>
      </w:pPr>
      <w:r>
        <w:rPr>
          <w:rFonts w:cs="Times New Roman"/>
          <w:szCs w:val="28"/>
        </w:rPr>
        <w:t>С учетом первого граничного условия уравнение совмес</w:t>
      </w:r>
      <w:r w:rsidR="00780AAA">
        <w:rPr>
          <w:rFonts w:cs="Times New Roman"/>
          <w:szCs w:val="28"/>
        </w:rPr>
        <w:t>тности деформаций записывается к</w:t>
      </w:r>
      <w:r>
        <w:rPr>
          <w:rFonts w:cs="Times New Roman"/>
          <w:szCs w:val="28"/>
        </w:rPr>
        <w:t>ак:</w:t>
      </w:r>
    </w:p>
    <w:p w14:paraId="758187F0" w14:textId="3536DACD" w:rsidR="00965AF6" w:rsidRPr="00E92462" w:rsidRDefault="00466271" w:rsidP="00965AF6">
      <w:pPr>
        <w:jc w:val="center"/>
        <w:rPr>
          <w:rFonts w:cs="Times New Roman"/>
          <w:szCs w:val="28"/>
        </w:rPr>
      </w:pPr>
      <w:r w:rsidRPr="00466271">
        <w:rPr>
          <w:position w:val="-24"/>
        </w:rPr>
        <w:object w:dxaOrig="2600" w:dyaOrig="620" w14:anchorId="1DF805F2">
          <v:shape id="_x0000_i1422" type="#_x0000_t75" style="width:129.75pt;height:30.75pt" o:ole="">
            <v:imagedata r:id="rId838" o:title=""/>
          </v:shape>
          <o:OLEObject Type="Embed" ProgID="Equation.DSMT4" ShapeID="_x0000_i1422" DrawAspect="Content" ObjectID="_1600548818" r:id="rId839"/>
        </w:object>
      </w:r>
      <w:r w:rsidRPr="00466271">
        <w:rPr>
          <w:position w:val="-24"/>
        </w:rPr>
        <w:object w:dxaOrig="2520" w:dyaOrig="620" w14:anchorId="12C5440C">
          <v:shape id="_x0000_i1423" type="#_x0000_t75" style="width:126pt;height:30.75pt" o:ole="">
            <v:imagedata r:id="rId840" o:title=""/>
          </v:shape>
          <o:OLEObject Type="Embed" ProgID="Equation.DSMT4" ShapeID="_x0000_i1423" DrawAspect="Content" ObjectID="_1600548819" r:id="rId841"/>
        </w:object>
      </w:r>
      <w:r w:rsidR="00B80F28" w:rsidRPr="00E92462">
        <w:rPr>
          <w:rFonts w:cs="Times New Roman"/>
          <w:szCs w:val="28"/>
        </w:rPr>
        <w:t>.</w:t>
      </w:r>
    </w:p>
    <w:p w14:paraId="758187F1" w14:textId="77777777" w:rsidR="00965AF6" w:rsidRDefault="00965AF6" w:rsidP="00965AF6">
      <w:pPr>
        <w:rPr>
          <w:rFonts w:cs="Times New Roman"/>
          <w:szCs w:val="28"/>
        </w:rPr>
      </w:pPr>
      <w:r>
        <w:rPr>
          <w:rFonts w:cs="Times New Roman"/>
          <w:szCs w:val="28"/>
        </w:rPr>
        <w:t>Константы</w:t>
      </w:r>
      <w:r w:rsidR="00F8459D">
        <w:rPr>
          <w:rFonts w:cs="Times New Roman"/>
          <w:szCs w:val="28"/>
        </w:rPr>
        <w:t xml:space="preserve"> </w:t>
      </w:r>
      <w:r w:rsidR="00F8459D" w:rsidRPr="00F8459D">
        <w:rPr>
          <w:rFonts w:cs="Times New Roman"/>
          <w:i/>
          <w:szCs w:val="28"/>
          <w:lang w:val="en-US"/>
        </w:rPr>
        <w:t>A</w:t>
      </w:r>
      <w:r w:rsidR="00F8459D" w:rsidRPr="00F8459D">
        <w:rPr>
          <w:rFonts w:cs="Times New Roman"/>
          <w:szCs w:val="28"/>
        </w:rPr>
        <w:t xml:space="preserve">, </w:t>
      </w:r>
      <w:r w:rsidR="00F8459D" w:rsidRPr="00F8459D">
        <w:rPr>
          <w:rFonts w:cs="Times New Roman"/>
          <w:i/>
          <w:szCs w:val="28"/>
          <w:lang w:val="en-US"/>
        </w:rPr>
        <w:t>B</w:t>
      </w:r>
      <w:r w:rsidR="00F8459D">
        <w:rPr>
          <w:rFonts w:cs="Times New Roman"/>
          <w:szCs w:val="28"/>
        </w:rPr>
        <w:t xml:space="preserve"> и</w:t>
      </w:r>
      <w:r w:rsidR="00F8459D" w:rsidRPr="00F8459D">
        <w:rPr>
          <w:rFonts w:cs="Times New Roman"/>
          <w:szCs w:val="28"/>
        </w:rPr>
        <w:t xml:space="preserve"> </w:t>
      </w:r>
      <w:r w:rsidR="00F8459D" w:rsidRPr="00F8459D">
        <w:rPr>
          <w:rFonts w:cs="Times New Roman"/>
          <w:i/>
          <w:szCs w:val="28"/>
          <w:lang w:val="en-US"/>
        </w:rPr>
        <w:t>C</w:t>
      </w:r>
      <w:r>
        <w:rPr>
          <w:rFonts w:cs="Times New Roman"/>
          <w:szCs w:val="28"/>
        </w:rPr>
        <w:t xml:space="preserve"> определяются из второго и третьего граничных условий. Подставляя значения постоянных в формулы для компонент напряжений, получ</w:t>
      </w:r>
      <w:r w:rsidR="00780AAA">
        <w:rPr>
          <w:rFonts w:cs="Times New Roman"/>
          <w:szCs w:val="28"/>
        </w:rPr>
        <w:t>ае</w:t>
      </w:r>
      <w:r>
        <w:rPr>
          <w:rFonts w:cs="Times New Roman"/>
          <w:szCs w:val="28"/>
        </w:rPr>
        <w:t>м формулы распределения напряжений для чистого изгиба</w:t>
      </w:r>
      <w:r w:rsidR="00780AAA">
        <w:rPr>
          <w:rFonts w:cs="Times New Roman"/>
          <w:szCs w:val="28"/>
        </w:rPr>
        <w:t> </w:t>
      </w:r>
      <w:r w:rsidR="00B05012">
        <w:rPr>
          <w:rFonts w:cs="Times New Roman"/>
          <w:szCs w:val="28"/>
        </w:rPr>
        <w:t>[11</w:t>
      </w:r>
      <w:r w:rsidR="00B05012" w:rsidRPr="00B05012">
        <w:rPr>
          <w:rFonts w:cs="Times New Roman"/>
          <w:szCs w:val="28"/>
        </w:rPr>
        <w:t>]</w:t>
      </w:r>
      <w:r>
        <w:rPr>
          <w:rFonts w:cs="Times New Roman"/>
          <w:szCs w:val="28"/>
        </w:rPr>
        <w:t>:</w:t>
      </w:r>
    </w:p>
    <w:p w14:paraId="758187F2" w14:textId="5A0C348A" w:rsidR="00965AF6" w:rsidRDefault="00466271" w:rsidP="00965AF6">
      <w:pPr>
        <w:jc w:val="center"/>
        <w:rPr>
          <w:rFonts w:cs="Times New Roman"/>
          <w:szCs w:val="28"/>
        </w:rPr>
      </w:pPr>
      <w:r w:rsidRPr="00466271">
        <w:rPr>
          <w:position w:val="-110"/>
        </w:rPr>
        <w:object w:dxaOrig="5160" w:dyaOrig="2320" w14:anchorId="2CF9973C">
          <v:shape id="_x0000_i1424" type="#_x0000_t75" style="width:258pt;height:116.25pt" o:ole="">
            <v:imagedata r:id="rId842" o:title=""/>
          </v:shape>
          <o:OLEObject Type="Embed" ProgID="Equation.DSMT4" ShapeID="_x0000_i1424" DrawAspect="Content" ObjectID="_1600548820" r:id="rId843"/>
        </w:object>
      </w:r>
    </w:p>
    <w:p w14:paraId="758187F3" w14:textId="46D770AA" w:rsidR="00965AF6" w:rsidRDefault="00965AF6" w:rsidP="00965AF6">
      <w:pPr>
        <w:rPr>
          <w:rFonts w:cs="Times New Roman"/>
          <w:szCs w:val="28"/>
        </w:rPr>
      </w:pPr>
      <w:r>
        <w:rPr>
          <w:rFonts w:cs="Times New Roman"/>
          <w:szCs w:val="28"/>
        </w:rPr>
        <w:lastRenderedPageBreak/>
        <w:t xml:space="preserve">Если создающие момент </w:t>
      </w:r>
      <w:r w:rsidR="00466271" w:rsidRPr="00025957">
        <w:rPr>
          <w:position w:val="-4"/>
        </w:rPr>
        <w:object w:dxaOrig="320" w:dyaOrig="260" w14:anchorId="1D9BDB7F">
          <v:shape id="_x0000_i1425" type="#_x0000_t75" style="width:15.75pt;height:12.75pt" o:ole="">
            <v:imagedata r:id="rId844" o:title=""/>
          </v:shape>
          <o:OLEObject Type="Embed" ProgID="Equation.DSMT4" ShapeID="_x0000_i1425" DrawAspect="Content" ObjectID="_1600548821" r:id="rId845"/>
        </w:object>
      </w:r>
      <w:r>
        <w:rPr>
          <w:rFonts w:cs="Times New Roman"/>
          <w:szCs w:val="28"/>
        </w:rPr>
        <w:t>силы будут распределены по торцам другим образом, то распределение напряжений на концах будет иметь другое значение, однако, согласно принципу Сен-Венана, на некотором удалении от концов бруса этим отклонением можно пренебречь</w:t>
      </w:r>
      <w:r w:rsidR="00780AAA">
        <w:rPr>
          <w:rFonts w:cs="Times New Roman"/>
          <w:szCs w:val="28"/>
        </w:rPr>
        <w:t xml:space="preserve"> </w:t>
      </w:r>
      <w:r w:rsidR="00780AAA" w:rsidRPr="00780AAA">
        <w:rPr>
          <w:rFonts w:cs="Times New Roman"/>
          <w:szCs w:val="28"/>
        </w:rPr>
        <w:t>[11]</w:t>
      </w:r>
      <w:r>
        <w:rPr>
          <w:rFonts w:cs="Times New Roman"/>
          <w:szCs w:val="28"/>
        </w:rPr>
        <w:t>.</w:t>
      </w:r>
    </w:p>
    <w:p w14:paraId="758187F4" w14:textId="12CB9E1B" w:rsidR="00965AF6" w:rsidRDefault="00965AF6" w:rsidP="00965AF6">
      <w:r>
        <w:t xml:space="preserve">По сравнению с формулами </w:t>
      </w:r>
      <w:proofErr w:type="spellStart"/>
      <w:r>
        <w:t>Лехницкого</w:t>
      </w:r>
      <w:proofErr w:type="spellEnd"/>
      <w:r>
        <w:t>, данная модель позволяет производить расчеты изотропных балок, однако она также неприменима для расчета слоистых конструкций.</w:t>
      </w:r>
    </w:p>
    <w:p w14:paraId="287D2489" w14:textId="2A257379" w:rsidR="00980C01" w:rsidRPr="00980C01" w:rsidRDefault="00980C01" w:rsidP="00965AF6">
      <w:r>
        <w:t xml:space="preserve">В </w:t>
      </w:r>
      <w:r w:rsidRPr="00980C01">
        <w:t>[</w:t>
      </w:r>
      <w:r w:rsidR="00DB7380" w:rsidRPr="00DB7380">
        <w:t>186, 187</w:t>
      </w:r>
      <w:r w:rsidRPr="00980C01">
        <w:t>]</w:t>
      </w:r>
      <w:r>
        <w:t xml:space="preserve"> приводятся модели для определения окружных напряжений, однако в них отсутствует решение для расчета радиальных напряжений. </w:t>
      </w:r>
    </w:p>
    <w:p w14:paraId="758187F5" w14:textId="77777777" w:rsidR="00965AF6" w:rsidRDefault="00965AF6" w:rsidP="00965AF6">
      <w:pPr>
        <w:rPr>
          <w:rFonts w:cs="Times New Roman"/>
          <w:szCs w:val="28"/>
        </w:rPr>
      </w:pPr>
    </w:p>
    <w:p w14:paraId="758187F7" w14:textId="7694A41D" w:rsidR="00965AF6" w:rsidRDefault="00F8459D" w:rsidP="00321E61">
      <w:pPr>
        <w:pStyle w:val="20"/>
      </w:pPr>
      <w:bookmarkStart w:id="125" w:name="_Toc496173864"/>
      <w:bookmarkStart w:id="126" w:name="_Toc496697726"/>
      <w:bookmarkStart w:id="127" w:name="_Toc500508017"/>
      <w:bookmarkStart w:id="128" w:name="_Toc500508160"/>
      <w:r>
        <w:t>5</w:t>
      </w:r>
      <w:r w:rsidR="00965AF6">
        <w:t>.</w:t>
      </w:r>
      <w:r w:rsidR="00EE0871">
        <w:t>4</w:t>
      </w:r>
      <w:bookmarkEnd w:id="125"/>
      <w:bookmarkEnd w:id="126"/>
      <w:bookmarkEnd w:id="127"/>
      <w:bookmarkEnd w:id="128"/>
      <w:r w:rsidR="00A67CC1">
        <w:t xml:space="preserve">. </w:t>
      </w:r>
      <w:r w:rsidR="00566ED9">
        <w:t xml:space="preserve">Методика расчета </w:t>
      </w:r>
      <w:r w:rsidR="004E057C">
        <w:t>напряженно-деформированного состояния криволинейной композитной балки при изгибе</w:t>
      </w:r>
    </w:p>
    <w:p w14:paraId="758187F9" w14:textId="76067191" w:rsidR="00965AF6" w:rsidRDefault="00F8459D" w:rsidP="00C71F9A">
      <w:pPr>
        <w:pStyle w:val="3"/>
        <w:rPr>
          <w:szCs w:val="28"/>
        </w:rPr>
      </w:pPr>
      <w:r>
        <w:t>5</w:t>
      </w:r>
      <w:r w:rsidR="00965AF6">
        <w:t>.</w:t>
      </w:r>
      <w:r w:rsidR="00EE0871">
        <w:t>4</w:t>
      </w:r>
      <w:r w:rsidR="00965AF6">
        <w:t>.1. Балка с цилиндрической анизотропией свойств</w:t>
      </w:r>
    </w:p>
    <w:p w14:paraId="758187FB" w14:textId="4905121B" w:rsidR="00965AF6" w:rsidRDefault="00965AF6" w:rsidP="00321E61">
      <w:pPr>
        <w:rPr>
          <w:rFonts w:cs="Times New Roman"/>
          <w:szCs w:val="28"/>
        </w:rPr>
      </w:pPr>
      <w:r>
        <w:rPr>
          <w:rFonts w:cs="Times New Roman"/>
          <w:szCs w:val="28"/>
        </w:rPr>
        <w:t xml:space="preserve">Рассмотрим задачу о деформировании изотропной криволинейной балки под действием </w:t>
      </w:r>
      <w:r w:rsidR="00780AAA">
        <w:rPr>
          <w:rFonts w:cs="Times New Roman"/>
          <w:szCs w:val="28"/>
        </w:rPr>
        <w:t>распределенных</w:t>
      </w:r>
      <w:r w:rsidR="004E7A79">
        <w:rPr>
          <w:rFonts w:cs="Times New Roman"/>
          <w:szCs w:val="28"/>
        </w:rPr>
        <w:t xml:space="preserve"> </w:t>
      </w:r>
      <w:r>
        <w:rPr>
          <w:rFonts w:cs="Times New Roman"/>
          <w:szCs w:val="28"/>
        </w:rPr>
        <w:t>изгибающих моментов</w:t>
      </w:r>
      <w:r w:rsidR="004E7A79">
        <w:rPr>
          <w:rFonts w:cs="Times New Roman"/>
          <w:szCs w:val="28"/>
        </w:rPr>
        <w:t xml:space="preserve"> </w:t>
      </w:r>
      <w:r w:rsidR="004E7A79" w:rsidRPr="004E7A79">
        <w:rPr>
          <w:rFonts w:cs="Times New Roman"/>
          <w:i/>
          <w:szCs w:val="28"/>
          <w:lang w:val="en-US"/>
        </w:rPr>
        <w:t>M</w:t>
      </w:r>
      <w:r>
        <w:rPr>
          <w:rFonts w:cs="Times New Roman"/>
          <w:szCs w:val="28"/>
        </w:rPr>
        <w:t xml:space="preserve">, приложенных к её краям. Данная задача является симметричной. При деформировании происходит раскрытие угла </w:t>
      </w:r>
      <w:r w:rsidR="00B7391A" w:rsidRPr="00B7391A">
        <w:rPr>
          <w:rFonts w:cs="Times New Roman"/>
          <w:i/>
          <w:szCs w:val="28"/>
        </w:rPr>
        <w:t>θ</w:t>
      </w:r>
      <w:r>
        <w:rPr>
          <w:rFonts w:cs="Times New Roman"/>
          <w:szCs w:val="28"/>
        </w:rPr>
        <w:t xml:space="preserve"> и, таким образом, изменение кривизны балки.</w:t>
      </w:r>
      <w:r>
        <w:t xml:space="preserve"> Вводя допущение, что балка не деформируется по толщине, можем считать приращение радиуса кривизны для всех слоёв</w:t>
      </w:r>
      <w:r w:rsidR="00B7391A">
        <w:t xml:space="preserve"> </w:t>
      </w:r>
      <w:r w:rsidR="00B7391A" w:rsidRPr="00B7391A">
        <w:rPr>
          <w:rFonts w:cs="Times New Roman"/>
        </w:rPr>
        <w:t>Δ</w:t>
      </w:r>
      <w:r w:rsidR="00B7391A" w:rsidRPr="00B7391A">
        <w:rPr>
          <w:i/>
          <w:lang w:val="en-US"/>
        </w:rPr>
        <w:t>r</w:t>
      </w:r>
      <w:r>
        <w:t xml:space="preserve">. </w:t>
      </w:r>
      <w:r>
        <w:rPr>
          <w:rFonts w:cs="Times New Roman"/>
          <w:szCs w:val="28"/>
        </w:rPr>
        <w:t>Расчетная схема представлена н</w:t>
      </w:r>
      <w:r w:rsidR="007B10A1">
        <w:rPr>
          <w:rFonts w:cs="Times New Roman"/>
          <w:szCs w:val="28"/>
        </w:rPr>
        <w:t>а рисунке</w:t>
      </w:r>
      <w:r>
        <w:rPr>
          <w:rFonts w:cs="Times New Roman"/>
          <w:szCs w:val="28"/>
        </w:rPr>
        <w:t xml:space="preserve"> </w:t>
      </w:r>
      <w:r w:rsidR="00F8459D">
        <w:rPr>
          <w:rFonts w:cs="Times New Roman"/>
          <w:szCs w:val="28"/>
        </w:rPr>
        <w:t>5.10</w:t>
      </w:r>
      <w:r>
        <w:rPr>
          <w:rFonts w:cs="Times New Roman"/>
          <w:szCs w:val="28"/>
        </w:rPr>
        <w:t xml:space="preserve">. </w:t>
      </w:r>
    </w:p>
    <w:p w14:paraId="758187FC" w14:textId="77F10026" w:rsidR="00965AF6" w:rsidRDefault="00120ADB" w:rsidP="00965AF6">
      <w:pPr>
        <w:jc w:val="center"/>
        <w:rPr>
          <w:rFonts w:cs="Times New Roman"/>
          <w:szCs w:val="28"/>
        </w:rPr>
      </w:pPr>
      <w:r>
        <w:rPr>
          <w:rFonts w:cs="Times New Roman"/>
          <w:noProof/>
          <w:szCs w:val="28"/>
          <w:lang w:eastAsia="ru-RU"/>
        </w:rPr>
        <w:drawing>
          <wp:inline distT="0" distB="0" distL="0" distR="0" wp14:anchorId="34AD4EE2" wp14:editId="597BCDF0">
            <wp:extent cx="3322902" cy="1689028"/>
            <wp:effectExtent l="0" t="0" r="0" b="698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3342519" cy="1698999"/>
                    </a:xfrm>
                    <a:prstGeom prst="rect">
                      <a:avLst/>
                    </a:prstGeom>
                    <a:noFill/>
                    <a:ln>
                      <a:noFill/>
                    </a:ln>
                  </pic:spPr>
                </pic:pic>
              </a:graphicData>
            </a:graphic>
          </wp:inline>
        </w:drawing>
      </w:r>
    </w:p>
    <w:p w14:paraId="758187FD" w14:textId="797AAF8F" w:rsidR="00965AF6" w:rsidRDefault="00F97DB5" w:rsidP="00965AF6">
      <w:pPr>
        <w:jc w:val="center"/>
      </w:pPr>
      <w:r>
        <w:t>Рисунок</w:t>
      </w:r>
      <w:r w:rsidR="00F8459D">
        <w:t xml:space="preserve"> 5.10</w:t>
      </w:r>
      <w:r w:rsidR="007B10A1">
        <w:t xml:space="preserve"> –</w:t>
      </w:r>
      <w:r w:rsidR="00965AF6">
        <w:t xml:space="preserve"> Расчетная схема деформирования</w:t>
      </w:r>
    </w:p>
    <w:p w14:paraId="758187FE" w14:textId="77777777" w:rsidR="00965AF6" w:rsidRDefault="00965AF6" w:rsidP="00965AF6">
      <w:pPr>
        <w:ind w:firstLine="708"/>
        <w:rPr>
          <w:rFonts w:cs="Times New Roman"/>
          <w:szCs w:val="28"/>
        </w:rPr>
      </w:pPr>
    </w:p>
    <w:p w14:paraId="758187FF" w14:textId="5404A248" w:rsidR="00965AF6" w:rsidRDefault="00965AF6" w:rsidP="00965AF6">
      <w:pPr>
        <w:ind w:firstLine="708"/>
        <w:rPr>
          <w:rFonts w:cs="Times New Roman"/>
          <w:szCs w:val="28"/>
        </w:rPr>
      </w:pPr>
      <w:r>
        <w:rPr>
          <w:rFonts w:cs="Times New Roman"/>
          <w:szCs w:val="28"/>
        </w:rPr>
        <w:t>Предполагается наличие нейтральной линии, которая при деформировании меняет кривизну, но сохраняет свою длину. Обозначим ее координату как</w:t>
      </w:r>
      <w:r w:rsidR="00FE1395" w:rsidRPr="00E92462">
        <w:rPr>
          <w:rFonts w:cs="Times New Roman"/>
          <w:szCs w:val="28"/>
        </w:rPr>
        <w:t xml:space="preserve"> </w:t>
      </w:r>
      <w:r w:rsidR="00466271" w:rsidRPr="00466271">
        <w:rPr>
          <w:position w:val="-12"/>
        </w:rPr>
        <w:object w:dxaOrig="220" w:dyaOrig="360" w14:anchorId="67E8CADC">
          <v:shape id="_x0000_i1426" type="#_x0000_t75" style="width:11.25pt;height:18pt" o:ole="">
            <v:imagedata r:id="rId847" o:title=""/>
          </v:shape>
          <o:OLEObject Type="Embed" ProgID="Equation.DSMT4" ShapeID="_x0000_i1426" DrawAspect="Content" ObjectID="_1600548822" r:id="rId848"/>
        </w:object>
      </w:r>
      <w:r>
        <w:rPr>
          <w:rFonts w:cs="Times New Roman"/>
          <w:szCs w:val="28"/>
        </w:rPr>
        <w:t>. Приравнивая длину нейтральной линии до деформирования и после деформирования, записываем следующее выражение:</w:t>
      </w:r>
    </w:p>
    <w:p w14:paraId="75818800" w14:textId="4DDD94D1" w:rsidR="00965AF6" w:rsidRDefault="00466271" w:rsidP="00965AF6">
      <w:pPr>
        <w:jc w:val="center"/>
        <w:rPr>
          <w:rFonts w:cs="Times New Roman"/>
          <w:szCs w:val="28"/>
        </w:rPr>
      </w:pPr>
      <w:r w:rsidRPr="00466271">
        <w:rPr>
          <w:position w:val="-12"/>
        </w:rPr>
        <w:object w:dxaOrig="2260" w:dyaOrig="360" w14:anchorId="5F5EAB14">
          <v:shape id="_x0000_i1427" type="#_x0000_t75" style="width:113.25pt;height:18pt" o:ole="">
            <v:imagedata r:id="rId849" o:title=""/>
          </v:shape>
          <o:OLEObject Type="Embed" ProgID="Equation.DSMT4" ShapeID="_x0000_i1427" DrawAspect="Content" ObjectID="_1600548823" r:id="rId850"/>
        </w:object>
      </w:r>
      <w:r w:rsidR="00FE1395">
        <w:rPr>
          <w:rFonts w:cs="Times New Roman"/>
          <w:szCs w:val="28"/>
        </w:rPr>
        <w:t>,</w:t>
      </w:r>
    </w:p>
    <w:p w14:paraId="75818801" w14:textId="3859F877" w:rsidR="00965AF6" w:rsidRDefault="00466271" w:rsidP="00965AF6">
      <w:pPr>
        <w:jc w:val="center"/>
        <w:rPr>
          <w:rFonts w:cs="Times New Roman"/>
          <w:szCs w:val="28"/>
        </w:rPr>
      </w:pPr>
      <w:r w:rsidRPr="00466271">
        <w:rPr>
          <w:position w:val="-12"/>
        </w:rPr>
        <w:object w:dxaOrig="2340" w:dyaOrig="360" w14:anchorId="74ADB5FD">
          <v:shape id="_x0000_i1428" type="#_x0000_t75" style="width:117pt;height:18pt" o:ole="">
            <v:imagedata r:id="rId851" o:title=""/>
          </v:shape>
          <o:OLEObject Type="Embed" ProgID="Equation.DSMT4" ShapeID="_x0000_i1428" DrawAspect="Content" ObjectID="_1600548824" r:id="rId852"/>
        </w:object>
      </w:r>
      <w:r w:rsidR="00FE1395">
        <w:rPr>
          <w:rFonts w:cs="Times New Roman"/>
          <w:szCs w:val="28"/>
        </w:rPr>
        <w:t>.</w:t>
      </w:r>
    </w:p>
    <w:p w14:paraId="75818802" w14:textId="093F4A44" w:rsidR="00965AF6" w:rsidRDefault="00965AF6" w:rsidP="00965AF6">
      <w:pPr>
        <w:rPr>
          <w:rFonts w:cs="Times New Roman"/>
          <w:szCs w:val="28"/>
        </w:rPr>
      </w:pPr>
      <w:r>
        <w:rPr>
          <w:rFonts w:cs="Times New Roman"/>
          <w:szCs w:val="28"/>
        </w:rPr>
        <w:t>Избавляясь от бесконечно малых второго порядка получим следующее соотношение</w:t>
      </w:r>
      <w:r w:rsidR="00B061EE">
        <w:rPr>
          <w:rFonts w:cs="Times New Roman"/>
          <w:szCs w:val="28"/>
        </w:rPr>
        <w:t xml:space="preserve"> </w:t>
      </w:r>
      <w:r w:rsidR="00B061EE" w:rsidRPr="00B061EE">
        <w:rPr>
          <w:rFonts w:cs="Times New Roman"/>
          <w:szCs w:val="28"/>
        </w:rPr>
        <w:t>[</w:t>
      </w:r>
      <w:r w:rsidR="00B05012" w:rsidRPr="00B05012">
        <w:rPr>
          <w:rFonts w:cs="Times New Roman"/>
          <w:szCs w:val="28"/>
        </w:rPr>
        <w:t>1</w:t>
      </w:r>
      <w:r w:rsidR="00DB7380">
        <w:rPr>
          <w:rFonts w:cs="Times New Roman"/>
          <w:szCs w:val="28"/>
        </w:rPr>
        <w:t>88</w:t>
      </w:r>
      <w:r w:rsidR="00B061EE" w:rsidRPr="00B061EE">
        <w:rPr>
          <w:rFonts w:cs="Times New Roman"/>
          <w:szCs w:val="28"/>
        </w:rPr>
        <w:t>]</w:t>
      </w:r>
      <w:r>
        <w:rPr>
          <w:rFonts w:cs="Times New Roman"/>
          <w:szCs w:val="28"/>
        </w:rPr>
        <w:t>:</w:t>
      </w:r>
    </w:p>
    <w:p w14:paraId="75818803" w14:textId="729B97FF" w:rsidR="00965AF6" w:rsidRDefault="00466271" w:rsidP="00965AF6">
      <w:pPr>
        <w:jc w:val="center"/>
        <w:rPr>
          <w:rFonts w:cs="Times New Roman"/>
          <w:szCs w:val="28"/>
        </w:rPr>
      </w:pPr>
      <w:r w:rsidRPr="00466271">
        <w:rPr>
          <w:position w:val="-30"/>
        </w:rPr>
        <w:object w:dxaOrig="999" w:dyaOrig="680" w14:anchorId="744EBF7F">
          <v:shape id="_x0000_i1429" type="#_x0000_t75" style="width:50.25pt;height:33.75pt" o:ole="">
            <v:imagedata r:id="rId853" o:title=""/>
          </v:shape>
          <o:OLEObject Type="Embed" ProgID="Equation.DSMT4" ShapeID="_x0000_i1429" DrawAspect="Content" ObjectID="_1600548825" r:id="rId854"/>
        </w:object>
      </w:r>
    </w:p>
    <w:p w14:paraId="75818804" w14:textId="00B3FBDA" w:rsidR="00965AF6" w:rsidRDefault="00965AF6" w:rsidP="00965AF6">
      <w:pPr>
        <w:rPr>
          <w:rFonts w:cs="Times New Roman"/>
          <w:szCs w:val="28"/>
        </w:rPr>
      </w:pPr>
      <w:r>
        <w:rPr>
          <w:rFonts w:cs="Times New Roman"/>
          <w:szCs w:val="28"/>
        </w:rPr>
        <w:t xml:space="preserve">Длина произвольного слоя с радиальной координатой </w:t>
      </w:r>
      <w:r w:rsidR="00466271" w:rsidRPr="00466271">
        <w:rPr>
          <w:position w:val="-12"/>
        </w:rPr>
        <w:object w:dxaOrig="940" w:dyaOrig="360" w14:anchorId="66BB90AA">
          <v:shape id="_x0000_i1430" type="#_x0000_t75" style="width:47.25pt;height:18pt" o:ole="">
            <v:imagedata r:id="rId855" o:title=""/>
          </v:shape>
          <o:OLEObject Type="Embed" ProgID="Equation.DSMT4" ShapeID="_x0000_i1430" DrawAspect="Content" ObjectID="_1600548826" r:id="rId856"/>
        </w:object>
      </w:r>
      <w:r w:rsidR="00C41DCE">
        <w:rPr>
          <w:rFonts w:cs="Times New Roman"/>
          <w:szCs w:val="28"/>
        </w:rPr>
        <w:t xml:space="preserve"> </w:t>
      </w:r>
      <w:r>
        <w:rPr>
          <w:rFonts w:cs="Times New Roman"/>
          <w:szCs w:val="28"/>
        </w:rPr>
        <w:t>до деформирования равняется</w:t>
      </w:r>
      <w:r w:rsidR="00697727">
        <w:rPr>
          <w:rFonts w:cs="Times New Roman"/>
          <w:szCs w:val="28"/>
        </w:rPr>
        <w:t xml:space="preserve"> </w:t>
      </w:r>
      <w:r w:rsidR="00466271" w:rsidRPr="00466271">
        <w:rPr>
          <w:position w:val="-12"/>
        </w:rPr>
        <w:object w:dxaOrig="1280" w:dyaOrig="360" w14:anchorId="40AAEFAB">
          <v:shape id="_x0000_i1431" type="#_x0000_t75" style="width:63.75pt;height:18pt" o:ole="">
            <v:imagedata r:id="rId857" o:title=""/>
          </v:shape>
          <o:OLEObject Type="Embed" ProgID="Equation.DSMT4" ShapeID="_x0000_i1431" DrawAspect="Content" ObjectID="_1600548827" r:id="rId858"/>
        </w:object>
      </w:r>
      <w:r>
        <w:rPr>
          <w:rFonts w:cs="Times New Roman"/>
          <w:szCs w:val="28"/>
        </w:rPr>
        <w:t>. С учетом допущений, после деформирования длина слоя равняется</w:t>
      </w:r>
      <w:r w:rsidR="0042041E">
        <w:rPr>
          <w:rFonts w:cs="Times New Roman"/>
          <w:szCs w:val="28"/>
        </w:rPr>
        <w:t xml:space="preserve"> </w:t>
      </w:r>
      <w:r w:rsidR="00466271" w:rsidRPr="00466271">
        <w:rPr>
          <w:position w:val="-12"/>
        </w:rPr>
        <w:object w:dxaOrig="2460" w:dyaOrig="360" w14:anchorId="6853C0A8">
          <v:shape id="_x0000_i1432" type="#_x0000_t75" style="width:123pt;height:18pt" o:ole="">
            <v:imagedata r:id="rId859" o:title=""/>
          </v:shape>
          <o:OLEObject Type="Embed" ProgID="Equation.DSMT4" ShapeID="_x0000_i1432" DrawAspect="Content" ObjectID="_1600548828" r:id="rId860"/>
        </w:object>
      </w:r>
      <w:r>
        <w:rPr>
          <w:rFonts w:cs="Times New Roman"/>
          <w:szCs w:val="28"/>
        </w:rPr>
        <w:t>. По определению, окружные деформации равны:</w:t>
      </w:r>
    </w:p>
    <w:p w14:paraId="75818805" w14:textId="4A0BA52D" w:rsidR="00965AF6" w:rsidRDefault="00466271" w:rsidP="00965AF6">
      <w:pPr>
        <w:jc w:val="center"/>
        <w:rPr>
          <w:rFonts w:cs="Times New Roman"/>
          <w:szCs w:val="28"/>
        </w:rPr>
      </w:pPr>
      <w:r w:rsidRPr="00466271">
        <w:rPr>
          <w:position w:val="-30"/>
        </w:rPr>
        <w:object w:dxaOrig="2240" w:dyaOrig="680" w14:anchorId="53D9883E">
          <v:shape id="_x0000_i1433" type="#_x0000_t75" style="width:111.75pt;height:33.75pt" o:ole="">
            <v:imagedata r:id="rId861" o:title=""/>
          </v:shape>
          <o:OLEObject Type="Embed" ProgID="Equation.DSMT4" ShapeID="_x0000_i1433" DrawAspect="Content" ObjectID="_1600548829" r:id="rId862"/>
        </w:object>
      </w:r>
    </w:p>
    <w:p w14:paraId="75818806" w14:textId="1765C3FF" w:rsidR="00965AF6" w:rsidRDefault="00466271" w:rsidP="00965AF6">
      <w:pPr>
        <w:jc w:val="center"/>
        <w:rPr>
          <w:rFonts w:cs="Times New Roman"/>
          <w:szCs w:val="28"/>
        </w:rPr>
      </w:pPr>
      <w:r w:rsidRPr="00466271">
        <w:rPr>
          <w:position w:val="-28"/>
        </w:rPr>
        <w:object w:dxaOrig="3040" w:dyaOrig="680" w14:anchorId="596204A9">
          <v:shape id="_x0000_i1434" type="#_x0000_t75" style="width:152.25pt;height:33.75pt" o:ole="">
            <v:imagedata r:id="rId863" o:title=""/>
          </v:shape>
          <o:OLEObject Type="Embed" ProgID="Equation.DSMT4" ShapeID="_x0000_i1434" DrawAspect="Content" ObjectID="_1600548830" r:id="rId864"/>
        </w:object>
      </w:r>
      <w:r w:rsidR="00FE1395">
        <w:rPr>
          <w:rFonts w:cs="Times New Roman"/>
          <w:szCs w:val="28"/>
        </w:rPr>
        <w:t>.</w:t>
      </w:r>
    </w:p>
    <w:p w14:paraId="75818808" w14:textId="77777777" w:rsidR="00965AF6" w:rsidRDefault="00965AF6" w:rsidP="00965AF6">
      <w:pPr>
        <w:rPr>
          <w:rFonts w:cs="Times New Roman"/>
          <w:szCs w:val="28"/>
        </w:rPr>
      </w:pPr>
      <w:r>
        <w:rPr>
          <w:rFonts w:cs="Times New Roman"/>
          <w:szCs w:val="28"/>
        </w:rPr>
        <w:t xml:space="preserve">Окружные напряжения </w:t>
      </w:r>
      <w:r w:rsidR="00780AAA">
        <w:rPr>
          <w:rFonts w:cs="Times New Roman"/>
          <w:szCs w:val="28"/>
        </w:rPr>
        <w:t>связаны с окружными деформациями</w:t>
      </w:r>
      <w:r>
        <w:rPr>
          <w:rFonts w:cs="Times New Roman"/>
          <w:szCs w:val="28"/>
        </w:rPr>
        <w:t xml:space="preserve"> закон</w:t>
      </w:r>
      <w:r w:rsidR="00780AAA">
        <w:rPr>
          <w:rFonts w:cs="Times New Roman"/>
          <w:szCs w:val="28"/>
        </w:rPr>
        <w:t>ом</w:t>
      </w:r>
      <w:r>
        <w:rPr>
          <w:rFonts w:cs="Times New Roman"/>
          <w:szCs w:val="28"/>
        </w:rPr>
        <w:t xml:space="preserve"> Гука:</w:t>
      </w:r>
    </w:p>
    <w:p w14:paraId="75818809" w14:textId="79C63D3D" w:rsidR="00965AF6" w:rsidRDefault="00466271" w:rsidP="00965AF6">
      <w:pPr>
        <w:jc w:val="center"/>
        <w:rPr>
          <w:rFonts w:cs="Times New Roman"/>
          <w:szCs w:val="28"/>
        </w:rPr>
      </w:pPr>
      <w:r w:rsidRPr="00466271">
        <w:rPr>
          <w:position w:val="-12"/>
        </w:rPr>
        <w:object w:dxaOrig="1520" w:dyaOrig="360" w14:anchorId="518F7A5E">
          <v:shape id="_x0000_i1435" type="#_x0000_t75" style="width:75.75pt;height:18pt" o:ole="">
            <v:imagedata r:id="rId865" o:title=""/>
          </v:shape>
          <o:OLEObject Type="Embed" ProgID="Equation.DSMT4" ShapeID="_x0000_i1435" DrawAspect="Content" ObjectID="_1600548831" r:id="rId866"/>
        </w:object>
      </w:r>
      <w:r w:rsidR="00FE1395">
        <w:rPr>
          <w:rFonts w:cs="Times New Roman"/>
          <w:szCs w:val="28"/>
        </w:rPr>
        <w:t>.</w:t>
      </w:r>
    </w:p>
    <w:p w14:paraId="7581880A" w14:textId="77777777" w:rsidR="00965AF6" w:rsidRDefault="00965AF6" w:rsidP="00965AF6">
      <w:pPr>
        <w:rPr>
          <w:rFonts w:cs="Times New Roman"/>
          <w:szCs w:val="28"/>
        </w:rPr>
      </w:pPr>
      <w:r>
        <w:rPr>
          <w:rFonts w:cs="Times New Roman"/>
          <w:szCs w:val="28"/>
        </w:rPr>
        <w:t>Так как балка нагружена только изгибающим моментом, и на сечение не действуют ни нормальные, ни перерезывающие силы, то:</w:t>
      </w:r>
    </w:p>
    <w:p w14:paraId="7581880B" w14:textId="6486FB23" w:rsidR="00965AF6" w:rsidRDefault="00466271" w:rsidP="00965AF6">
      <w:pPr>
        <w:jc w:val="center"/>
        <w:rPr>
          <w:rFonts w:cs="Times New Roman"/>
          <w:szCs w:val="28"/>
        </w:rPr>
      </w:pPr>
      <w:r w:rsidRPr="00466271">
        <w:rPr>
          <w:position w:val="-30"/>
        </w:rPr>
        <w:object w:dxaOrig="1040" w:dyaOrig="580" w14:anchorId="3DAB90D3">
          <v:shape id="_x0000_i1436" type="#_x0000_t75" style="width:51.75pt;height:29.25pt" o:ole="">
            <v:imagedata r:id="rId867" o:title=""/>
          </v:shape>
          <o:OLEObject Type="Embed" ProgID="Equation.DSMT4" ShapeID="_x0000_i1436" DrawAspect="Content" ObjectID="_1600548832" r:id="rId868"/>
        </w:object>
      </w:r>
    </w:p>
    <w:p w14:paraId="7581880C" w14:textId="66A05128" w:rsidR="00965AF6" w:rsidRDefault="00466271" w:rsidP="00965AF6">
      <w:pPr>
        <w:jc w:val="center"/>
        <w:rPr>
          <w:rFonts w:cs="Times New Roman"/>
          <w:szCs w:val="28"/>
        </w:rPr>
      </w:pPr>
      <w:r w:rsidRPr="00466271">
        <w:rPr>
          <w:position w:val="-34"/>
        </w:rPr>
        <w:object w:dxaOrig="3060" w:dyaOrig="780" w14:anchorId="7EDF216F">
          <v:shape id="_x0000_i1437" type="#_x0000_t75" style="width:153pt;height:39pt" o:ole="">
            <v:imagedata r:id="rId869" o:title=""/>
          </v:shape>
          <o:OLEObject Type="Embed" ProgID="Equation.DSMT4" ShapeID="_x0000_i1437" DrawAspect="Content" ObjectID="_1600548833" r:id="rId870"/>
        </w:object>
      </w:r>
    </w:p>
    <w:p w14:paraId="7581880D" w14:textId="373B70AE" w:rsidR="00965AF6" w:rsidRDefault="00965AF6" w:rsidP="00965AF6">
      <w:pPr>
        <w:ind w:left="1416" w:hanging="707"/>
        <w:rPr>
          <w:rFonts w:cs="Times New Roman"/>
          <w:szCs w:val="28"/>
        </w:rPr>
      </w:pPr>
      <w:r>
        <w:rPr>
          <w:rFonts w:cs="Times New Roman"/>
          <w:szCs w:val="28"/>
        </w:rPr>
        <w:t>Интегрируя выражение, получим выражение для нейтральной линии</w:t>
      </w:r>
      <w:r w:rsidR="00C41DCE">
        <w:rPr>
          <w:rFonts w:cs="Times New Roman"/>
          <w:szCs w:val="28"/>
        </w:rPr>
        <w:t xml:space="preserve"> </w:t>
      </w:r>
      <w:r w:rsidR="00466271" w:rsidRPr="00466271">
        <w:rPr>
          <w:position w:val="-12"/>
        </w:rPr>
        <w:object w:dxaOrig="200" w:dyaOrig="360" w14:anchorId="5F33FEAB">
          <v:shape id="_x0000_i1438" type="#_x0000_t75" style="width:9.75pt;height:18pt" o:ole="">
            <v:imagedata r:id="rId871" o:title=""/>
          </v:shape>
          <o:OLEObject Type="Embed" ProgID="Equation.DSMT4" ShapeID="_x0000_i1438" DrawAspect="Content" ObjectID="_1600548834" r:id="rId872"/>
        </w:object>
      </w:r>
      <w:r>
        <w:rPr>
          <w:rFonts w:cs="Times New Roman"/>
          <w:szCs w:val="28"/>
        </w:rPr>
        <w:t>:</w:t>
      </w:r>
    </w:p>
    <w:p w14:paraId="7581880E" w14:textId="72D16D6C" w:rsidR="00965AF6" w:rsidRDefault="00466271" w:rsidP="00965AF6">
      <w:pPr>
        <w:jc w:val="center"/>
        <w:rPr>
          <w:rFonts w:cs="Times New Roman"/>
          <w:szCs w:val="28"/>
        </w:rPr>
      </w:pPr>
      <w:r w:rsidRPr="00466271">
        <w:rPr>
          <w:position w:val="-12"/>
        </w:rPr>
        <w:object w:dxaOrig="2620" w:dyaOrig="360" w14:anchorId="59FA9FE1">
          <v:shape id="_x0000_i1439" type="#_x0000_t75" style="width:131.25pt;height:18pt" o:ole="">
            <v:imagedata r:id="rId873" o:title=""/>
          </v:shape>
          <o:OLEObject Type="Embed" ProgID="Equation.DSMT4" ShapeID="_x0000_i1439" DrawAspect="Content" ObjectID="_1600548835" r:id="rId874"/>
        </w:object>
      </w:r>
    </w:p>
    <w:p w14:paraId="7581880F" w14:textId="51D57802" w:rsidR="00965AF6" w:rsidRDefault="00466271" w:rsidP="00965AF6">
      <w:pPr>
        <w:jc w:val="center"/>
        <w:rPr>
          <w:rFonts w:cs="Times New Roman"/>
          <w:szCs w:val="28"/>
        </w:rPr>
      </w:pPr>
      <w:r w:rsidRPr="00466271">
        <w:rPr>
          <w:position w:val="-60"/>
        </w:rPr>
        <w:object w:dxaOrig="1040" w:dyaOrig="980" w14:anchorId="443ADE7A">
          <v:shape id="_x0000_i1440" type="#_x0000_t75" style="width:51.75pt;height:48.75pt" o:ole="">
            <v:imagedata r:id="rId875" o:title=""/>
          </v:shape>
          <o:OLEObject Type="Embed" ProgID="Equation.DSMT4" ShapeID="_x0000_i1440" DrawAspect="Content" ObjectID="_1600548836" r:id="rId876"/>
        </w:object>
      </w:r>
    </w:p>
    <w:p w14:paraId="75818810" w14:textId="77777777" w:rsidR="00965AF6" w:rsidRDefault="00780AAA" w:rsidP="00965AF6">
      <w:pPr>
        <w:rPr>
          <w:rFonts w:cs="Times New Roman"/>
          <w:szCs w:val="28"/>
        </w:rPr>
      </w:pPr>
      <w:r>
        <w:rPr>
          <w:rFonts w:cs="Times New Roman"/>
          <w:szCs w:val="28"/>
        </w:rPr>
        <w:t>Момент связан с окружными напряжениями следующим образом:</w:t>
      </w:r>
    </w:p>
    <w:p w14:paraId="75818811" w14:textId="6F89414A" w:rsidR="00965AF6" w:rsidRDefault="00466271" w:rsidP="00965AF6">
      <w:pPr>
        <w:jc w:val="center"/>
        <w:rPr>
          <w:rFonts w:cs="Times New Roman"/>
          <w:szCs w:val="28"/>
        </w:rPr>
      </w:pPr>
      <w:r w:rsidRPr="00466271">
        <w:rPr>
          <w:position w:val="-34"/>
        </w:rPr>
        <w:object w:dxaOrig="5920" w:dyaOrig="780" w14:anchorId="3E4D79C6">
          <v:shape id="_x0000_i1441" type="#_x0000_t75" style="width:296.25pt;height:39pt" o:ole="">
            <v:imagedata r:id="rId877" o:title=""/>
          </v:shape>
          <o:OLEObject Type="Embed" ProgID="Equation.DSMT4" ShapeID="_x0000_i1441" DrawAspect="Content" ObjectID="_1600548837" r:id="rId878"/>
        </w:object>
      </w:r>
    </w:p>
    <w:p w14:paraId="75818813" w14:textId="0F24D16D" w:rsidR="00965AF6" w:rsidRDefault="00965AF6" w:rsidP="00965AF6">
      <w:r>
        <w:t>Положительное направление момента показано н</w:t>
      </w:r>
      <w:r w:rsidR="007B10A1">
        <w:t>а рисунке</w:t>
      </w:r>
      <w:r>
        <w:t xml:space="preserve"> </w:t>
      </w:r>
      <w:r w:rsidR="00F8459D">
        <w:t>5.11</w:t>
      </w:r>
      <w:r>
        <w:t>.</w:t>
      </w:r>
    </w:p>
    <w:p w14:paraId="75818814" w14:textId="77777777" w:rsidR="00965AF6" w:rsidRDefault="00965AF6" w:rsidP="00965AF6">
      <w:pPr>
        <w:jc w:val="center"/>
        <w:rPr>
          <w:rFonts w:cs="Times New Roman"/>
          <w:szCs w:val="28"/>
        </w:rPr>
      </w:pPr>
      <w:r>
        <w:rPr>
          <w:noProof/>
          <w:lang w:eastAsia="ru-RU"/>
        </w:rPr>
        <w:drawing>
          <wp:inline distT="0" distB="0" distL="0" distR="0" wp14:anchorId="75818BBE" wp14:editId="79FBCCDA">
            <wp:extent cx="2051204" cy="959320"/>
            <wp:effectExtent l="0" t="0" r="6350" b="0"/>
            <wp:docPr id="14459" name="Рисунок 14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2062608" cy="964654"/>
                    </a:xfrm>
                    <a:prstGeom prst="rect">
                      <a:avLst/>
                    </a:prstGeom>
                    <a:noFill/>
                    <a:ln>
                      <a:noFill/>
                    </a:ln>
                  </pic:spPr>
                </pic:pic>
              </a:graphicData>
            </a:graphic>
          </wp:inline>
        </w:drawing>
      </w:r>
    </w:p>
    <w:p w14:paraId="75818815" w14:textId="75212BAC" w:rsidR="00965AF6" w:rsidRDefault="00F97DB5" w:rsidP="00965AF6">
      <w:pPr>
        <w:jc w:val="center"/>
      </w:pPr>
      <w:r>
        <w:t>Рисунок</w:t>
      </w:r>
      <w:r w:rsidR="00965AF6">
        <w:t xml:space="preserve"> </w:t>
      </w:r>
      <w:r w:rsidR="00F8459D">
        <w:t>5.11</w:t>
      </w:r>
      <w:r w:rsidR="007B10A1">
        <w:t xml:space="preserve"> –</w:t>
      </w:r>
      <w:r w:rsidR="00965AF6">
        <w:t xml:space="preserve"> Положительное направление изгибающего момента</w:t>
      </w:r>
    </w:p>
    <w:p w14:paraId="75818816" w14:textId="77777777" w:rsidR="00965AF6" w:rsidRDefault="00965AF6" w:rsidP="00965AF6"/>
    <w:p w14:paraId="75818817" w14:textId="77777777" w:rsidR="00F8459D" w:rsidRDefault="00F8459D" w:rsidP="00965AF6">
      <w:r>
        <w:t>Из предыдущего равенства можно определить раскрытие угла:</w:t>
      </w:r>
    </w:p>
    <w:p w14:paraId="75818818" w14:textId="1D0619E7" w:rsidR="00965AF6" w:rsidRDefault="00466271" w:rsidP="00965AF6">
      <w:pPr>
        <w:jc w:val="center"/>
        <w:rPr>
          <w:rFonts w:cs="Times New Roman"/>
          <w:szCs w:val="28"/>
        </w:rPr>
      </w:pPr>
      <w:r w:rsidRPr="00466271">
        <w:rPr>
          <w:position w:val="-56"/>
        </w:rPr>
        <w:object w:dxaOrig="2740" w:dyaOrig="940" w14:anchorId="18806125">
          <v:shape id="_x0000_i1442" type="#_x0000_t75" style="width:137.25pt;height:47.25pt" o:ole="">
            <v:imagedata r:id="rId880" o:title=""/>
          </v:shape>
          <o:OLEObject Type="Embed" ProgID="Equation.DSMT4" ShapeID="_x0000_i1442" DrawAspect="Content" ObjectID="_1600548838" r:id="rId881"/>
        </w:object>
      </w:r>
      <w:r w:rsidR="00FE1395">
        <w:rPr>
          <w:rFonts w:cs="Times New Roman"/>
          <w:szCs w:val="28"/>
        </w:rPr>
        <w:t>.</w:t>
      </w:r>
    </w:p>
    <w:p w14:paraId="7581881A" w14:textId="70EC332C" w:rsidR="00965AF6" w:rsidRDefault="00965AF6" w:rsidP="00C71F9A">
      <w:pPr>
        <w:rPr>
          <w:rFonts w:cs="Times New Roman"/>
          <w:szCs w:val="28"/>
        </w:rPr>
      </w:pPr>
      <w:r>
        <w:rPr>
          <w:rFonts w:cs="Times New Roman"/>
          <w:szCs w:val="28"/>
        </w:rPr>
        <w:t xml:space="preserve">Далее необходимо рассмотреть равновесие элемента криволинейной балки относительно </w:t>
      </w:r>
      <w:r w:rsidR="00780AAA">
        <w:rPr>
          <w:rFonts w:cs="Times New Roman"/>
          <w:szCs w:val="28"/>
        </w:rPr>
        <w:t xml:space="preserve">вертикальной </w:t>
      </w:r>
      <w:r>
        <w:rPr>
          <w:rFonts w:cs="Times New Roman"/>
          <w:szCs w:val="28"/>
        </w:rPr>
        <w:t xml:space="preserve">оси. Схема представлена на рисунке </w:t>
      </w:r>
      <w:r w:rsidR="00F8459D">
        <w:rPr>
          <w:rFonts w:cs="Times New Roman"/>
          <w:szCs w:val="28"/>
        </w:rPr>
        <w:t>5.12</w:t>
      </w:r>
      <w:r>
        <w:rPr>
          <w:rFonts w:cs="Times New Roman"/>
          <w:szCs w:val="28"/>
        </w:rPr>
        <w:t>.</w:t>
      </w:r>
    </w:p>
    <w:p w14:paraId="7581881B" w14:textId="77777777" w:rsidR="00965AF6" w:rsidRDefault="00965AF6" w:rsidP="00965AF6">
      <w:pPr>
        <w:jc w:val="center"/>
        <w:rPr>
          <w:rFonts w:cs="Times New Roman"/>
          <w:szCs w:val="28"/>
        </w:rPr>
      </w:pPr>
      <w:r>
        <w:rPr>
          <w:noProof/>
          <w:lang w:eastAsia="ru-RU"/>
        </w:rPr>
        <w:drawing>
          <wp:inline distT="0" distB="0" distL="0" distR="0" wp14:anchorId="75818BC1" wp14:editId="11B37C1F">
            <wp:extent cx="2358390" cy="1520980"/>
            <wp:effectExtent l="0" t="0" r="3810" b="3175"/>
            <wp:docPr id="14458" name="Рисунок 1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366931" cy="1526489"/>
                    </a:xfrm>
                    <a:prstGeom prst="rect">
                      <a:avLst/>
                    </a:prstGeom>
                    <a:noFill/>
                    <a:ln>
                      <a:noFill/>
                    </a:ln>
                  </pic:spPr>
                </pic:pic>
              </a:graphicData>
            </a:graphic>
          </wp:inline>
        </w:drawing>
      </w:r>
    </w:p>
    <w:p w14:paraId="7581881C" w14:textId="2416888E" w:rsidR="00965AF6" w:rsidRDefault="00F97DB5" w:rsidP="00965AF6">
      <w:pPr>
        <w:jc w:val="center"/>
      </w:pPr>
      <w:r>
        <w:t>Рисунок</w:t>
      </w:r>
      <w:r w:rsidR="00965AF6">
        <w:t xml:space="preserve"> </w:t>
      </w:r>
      <w:r w:rsidR="00F8459D">
        <w:t>5.12</w:t>
      </w:r>
      <w:r w:rsidR="007B10A1">
        <w:t xml:space="preserve"> –</w:t>
      </w:r>
      <w:r w:rsidR="00965AF6">
        <w:t xml:space="preserve"> Равновесие элемента балки</w:t>
      </w:r>
    </w:p>
    <w:p w14:paraId="7581881D" w14:textId="77777777" w:rsidR="00965AF6" w:rsidRDefault="00965AF6" w:rsidP="00965AF6"/>
    <w:p w14:paraId="7581881E" w14:textId="77777777" w:rsidR="00965AF6" w:rsidRDefault="00965AF6" w:rsidP="00965AF6">
      <w:pPr>
        <w:rPr>
          <w:rFonts w:cs="Times New Roman"/>
          <w:szCs w:val="28"/>
        </w:rPr>
      </w:pPr>
      <w:r>
        <w:rPr>
          <w:rFonts w:cs="Times New Roman"/>
          <w:szCs w:val="28"/>
        </w:rPr>
        <w:t>Вертикальная составляющая окружных напряжений составляет</w:t>
      </w:r>
    </w:p>
    <w:p w14:paraId="7581881F" w14:textId="0688C0CF" w:rsidR="00965AF6" w:rsidRDefault="00466271" w:rsidP="00965AF6">
      <w:pPr>
        <w:jc w:val="center"/>
        <w:rPr>
          <w:rFonts w:cs="Times New Roman"/>
          <w:szCs w:val="28"/>
        </w:rPr>
      </w:pPr>
      <w:r w:rsidRPr="00466271">
        <w:rPr>
          <w:position w:val="-24"/>
        </w:rPr>
        <w:object w:dxaOrig="1380" w:dyaOrig="620" w14:anchorId="3662CB95">
          <v:shape id="_x0000_i1443" type="#_x0000_t75" style="width:69pt;height:30.75pt" o:ole="">
            <v:imagedata r:id="rId883" o:title=""/>
          </v:shape>
          <o:OLEObject Type="Embed" ProgID="Equation.DSMT4" ShapeID="_x0000_i1443" DrawAspect="Content" ObjectID="_1600548839" r:id="rId884"/>
        </w:object>
      </w:r>
    </w:p>
    <w:p w14:paraId="75818820" w14:textId="5C322930" w:rsidR="00965AF6" w:rsidRDefault="00965AF6" w:rsidP="00965AF6">
      <w:pPr>
        <w:rPr>
          <w:rFonts w:cs="Times New Roman"/>
          <w:szCs w:val="28"/>
        </w:rPr>
      </w:pPr>
      <w:r>
        <w:rPr>
          <w:rFonts w:cs="Times New Roman"/>
          <w:szCs w:val="28"/>
        </w:rPr>
        <w:t xml:space="preserve">Вертикальная составляющая от </w:t>
      </w:r>
      <w:r w:rsidR="00466271" w:rsidRPr="00466271">
        <w:rPr>
          <w:position w:val="-12"/>
        </w:rPr>
        <w:object w:dxaOrig="300" w:dyaOrig="360" w14:anchorId="3F3A23A8">
          <v:shape id="_x0000_i1444" type="#_x0000_t75" style="width:15pt;height:18pt" o:ole="">
            <v:imagedata r:id="rId885" o:title=""/>
          </v:shape>
          <o:OLEObject Type="Embed" ProgID="Equation.DSMT4" ShapeID="_x0000_i1444" DrawAspect="Content" ObjectID="_1600548840" r:id="rId886"/>
        </w:object>
      </w:r>
      <w:r>
        <w:rPr>
          <w:rFonts w:cs="Times New Roman"/>
          <w:szCs w:val="28"/>
        </w:rPr>
        <w:t xml:space="preserve"> (внутренняя поверхность элемента) равняется</w:t>
      </w:r>
    </w:p>
    <w:p w14:paraId="75818821" w14:textId="0352C5BB" w:rsidR="00965AF6" w:rsidRDefault="00466271" w:rsidP="00965AF6">
      <w:pPr>
        <w:jc w:val="center"/>
        <w:rPr>
          <w:rFonts w:cs="Times New Roman"/>
          <w:szCs w:val="28"/>
        </w:rPr>
      </w:pPr>
      <w:r w:rsidRPr="00466271">
        <w:rPr>
          <w:position w:val="-32"/>
        </w:rPr>
        <w:object w:dxaOrig="2940" w:dyaOrig="920" w14:anchorId="287844BA">
          <v:shape id="_x0000_i1445" type="#_x0000_t75" style="width:147pt;height:45.75pt" o:ole="">
            <v:imagedata r:id="rId887" o:title=""/>
          </v:shape>
          <o:OLEObject Type="Embed" ProgID="Equation.DSMT4" ShapeID="_x0000_i1445" DrawAspect="Content" ObjectID="_1600548841" r:id="rId888"/>
        </w:object>
      </w:r>
    </w:p>
    <w:p w14:paraId="75818822" w14:textId="3FD515BB" w:rsidR="00965AF6" w:rsidRDefault="0061127B" w:rsidP="00965AF6">
      <w:pPr>
        <w:rPr>
          <w:rFonts w:cs="Times New Roman"/>
          <w:szCs w:val="28"/>
        </w:rPr>
      </w:pPr>
      <w:r>
        <w:rPr>
          <w:rFonts w:cs="Times New Roman"/>
          <w:szCs w:val="28"/>
        </w:rPr>
        <w:t>Вертикальная</w:t>
      </w:r>
      <w:r w:rsidR="00965AF6">
        <w:rPr>
          <w:rFonts w:cs="Times New Roman"/>
          <w:szCs w:val="28"/>
        </w:rPr>
        <w:t xml:space="preserve"> составляющая от </w:t>
      </w:r>
      <w:r w:rsidR="00466271" w:rsidRPr="00466271">
        <w:rPr>
          <w:position w:val="-12"/>
        </w:rPr>
        <w:object w:dxaOrig="900" w:dyaOrig="360" w14:anchorId="46189022">
          <v:shape id="_x0000_i1446" type="#_x0000_t75" style="width:45pt;height:18pt" o:ole="">
            <v:imagedata r:id="rId889" o:title=""/>
          </v:shape>
          <o:OLEObject Type="Embed" ProgID="Equation.DSMT4" ShapeID="_x0000_i1446" DrawAspect="Content" ObjectID="_1600548842" r:id="rId890"/>
        </w:object>
      </w:r>
      <w:r w:rsidR="00965AF6">
        <w:rPr>
          <w:rFonts w:cs="Times New Roman"/>
          <w:szCs w:val="28"/>
        </w:rPr>
        <w:t xml:space="preserve"> (внешняя поверхность элемента) равняется</w:t>
      </w:r>
    </w:p>
    <w:p w14:paraId="75818823" w14:textId="26E55D7D" w:rsidR="00965AF6" w:rsidRDefault="00466271" w:rsidP="00965AF6">
      <w:pPr>
        <w:jc w:val="center"/>
        <w:rPr>
          <w:rFonts w:cs="Times New Roman"/>
          <w:szCs w:val="28"/>
        </w:rPr>
      </w:pPr>
      <w:r w:rsidRPr="00466271">
        <w:rPr>
          <w:position w:val="-32"/>
        </w:rPr>
        <w:object w:dxaOrig="5580" w:dyaOrig="920" w14:anchorId="3B8F89A6">
          <v:shape id="_x0000_i1447" type="#_x0000_t75" style="width:279pt;height:45.75pt" o:ole="">
            <v:imagedata r:id="rId891" o:title=""/>
          </v:shape>
          <o:OLEObject Type="Embed" ProgID="Equation.DSMT4" ShapeID="_x0000_i1447" DrawAspect="Content" ObjectID="_1600548843" r:id="rId892"/>
        </w:object>
      </w:r>
    </w:p>
    <w:p w14:paraId="75818824" w14:textId="7B633AE9" w:rsidR="00965AF6" w:rsidRDefault="00965AF6" w:rsidP="00965AF6">
      <w:pPr>
        <w:rPr>
          <w:rFonts w:cs="Times New Roman"/>
          <w:szCs w:val="28"/>
        </w:rPr>
      </w:pPr>
      <w:r>
        <w:rPr>
          <w:rFonts w:cs="Times New Roman"/>
          <w:szCs w:val="28"/>
        </w:rPr>
        <w:t>Поскольку элемент находится в равновесии, складывая составляющие от</w:t>
      </w:r>
      <w:r w:rsidR="00466271" w:rsidRPr="00466271">
        <w:rPr>
          <w:position w:val="-12"/>
        </w:rPr>
        <w:object w:dxaOrig="300" w:dyaOrig="360" w14:anchorId="4B735381">
          <v:shape id="_x0000_i1448" type="#_x0000_t75" style="width:15pt;height:18pt" o:ole="">
            <v:imagedata r:id="rId893" o:title=""/>
          </v:shape>
          <o:OLEObject Type="Embed" ProgID="Equation.DSMT4" ShapeID="_x0000_i1448" DrawAspect="Content" ObjectID="_1600548844" r:id="rId894"/>
        </w:object>
      </w:r>
      <w:r w:rsidR="0061127B">
        <w:rPr>
          <w:rFonts w:cs="Times New Roman"/>
          <w:szCs w:val="28"/>
        </w:rPr>
        <w:t>,</w:t>
      </w:r>
      <w:r>
        <w:rPr>
          <w:rFonts w:cs="Times New Roman"/>
          <w:szCs w:val="28"/>
        </w:rPr>
        <w:t xml:space="preserve"> </w:t>
      </w:r>
      <w:r w:rsidR="00466271" w:rsidRPr="00466271">
        <w:rPr>
          <w:position w:val="-12"/>
        </w:rPr>
        <w:object w:dxaOrig="300" w:dyaOrig="360" w14:anchorId="39252A7A">
          <v:shape id="_x0000_i1449" type="#_x0000_t75" style="width:15pt;height:18pt" o:ole="">
            <v:imagedata r:id="rId895" o:title=""/>
          </v:shape>
          <o:OLEObject Type="Embed" ProgID="Equation.DSMT4" ShapeID="_x0000_i1449" DrawAspect="Content" ObjectID="_1600548845" r:id="rId896"/>
        </w:object>
      </w:r>
      <w:r>
        <w:rPr>
          <w:rFonts w:eastAsia="MS Mincho" w:cs="Times New Roman"/>
          <w:szCs w:val="28"/>
          <w:lang w:eastAsia="ja-JP"/>
        </w:rPr>
        <w:t xml:space="preserve"> и </w:t>
      </w:r>
      <w:r w:rsidR="00466271" w:rsidRPr="00466271">
        <w:rPr>
          <w:position w:val="-12"/>
        </w:rPr>
        <w:object w:dxaOrig="900" w:dyaOrig="360" w14:anchorId="76D52565">
          <v:shape id="_x0000_i1450" type="#_x0000_t75" style="width:45pt;height:18pt" o:ole="">
            <v:imagedata r:id="rId897" o:title=""/>
          </v:shape>
          <o:OLEObject Type="Embed" ProgID="Equation.DSMT4" ShapeID="_x0000_i1450" DrawAspect="Content" ObjectID="_1600548846" r:id="rId898"/>
        </w:object>
      </w:r>
      <w:r>
        <w:rPr>
          <w:rFonts w:cs="Times New Roman"/>
          <w:szCs w:val="28"/>
        </w:rPr>
        <w:t>получаем следующее выражение:</w:t>
      </w:r>
    </w:p>
    <w:p w14:paraId="75818825" w14:textId="45037C2D" w:rsidR="00965AF6" w:rsidRDefault="00466271" w:rsidP="00965AF6">
      <w:pPr>
        <w:jc w:val="center"/>
        <w:rPr>
          <w:rFonts w:cs="Times New Roman"/>
          <w:szCs w:val="28"/>
        </w:rPr>
      </w:pPr>
      <w:r w:rsidRPr="00466271">
        <w:rPr>
          <w:position w:val="-12"/>
        </w:rPr>
        <w:object w:dxaOrig="3440" w:dyaOrig="360" w14:anchorId="53B70066">
          <v:shape id="_x0000_i1451" type="#_x0000_t75" style="width:171.75pt;height:18pt" o:ole="">
            <v:imagedata r:id="rId899" o:title=""/>
          </v:shape>
          <o:OLEObject Type="Embed" ProgID="Equation.DSMT4" ShapeID="_x0000_i1451" DrawAspect="Content" ObjectID="_1600548847" r:id="rId900"/>
        </w:object>
      </w:r>
    </w:p>
    <w:p w14:paraId="75818826" w14:textId="77777777" w:rsidR="00965AF6" w:rsidRDefault="00965AF6" w:rsidP="00965AF6">
      <w:pPr>
        <w:rPr>
          <w:rFonts w:cs="Times New Roman"/>
          <w:szCs w:val="28"/>
        </w:rPr>
      </w:pPr>
      <w:r>
        <w:rPr>
          <w:rFonts w:cs="Times New Roman"/>
          <w:szCs w:val="28"/>
        </w:rPr>
        <w:t>Раскрывая скобки и пренебрегая бесконечно малыми второго порядка, получаем дифференциальное уравнение:</w:t>
      </w:r>
    </w:p>
    <w:p w14:paraId="75818827" w14:textId="1C7E2524" w:rsidR="00965AF6" w:rsidRDefault="00466271" w:rsidP="00965AF6">
      <w:pPr>
        <w:jc w:val="center"/>
        <w:rPr>
          <w:rFonts w:cs="Times New Roman"/>
          <w:szCs w:val="28"/>
        </w:rPr>
      </w:pPr>
      <w:r w:rsidRPr="00466271">
        <w:rPr>
          <w:position w:val="-24"/>
        </w:rPr>
        <w:object w:dxaOrig="1520" w:dyaOrig="620" w14:anchorId="75CDA9E4">
          <v:shape id="_x0000_i1452" type="#_x0000_t75" style="width:75.75pt;height:30.75pt" o:ole="">
            <v:imagedata r:id="rId901" o:title=""/>
          </v:shape>
          <o:OLEObject Type="Embed" ProgID="Equation.DSMT4" ShapeID="_x0000_i1452" DrawAspect="Content" ObjectID="_1600548848" r:id="rId902"/>
        </w:object>
      </w:r>
      <w:r w:rsidR="00965AF6">
        <w:rPr>
          <w:rFonts w:cs="Times New Roman"/>
          <w:szCs w:val="28"/>
        </w:rPr>
        <w:t>.</w:t>
      </w:r>
    </w:p>
    <w:p w14:paraId="75818828" w14:textId="77777777" w:rsidR="00965AF6" w:rsidRDefault="00965AF6" w:rsidP="00965AF6">
      <w:pPr>
        <w:rPr>
          <w:rFonts w:cs="Times New Roman"/>
          <w:szCs w:val="28"/>
        </w:rPr>
      </w:pPr>
      <w:r>
        <w:rPr>
          <w:rFonts w:cs="Times New Roman"/>
          <w:szCs w:val="28"/>
        </w:rPr>
        <w:t xml:space="preserve">Решение данного дифференциального уравнения </w:t>
      </w:r>
      <w:r w:rsidR="0061127B">
        <w:rPr>
          <w:rFonts w:cs="Times New Roman"/>
          <w:szCs w:val="28"/>
        </w:rPr>
        <w:t>ищем в следующем виде</w:t>
      </w:r>
      <w:r>
        <w:rPr>
          <w:rFonts w:cs="Times New Roman"/>
          <w:szCs w:val="28"/>
        </w:rPr>
        <w:t>:</w:t>
      </w:r>
    </w:p>
    <w:p w14:paraId="75818829" w14:textId="24C805B8" w:rsidR="00965AF6" w:rsidRDefault="00466271" w:rsidP="00965AF6">
      <w:pPr>
        <w:jc w:val="center"/>
        <w:rPr>
          <w:rFonts w:cs="Times New Roman"/>
          <w:szCs w:val="28"/>
        </w:rPr>
      </w:pPr>
      <w:r w:rsidRPr="00466271">
        <w:rPr>
          <w:position w:val="-24"/>
        </w:rPr>
        <w:object w:dxaOrig="1140" w:dyaOrig="620" w14:anchorId="1DE8BD73">
          <v:shape id="_x0000_i1453" type="#_x0000_t75" style="width:57pt;height:30.75pt" o:ole="">
            <v:imagedata r:id="rId903" o:title=""/>
          </v:shape>
          <o:OLEObject Type="Embed" ProgID="Equation.DSMT4" ShapeID="_x0000_i1453" DrawAspect="Content" ObjectID="_1600548849" r:id="rId904"/>
        </w:object>
      </w:r>
    </w:p>
    <w:p w14:paraId="7581882A" w14:textId="53F56E24" w:rsidR="00965AF6" w:rsidRDefault="00965AF6" w:rsidP="00965AF6">
      <w:pPr>
        <w:ind w:firstLine="0"/>
        <w:rPr>
          <w:rFonts w:cs="Times New Roman"/>
          <w:szCs w:val="28"/>
        </w:rPr>
      </w:pPr>
      <w:r>
        <w:rPr>
          <w:rFonts w:cs="Times New Roman"/>
          <w:szCs w:val="28"/>
        </w:rPr>
        <w:t xml:space="preserve">где </w:t>
      </w:r>
      <w:r w:rsidR="00DB7380" w:rsidRPr="00DB7380">
        <w:rPr>
          <w:rFonts w:cs="Times New Roman"/>
          <w:i/>
          <w:szCs w:val="28"/>
          <w:lang w:val="en-US"/>
        </w:rPr>
        <w:t>F</w:t>
      </w:r>
      <w:r w:rsidR="00DB7380" w:rsidRPr="00DB7380">
        <w:rPr>
          <w:rFonts w:cs="Times New Roman"/>
          <w:szCs w:val="28"/>
        </w:rPr>
        <w:t>(</w:t>
      </w:r>
      <w:r w:rsidR="00DB7380" w:rsidRPr="00DB7380">
        <w:rPr>
          <w:rFonts w:cs="Times New Roman"/>
          <w:i/>
          <w:szCs w:val="28"/>
          <w:lang w:val="en-US"/>
        </w:rPr>
        <w:t>r</w:t>
      </w:r>
      <w:r w:rsidR="00DB7380" w:rsidRPr="00DB7380">
        <w:rPr>
          <w:rFonts w:cs="Times New Roman"/>
          <w:szCs w:val="28"/>
        </w:rPr>
        <w:t>)</w:t>
      </w:r>
      <w:r>
        <w:rPr>
          <w:rFonts w:cs="Times New Roman"/>
          <w:szCs w:val="28"/>
        </w:rPr>
        <w:t xml:space="preserve"> – некоторая функция. Поскольку наружная и внутренняя поверхности балки свободны от напряжений, граничные условия имеют следующий вид:</w:t>
      </w:r>
    </w:p>
    <w:p w14:paraId="7581882B" w14:textId="4AA71B87" w:rsidR="00965AF6" w:rsidRDefault="00466271" w:rsidP="00965AF6">
      <w:pPr>
        <w:ind w:firstLine="0"/>
        <w:jc w:val="center"/>
        <w:rPr>
          <w:rFonts w:cs="Times New Roman"/>
          <w:szCs w:val="28"/>
        </w:rPr>
      </w:pPr>
      <w:r w:rsidRPr="00466271">
        <w:rPr>
          <w:position w:val="-12"/>
        </w:rPr>
        <w:object w:dxaOrig="1860" w:dyaOrig="360" w14:anchorId="4AB9FEDB">
          <v:shape id="_x0000_i1454" type="#_x0000_t75" style="width:93pt;height:18pt" o:ole="">
            <v:imagedata r:id="rId905" o:title=""/>
          </v:shape>
          <o:OLEObject Type="Embed" ProgID="Equation.DSMT4" ShapeID="_x0000_i1454" DrawAspect="Content" ObjectID="_1600548850" r:id="rId906"/>
        </w:object>
      </w:r>
    </w:p>
    <w:p w14:paraId="7581882C" w14:textId="283A91C7" w:rsidR="00965AF6" w:rsidRDefault="00965AF6" w:rsidP="00965AF6">
      <w:r>
        <w:t>С учетом этого, получим выражение для</w:t>
      </w:r>
      <w:r w:rsidR="000011E1">
        <w:t xml:space="preserve"> </w:t>
      </w:r>
      <w:r w:rsidR="000011E1" w:rsidRPr="000011E1">
        <w:rPr>
          <w:i/>
          <w:lang w:val="en-US"/>
        </w:rPr>
        <w:t>F</w:t>
      </w:r>
      <w:r w:rsidR="000011E1" w:rsidRPr="000011E1">
        <w:t>(</w:t>
      </w:r>
      <w:r w:rsidR="000011E1" w:rsidRPr="000011E1">
        <w:rPr>
          <w:i/>
          <w:lang w:val="en-US"/>
        </w:rPr>
        <w:t>r</w:t>
      </w:r>
      <w:r w:rsidR="000011E1" w:rsidRPr="000011E1">
        <w:t>)</w:t>
      </w:r>
      <w:r>
        <w:t>:</w:t>
      </w:r>
    </w:p>
    <w:p w14:paraId="7581882D" w14:textId="1898C9B7" w:rsidR="00965AF6" w:rsidRDefault="00466271" w:rsidP="00965AF6">
      <w:pPr>
        <w:jc w:val="center"/>
        <w:rPr>
          <w:rFonts w:cs="Times New Roman"/>
          <w:szCs w:val="28"/>
        </w:rPr>
      </w:pPr>
      <w:r w:rsidRPr="00466271">
        <w:rPr>
          <w:position w:val="-24"/>
        </w:rPr>
        <w:object w:dxaOrig="3440" w:dyaOrig="620" w14:anchorId="37D5179F">
          <v:shape id="_x0000_i1455" type="#_x0000_t75" style="width:171.75pt;height:30.75pt" o:ole="">
            <v:imagedata r:id="rId907" o:title=""/>
          </v:shape>
          <o:OLEObject Type="Embed" ProgID="Equation.DSMT4" ShapeID="_x0000_i1455" DrawAspect="Content" ObjectID="_1600548851" r:id="rId908"/>
        </w:object>
      </w:r>
    </w:p>
    <w:p w14:paraId="7581882E" w14:textId="4FD03742" w:rsidR="00965AF6" w:rsidRDefault="00965AF6" w:rsidP="00965AF6">
      <w:pPr>
        <w:rPr>
          <w:rFonts w:cs="Times New Roman"/>
          <w:szCs w:val="28"/>
        </w:rPr>
      </w:pPr>
      <w:r>
        <w:rPr>
          <w:rFonts w:cs="Times New Roman"/>
          <w:szCs w:val="28"/>
        </w:rPr>
        <w:t>После преобразований в итоге имеем следующие зависимости для раскрытия угла (аналог деформаций), радиальных и окружных напряжений</w:t>
      </w:r>
      <w:r w:rsidR="00420594">
        <w:rPr>
          <w:rFonts w:cs="Times New Roman"/>
          <w:szCs w:val="28"/>
        </w:rPr>
        <w:t xml:space="preserve"> </w:t>
      </w:r>
      <w:r w:rsidR="00420594" w:rsidRPr="00420594">
        <w:rPr>
          <w:rFonts w:cs="Times New Roman"/>
          <w:szCs w:val="28"/>
        </w:rPr>
        <w:t>[</w:t>
      </w:r>
      <w:r w:rsidR="00B05012" w:rsidRPr="00B05012">
        <w:rPr>
          <w:rFonts w:cs="Times New Roman"/>
          <w:szCs w:val="28"/>
        </w:rPr>
        <w:t>1</w:t>
      </w:r>
      <w:r w:rsidR="00DB7380">
        <w:rPr>
          <w:rFonts w:cs="Times New Roman"/>
          <w:szCs w:val="28"/>
        </w:rPr>
        <w:t>89</w:t>
      </w:r>
      <w:r w:rsidR="00420594" w:rsidRPr="00420594">
        <w:rPr>
          <w:rFonts w:cs="Times New Roman"/>
          <w:szCs w:val="28"/>
        </w:rPr>
        <w:t>]</w:t>
      </w:r>
      <w:r>
        <w:rPr>
          <w:rFonts w:cs="Times New Roman"/>
          <w:szCs w:val="28"/>
        </w:rPr>
        <w:t>:</w:t>
      </w:r>
    </w:p>
    <w:p w14:paraId="7581882F" w14:textId="0B960741" w:rsidR="00965AF6" w:rsidRDefault="00466271" w:rsidP="00965AF6">
      <w:pPr>
        <w:jc w:val="center"/>
        <w:rPr>
          <w:rFonts w:cs="Times New Roman"/>
          <w:szCs w:val="28"/>
        </w:rPr>
      </w:pPr>
      <w:r w:rsidRPr="00466271">
        <w:rPr>
          <w:position w:val="-92"/>
        </w:rPr>
        <w:object w:dxaOrig="2700" w:dyaOrig="1300" w14:anchorId="6A468724">
          <v:shape id="_x0000_i1456" type="#_x0000_t75" style="width:135pt;height:65.25pt" o:ole="">
            <v:imagedata r:id="rId909" o:title=""/>
          </v:shape>
          <o:OLEObject Type="Embed" ProgID="Equation.DSMT4" ShapeID="_x0000_i1456" DrawAspect="Content" ObjectID="_1600548852" r:id="rId910"/>
        </w:object>
      </w:r>
      <w:r w:rsidR="00FE1395">
        <w:rPr>
          <w:rFonts w:cs="Times New Roman"/>
          <w:szCs w:val="28"/>
        </w:rPr>
        <w:t>.</w:t>
      </w:r>
    </w:p>
    <w:p w14:paraId="75818830" w14:textId="036B7BC1" w:rsidR="00965AF6" w:rsidRPr="00E92462" w:rsidRDefault="00466271" w:rsidP="00965AF6">
      <w:pPr>
        <w:jc w:val="center"/>
        <w:rPr>
          <w:rFonts w:cs="Times New Roman"/>
          <w:szCs w:val="28"/>
        </w:rPr>
      </w:pPr>
      <w:r w:rsidRPr="00466271">
        <w:rPr>
          <w:position w:val="-92"/>
        </w:rPr>
        <w:object w:dxaOrig="3460" w:dyaOrig="1660" w14:anchorId="5C2AD3AE">
          <v:shape id="_x0000_i1457" type="#_x0000_t75" style="width:173.25pt;height:83.25pt" o:ole="">
            <v:imagedata r:id="rId911" o:title=""/>
          </v:shape>
          <o:OLEObject Type="Embed" ProgID="Equation.DSMT4" ShapeID="_x0000_i1457" DrawAspect="Content" ObjectID="_1600548853" r:id="rId912"/>
        </w:object>
      </w:r>
      <w:r w:rsidR="00FE1395">
        <w:rPr>
          <w:rFonts w:cs="Times New Roman"/>
          <w:szCs w:val="28"/>
        </w:rPr>
        <w:t>.</w:t>
      </w:r>
    </w:p>
    <w:p w14:paraId="75818831" w14:textId="1D6D8B5D" w:rsidR="00965AF6" w:rsidRDefault="00466271" w:rsidP="00965AF6">
      <w:pPr>
        <w:jc w:val="center"/>
        <w:rPr>
          <w:rFonts w:cs="Times New Roman"/>
          <w:szCs w:val="28"/>
        </w:rPr>
      </w:pPr>
      <w:r w:rsidRPr="00466271">
        <w:rPr>
          <w:position w:val="-92"/>
        </w:rPr>
        <w:object w:dxaOrig="4180" w:dyaOrig="1939" w14:anchorId="6EE81C9D">
          <v:shape id="_x0000_i1458" type="#_x0000_t75" style="width:209.25pt;height:96.75pt" o:ole="">
            <v:imagedata r:id="rId913" o:title=""/>
          </v:shape>
          <o:OLEObject Type="Embed" ProgID="Equation.DSMT4" ShapeID="_x0000_i1458" DrawAspect="Content" ObjectID="_1600548854" r:id="rId914"/>
        </w:object>
      </w:r>
      <w:r w:rsidR="00FE1395">
        <w:rPr>
          <w:rFonts w:cs="Times New Roman"/>
          <w:szCs w:val="28"/>
        </w:rPr>
        <w:t>.</w:t>
      </w:r>
    </w:p>
    <w:p w14:paraId="75818832" w14:textId="77777777" w:rsidR="00965AF6" w:rsidRDefault="00965AF6" w:rsidP="00F85156"/>
    <w:p w14:paraId="75818833" w14:textId="45ACD3A3" w:rsidR="00965AF6" w:rsidRDefault="00965AF6" w:rsidP="00965AF6">
      <w:r>
        <w:t>Можно видеть, что величины напряжений определяются только изгибающим моменто</w:t>
      </w:r>
      <w:r w:rsidR="00C41DCE">
        <w:t>м</w:t>
      </w:r>
      <w:r>
        <w:t xml:space="preserve"> и геометрическими параметрами балки. Для уменьшения действующих напряжений необходимо уменьшать кривизну элемента. В предельном случае, при кривизне</w:t>
      </w:r>
      <w:r w:rsidR="00FE1395">
        <w:t>,</w:t>
      </w:r>
      <w:r>
        <w:t xml:space="preserve"> стремящейся к бесконечности, получим решение для изгиба прямой балки, радиальные напряжения станут равны нулю.</w:t>
      </w:r>
    </w:p>
    <w:p w14:paraId="75818834" w14:textId="77777777" w:rsidR="00965AF6" w:rsidRDefault="00965AF6" w:rsidP="00965AF6"/>
    <w:p w14:paraId="75818836" w14:textId="6E8E06EF" w:rsidR="00965AF6" w:rsidRDefault="00F8459D" w:rsidP="00C71F9A">
      <w:pPr>
        <w:pStyle w:val="3"/>
        <w:rPr>
          <w:rFonts w:eastAsia="MS Mincho"/>
          <w:szCs w:val="28"/>
          <w:lang w:eastAsia="ja-JP"/>
        </w:rPr>
      </w:pPr>
      <w:r>
        <w:t>5</w:t>
      </w:r>
      <w:r w:rsidR="00965AF6">
        <w:t>.</w:t>
      </w:r>
      <w:r w:rsidR="00EE0871">
        <w:t>4</w:t>
      </w:r>
      <w:r w:rsidR="00965AF6">
        <w:t>.2. Слоистая балка</w:t>
      </w:r>
    </w:p>
    <w:p w14:paraId="75818837" w14:textId="17EC8EB3" w:rsidR="00965AF6" w:rsidRDefault="00965AF6" w:rsidP="00965AF6">
      <w:pPr>
        <w:ind w:firstLine="708"/>
        <w:rPr>
          <w:rFonts w:cs="Times New Roman"/>
          <w:szCs w:val="28"/>
        </w:rPr>
      </w:pPr>
      <w:r>
        <w:rPr>
          <w:rFonts w:eastAsia="MS Mincho" w:cs="Times New Roman"/>
          <w:szCs w:val="28"/>
          <w:lang w:eastAsia="ja-JP"/>
        </w:rPr>
        <w:t>Воспользуемся аналогичным подходом для криволинейной балки с переменным по толщине модулем упругости</w:t>
      </w:r>
      <w:r w:rsidR="00B7391A" w:rsidRPr="00B7391A">
        <w:rPr>
          <w:rFonts w:cs="Times New Roman"/>
          <w:szCs w:val="28"/>
        </w:rPr>
        <w:t xml:space="preserve"> </w:t>
      </w:r>
      <w:r w:rsidR="00B7391A" w:rsidRPr="00B7391A">
        <w:rPr>
          <w:rFonts w:cs="Times New Roman"/>
          <w:i/>
          <w:szCs w:val="28"/>
          <w:lang w:val="en-US"/>
        </w:rPr>
        <w:t>E</w:t>
      </w:r>
      <w:r>
        <w:rPr>
          <w:rFonts w:cs="Times New Roman"/>
          <w:szCs w:val="28"/>
        </w:rPr>
        <w:t>.</w:t>
      </w:r>
      <w:r w:rsidR="00234F2D" w:rsidRPr="00234F2D">
        <w:rPr>
          <w:rFonts w:cs="Times New Roman"/>
          <w:szCs w:val="28"/>
        </w:rPr>
        <w:t xml:space="preserve"> </w:t>
      </w:r>
      <w:r w:rsidR="00951BB5" w:rsidRPr="00951BB5">
        <w:rPr>
          <w:rFonts w:cs="Times New Roman"/>
          <w:i/>
          <w:szCs w:val="28"/>
          <w:lang w:val="en-US"/>
        </w:rPr>
        <w:t>E</w:t>
      </w:r>
      <w:r w:rsidR="00951BB5" w:rsidRPr="00951BB5">
        <w:rPr>
          <w:rFonts w:cs="Times New Roman"/>
          <w:i/>
          <w:szCs w:val="28"/>
        </w:rPr>
        <w:t>=</w:t>
      </w:r>
      <w:r w:rsidR="00951BB5" w:rsidRPr="00951BB5">
        <w:rPr>
          <w:rFonts w:cs="Times New Roman"/>
          <w:i/>
          <w:szCs w:val="28"/>
          <w:lang w:val="en-US"/>
        </w:rPr>
        <w:t>E</w:t>
      </w:r>
      <w:r w:rsidR="00951BB5" w:rsidRPr="00951BB5">
        <w:rPr>
          <w:rFonts w:cs="Times New Roman"/>
          <w:i/>
          <w:szCs w:val="28"/>
        </w:rPr>
        <w:t>(</w:t>
      </w:r>
      <w:r w:rsidR="00951BB5" w:rsidRPr="00951BB5">
        <w:rPr>
          <w:rFonts w:cs="Times New Roman"/>
          <w:i/>
          <w:szCs w:val="28"/>
          <w:lang w:val="en-US"/>
        </w:rPr>
        <w:t>r</w:t>
      </w:r>
      <w:r w:rsidR="00951BB5" w:rsidRPr="00951BB5">
        <w:rPr>
          <w:rFonts w:cs="Times New Roman"/>
          <w:i/>
          <w:szCs w:val="28"/>
        </w:rPr>
        <w:t>)</w:t>
      </w:r>
      <w:r w:rsidR="0061127B">
        <w:rPr>
          <w:rFonts w:cs="Times New Roman"/>
          <w:szCs w:val="28"/>
        </w:rPr>
        <w:t>,</w:t>
      </w:r>
      <w:r>
        <w:rPr>
          <w:rFonts w:cs="Times New Roman"/>
          <w:szCs w:val="28"/>
        </w:rPr>
        <w:t xml:space="preserve"> распределение окружных деформаций по толщине </w:t>
      </w:r>
      <w:r>
        <w:rPr>
          <w:rFonts w:cs="Times New Roman"/>
          <w:szCs w:val="28"/>
        </w:rPr>
        <w:lastRenderedPageBreak/>
        <w:t xml:space="preserve">балки имеет тот же вид. Окружные напряжения </w:t>
      </w:r>
      <w:r w:rsidR="0061127B">
        <w:rPr>
          <w:rFonts w:cs="Times New Roman"/>
          <w:szCs w:val="28"/>
        </w:rPr>
        <w:t>связаны с деформациями следующим образом:</w:t>
      </w:r>
      <w:r w:rsidR="00697727">
        <w:rPr>
          <w:rFonts w:cs="Times New Roman"/>
          <w:szCs w:val="28"/>
        </w:rPr>
        <w:t xml:space="preserve"> </w:t>
      </w:r>
      <w:r w:rsidR="00466271" w:rsidRPr="00466271">
        <w:rPr>
          <w:position w:val="-12"/>
        </w:rPr>
        <w:object w:dxaOrig="1800" w:dyaOrig="360" w14:anchorId="2FC841A0">
          <v:shape id="_x0000_i1459" type="#_x0000_t75" style="width:90pt;height:18pt" o:ole="">
            <v:imagedata r:id="rId915" o:title=""/>
          </v:shape>
          <o:OLEObject Type="Embed" ProgID="Equation.DSMT4" ShapeID="_x0000_i1459" DrawAspect="Content" ObjectID="_1600548855" r:id="rId916"/>
        </w:object>
      </w:r>
      <w:r>
        <w:rPr>
          <w:rFonts w:cs="Times New Roman"/>
          <w:szCs w:val="28"/>
        </w:rPr>
        <w:t>.</w:t>
      </w:r>
    </w:p>
    <w:p w14:paraId="75818838" w14:textId="77777777" w:rsidR="00965AF6" w:rsidRDefault="00965AF6" w:rsidP="00965AF6">
      <w:pPr>
        <w:ind w:firstLine="708"/>
        <w:rPr>
          <w:rFonts w:cs="Times New Roman"/>
          <w:szCs w:val="28"/>
        </w:rPr>
      </w:pPr>
      <w:r>
        <w:rPr>
          <w:rFonts w:cs="Times New Roman"/>
          <w:szCs w:val="28"/>
        </w:rPr>
        <w:t>Нейтральную линию ищем из тех же соображений:</w:t>
      </w:r>
    </w:p>
    <w:p w14:paraId="75818839" w14:textId="700CA413" w:rsidR="00965AF6" w:rsidRDefault="00466271" w:rsidP="00965AF6">
      <w:pPr>
        <w:jc w:val="center"/>
        <w:rPr>
          <w:rFonts w:cs="Times New Roman"/>
          <w:szCs w:val="28"/>
        </w:rPr>
      </w:pPr>
      <w:r w:rsidRPr="00466271">
        <w:rPr>
          <w:position w:val="-30"/>
        </w:rPr>
        <w:object w:dxaOrig="1040" w:dyaOrig="720" w14:anchorId="4CCFE7BB">
          <v:shape id="_x0000_i1460" type="#_x0000_t75" style="width:51.75pt;height:36pt" o:ole="">
            <v:imagedata r:id="rId917" o:title=""/>
          </v:shape>
          <o:OLEObject Type="Embed" ProgID="Equation.DSMT4" ShapeID="_x0000_i1460" DrawAspect="Content" ObjectID="_1600548856" r:id="rId918"/>
        </w:object>
      </w:r>
      <w:r w:rsidR="00FE1395">
        <w:rPr>
          <w:rFonts w:cs="Times New Roman"/>
          <w:szCs w:val="28"/>
        </w:rPr>
        <w:t>,</w:t>
      </w:r>
    </w:p>
    <w:p w14:paraId="7581883A" w14:textId="6C924799" w:rsidR="00965AF6" w:rsidRDefault="00466271" w:rsidP="00965AF6">
      <w:pPr>
        <w:jc w:val="center"/>
        <w:rPr>
          <w:rFonts w:cs="Times New Roman"/>
          <w:szCs w:val="28"/>
        </w:rPr>
      </w:pPr>
      <w:r w:rsidRPr="00466271">
        <w:rPr>
          <w:position w:val="-34"/>
        </w:rPr>
        <w:object w:dxaOrig="3600" w:dyaOrig="780" w14:anchorId="13A2AA32">
          <v:shape id="_x0000_i1461" type="#_x0000_t75" style="width:180pt;height:39pt" o:ole="">
            <v:imagedata r:id="rId919" o:title=""/>
          </v:shape>
          <o:OLEObject Type="Embed" ProgID="Equation.DSMT4" ShapeID="_x0000_i1461" DrawAspect="Content" ObjectID="_1600548857" r:id="rId920"/>
        </w:object>
      </w:r>
      <w:r w:rsidR="00FE1395">
        <w:rPr>
          <w:rFonts w:cs="Times New Roman"/>
          <w:szCs w:val="28"/>
        </w:rPr>
        <w:t>.</w:t>
      </w:r>
    </w:p>
    <w:p w14:paraId="7581883B" w14:textId="77777777" w:rsidR="00965AF6" w:rsidRDefault="00965AF6" w:rsidP="00965AF6">
      <w:r>
        <w:rPr>
          <w:rFonts w:eastAsia="MS Mincho" w:cs="Times New Roman"/>
          <w:szCs w:val="28"/>
          <w:lang w:eastAsia="ja-JP"/>
        </w:rPr>
        <w:t>Выражение для нейтральной линии примет следующий вид:</w:t>
      </w:r>
    </w:p>
    <w:p w14:paraId="7581883C" w14:textId="3F2DFC99" w:rsidR="00965AF6" w:rsidRDefault="00466271" w:rsidP="00965AF6">
      <w:pPr>
        <w:jc w:val="center"/>
        <w:rPr>
          <w:rFonts w:cs="Times New Roman"/>
          <w:szCs w:val="28"/>
        </w:rPr>
      </w:pPr>
      <w:r w:rsidRPr="00466271">
        <w:rPr>
          <w:position w:val="-72"/>
        </w:rPr>
        <w:object w:dxaOrig="1400" w:dyaOrig="1560" w14:anchorId="3C4794C7">
          <v:shape id="_x0000_i1462" type="#_x0000_t75" style="width:69.75pt;height:78pt" o:ole="">
            <v:imagedata r:id="rId921" o:title=""/>
          </v:shape>
          <o:OLEObject Type="Embed" ProgID="Equation.DSMT4" ShapeID="_x0000_i1462" DrawAspect="Content" ObjectID="_1600548858" r:id="rId922"/>
        </w:object>
      </w:r>
    </w:p>
    <w:p w14:paraId="7581883D" w14:textId="77777777" w:rsidR="00965AF6" w:rsidRDefault="00965AF6" w:rsidP="00965AF6">
      <w:pPr>
        <w:rPr>
          <w:rFonts w:cs="Times New Roman"/>
          <w:szCs w:val="28"/>
        </w:rPr>
      </w:pPr>
      <w:r>
        <w:rPr>
          <w:rFonts w:cs="Times New Roman"/>
          <w:szCs w:val="28"/>
        </w:rPr>
        <w:t xml:space="preserve">Связь изгибающего момента и окружных напряжений </w:t>
      </w:r>
      <w:r w:rsidR="0061127B">
        <w:rPr>
          <w:rFonts w:cs="Times New Roman"/>
          <w:szCs w:val="28"/>
        </w:rPr>
        <w:t>определяется</w:t>
      </w:r>
      <w:r>
        <w:rPr>
          <w:rFonts w:cs="Times New Roman"/>
          <w:szCs w:val="28"/>
        </w:rPr>
        <w:t xml:space="preserve"> зависимостью:</w:t>
      </w:r>
    </w:p>
    <w:p w14:paraId="7581883E" w14:textId="1DC64AB5" w:rsidR="00965AF6" w:rsidRDefault="00466271" w:rsidP="00965AF6">
      <w:pPr>
        <w:jc w:val="center"/>
        <w:rPr>
          <w:rFonts w:cs="Times New Roman"/>
          <w:szCs w:val="28"/>
        </w:rPr>
      </w:pPr>
      <w:r w:rsidRPr="00466271">
        <w:rPr>
          <w:position w:val="-36"/>
        </w:rPr>
        <w:object w:dxaOrig="5600" w:dyaOrig="840" w14:anchorId="762453B0">
          <v:shape id="_x0000_i1463" type="#_x0000_t75" style="width:279.75pt;height:42pt" o:ole="">
            <v:imagedata r:id="rId923" o:title=""/>
          </v:shape>
          <o:OLEObject Type="Embed" ProgID="Equation.DSMT4" ShapeID="_x0000_i1463" DrawAspect="Content" ObjectID="_1600548859" r:id="rId924"/>
        </w:object>
      </w:r>
      <w:r w:rsidR="004E057C">
        <w:rPr>
          <w:rFonts w:cs="Times New Roman"/>
          <w:szCs w:val="28"/>
        </w:rPr>
        <w:t>.</w:t>
      </w:r>
    </w:p>
    <w:p w14:paraId="7581883F" w14:textId="77777777" w:rsidR="00965AF6" w:rsidRDefault="0061127B" w:rsidP="00965AF6">
      <w:pPr>
        <w:rPr>
          <w:rFonts w:cs="Times New Roman"/>
          <w:szCs w:val="28"/>
        </w:rPr>
      </w:pPr>
      <w:r>
        <w:rPr>
          <w:rFonts w:cs="Times New Roman"/>
          <w:szCs w:val="28"/>
        </w:rPr>
        <w:t>Отсюда имеем</w:t>
      </w:r>
      <w:r w:rsidR="00965AF6">
        <w:rPr>
          <w:rFonts w:cs="Times New Roman"/>
          <w:szCs w:val="28"/>
        </w:rPr>
        <w:t>:</w:t>
      </w:r>
    </w:p>
    <w:p w14:paraId="75818840" w14:textId="5A9E7C0A" w:rsidR="00965AF6" w:rsidRDefault="00466271" w:rsidP="00965AF6">
      <w:pPr>
        <w:jc w:val="center"/>
        <w:rPr>
          <w:rFonts w:cs="Times New Roman"/>
          <w:szCs w:val="28"/>
        </w:rPr>
      </w:pPr>
      <w:r w:rsidRPr="00466271">
        <w:rPr>
          <w:position w:val="-72"/>
        </w:rPr>
        <w:object w:dxaOrig="2220" w:dyaOrig="1100" w14:anchorId="38F5808F">
          <v:shape id="_x0000_i1464" type="#_x0000_t75" style="width:111pt;height:54.75pt" o:ole="">
            <v:imagedata r:id="rId925" o:title=""/>
          </v:shape>
          <o:OLEObject Type="Embed" ProgID="Equation.DSMT4" ShapeID="_x0000_i1464" DrawAspect="Content" ObjectID="_1600548860" r:id="rId926"/>
        </w:object>
      </w:r>
      <w:r w:rsidR="004E057C">
        <w:rPr>
          <w:rFonts w:cs="Times New Roman"/>
          <w:szCs w:val="28"/>
        </w:rPr>
        <w:t>.</w:t>
      </w:r>
    </w:p>
    <w:p w14:paraId="75818841" w14:textId="77777777" w:rsidR="00965AF6" w:rsidRDefault="00965AF6" w:rsidP="00965AF6">
      <w:pPr>
        <w:rPr>
          <w:rFonts w:cs="Times New Roman"/>
          <w:szCs w:val="28"/>
        </w:rPr>
      </w:pPr>
      <w:r>
        <w:rPr>
          <w:rFonts w:cs="Times New Roman"/>
          <w:szCs w:val="28"/>
        </w:rPr>
        <w:t>Распределение радиальных и окружных напряжений определяется из аналогичного дифференциального уравнения и имеет следующий вид:</w:t>
      </w:r>
    </w:p>
    <w:p w14:paraId="75818842" w14:textId="3A150893" w:rsidR="00965AF6" w:rsidRDefault="00466271" w:rsidP="00965AF6">
      <w:pPr>
        <w:jc w:val="center"/>
        <w:rPr>
          <w:rFonts w:cs="Times New Roman"/>
          <w:szCs w:val="28"/>
        </w:rPr>
      </w:pPr>
      <w:r w:rsidRPr="00466271">
        <w:rPr>
          <w:position w:val="-24"/>
        </w:rPr>
        <w:object w:dxaOrig="3040" w:dyaOrig="1060" w14:anchorId="29ABA9FC">
          <v:shape id="_x0000_i1465" type="#_x0000_t75" style="width:152.25pt;height:53.25pt" o:ole="">
            <v:imagedata r:id="rId927" o:title=""/>
          </v:shape>
          <o:OLEObject Type="Embed" ProgID="Equation.DSMT4" ShapeID="_x0000_i1465" DrawAspect="Content" ObjectID="_1600548861" r:id="rId928"/>
        </w:object>
      </w:r>
      <w:r w:rsidR="004E057C">
        <w:rPr>
          <w:rFonts w:cs="Times New Roman"/>
          <w:szCs w:val="28"/>
        </w:rPr>
        <w:t>,</w:t>
      </w:r>
    </w:p>
    <w:p w14:paraId="75818843" w14:textId="25D3FC0D" w:rsidR="00965AF6" w:rsidRDefault="00466271" w:rsidP="00965AF6">
      <w:pPr>
        <w:jc w:val="center"/>
        <w:rPr>
          <w:rFonts w:cs="Times New Roman"/>
          <w:szCs w:val="28"/>
        </w:rPr>
      </w:pPr>
      <w:r w:rsidRPr="00466271">
        <w:rPr>
          <w:position w:val="-28"/>
        </w:rPr>
        <w:object w:dxaOrig="2140" w:dyaOrig="680" w14:anchorId="6789333C">
          <v:shape id="_x0000_i1466" type="#_x0000_t75" style="width:107.25pt;height:33.75pt" o:ole="">
            <v:imagedata r:id="rId929" o:title=""/>
          </v:shape>
          <o:OLEObject Type="Embed" ProgID="Equation.DSMT4" ShapeID="_x0000_i1466" DrawAspect="Content" ObjectID="_1600548862" r:id="rId930"/>
        </w:object>
      </w:r>
      <w:r w:rsidR="004E057C">
        <w:rPr>
          <w:rFonts w:cs="Times New Roman"/>
          <w:szCs w:val="28"/>
        </w:rPr>
        <w:t>.</w:t>
      </w:r>
    </w:p>
    <w:p w14:paraId="75818845" w14:textId="0F366862" w:rsidR="00965AF6" w:rsidRDefault="00965AF6" w:rsidP="00965AF6">
      <w:r>
        <w:t>В данном случае напряжения зависят не только от геометрических параметров балки, появляется зависимость и от модуля упругости</w:t>
      </w:r>
      <w:r w:rsidR="004116C9" w:rsidRPr="004116C9">
        <w:t xml:space="preserve"> </w:t>
      </w:r>
      <w:r w:rsidR="004116C9" w:rsidRPr="004116C9">
        <w:rPr>
          <w:i/>
          <w:lang w:val="en-US"/>
        </w:rPr>
        <w:t>E</w:t>
      </w:r>
      <w:r w:rsidR="004116C9" w:rsidRPr="004116C9">
        <w:t>(</w:t>
      </w:r>
      <w:r w:rsidR="004116C9" w:rsidRPr="004116C9">
        <w:rPr>
          <w:i/>
          <w:lang w:val="en-US"/>
        </w:rPr>
        <w:t>r</w:t>
      </w:r>
      <w:r w:rsidR="004116C9" w:rsidRPr="004116C9">
        <w:t>)</w:t>
      </w:r>
      <w:r>
        <w:t xml:space="preserve">, то есть от схемы армирования, однако эффективное уменьшение действующих напряжений возможно за счет уменьшения кривизны балки, как и в предыдущем случае. </w:t>
      </w:r>
      <w:r w:rsidR="004E057C">
        <w:t xml:space="preserve"> </w:t>
      </w:r>
      <w:r>
        <w:t xml:space="preserve">Наибольшие значения радиальных напряжений достигаются в средней части балки. </w:t>
      </w:r>
    </w:p>
    <w:p w14:paraId="41D17664" w14:textId="77777777" w:rsidR="00FE1395" w:rsidRDefault="00FE1395" w:rsidP="00965AF6"/>
    <w:p w14:paraId="75818848" w14:textId="22A10F54" w:rsidR="00965AF6" w:rsidRDefault="00F8459D" w:rsidP="00C71F9A">
      <w:pPr>
        <w:pStyle w:val="20"/>
        <w:rPr>
          <w:rFonts w:cs="Times New Roman"/>
          <w:szCs w:val="28"/>
        </w:rPr>
      </w:pPr>
      <w:bookmarkStart w:id="129" w:name="_Toc496173865"/>
      <w:bookmarkStart w:id="130" w:name="_Toc496697727"/>
      <w:bookmarkStart w:id="131" w:name="_Toc500508018"/>
      <w:bookmarkStart w:id="132" w:name="_Toc500508161"/>
      <w:r>
        <w:lastRenderedPageBreak/>
        <w:t>5</w:t>
      </w:r>
      <w:r w:rsidR="00965AF6">
        <w:t>.</w:t>
      </w:r>
      <w:r w:rsidR="00EE0871">
        <w:t>5</w:t>
      </w:r>
      <w:r w:rsidR="00965AF6">
        <w:t xml:space="preserve">. </w:t>
      </w:r>
      <w:r w:rsidR="00E57B5A">
        <w:t>Анализ</w:t>
      </w:r>
      <w:r w:rsidR="00965AF6">
        <w:t xml:space="preserve"> корректности </w:t>
      </w:r>
      <w:bookmarkEnd w:id="129"/>
      <w:bookmarkEnd w:id="130"/>
      <w:bookmarkEnd w:id="131"/>
      <w:bookmarkEnd w:id="132"/>
      <w:r w:rsidR="000E0F7A">
        <w:t>методики</w:t>
      </w:r>
    </w:p>
    <w:p w14:paraId="75818849" w14:textId="77777777" w:rsidR="00965AF6" w:rsidRDefault="001A3D40" w:rsidP="00965AF6">
      <w:pPr>
        <w:ind w:firstLine="708"/>
        <w:rPr>
          <w:rFonts w:cs="Times New Roman"/>
          <w:szCs w:val="28"/>
        </w:rPr>
      </w:pPr>
      <w:r>
        <w:rPr>
          <w:rFonts w:cs="Times New Roman"/>
          <w:szCs w:val="28"/>
        </w:rPr>
        <w:t>Одним из эффективных и широко используемых</w:t>
      </w:r>
      <w:r w:rsidR="00965AF6">
        <w:rPr>
          <w:rFonts w:cs="Times New Roman"/>
          <w:szCs w:val="28"/>
        </w:rPr>
        <w:t xml:space="preserve"> способ</w:t>
      </w:r>
      <w:r>
        <w:rPr>
          <w:rFonts w:cs="Times New Roman"/>
          <w:szCs w:val="28"/>
        </w:rPr>
        <w:t>ов</w:t>
      </w:r>
      <w:r w:rsidR="00965AF6">
        <w:rPr>
          <w:rFonts w:cs="Times New Roman"/>
          <w:szCs w:val="28"/>
        </w:rPr>
        <w:t xml:space="preserve"> оценки деформационно-прочностных характеристик машиностроительных конструкций является применение систем инженерного автоматизированного анализа (</w:t>
      </w:r>
      <w:proofErr w:type="spellStart"/>
      <w:r w:rsidR="00965AF6">
        <w:rPr>
          <w:rFonts w:cs="Times New Roman"/>
          <w:szCs w:val="28"/>
        </w:rPr>
        <w:t>Computer</w:t>
      </w:r>
      <w:proofErr w:type="spellEnd"/>
      <w:r w:rsidR="00965AF6">
        <w:rPr>
          <w:rFonts w:cs="Times New Roman"/>
          <w:szCs w:val="28"/>
        </w:rPr>
        <w:t xml:space="preserve"> </w:t>
      </w:r>
      <w:proofErr w:type="spellStart"/>
      <w:r w:rsidR="00965AF6">
        <w:rPr>
          <w:rFonts w:cs="Times New Roman"/>
          <w:szCs w:val="28"/>
        </w:rPr>
        <w:t>Aided</w:t>
      </w:r>
      <w:proofErr w:type="spellEnd"/>
      <w:r w:rsidR="00965AF6">
        <w:rPr>
          <w:rFonts w:cs="Times New Roman"/>
          <w:szCs w:val="28"/>
        </w:rPr>
        <w:t xml:space="preserve"> </w:t>
      </w:r>
      <w:proofErr w:type="spellStart"/>
      <w:r w:rsidR="00965AF6">
        <w:rPr>
          <w:rFonts w:cs="Times New Roman"/>
          <w:szCs w:val="28"/>
        </w:rPr>
        <w:t>Engineering</w:t>
      </w:r>
      <w:proofErr w:type="spellEnd"/>
      <w:r w:rsidR="00965AF6">
        <w:rPr>
          <w:rFonts w:cs="Times New Roman"/>
          <w:szCs w:val="28"/>
        </w:rPr>
        <w:t xml:space="preserve"> – CAE). Существует множество программных пакетов для различных инженерных расчетов, </w:t>
      </w:r>
      <w:r>
        <w:rPr>
          <w:rFonts w:cs="Times New Roman"/>
          <w:szCs w:val="28"/>
        </w:rPr>
        <w:t xml:space="preserve">таких как </w:t>
      </w:r>
      <w:r w:rsidR="00965AF6">
        <w:rPr>
          <w:rFonts w:cs="Times New Roman"/>
          <w:szCs w:val="28"/>
        </w:rPr>
        <w:t xml:space="preserve">ANSYS, </w:t>
      </w:r>
      <w:r>
        <w:rPr>
          <w:rFonts w:cs="Times New Roman"/>
          <w:szCs w:val="28"/>
        </w:rPr>
        <w:t xml:space="preserve">COSMOS, ABAQUS, MSC.MARC, </w:t>
      </w:r>
      <w:r w:rsidR="00965AF6">
        <w:rPr>
          <w:rFonts w:cs="Times New Roman"/>
          <w:szCs w:val="28"/>
        </w:rPr>
        <w:t xml:space="preserve">MSC.NASTRAN. В данной работе применялся программный комплекс </w:t>
      </w:r>
      <w:proofErr w:type="spellStart"/>
      <w:r>
        <w:rPr>
          <w:rFonts w:cs="Times New Roman"/>
          <w:szCs w:val="28"/>
        </w:rPr>
        <w:t>конечноэлементного</w:t>
      </w:r>
      <w:proofErr w:type="spellEnd"/>
      <w:r>
        <w:rPr>
          <w:rFonts w:cs="Times New Roman"/>
          <w:szCs w:val="28"/>
        </w:rPr>
        <w:t xml:space="preserve"> анализа ANSYS, широко используемый</w:t>
      </w:r>
      <w:r w:rsidR="00965AF6">
        <w:rPr>
          <w:rFonts w:cs="Times New Roman"/>
          <w:szCs w:val="28"/>
        </w:rPr>
        <w:t xml:space="preserve"> для решения различных задач механики твердого тела и механики конструкций, а также прочих прикладных задач.</w:t>
      </w:r>
    </w:p>
    <w:p w14:paraId="7581884A" w14:textId="57462301" w:rsidR="00965AF6" w:rsidRDefault="00965AF6" w:rsidP="00965AF6">
      <w:pPr>
        <w:ind w:firstLine="708"/>
        <w:rPr>
          <w:rFonts w:cs="Times New Roman"/>
          <w:szCs w:val="28"/>
        </w:rPr>
      </w:pPr>
      <w:r>
        <w:rPr>
          <w:rFonts w:cs="Times New Roman"/>
          <w:szCs w:val="28"/>
        </w:rPr>
        <w:t>Метод конечных элементов – это метод численного решения физических задач, основная идея которого заключается в дискретизации определенного объекта на конечное множество элементов и кусочно-непрерывной аппроксимации исследуемых функций</w:t>
      </w:r>
      <w:r w:rsidR="001A3D40">
        <w:rPr>
          <w:rFonts w:cs="Times New Roman"/>
          <w:szCs w:val="28"/>
        </w:rPr>
        <w:t xml:space="preserve"> </w:t>
      </w:r>
      <w:r w:rsidR="001A3D40" w:rsidRPr="00420594">
        <w:t>[</w:t>
      </w:r>
      <w:r w:rsidR="00234F2D">
        <w:t>1</w:t>
      </w:r>
      <w:r w:rsidR="00DB7380">
        <w:t>90</w:t>
      </w:r>
      <w:r w:rsidR="001A3D40" w:rsidRPr="00420594">
        <w:t>]</w:t>
      </w:r>
      <w:r>
        <w:rPr>
          <w:rFonts w:cs="Times New Roman"/>
          <w:szCs w:val="28"/>
        </w:rPr>
        <w:t>.</w:t>
      </w:r>
    </w:p>
    <w:p w14:paraId="7581884C" w14:textId="2B824EB4" w:rsidR="00965AF6" w:rsidRPr="00860828" w:rsidRDefault="00965AF6" w:rsidP="00965AF6">
      <w:r>
        <w:t>Метод конечных элементов является одним из универсальных способов решений дифференциальных уравнений, основн</w:t>
      </w:r>
      <w:r w:rsidR="00C51AC2">
        <w:t>ым</w:t>
      </w:r>
      <w:r>
        <w:t xml:space="preserve"> отличие</w:t>
      </w:r>
      <w:r w:rsidR="00C51AC2">
        <w:t>м</w:t>
      </w:r>
      <w:r>
        <w:t xml:space="preserve"> которого является выбор базисных функций в виде кусочно-непрерывных функций, обращающихся в нуль в</w:t>
      </w:r>
      <w:r w:rsidR="00FA58AE">
        <w:t>езде, кроме выделенных областей –</w:t>
      </w:r>
      <w:r>
        <w:t xml:space="preserve"> конечных элементов</w:t>
      </w:r>
      <w:r w:rsidR="00860828">
        <w:rPr>
          <w:lang w:val="en-US"/>
        </w:rPr>
        <w:t> </w:t>
      </w:r>
      <w:r w:rsidR="00860828" w:rsidRPr="00860828">
        <w:t>[1</w:t>
      </w:r>
      <w:r w:rsidR="00DB7380" w:rsidRPr="00DB7380">
        <w:t>91</w:t>
      </w:r>
      <w:r w:rsidR="00860828" w:rsidRPr="00860828">
        <w:t>]</w:t>
      </w:r>
      <w:r>
        <w:t xml:space="preserve">. </w:t>
      </w:r>
    </w:p>
    <w:p w14:paraId="2958FB2C" w14:textId="00298580" w:rsidR="00FE1395" w:rsidRDefault="00965AF6" w:rsidP="00965AF6">
      <w:pPr>
        <w:ind w:firstLine="708"/>
        <w:rPr>
          <w:rFonts w:cs="Times New Roman"/>
          <w:szCs w:val="28"/>
        </w:rPr>
      </w:pPr>
      <w:r>
        <w:rPr>
          <w:rFonts w:cs="Times New Roman"/>
          <w:szCs w:val="28"/>
        </w:rPr>
        <w:t>В</w:t>
      </w:r>
      <w:r w:rsidR="008F63F8">
        <w:rPr>
          <w:rFonts w:cs="Times New Roman"/>
          <w:szCs w:val="28"/>
        </w:rPr>
        <w:t xml:space="preserve"> настоящей работе в</w:t>
      </w:r>
      <w:r>
        <w:rPr>
          <w:rFonts w:cs="Times New Roman"/>
          <w:szCs w:val="28"/>
        </w:rPr>
        <w:t xml:space="preserve"> качестве материала для моделирования образца были выбраны характеристики углерод-полимерного композиционного материала (углепластика) СС201 (SR8100/SD8824), </w:t>
      </w:r>
      <w:r w:rsidR="00D75B27">
        <w:rPr>
          <w:rFonts w:cs="Times New Roman"/>
          <w:szCs w:val="28"/>
        </w:rPr>
        <w:t>определенные экспериментально</w:t>
      </w:r>
      <w:r w:rsidR="00860828" w:rsidRPr="00860828">
        <w:rPr>
          <w:rFonts w:cs="Times New Roman"/>
          <w:szCs w:val="28"/>
        </w:rPr>
        <w:t xml:space="preserve"> (таблица 5.</w:t>
      </w:r>
      <w:r w:rsidR="00860828">
        <w:rPr>
          <w:rFonts w:cs="Times New Roman"/>
          <w:szCs w:val="28"/>
        </w:rPr>
        <w:t>2)</w:t>
      </w:r>
      <w:r>
        <w:rPr>
          <w:rFonts w:cs="Times New Roman"/>
          <w:szCs w:val="28"/>
        </w:rPr>
        <w:t xml:space="preserve"> [</w:t>
      </w:r>
      <w:r w:rsidR="00807048">
        <w:rPr>
          <w:rFonts w:cs="Times New Roman"/>
          <w:szCs w:val="28"/>
        </w:rPr>
        <w:t>17</w:t>
      </w:r>
      <w:r w:rsidR="008C1157">
        <w:rPr>
          <w:rFonts w:cs="Times New Roman"/>
          <w:szCs w:val="28"/>
        </w:rPr>
        <w:t>0</w:t>
      </w:r>
      <w:r>
        <w:rPr>
          <w:rFonts w:cs="Times New Roman"/>
          <w:szCs w:val="28"/>
        </w:rPr>
        <w:t>] по стандарту ASTM D3410M [</w:t>
      </w:r>
      <w:r w:rsidR="00234F2D">
        <w:rPr>
          <w:rFonts w:cs="Times New Roman"/>
          <w:szCs w:val="28"/>
        </w:rPr>
        <w:t>1</w:t>
      </w:r>
      <w:r w:rsidR="00DB7380" w:rsidRPr="00DB7380">
        <w:rPr>
          <w:rFonts w:cs="Times New Roman"/>
          <w:szCs w:val="28"/>
        </w:rPr>
        <w:t>92</w:t>
      </w:r>
      <w:r>
        <w:rPr>
          <w:rFonts w:cs="Times New Roman"/>
          <w:szCs w:val="28"/>
        </w:rPr>
        <w:t>].</w:t>
      </w:r>
    </w:p>
    <w:p w14:paraId="3551B1F9" w14:textId="7594D5A5" w:rsidR="00234F2D" w:rsidRDefault="00CA6FDF" w:rsidP="00965AF6">
      <w:pPr>
        <w:ind w:firstLine="708"/>
        <w:rPr>
          <w:rFonts w:cs="Times New Roman"/>
          <w:szCs w:val="28"/>
        </w:rPr>
      </w:pPr>
      <w:r>
        <w:rPr>
          <w:rFonts w:cs="Times New Roman"/>
          <w:szCs w:val="28"/>
        </w:rPr>
        <w:t>Для расчёта была создана 3</w:t>
      </w:r>
      <w:r>
        <w:rPr>
          <w:rFonts w:cs="Times New Roman"/>
          <w:szCs w:val="28"/>
          <w:lang w:val="en-US"/>
        </w:rPr>
        <w:t>D</w:t>
      </w:r>
      <w:r>
        <w:rPr>
          <w:rFonts w:cs="Times New Roman"/>
          <w:szCs w:val="28"/>
        </w:rPr>
        <w:t xml:space="preserve"> модель. Геометрические параметры образца были выбраны в соответствии с рекомендациями стандарта </w:t>
      </w:r>
      <w:r>
        <w:rPr>
          <w:rFonts w:cs="Times New Roman"/>
          <w:szCs w:val="28"/>
          <w:lang w:val="en-US"/>
        </w:rPr>
        <w:t>ASTM</w:t>
      </w:r>
      <w:r w:rsidRPr="00965AF6">
        <w:rPr>
          <w:rFonts w:cs="Times New Roman"/>
          <w:szCs w:val="28"/>
        </w:rPr>
        <w:t xml:space="preserve"> </w:t>
      </w:r>
      <w:r>
        <w:rPr>
          <w:rFonts w:cs="Times New Roman"/>
          <w:szCs w:val="28"/>
          <w:lang w:val="en-US"/>
        </w:rPr>
        <w:t>D</w:t>
      </w:r>
      <w:r>
        <w:rPr>
          <w:rFonts w:cs="Times New Roman"/>
          <w:szCs w:val="28"/>
        </w:rPr>
        <w:t>6415/</w:t>
      </w:r>
      <w:r>
        <w:rPr>
          <w:rFonts w:cs="Times New Roman"/>
          <w:szCs w:val="28"/>
          <w:lang w:val="en-US"/>
        </w:rPr>
        <w:t>D</w:t>
      </w:r>
      <w:r>
        <w:rPr>
          <w:rFonts w:cs="Times New Roman"/>
          <w:szCs w:val="28"/>
        </w:rPr>
        <w:t>6415 06</w:t>
      </w:r>
      <w:r>
        <w:rPr>
          <w:rFonts w:cs="Times New Roman"/>
          <w:szCs w:val="28"/>
          <w:lang w:val="en-US"/>
        </w:rPr>
        <w:t>a</w:t>
      </w:r>
      <w:r>
        <w:rPr>
          <w:rFonts w:cs="Times New Roman"/>
          <w:szCs w:val="28"/>
        </w:rPr>
        <w:t>. Эскиз образца представлен н</w:t>
      </w:r>
      <w:r w:rsidR="007B10A1">
        <w:rPr>
          <w:rFonts w:cs="Times New Roman"/>
          <w:szCs w:val="28"/>
        </w:rPr>
        <w:t>а рисунке</w:t>
      </w:r>
      <w:r>
        <w:rPr>
          <w:rFonts w:cs="Times New Roman"/>
          <w:szCs w:val="28"/>
        </w:rPr>
        <w:t xml:space="preserve"> 5.13.</w:t>
      </w:r>
    </w:p>
    <w:p w14:paraId="698DF733" w14:textId="10F2E384" w:rsidR="00C71F9A" w:rsidRDefault="00C71F9A" w:rsidP="00C71F9A">
      <w:pPr>
        <w:rPr>
          <w:rFonts w:cs="Times New Roman"/>
          <w:szCs w:val="28"/>
        </w:rPr>
      </w:pPr>
      <w:r>
        <w:t xml:space="preserve">Были выбраны следующие геометрические параметры: длина полки </w:t>
      </w:r>
      <w:r>
        <w:rPr>
          <w:i/>
          <w:lang w:val="en-US"/>
        </w:rPr>
        <w:t>L</w:t>
      </w:r>
      <w:r>
        <w:t xml:space="preserve">=50 мм, толщина образца </w:t>
      </w:r>
      <w:r>
        <w:rPr>
          <w:i/>
          <w:lang w:val="en-US"/>
        </w:rPr>
        <w:t>t</w:t>
      </w:r>
      <w:r>
        <w:rPr>
          <w:i/>
        </w:rPr>
        <w:t> </w:t>
      </w:r>
      <w:r>
        <w:t xml:space="preserve">= 2 мм, ширина образца </w:t>
      </w:r>
      <w:r>
        <w:rPr>
          <w:i/>
          <w:lang w:val="en-US"/>
        </w:rPr>
        <w:t>w </w:t>
      </w:r>
      <w:r>
        <w:t>=</w:t>
      </w:r>
      <w:r>
        <w:rPr>
          <w:lang w:val="en-US"/>
        </w:rPr>
        <w:t> </w:t>
      </w:r>
      <w:r>
        <w:t>25</w:t>
      </w:r>
      <w:r>
        <w:rPr>
          <w:lang w:val="en-US"/>
        </w:rPr>
        <w:t> </w:t>
      </w:r>
      <w:r>
        <w:t xml:space="preserve">мм, внутренний радиус криволинейной части </w:t>
      </w:r>
      <w:proofErr w:type="spellStart"/>
      <w:r>
        <w:rPr>
          <w:i/>
          <w:lang w:val="en-US"/>
        </w:rPr>
        <w:t>r</w:t>
      </w:r>
      <w:r>
        <w:rPr>
          <w:i/>
          <w:vertAlign w:val="subscript"/>
          <w:lang w:val="en-US"/>
        </w:rPr>
        <w:t>i</w:t>
      </w:r>
      <w:proofErr w:type="spellEnd"/>
      <w:r>
        <w:t xml:space="preserve">=8 мм. </w:t>
      </w:r>
      <w:r>
        <w:rPr>
          <w:rFonts w:cs="Times New Roman"/>
          <w:szCs w:val="28"/>
        </w:rPr>
        <w:t>3</w:t>
      </w:r>
      <w:r>
        <w:rPr>
          <w:rFonts w:cs="Times New Roman"/>
          <w:szCs w:val="28"/>
          <w:lang w:val="en-US"/>
        </w:rPr>
        <w:t>D</w:t>
      </w:r>
      <w:r>
        <w:rPr>
          <w:rFonts w:cs="Times New Roman"/>
          <w:szCs w:val="28"/>
        </w:rPr>
        <w:t xml:space="preserve"> модель с заданными параметрами представлена на рис 5.14.</w:t>
      </w:r>
    </w:p>
    <w:p w14:paraId="361F0E9C" w14:textId="4FFB9621" w:rsidR="00C71F9A" w:rsidRDefault="00C71F9A" w:rsidP="00C71F9A">
      <w:pPr>
        <w:ind w:firstLine="708"/>
        <w:rPr>
          <w:rFonts w:cs="Times New Roman"/>
          <w:szCs w:val="28"/>
        </w:rPr>
      </w:pPr>
      <w:r>
        <w:rPr>
          <w:rFonts w:cs="Times New Roman"/>
          <w:szCs w:val="28"/>
        </w:rPr>
        <w:t xml:space="preserve">Для определения значений радиальных и окружных напряжений в радиальном переходе элемента была выбрана следующая модель нагружения, соответствующая условиям эксперимента, предусмотренном стандартом </w:t>
      </w:r>
      <w:r>
        <w:rPr>
          <w:rFonts w:cs="Times New Roman"/>
          <w:szCs w:val="28"/>
          <w:lang w:val="en-US"/>
        </w:rPr>
        <w:t>ASTM</w:t>
      </w:r>
      <w:r w:rsidRPr="00965AF6">
        <w:rPr>
          <w:rFonts w:cs="Times New Roman"/>
          <w:szCs w:val="28"/>
        </w:rPr>
        <w:t xml:space="preserve"> </w:t>
      </w:r>
      <w:r>
        <w:rPr>
          <w:rFonts w:cs="Times New Roman"/>
          <w:szCs w:val="28"/>
        </w:rPr>
        <w:t>D6415. Кроме того, было применено условие симметрии, которое позволило считать данный элемент как имеющий бесконечную длину.</w:t>
      </w:r>
      <w:r w:rsidRPr="00D75B27">
        <w:rPr>
          <w:rFonts w:cs="Times New Roman"/>
          <w:szCs w:val="28"/>
        </w:rPr>
        <w:t xml:space="preserve"> </w:t>
      </w:r>
      <w:r>
        <w:rPr>
          <w:rFonts w:cs="Times New Roman"/>
          <w:szCs w:val="28"/>
        </w:rPr>
        <w:t>Распределение радиальных напряжений представлено н</w:t>
      </w:r>
      <w:r w:rsidR="007B10A1">
        <w:rPr>
          <w:rFonts w:cs="Times New Roman"/>
          <w:szCs w:val="28"/>
        </w:rPr>
        <w:t>а рисунке</w:t>
      </w:r>
      <w:r>
        <w:rPr>
          <w:rFonts w:cs="Times New Roman"/>
          <w:szCs w:val="28"/>
        </w:rPr>
        <w:t xml:space="preserve"> 5.15.</w:t>
      </w:r>
    </w:p>
    <w:p w14:paraId="510EF6D9" w14:textId="20C1FA30" w:rsidR="00C71F9A" w:rsidRDefault="00C71F9A" w:rsidP="00C71F9A">
      <w:pPr>
        <w:rPr>
          <w:rFonts w:cs="Times New Roman"/>
          <w:szCs w:val="28"/>
        </w:rPr>
      </w:pPr>
    </w:p>
    <w:p w14:paraId="4CA7C4B3" w14:textId="06CA1BEB" w:rsidR="00C71F9A" w:rsidRDefault="00C71F9A" w:rsidP="00C71F9A">
      <w:pPr>
        <w:rPr>
          <w:rFonts w:cs="Times New Roman"/>
          <w:szCs w:val="28"/>
        </w:rPr>
      </w:pPr>
    </w:p>
    <w:p w14:paraId="129DB4E8" w14:textId="77777777" w:rsidR="00C71F9A" w:rsidRDefault="00C71F9A" w:rsidP="00C71F9A">
      <w:pPr>
        <w:rPr>
          <w:rFonts w:cs="Times New Roman"/>
          <w:szCs w:val="28"/>
        </w:rPr>
      </w:pPr>
    </w:p>
    <w:p w14:paraId="6BA080F8" w14:textId="77777777" w:rsidR="00C71F9A" w:rsidRPr="00FE1395" w:rsidRDefault="00C71F9A" w:rsidP="00965AF6">
      <w:pPr>
        <w:ind w:firstLine="708"/>
        <w:rPr>
          <w:rFonts w:cs="Times New Roman"/>
          <w:szCs w:val="28"/>
        </w:rPr>
      </w:pPr>
    </w:p>
    <w:p w14:paraId="75818856" w14:textId="77777777" w:rsidR="00982812" w:rsidRDefault="00965AF6" w:rsidP="00982812">
      <w:pPr>
        <w:jc w:val="right"/>
        <w:rPr>
          <w:rFonts w:cs="Times New Roman"/>
          <w:szCs w:val="28"/>
        </w:rPr>
      </w:pPr>
      <w:r>
        <w:rPr>
          <w:rFonts w:cs="Times New Roman"/>
          <w:szCs w:val="28"/>
        </w:rPr>
        <w:lastRenderedPageBreak/>
        <w:t xml:space="preserve">Таблица </w:t>
      </w:r>
      <w:r w:rsidR="00982812">
        <w:rPr>
          <w:rFonts w:cs="Times New Roman"/>
          <w:szCs w:val="28"/>
        </w:rPr>
        <w:t>5</w:t>
      </w:r>
      <w:r>
        <w:rPr>
          <w:rFonts w:cs="Times New Roman"/>
          <w:szCs w:val="28"/>
        </w:rPr>
        <w:t>.2.</w:t>
      </w:r>
    </w:p>
    <w:p w14:paraId="75818857" w14:textId="5FD92B26" w:rsidR="00965AF6" w:rsidRDefault="00965AF6" w:rsidP="00982812">
      <w:pPr>
        <w:jc w:val="right"/>
        <w:rPr>
          <w:rFonts w:cs="Times New Roman"/>
          <w:szCs w:val="28"/>
        </w:rPr>
      </w:pPr>
      <w:r>
        <w:rPr>
          <w:rFonts w:cs="Times New Roman"/>
          <w:szCs w:val="28"/>
        </w:rPr>
        <w:t>Механические характеристики материала СС201(SR8100/SD8824)</w:t>
      </w:r>
      <w:r w:rsidR="00B05012" w:rsidRPr="00B05012">
        <w:rPr>
          <w:rFonts w:cs="Times New Roman"/>
          <w:szCs w:val="28"/>
        </w:rPr>
        <w:t xml:space="preserve"> [1</w:t>
      </w:r>
      <w:r w:rsidR="00DB7380" w:rsidRPr="00DB7380">
        <w:rPr>
          <w:rFonts w:cs="Times New Roman"/>
          <w:szCs w:val="28"/>
        </w:rPr>
        <w:t>85</w:t>
      </w:r>
      <w:r w:rsidR="00B05012" w:rsidRPr="00B05012">
        <w:rPr>
          <w:rFonts w:cs="Times New Roman"/>
          <w:szCs w:val="28"/>
        </w:rPr>
        <w:t>]</w:t>
      </w:r>
      <w:r>
        <w:rPr>
          <w:rFonts w:cs="Times New Roman"/>
          <w:szCs w:val="28"/>
        </w:rPr>
        <w:t>.</w:t>
      </w:r>
    </w:p>
    <w:tbl>
      <w:tblPr>
        <w:tblStyle w:val="af3"/>
        <w:tblW w:w="9600" w:type="dxa"/>
        <w:tblLayout w:type="fixed"/>
        <w:tblLook w:val="04A0" w:firstRow="1" w:lastRow="0" w:firstColumn="1" w:lastColumn="0" w:noHBand="0" w:noVBand="1"/>
      </w:tblPr>
      <w:tblGrid>
        <w:gridCol w:w="7191"/>
        <w:gridCol w:w="2409"/>
      </w:tblGrid>
      <w:tr w:rsidR="00965AF6" w14:paraId="7581885A" w14:textId="77777777" w:rsidTr="007C4888">
        <w:trPr>
          <w:trHeight w:val="479"/>
        </w:trPr>
        <w:tc>
          <w:tcPr>
            <w:tcW w:w="7191" w:type="dxa"/>
            <w:tcBorders>
              <w:top w:val="single" w:sz="4" w:space="0" w:color="auto"/>
              <w:left w:val="single" w:sz="4" w:space="0" w:color="auto"/>
              <w:bottom w:val="single" w:sz="4" w:space="0" w:color="auto"/>
              <w:right w:val="single" w:sz="4" w:space="0" w:color="auto"/>
            </w:tcBorders>
            <w:vAlign w:val="center"/>
            <w:hideMark/>
          </w:tcPr>
          <w:p w14:paraId="75818858" w14:textId="77777777" w:rsidR="00965AF6" w:rsidRDefault="00965AF6">
            <w:pPr>
              <w:ind w:firstLine="0"/>
              <w:jc w:val="center"/>
              <w:rPr>
                <w:szCs w:val="28"/>
              </w:rPr>
            </w:pPr>
            <w:proofErr w:type="spellStart"/>
            <w:r>
              <w:rPr>
                <w:szCs w:val="28"/>
              </w:rPr>
              <w:t>Свойства</w:t>
            </w:r>
            <w:proofErr w:type="spellEnd"/>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59" w14:textId="77777777" w:rsidR="00965AF6" w:rsidRDefault="00965AF6">
            <w:pPr>
              <w:ind w:firstLine="0"/>
              <w:jc w:val="center"/>
              <w:rPr>
                <w:szCs w:val="28"/>
              </w:rPr>
            </w:pPr>
            <w:proofErr w:type="spellStart"/>
            <w:r>
              <w:rPr>
                <w:szCs w:val="28"/>
              </w:rPr>
              <w:t>Значение</w:t>
            </w:r>
            <w:proofErr w:type="spellEnd"/>
          </w:p>
        </w:tc>
      </w:tr>
      <w:tr w:rsidR="00965AF6" w14:paraId="7581885D" w14:textId="77777777" w:rsidTr="007C4888">
        <w:trPr>
          <w:trHeight w:val="456"/>
        </w:trPr>
        <w:tc>
          <w:tcPr>
            <w:tcW w:w="7191" w:type="dxa"/>
            <w:tcBorders>
              <w:top w:val="single" w:sz="4" w:space="0" w:color="auto"/>
              <w:left w:val="single" w:sz="4" w:space="0" w:color="auto"/>
              <w:bottom w:val="single" w:sz="4" w:space="0" w:color="auto"/>
              <w:right w:val="single" w:sz="4" w:space="0" w:color="auto"/>
            </w:tcBorders>
            <w:hideMark/>
          </w:tcPr>
          <w:p w14:paraId="7581885B" w14:textId="77777777" w:rsidR="00965AF6" w:rsidRPr="00CD18FD" w:rsidRDefault="00965AF6">
            <w:pPr>
              <w:ind w:firstLine="0"/>
              <w:rPr>
                <w:szCs w:val="28"/>
                <w:lang w:val="ru-RU"/>
              </w:rPr>
            </w:pPr>
            <w:r w:rsidRPr="00CD18FD">
              <w:rPr>
                <w:szCs w:val="28"/>
                <w:lang w:val="ru-RU"/>
              </w:rPr>
              <w:t>Модуль упругости в направлении 0°, Г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5C" w14:textId="5517F2B1" w:rsidR="00965AF6" w:rsidRDefault="00940E0F">
            <w:pPr>
              <w:ind w:firstLine="0"/>
              <w:jc w:val="center"/>
              <w:rPr>
                <w:szCs w:val="28"/>
              </w:rPr>
            </w:pPr>
            <w:r>
              <w:rPr>
                <w:szCs w:val="28"/>
              </w:rPr>
              <w:t>56,7</w:t>
            </w:r>
          </w:p>
        </w:tc>
      </w:tr>
      <w:tr w:rsidR="00965AF6" w14:paraId="75818860" w14:textId="77777777" w:rsidTr="007C4888">
        <w:trPr>
          <w:trHeight w:val="445"/>
        </w:trPr>
        <w:tc>
          <w:tcPr>
            <w:tcW w:w="7191" w:type="dxa"/>
            <w:tcBorders>
              <w:top w:val="single" w:sz="4" w:space="0" w:color="auto"/>
              <w:left w:val="single" w:sz="4" w:space="0" w:color="auto"/>
              <w:bottom w:val="single" w:sz="4" w:space="0" w:color="auto"/>
              <w:right w:val="single" w:sz="4" w:space="0" w:color="auto"/>
            </w:tcBorders>
            <w:hideMark/>
          </w:tcPr>
          <w:p w14:paraId="7581885E" w14:textId="77777777" w:rsidR="00965AF6" w:rsidRPr="00CD18FD" w:rsidRDefault="00965AF6">
            <w:pPr>
              <w:ind w:firstLine="0"/>
              <w:rPr>
                <w:szCs w:val="28"/>
                <w:lang w:val="ru-RU"/>
              </w:rPr>
            </w:pPr>
            <w:r w:rsidRPr="00CD18FD">
              <w:rPr>
                <w:szCs w:val="28"/>
                <w:lang w:val="ru-RU"/>
              </w:rPr>
              <w:t>Модуль упругости в направлении 90°, Г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5F" w14:textId="77777777" w:rsidR="00965AF6" w:rsidRDefault="00965AF6">
            <w:pPr>
              <w:ind w:firstLine="0"/>
              <w:jc w:val="center"/>
              <w:rPr>
                <w:szCs w:val="28"/>
              </w:rPr>
            </w:pPr>
            <w:r>
              <w:rPr>
                <w:szCs w:val="28"/>
              </w:rPr>
              <w:t>57,4</w:t>
            </w:r>
          </w:p>
        </w:tc>
      </w:tr>
      <w:tr w:rsidR="00965AF6" w14:paraId="75818863" w14:textId="77777777" w:rsidTr="007C4888">
        <w:trPr>
          <w:trHeight w:val="574"/>
        </w:trPr>
        <w:tc>
          <w:tcPr>
            <w:tcW w:w="7191" w:type="dxa"/>
            <w:tcBorders>
              <w:top w:val="single" w:sz="4" w:space="0" w:color="auto"/>
              <w:left w:val="single" w:sz="4" w:space="0" w:color="auto"/>
              <w:bottom w:val="single" w:sz="4" w:space="0" w:color="auto"/>
              <w:right w:val="single" w:sz="4" w:space="0" w:color="auto"/>
            </w:tcBorders>
            <w:hideMark/>
          </w:tcPr>
          <w:p w14:paraId="75818861" w14:textId="77777777" w:rsidR="00965AF6" w:rsidRPr="00CD18FD" w:rsidRDefault="00965AF6">
            <w:pPr>
              <w:ind w:firstLine="0"/>
              <w:rPr>
                <w:szCs w:val="28"/>
                <w:lang w:val="ru-RU"/>
              </w:rPr>
            </w:pPr>
            <w:r w:rsidRPr="00CD18FD">
              <w:rPr>
                <w:szCs w:val="28"/>
                <w:lang w:val="ru-RU"/>
              </w:rPr>
              <w:t>Предел прочности в направлении 0° (растяжение), М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62" w14:textId="77777777" w:rsidR="00965AF6" w:rsidRDefault="00965AF6">
            <w:pPr>
              <w:ind w:firstLine="0"/>
              <w:jc w:val="center"/>
              <w:rPr>
                <w:szCs w:val="28"/>
              </w:rPr>
            </w:pPr>
            <w:r>
              <w:rPr>
                <w:szCs w:val="28"/>
              </w:rPr>
              <w:t>650</w:t>
            </w:r>
          </w:p>
        </w:tc>
      </w:tr>
      <w:tr w:rsidR="00965AF6" w14:paraId="75818866" w14:textId="77777777" w:rsidTr="007C4888">
        <w:trPr>
          <w:trHeight w:val="545"/>
        </w:trPr>
        <w:tc>
          <w:tcPr>
            <w:tcW w:w="7191" w:type="dxa"/>
            <w:tcBorders>
              <w:top w:val="single" w:sz="4" w:space="0" w:color="auto"/>
              <w:left w:val="single" w:sz="4" w:space="0" w:color="auto"/>
              <w:bottom w:val="single" w:sz="4" w:space="0" w:color="auto"/>
              <w:right w:val="single" w:sz="4" w:space="0" w:color="auto"/>
            </w:tcBorders>
            <w:hideMark/>
          </w:tcPr>
          <w:p w14:paraId="75818864" w14:textId="77777777" w:rsidR="00965AF6" w:rsidRPr="00CD18FD" w:rsidRDefault="00965AF6">
            <w:pPr>
              <w:ind w:firstLine="0"/>
              <w:rPr>
                <w:szCs w:val="28"/>
                <w:lang w:val="ru-RU"/>
              </w:rPr>
            </w:pPr>
            <w:r w:rsidRPr="00CD18FD">
              <w:rPr>
                <w:szCs w:val="28"/>
                <w:lang w:val="ru-RU"/>
              </w:rPr>
              <w:t>Предел прочности в направлении 90° (растяжение), М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65" w14:textId="77777777" w:rsidR="00965AF6" w:rsidRDefault="00965AF6">
            <w:pPr>
              <w:ind w:firstLine="0"/>
              <w:jc w:val="center"/>
              <w:rPr>
                <w:szCs w:val="28"/>
              </w:rPr>
            </w:pPr>
            <w:r>
              <w:rPr>
                <w:szCs w:val="28"/>
              </w:rPr>
              <w:t>640</w:t>
            </w:r>
          </w:p>
        </w:tc>
      </w:tr>
      <w:tr w:rsidR="00965AF6" w14:paraId="75818869" w14:textId="77777777" w:rsidTr="007C4888">
        <w:trPr>
          <w:trHeight w:val="545"/>
        </w:trPr>
        <w:tc>
          <w:tcPr>
            <w:tcW w:w="7191" w:type="dxa"/>
            <w:tcBorders>
              <w:top w:val="single" w:sz="4" w:space="0" w:color="auto"/>
              <w:left w:val="single" w:sz="4" w:space="0" w:color="auto"/>
              <w:bottom w:val="single" w:sz="4" w:space="0" w:color="auto"/>
              <w:right w:val="single" w:sz="4" w:space="0" w:color="auto"/>
            </w:tcBorders>
            <w:hideMark/>
          </w:tcPr>
          <w:p w14:paraId="75818867" w14:textId="77777777" w:rsidR="00965AF6" w:rsidRPr="00CD18FD" w:rsidRDefault="00965AF6">
            <w:pPr>
              <w:ind w:firstLine="0"/>
              <w:rPr>
                <w:szCs w:val="28"/>
                <w:lang w:val="ru-RU"/>
              </w:rPr>
            </w:pPr>
            <w:r w:rsidRPr="00CD18FD">
              <w:rPr>
                <w:szCs w:val="28"/>
                <w:lang w:val="ru-RU"/>
              </w:rPr>
              <w:t xml:space="preserve">Коэффициент Пуассона </w:t>
            </w:r>
            <m:oMath>
              <m:r>
                <w:rPr>
                  <w:rFonts w:ascii="Cambria Math" w:hAnsi="Cambria Math"/>
                  <w:szCs w:val="28"/>
                </w:rPr>
                <m:t>μ</m:t>
              </m:r>
            </m:oMath>
            <w:r w:rsidRPr="00CD18FD">
              <w:rPr>
                <w:szCs w:val="28"/>
                <w:lang w:val="ru-RU"/>
              </w:rPr>
              <w:t xml:space="preserve"> в направлении 0°</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68" w14:textId="77777777" w:rsidR="00965AF6" w:rsidRDefault="00965AF6">
            <w:pPr>
              <w:ind w:firstLine="0"/>
              <w:jc w:val="center"/>
              <w:rPr>
                <w:szCs w:val="28"/>
              </w:rPr>
            </w:pPr>
            <w:r>
              <w:rPr>
                <w:szCs w:val="28"/>
              </w:rPr>
              <w:t>0,31</w:t>
            </w:r>
          </w:p>
        </w:tc>
      </w:tr>
      <w:tr w:rsidR="00965AF6" w14:paraId="7581886C" w14:textId="77777777" w:rsidTr="007C4888">
        <w:trPr>
          <w:trHeight w:val="545"/>
        </w:trPr>
        <w:tc>
          <w:tcPr>
            <w:tcW w:w="7191" w:type="dxa"/>
            <w:tcBorders>
              <w:top w:val="single" w:sz="4" w:space="0" w:color="auto"/>
              <w:left w:val="single" w:sz="4" w:space="0" w:color="auto"/>
              <w:bottom w:val="single" w:sz="4" w:space="0" w:color="auto"/>
              <w:right w:val="single" w:sz="4" w:space="0" w:color="auto"/>
            </w:tcBorders>
            <w:hideMark/>
          </w:tcPr>
          <w:p w14:paraId="7581886A" w14:textId="77777777" w:rsidR="00965AF6" w:rsidRPr="00CD18FD" w:rsidRDefault="00965AF6">
            <w:pPr>
              <w:ind w:firstLine="0"/>
              <w:rPr>
                <w:szCs w:val="28"/>
                <w:lang w:val="ru-RU"/>
              </w:rPr>
            </w:pPr>
            <w:r w:rsidRPr="00CD18FD">
              <w:rPr>
                <w:szCs w:val="28"/>
                <w:lang w:val="ru-RU"/>
              </w:rPr>
              <w:t xml:space="preserve">Коэффициент Пуассона </w:t>
            </w:r>
            <m:oMath>
              <m:r>
                <w:rPr>
                  <w:rFonts w:ascii="Cambria Math" w:hAnsi="Cambria Math"/>
                  <w:szCs w:val="28"/>
                </w:rPr>
                <m:t>μ</m:t>
              </m:r>
            </m:oMath>
            <w:r w:rsidRPr="00CD18FD">
              <w:rPr>
                <w:szCs w:val="28"/>
                <w:lang w:val="ru-RU"/>
              </w:rPr>
              <w:t xml:space="preserve"> в направлении 90°</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6B" w14:textId="77777777" w:rsidR="00965AF6" w:rsidRDefault="00965AF6">
            <w:pPr>
              <w:ind w:firstLine="0"/>
              <w:jc w:val="center"/>
              <w:rPr>
                <w:szCs w:val="28"/>
              </w:rPr>
            </w:pPr>
            <w:r>
              <w:rPr>
                <w:szCs w:val="28"/>
              </w:rPr>
              <w:t>0,3</w:t>
            </w:r>
          </w:p>
        </w:tc>
      </w:tr>
      <w:tr w:rsidR="00965AF6" w14:paraId="7581886F" w14:textId="77777777" w:rsidTr="007C4888">
        <w:trPr>
          <w:trHeight w:val="531"/>
        </w:trPr>
        <w:tc>
          <w:tcPr>
            <w:tcW w:w="7191" w:type="dxa"/>
            <w:tcBorders>
              <w:top w:val="single" w:sz="4" w:space="0" w:color="auto"/>
              <w:left w:val="single" w:sz="4" w:space="0" w:color="auto"/>
              <w:bottom w:val="single" w:sz="4" w:space="0" w:color="auto"/>
              <w:right w:val="single" w:sz="4" w:space="0" w:color="auto"/>
            </w:tcBorders>
            <w:hideMark/>
          </w:tcPr>
          <w:p w14:paraId="7581886D" w14:textId="77777777" w:rsidR="00965AF6" w:rsidRPr="00CD18FD" w:rsidRDefault="00965AF6">
            <w:pPr>
              <w:ind w:firstLine="0"/>
              <w:rPr>
                <w:szCs w:val="28"/>
                <w:lang w:val="ru-RU"/>
              </w:rPr>
            </w:pPr>
            <w:r w:rsidRPr="00CD18FD">
              <w:rPr>
                <w:szCs w:val="28"/>
                <w:lang w:val="ru-RU"/>
              </w:rPr>
              <w:t>Предел прочности в направлении 0° (сжатие),</w:t>
            </w:r>
            <m:oMath>
              <m:r>
                <m:rPr>
                  <m:sty m:val="p"/>
                </m:rPr>
                <w:rPr>
                  <w:rFonts w:ascii="Cambria Math" w:hAnsi="Cambria Math"/>
                  <w:szCs w:val="28"/>
                  <w:lang w:val="ru-RU"/>
                </w:rPr>
                <m:t xml:space="preserve"> </m:t>
              </m:r>
            </m:oMath>
            <w:r w:rsidRPr="00CD18FD">
              <w:rPr>
                <w:szCs w:val="28"/>
                <w:lang w:val="ru-RU"/>
              </w:rPr>
              <w:t xml:space="preserve"> М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6E" w14:textId="77777777" w:rsidR="00965AF6" w:rsidRDefault="00965AF6">
            <w:pPr>
              <w:ind w:firstLine="0"/>
              <w:jc w:val="center"/>
              <w:rPr>
                <w:szCs w:val="28"/>
              </w:rPr>
            </w:pPr>
            <w:r>
              <w:rPr>
                <w:szCs w:val="28"/>
              </w:rPr>
              <w:t>423</w:t>
            </w:r>
          </w:p>
        </w:tc>
      </w:tr>
      <w:tr w:rsidR="00965AF6" w14:paraId="75818872" w14:textId="77777777" w:rsidTr="007C4888">
        <w:trPr>
          <w:trHeight w:val="528"/>
        </w:trPr>
        <w:tc>
          <w:tcPr>
            <w:tcW w:w="7191" w:type="dxa"/>
            <w:tcBorders>
              <w:top w:val="single" w:sz="4" w:space="0" w:color="auto"/>
              <w:left w:val="single" w:sz="4" w:space="0" w:color="auto"/>
              <w:bottom w:val="single" w:sz="4" w:space="0" w:color="auto"/>
              <w:right w:val="single" w:sz="4" w:space="0" w:color="auto"/>
            </w:tcBorders>
            <w:hideMark/>
          </w:tcPr>
          <w:p w14:paraId="75818870" w14:textId="77777777" w:rsidR="00965AF6" w:rsidRPr="00CD18FD" w:rsidRDefault="00965AF6">
            <w:pPr>
              <w:ind w:firstLine="0"/>
              <w:rPr>
                <w:szCs w:val="28"/>
                <w:lang w:val="ru-RU"/>
              </w:rPr>
            </w:pPr>
            <w:r w:rsidRPr="00CD18FD">
              <w:rPr>
                <w:szCs w:val="28"/>
                <w:lang w:val="ru-RU"/>
              </w:rPr>
              <w:t>Предел прочности в направлении 90° (сжатие),  МПа</w:t>
            </w:r>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71" w14:textId="77777777" w:rsidR="00965AF6" w:rsidRDefault="00965AF6">
            <w:pPr>
              <w:ind w:firstLine="0"/>
              <w:jc w:val="center"/>
              <w:rPr>
                <w:szCs w:val="28"/>
              </w:rPr>
            </w:pPr>
            <w:r>
              <w:rPr>
                <w:szCs w:val="28"/>
              </w:rPr>
              <w:t>460</w:t>
            </w:r>
          </w:p>
        </w:tc>
      </w:tr>
      <w:tr w:rsidR="00965AF6" w14:paraId="75818875" w14:textId="77777777" w:rsidTr="007C4888">
        <w:trPr>
          <w:trHeight w:val="468"/>
        </w:trPr>
        <w:tc>
          <w:tcPr>
            <w:tcW w:w="7191" w:type="dxa"/>
            <w:tcBorders>
              <w:top w:val="single" w:sz="4" w:space="0" w:color="auto"/>
              <w:left w:val="single" w:sz="4" w:space="0" w:color="auto"/>
              <w:bottom w:val="single" w:sz="4" w:space="0" w:color="auto"/>
              <w:right w:val="single" w:sz="4" w:space="0" w:color="auto"/>
            </w:tcBorders>
            <w:hideMark/>
          </w:tcPr>
          <w:p w14:paraId="75818873" w14:textId="77777777" w:rsidR="00965AF6" w:rsidRDefault="00965AF6">
            <w:pPr>
              <w:ind w:firstLine="0"/>
            </w:pPr>
            <w:proofErr w:type="spellStart"/>
            <w:r>
              <w:rPr>
                <w:szCs w:val="28"/>
              </w:rPr>
              <w:t>Модуль</w:t>
            </w:r>
            <w:proofErr w:type="spellEnd"/>
            <w:r>
              <w:rPr>
                <w:szCs w:val="28"/>
              </w:rPr>
              <w:t xml:space="preserve"> </w:t>
            </w:r>
            <w:proofErr w:type="spellStart"/>
            <w:r>
              <w:rPr>
                <w:szCs w:val="28"/>
              </w:rPr>
              <w:t>сдвига</w:t>
            </w:r>
            <w:proofErr w:type="spellEnd"/>
            <w:r>
              <w:rPr>
                <w:szCs w:val="28"/>
              </w:rPr>
              <w:t xml:space="preserve">, </w:t>
            </w:r>
            <w:proofErr w:type="spellStart"/>
            <w:r>
              <w:rPr>
                <w:szCs w:val="28"/>
              </w:rPr>
              <w:t>ГПа</w:t>
            </w:r>
            <w:proofErr w:type="spellEnd"/>
          </w:p>
        </w:tc>
        <w:tc>
          <w:tcPr>
            <w:tcW w:w="2409" w:type="dxa"/>
            <w:tcBorders>
              <w:top w:val="single" w:sz="4" w:space="0" w:color="auto"/>
              <w:left w:val="single" w:sz="4" w:space="0" w:color="auto"/>
              <w:bottom w:val="single" w:sz="4" w:space="0" w:color="auto"/>
              <w:right w:val="single" w:sz="4" w:space="0" w:color="auto"/>
            </w:tcBorders>
            <w:vAlign w:val="center"/>
            <w:hideMark/>
          </w:tcPr>
          <w:p w14:paraId="75818874" w14:textId="1A78B24F" w:rsidR="00965AF6" w:rsidRDefault="00940E0F">
            <w:pPr>
              <w:ind w:firstLine="0"/>
              <w:jc w:val="center"/>
              <w:rPr>
                <w:szCs w:val="28"/>
              </w:rPr>
            </w:pPr>
            <w:r>
              <w:rPr>
                <w:szCs w:val="28"/>
              </w:rPr>
              <w:t>37,9</w:t>
            </w:r>
          </w:p>
        </w:tc>
      </w:tr>
      <w:tr w:rsidR="007C4888" w14:paraId="0D99D6AD" w14:textId="77777777" w:rsidTr="007C4888">
        <w:trPr>
          <w:trHeight w:val="468"/>
        </w:trPr>
        <w:tc>
          <w:tcPr>
            <w:tcW w:w="7191" w:type="dxa"/>
            <w:tcBorders>
              <w:top w:val="single" w:sz="4" w:space="0" w:color="auto"/>
              <w:left w:val="single" w:sz="4" w:space="0" w:color="auto"/>
              <w:bottom w:val="single" w:sz="4" w:space="0" w:color="auto"/>
              <w:right w:val="single" w:sz="4" w:space="0" w:color="auto"/>
            </w:tcBorders>
          </w:tcPr>
          <w:p w14:paraId="399B448B" w14:textId="1A1CB11A" w:rsidR="007C4888" w:rsidRPr="007C4888" w:rsidRDefault="007C4888" w:rsidP="00466271">
            <w:pPr>
              <w:ind w:firstLine="0"/>
              <w:rPr>
                <w:szCs w:val="28"/>
              </w:rPr>
            </w:pPr>
            <w:proofErr w:type="spellStart"/>
            <w:r w:rsidRPr="007C4888">
              <w:t>Модуль</w:t>
            </w:r>
            <w:proofErr w:type="spellEnd"/>
            <w:r w:rsidRPr="007C4888">
              <w:t xml:space="preserve"> </w:t>
            </w:r>
            <w:proofErr w:type="spellStart"/>
            <w:r w:rsidRPr="007C4888">
              <w:t>упругости</w:t>
            </w:r>
            <w:proofErr w:type="spellEnd"/>
            <w:r>
              <w:t>,</w:t>
            </w:r>
            <w:r w:rsidR="00FB2090">
              <w:t xml:space="preserve"> </w:t>
            </w:r>
            <w:r w:rsidR="00466271" w:rsidRPr="00466271">
              <w:rPr>
                <w:rFonts w:eastAsiaTheme="minorHAnsi" w:cstheme="minorBidi"/>
                <w:position w:val="-12"/>
                <w:lang w:val="ru-RU"/>
              </w:rPr>
              <w:object w:dxaOrig="300" w:dyaOrig="360" w14:anchorId="73066B61">
                <v:shape id="_x0000_i1467" type="#_x0000_t75" style="width:15pt;height:18pt" o:ole="">
                  <v:imagedata r:id="rId931" o:title=""/>
                </v:shape>
                <o:OLEObject Type="Embed" ProgID="Equation.DSMT4" ShapeID="_x0000_i1467" DrawAspect="Content" ObjectID="_1600548863" r:id="rId932"/>
              </w:object>
            </w:r>
            <w:r>
              <w:t xml:space="preserve">, </w:t>
            </w:r>
            <w:proofErr w:type="spellStart"/>
            <w:r>
              <w:t>МПа</w:t>
            </w:r>
            <w:proofErr w:type="spellEnd"/>
          </w:p>
        </w:tc>
        <w:tc>
          <w:tcPr>
            <w:tcW w:w="2409" w:type="dxa"/>
            <w:tcBorders>
              <w:top w:val="single" w:sz="4" w:space="0" w:color="auto"/>
              <w:left w:val="single" w:sz="4" w:space="0" w:color="auto"/>
              <w:bottom w:val="single" w:sz="4" w:space="0" w:color="auto"/>
              <w:right w:val="single" w:sz="4" w:space="0" w:color="auto"/>
            </w:tcBorders>
            <w:vAlign w:val="center"/>
          </w:tcPr>
          <w:p w14:paraId="14A15DD8" w14:textId="03735DE7" w:rsidR="007C4888" w:rsidRPr="007C4888" w:rsidRDefault="00940E0F" w:rsidP="007C4888">
            <w:pPr>
              <w:ind w:firstLine="0"/>
              <w:jc w:val="center"/>
              <w:rPr>
                <w:szCs w:val="28"/>
              </w:rPr>
            </w:pPr>
            <w:r>
              <w:rPr>
                <w:szCs w:val="28"/>
              </w:rPr>
              <w:t>8,5</w:t>
            </w:r>
          </w:p>
        </w:tc>
      </w:tr>
      <w:tr w:rsidR="007C4888" w14:paraId="7A30E03A" w14:textId="77777777" w:rsidTr="007C4888">
        <w:trPr>
          <w:trHeight w:val="468"/>
        </w:trPr>
        <w:tc>
          <w:tcPr>
            <w:tcW w:w="7191" w:type="dxa"/>
            <w:tcBorders>
              <w:top w:val="single" w:sz="4" w:space="0" w:color="auto"/>
              <w:left w:val="single" w:sz="4" w:space="0" w:color="auto"/>
              <w:bottom w:val="single" w:sz="4" w:space="0" w:color="auto"/>
              <w:right w:val="single" w:sz="4" w:space="0" w:color="auto"/>
            </w:tcBorders>
          </w:tcPr>
          <w:p w14:paraId="4F1D2997" w14:textId="3DC3E9A9" w:rsidR="007C4888" w:rsidRPr="007C4888" w:rsidRDefault="007C4888" w:rsidP="00466271">
            <w:pPr>
              <w:ind w:firstLine="0"/>
            </w:pPr>
            <w:proofErr w:type="spellStart"/>
            <w:r w:rsidRPr="007C4888">
              <w:t>Предел</w:t>
            </w:r>
            <w:proofErr w:type="spellEnd"/>
            <w:r w:rsidRPr="007C4888">
              <w:t xml:space="preserve"> </w:t>
            </w:r>
            <w:proofErr w:type="spellStart"/>
            <w:r w:rsidRPr="007C4888">
              <w:t>прочности</w:t>
            </w:r>
            <w:proofErr w:type="spellEnd"/>
            <w:r>
              <w:t xml:space="preserve"> (</w:t>
            </w:r>
            <w:proofErr w:type="spellStart"/>
            <w:r>
              <w:t>растяжение</w:t>
            </w:r>
            <w:proofErr w:type="spellEnd"/>
            <w:r>
              <w:t xml:space="preserve">), </w:t>
            </w:r>
            <w:r w:rsidR="00466271" w:rsidRPr="00466271">
              <w:rPr>
                <w:rFonts w:eastAsiaTheme="minorHAnsi" w:cstheme="minorBidi"/>
                <w:position w:val="-12"/>
                <w:lang w:val="ru-RU"/>
              </w:rPr>
              <w:object w:dxaOrig="540" w:dyaOrig="360" w14:anchorId="6685EDD0">
                <v:shape id="_x0000_i1468" type="#_x0000_t75" style="width:27pt;height:18pt" o:ole="">
                  <v:imagedata r:id="rId933" o:title=""/>
                </v:shape>
                <o:OLEObject Type="Embed" ProgID="Equation.DSMT4" ShapeID="_x0000_i1468" DrawAspect="Content" ObjectID="_1600548864" r:id="rId934"/>
              </w:object>
            </w:r>
            <w:r>
              <w:t xml:space="preserve">, </w:t>
            </w:r>
            <w:proofErr w:type="spellStart"/>
            <w:r>
              <w:t>МПа</w:t>
            </w:r>
            <w:proofErr w:type="spellEnd"/>
          </w:p>
        </w:tc>
        <w:tc>
          <w:tcPr>
            <w:tcW w:w="2409" w:type="dxa"/>
            <w:tcBorders>
              <w:top w:val="single" w:sz="4" w:space="0" w:color="auto"/>
              <w:left w:val="single" w:sz="4" w:space="0" w:color="auto"/>
              <w:bottom w:val="single" w:sz="4" w:space="0" w:color="auto"/>
              <w:right w:val="single" w:sz="4" w:space="0" w:color="auto"/>
            </w:tcBorders>
            <w:vAlign w:val="center"/>
          </w:tcPr>
          <w:p w14:paraId="2CD172E1" w14:textId="68B19657" w:rsidR="007C4888" w:rsidRPr="007C4888" w:rsidRDefault="00940E0F" w:rsidP="007C4888">
            <w:pPr>
              <w:ind w:firstLine="0"/>
              <w:jc w:val="center"/>
              <w:rPr>
                <w:szCs w:val="28"/>
              </w:rPr>
            </w:pPr>
            <w:r>
              <w:rPr>
                <w:szCs w:val="28"/>
              </w:rPr>
              <w:t>30</w:t>
            </w:r>
          </w:p>
        </w:tc>
      </w:tr>
    </w:tbl>
    <w:p w14:paraId="75818879" w14:textId="77777777" w:rsidR="00965AF6" w:rsidRDefault="00965AF6" w:rsidP="00965AF6">
      <w:pPr>
        <w:jc w:val="center"/>
        <w:rPr>
          <w:rFonts w:cs="Times New Roman"/>
          <w:szCs w:val="28"/>
        </w:rPr>
      </w:pPr>
      <w:r>
        <w:rPr>
          <w:rFonts w:cs="Times New Roman"/>
          <w:noProof/>
          <w:szCs w:val="28"/>
          <w:lang w:eastAsia="ru-RU"/>
        </w:rPr>
        <w:drawing>
          <wp:inline distT="0" distB="0" distL="0" distR="0" wp14:anchorId="75818BE0" wp14:editId="0748531C">
            <wp:extent cx="3435350" cy="1844000"/>
            <wp:effectExtent l="0" t="0" r="0" b="4445"/>
            <wp:docPr id="14457" name="Рисунок 1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450145" cy="1851942"/>
                    </a:xfrm>
                    <a:prstGeom prst="rect">
                      <a:avLst/>
                    </a:prstGeom>
                    <a:noFill/>
                    <a:ln>
                      <a:noFill/>
                    </a:ln>
                  </pic:spPr>
                </pic:pic>
              </a:graphicData>
            </a:graphic>
          </wp:inline>
        </w:drawing>
      </w:r>
    </w:p>
    <w:p w14:paraId="7581887A" w14:textId="0F1731D3" w:rsidR="00965AF6" w:rsidRDefault="00F97DB5" w:rsidP="00965AF6">
      <w:pPr>
        <w:jc w:val="center"/>
        <w:rPr>
          <w:rFonts w:cs="Times New Roman"/>
          <w:szCs w:val="28"/>
        </w:rPr>
      </w:pPr>
      <w:r>
        <w:rPr>
          <w:rFonts w:cs="Times New Roman"/>
          <w:szCs w:val="28"/>
        </w:rPr>
        <w:t>Рисунок</w:t>
      </w:r>
      <w:r w:rsidR="00965AF6">
        <w:rPr>
          <w:rFonts w:cs="Times New Roman"/>
          <w:szCs w:val="28"/>
        </w:rPr>
        <w:t xml:space="preserve"> </w:t>
      </w:r>
      <w:r w:rsidR="00F8459D">
        <w:rPr>
          <w:rFonts w:cs="Times New Roman"/>
          <w:szCs w:val="28"/>
        </w:rPr>
        <w:t>5.13</w:t>
      </w:r>
      <w:r w:rsidR="007B10A1">
        <w:t xml:space="preserve"> –</w:t>
      </w:r>
      <w:r w:rsidR="00082D72">
        <w:rPr>
          <w:rFonts w:cs="Times New Roman"/>
          <w:szCs w:val="28"/>
        </w:rPr>
        <w:t xml:space="preserve"> </w:t>
      </w:r>
      <w:r w:rsidR="00965AF6">
        <w:rPr>
          <w:rFonts w:cs="Times New Roman"/>
          <w:szCs w:val="28"/>
        </w:rPr>
        <w:t>Эскиз модели</w:t>
      </w:r>
    </w:p>
    <w:p w14:paraId="7581887B" w14:textId="77777777" w:rsidR="00965AF6" w:rsidRDefault="00965AF6" w:rsidP="00965AF6">
      <w:pPr>
        <w:rPr>
          <w:rFonts w:cs="Times New Roman"/>
          <w:szCs w:val="28"/>
        </w:rPr>
      </w:pPr>
    </w:p>
    <w:p w14:paraId="7581887E" w14:textId="77777777" w:rsidR="00965AF6" w:rsidRDefault="00965AF6" w:rsidP="00965AF6">
      <w:pPr>
        <w:jc w:val="center"/>
        <w:rPr>
          <w:rFonts w:cs="Times New Roman"/>
          <w:szCs w:val="28"/>
        </w:rPr>
      </w:pPr>
      <w:r>
        <w:rPr>
          <w:rFonts w:cs="Times New Roman"/>
          <w:noProof/>
          <w:szCs w:val="28"/>
          <w:lang w:eastAsia="ru-RU"/>
        </w:rPr>
        <w:drawing>
          <wp:inline distT="0" distB="0" distL="0" distR="0" wp14:anchorId="75818BE2" wp14:editId="5E706C9C">
            <wp:extent cx="3128010" cy="1821184"/>
            <wp:effectExtent l="0" t="0" r="0" b="7620"/>
            <wp:docPr id="14456" name="Рисунок 1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131766" cy="1823371"/>
                    </a:xfrm>
                    <a:prstGeom prst="rect">
                      <a:avLst/>
                    </a:prstGeom>
                    <a:noFill/>
                    <a:ln>
                      <a:noFill/>
                    </a:ln>
                  </pic:spPr>
                </pic:pic>
              </a:graphicData>
            </a:graphic>
          </wp:inline>
        </w:drawing>
      </w:r>
    </w:p>
    <w:p w14:paraId="7581887F" w14:textId="61353521" w:rsidR="00965AF6" w:rsidRDefault="00F97DB5" w:rsidP="00965AF6">
      <w:pPr>
        <w:jc w:val="center"/>
        <w:rPr>
          <w:rFonts w:cs="Times New Roman"/>
          <w:szCs w:val="28"/>
        </w:rPr>
      </w:pPr>
      <w:r>
        <w:rPr>
          <w:rFonts w:cs="Times New Roman"/>
          <w:szCs w:val="28"/>
        </w:rPr>
        <w:t>Рисунок</w:t>
      </w:r>
      <w:r w:rsidR="007B10A1">
        <w:rPr>
          <w:rFonts w:cs="Times New Roman"/>
          <w:szCs w:val="28"/>
        </w:rPr>
        <w:t xml:space="preserve"> 5.14</w:t>
      </w:r>
      <w:r w:rsidR="007B10A1">
        <w:t xml:space="preserve"> – </w:t>
      </w:r>
      <w:r w:rsidR="00965AF6">
        <w:rPr>
          <w:rFonts w:cs="Times New Roman"/>
          <w:szCs w:val="28"/>
        </w:rPr>
        <w:t>3</w:t>
      </w:r>
      <w:r w:rsidR="00965AF6">
        <w:rPr>
          <w:rFonts w:cs="Times New Roman"/>
          <w:szCs w:val="28"/>
          <w:lang w:val="en-US"/>
        </w:rPr>
        <w:t>D</w:t>
      </w:r>
      <w:r w:rsidR="00965AF6" w:rsidRPr="00965AF6">
        <w:rPr>
          <w:rFonts w:cs="Times New Roman"/>
          <w:szCs w:val="28"/>
        </w:rPr>
        <w:t xml:space="preserve"> </w:t>
      </w:r>
      <w:r w:rsidR="00965AF6">
        <w:rPr>
          <w:rFonts w:cs="Times New Roman"/>
          <w:szCs w:val="28"/>
        </w:rPr>
        <w:t>модель элемента</w:t>
      </w:r>
    </w:p>
    <w:p w14:paraId="75818880" w14:textId="77777777" w:rsidR="00965AF6" w:rsidRDefault="00965AF6" w:rsidP="00965AF6">
      <w:pPr>
        <w:ind w:firstLine="708"/>
        <w:rPr>
          <w:rFonts w:cs="Times New Roman"/>
          <w:szCs w:val="28"/>
        </w:rPr>
      </w:pPr>
    </w:p>
    <w:p w14:paraId="75818881" w14:textId="1ECCAE75" w:rsidR="00965AF6" w:rsidRDefault="00965AF6" w:rsidP="00D75B27">
      <w:pPr>
        <w:ind w:firstLine="708"/>
        <w:rPr>
          <w:rFonts w:cs="Times New Roman"/>
          <w:szCs w:val="28"/>
        </w:rPr>
      </w:pPr>
      <w:r>
        <w:rPr>
          <w:rFonts w:cs="Times New Roman"/>
          <w:szCs w:val="28"/>
        </w:rPr>
        <w:t>Для определения значений радиальных и окружных напряжений в радиальном переходе элемента была выбрана следующая модель нагружения</w:t>
      </w:r>
      <w:r w:rsidR="00860828">
        <w:rPr>
          <w:rFonts w:cs="Times New Roman"/>
          <w:szCs w:val="28"/>
        </w:rPr>
        <w:t>,</w:t>
      </w:r>
      <w:r>
        <w:rPr>
          <w:rFonts w:cs="Times New Roman"/>
          <w:szCs w:val="28"/>
        </w:rPr>
        <w:t xml:space="preserve"> соответству</w:t>
      </w:r>
      <w:r w:rsidR="00860828">
        <w:rPr>
          <w:rFonts w:cs="Times New Roman"/>
          <w:szCs w:val="28"/>
        </w:rPr>
        <w:t>ющая</w:t>
      </w:r>
      <w:r>
        <w:rPr>
          <w:rFonts w:cs="Times New Roman"/>
          <w:szCs w:val="28"/>
        </w:rPr>
        <w:t xml:space="preserve"> условиям эксперимента, предусмотренн</w:t>
      </w:r>
      <w:r w:rsidR="00860828">
        <w:rPr>
          <w:rFonts w:cs="Times New Roman"/>
          <w:szCs w:val="28"/>
        </w:rPr>
        <w:t>ом</w:t>
      </w:r>
      <w:r>
        <w:rPr>
          <w:rFonts w:cs="Times New Roman"/>
          <w:szCs w:val="28"/>
        </w:rPr>
        <w:t xml:space="preserve"> стандартом </w:t>
      </w:r>
      <w:r>
        <w:rPr>
          <w:rFonts w:cs="Times New Roman"/>
          <w:szCs w:val="28"/>
          <w:lang w:val="en-US"/>
        </w:rPr>
        <w:t>ASTM</w:t>
      </w:r>
      <w:r w:rsidRPr="00965AF6">
        <w:rPr>
          <w:rFonts w:cs="Times New Roman"/>
          <w:szCs w:val="28"/>
        </w:rPr>
        <w:t xml:space="preserve"> </w:t>
      </w:r>
      <w:r>
        <w:rPr>
          <w:rFonts w:cs="Times New Roman"/>
          <w:szCs w:val="28"/>
        </w:rPr>
        <w:t>D6415. Кроме того, был</w:t>
      </w:r>
      <w:r w:rsidR="00B7391A">
        <w:rPr>
          <w:rFonts w:cs="Times New Roman"/>
          <w:szCs w:val="28"/>
        </w:rPr>
        <w:t>о</w:t>
      </w:r>
      <w:r>
        <w:rPr>
          <w:rFonts w:cs="Times New Roman"/>
          <w:szCs w:val="28"/>
        </w:rPr>
        <w:t xml:space="preserve"> применено условие симметрии, которое позволил</w:t>
      </w:r>
      <w:r w:rsidR="00B7391A">
        <w:rPr>
          <w:rFonts w:cs="Times New Roman"/>
          <w:szCs w:val="28"/>
        </w:rPr>
        <w:t>о</w:t>
      </w:r>
      <w:r>
        <w:rPr>
          <w:rFonts w:cs="Times New Roman"/>
          <w:szCs w:val="28"/>
        </w:rPr>
        <w:t xml:space="preserve"> считать данный элемент как имеющий бесконечную длину.</w:t>
      </w:r>
      <w:r w:rsidR="00D75B27" w:rsidRPr="00D75B27">
        <w:rPr>
          <w:rFonts w:cs="Times New Roman"/>
          <w:szCs w:val="28"/>
        </w:rPr>
        <w:t xml:space="preserve"> </w:t>
      </w:r>
      <w:r w:rsidR="00D75B27">
        <w:rPr>
          <w:rFonts w:cs="Times New Roman"/>
          <w:szCs w:val="28"/>
        </w:rPr>
        <w:t>Распределение радиальных напряжений представлено н</w:t>
      </w:r>
      <w:r w:rsidR="007B10A1">
        <w:rPr>
          <w:rFonts w:cs="Times New Roman"/>
          <w:szCs w:val="28"/>
        </w:rPr>
        <w:t>а рисунке</w:t>
      </w:r>
      <w:r w:rsidR="00D75B27">
        <w:rPr>
          <w:rFonts w:cs="Times New Roman"/>
          <w:szCs w:val="28"/>
        </w:rPr>
        <w:t xml:space="preserve"> 5.15.</w:t>
      </w:r>
    </w:p>
    <w:p w14:paraId="75818882" w14:textId="77777777" w:rsidR="00965AF6" w:rsidRDefault="00965AF6" w:rsidP="00965AF6">
      <w:pPr>
        <w:jc w:val="center"/>
        <w:rPr>
          <w:rFonts w:cs="Times New Roman"/>
          <w:szCs w:val="28"/>
        </w:rPr>
      </w:pPr>
    </w:p>
    <w:p w14:paraId="75818883" w14:textId="717C1DEA" w:rsidR="00965AF6" w:rsidRDefault="00A5447B" w:rsidP="00CA6FDF">
      <w:pPr>
        <w:ind w:firstLine="0"/>
        <w:jc w:val="center"/>
        <w:rPr>
          <w:rFonts w:cs="Times New Roman"/>
          <w:szCs w:val="28"/>
        </w:rPr>
      </w:pPr>
      <w:r>
        <w:rPr>
          <w:rFonts w:cs="Times New Roman"/>
          <w:noProof/>
          <w:szCs w:val="28"/>
          <w:lang w:eastAsia="ru-RU"/>
        </w:rPr>
        <w:pict w14:anchorId="44EA61AA">
          <v:shape id="_x0000_i1469" type="#_x0000_t75" style="width:474.75pt;height:209.25pt">
            <v:imagedata r:id="rId937" o:title="Радиальные_изотроп" croptop="2237f" cropbottom="1566f" cropleft="1021f"/>
          </v:shape>
        </w:pict>
      </w:r>
    </w:p>
    <w:p w14:paraId="75818884" w14:textId="5A29492E" w:rsidR="00965AF6" w:rsidRDefault="00F97DB5" w:rsidP="00965AF6">
      <w:pPr>
        <w:jc w:val="center"/>
        <w:rPr>
          <w:rFonts w:cs="Times New Roman"/>
          <w:szCs w:val="28"/>
        </w:rPr>
      </w:pPr>
      <w:r>
        <w:rPr>
          <w:rFonts w:cs="Times New Roman"/>
          <w:szCs w:val="28"/>
        </w:rPr>
        <w:t>Рисунок</w:t>
      </w:r>
      <w:r w:rsidR="007B10A1">
        <w:rPr>
          <w:rFonts w:cs="Times New Roman"/>
          <w:szCs w:val="28"/>
        </w:rPr>
        <w:t xml:space="preserve"> 5.15</w:t>
      </w:r>
      <w:r w:rsidR="007B10A1">
        <w:t xml:space="preserve"> –</w:t>
      </w:r>
      <w:r w:rsidR="00F8459D">
        <w:rPr>
          <w:rFonts w:cs="Times New Roman"/>
          <w:szCs w:val="28"/>
        </w:rPr>
        <w:t xml:space="preserve"> М</w:t>
      </w:r>
      <w:r w:rsidR="00965AF6">
        <w:rPr>
          <w:rFonts w:cs="Times New Roman"/>
          <w:szCs w:val="28"/>
        </w:rPr>
        <w:t>одель нагружения</w:t>
      </w:r>
    </w:p>
    <w:p w14:paraId="75818885" w14:textId="77777777" w:rsidR="00965AF6" w:rsidRDefault="00965AF6" w:rsidP="00965AF6">
      <w:pPr>
        <w:tabs>
          <w:tab w:val="left" w:pos="1320"/>
        </w:tabs>
        <w:rPr>
          <w:rFonts w:cs="Times New Roman"/>
          <w:szCs w:val="28"/>
        </w:rPr>
      </w:pPr>
    </w:p>
    <w:p w14:paraId="75818886" w14:textId="7449DB95" w:rsidR="00965AF6" w:rsidRDefault="00965AF6" w:rsidP="00965AF6">
      <w:pPr>
        <w:tabs>
          <w:tab w:val="left" w:pos="1320"/>
        </w:tabs>
        <w:rPr>
          <w:rFonts w:cs="Times New Roman"/>
          <w:szCs w:val="28"/>
        </w:rPr>
      </w:pPr>
      <w:r>
        <w:rPr>
          <w:rFonts w:cs="Times New Roman"/>
          <w:szCs w:val="28"/>
        </w:rPr>
        <w:t xml:space="preserve">Расхождения значений, полученных при помощи данной модели нагружения и при помощи аналитических зависимостей, составили не более 1%. Также был выполнен расчет по формуле </w:t>
      </w:r>
      <w:proofErr w:type="spellStart"/>
      <w:r>
        <w:rPr>
          <w:rFonts w:cs="Times New Roman"/>
          <w:szCs w:val="28"/>
        </w:rPr>
        <w:t>Лехницкого</w:t>
      </w:r>
      <w:proofErr w:type="spellEnd"/>
      <w:r>
        <w:rPr>
          <w:rFonts w:cs="Times New Roman"/>
          <w:szCs w:val="28"/>
        </w:rPr>
        <w:t xml:space="preserve">. Значения, полученные при помощи </w:t>
      </w:r>
      <w:r w:rsidR="00B7391A">
        <w:rPr>
          <w:rFonts w:cs="Times New Roman"/>
          <w:szCs w:val="28"/>
        </w:rPr>
        <w:t xml:space="preserve">формул </w:t>
      </w:r>
      <w:proofErr w:type="spellStart"/>
      <w:r w:rsidR="00B7391A">
        <w:rPr>
          <w:rFonts w:cs="Times New Roman"/>
          <w:szCs w:val="28"/>
        </w:rPr>
        <w:t>Лехницкого</w:t>
      </w:r>
      <w:proofErr w:type="spellEnd"/>
      <w:r>
        <w:rPr>
          <w:rFonts w:cs="Times New Roman"/>
          <w:szCs w:val="28"/>
        </w:rPr>
        <w:t xml:space="preserve">, совпадают со значениями, полученными с помощью предложенной модели. На графиках представлены распределения окружных и радиальных напряжений, полученные аналитическим методом (линия), по формуле </w:t>
      </w:r>
      <w:proofErr w:type="spellStart"/>
      <w:r>
        <w:rPr>
          <w:rFonts w:cs="Times New Roman"/>
          <w:szCs w:val="28"/>
        </w:rPr>
        <w:t>Лехницкого</w:t>
      </w:r>
      <w:proofErr w:type="spellEnd"/>
      <w:r>
        <w:rPr>
          <w:rFonts w:cs="Times New Roman"/>
          <w:szCs w:val="28"/>
        </w:rPr>
        <w:t xml:space="preserve"> (квадратный маркер), методом конечных элементов (круглый маркер)</w:t>
      </w:r>
      <w:r w:rsidR="00F8459D">
        <w:rPr>
          <w:rFonts w:cs="Times New Roman"/>
          <w:szCs w:val="28"/>
        </w:rPr>
        <w:t xml:space="preserve">, </w:t>
      </w:r>
      <w:r w:rsidR="007B10A1">
        <w:rPr>
          <w:rFonts w:cs="Times New Roman"/>
          <w:szCs w:val="28"/>
        </w:rPr>
        <w:t>рисунок</w:t>
      </w:r>
      <w:r w:rsidR="00F8459D">
        <w:rPr>
          <w:rFonts w:cs="Times New Roman"/>
          <w:szCs w:val="28"/>
        </w:rPr>
        <w:t xml:space="preserve"> 5.16</w:t>
      </w:r>
      <w:r>
        <w:rPr>
          <w:rFonts w:cs="Times New Roman"/>
          <w:szCs w:val="28"/>
        </w:rPr>
        <w:t>. Можно видеть хорошее соответствие между значениями, полученными при помощи предложенной модели и значениями, полученными другими методами. Это свидетельствует об отсутствии в модели грубых допущений, влияющих на точность расчетов.</w:t>
      </w:r>
    </w:p>
    <w:p w14:paraId="75818887" w14:textId="77777777" w:rsidR="00965AF6" w:rsidRDefault="00965AF6" w:rsidP="00965AF6">
      <w:pPr>
        <w:jc w:val="center"/>
        <w:rPr>
          <w:rFonts w:cs="Times New Roman"/>
          <w:szCs w:val="28"/>
        </w:rPr>
      </w:pPr>
    </w:p>
    <w:tbl>
      <w:tblPr>
        <w:tblStyle w:val="af3"/>
        <w:tblW w:w="0" w:type="auto"/>
        <w:tblLook w:val="04A0" w:firstRow="1" w:lastRow="0" w:firstColumn="1" w:lastColumn="0" w:noHBand="0" w:noVBand="1"/>
      </w:tblPr>
      <w:tblGrid>
        <w:gridCol w:w="4484"/>
        <w:gridCol w:w="5153"/>
      </w:tblGrid>
      <w:tr w:rsidR="00965AF6" w14:paraId="7581888A" w14:textId="77777777" w:rsidTr="00965AF6">
        <w:tc>
          <w:tcPr>
            <w:tcW w:w="4808" w:type="dxa"/>
            <w:tcBorders>
              <w:top w:val="nil"/>
              <w:left w:val="nil"/>
              <w:bottom w:val="nil"/>
              <w:right w:val="nil"/>
            </w:tcBorders>
            <w:hideMark/>
          </w:tcPr>
          <w:p w14:paraId="75818888" w14:textId="77777777" w:rsidR="00965AF6" w:rsidRDefault="00965AF6">
            <w:pPr>
              <w:ind w:firstLine="0"/>
              <w:jc w:val="center"/>
            </w:pPr>
            <w:r>
              <w:rPr>
                <w:noProof/>
                <w:lang w:eastAsia="ru-RU"/>
              </w:rPr>
              <w:lastRenderedPageBreak/>
              <w:drawing>
                <wp:inline distT="0" distB="0" distL="0" distR="0" wp14:anchorId="75818BE6" wp14:editId="75818BE7">
                  <wp:extent cx="2733675" cy="2421075"/>
                  <wp:effectExtent l="0" t="0" r="0" b="0"/>
                  <wp:docPr id="14454" name="Рисунок 1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2742396" cy="2428798"/>
                          </a:xfrm>
                          <a:prstGeom prst="rect">
                            <a:avLst/>
                          </a:prstGeom>
                          <a:noFill/>
                          <a:ln>
                            <a:noFill/>
                          </a:ln>
                        </pic:spPr>
                      </pic:pic>
                    </a:graphicData>
                  </a:graphic>
                </wp:inline>
              </w:drawing>
            </w:r>
          </w:p>
        </w:tc>
        <w:tc>
          <w:tcPr>
            <w:tcW w:w="5046" w:type="dxa"/>
            <w:tcBorders>
              <w:top w:val="nil"/>
              <w:left w:val="nil"/>
              <w:bottom w:val="nil"/>
              <w:right w:val="nil"/>
            </w:tcBorders>
            <w:hideMark/>
          </w:tcPr>
          <w:p w14:paraId="75818889" w14:textId="77777777" w:rsidR="00965AF6" w:rsidRDefault="00965AF6">
            <w:pPr>
              <w:ind w:firstLine="0"/>
              <w:jc w:val="center"/>
            </w:pPr>
            <w:r>
              <w:rPr>
                <w:noProof/>
                <w:lang w:eastAsia="ru-RU"/>
              </w:rPr>
              <w:drawing>
                <wp:inline distT="0" distB="0" distL="0" distR="0" wp14:anchorId="75818BE8" wp14:editId="75818BE9">
                  <wp:extent cx="3160873" cy="2657475"/>
                  <wp:effectExtent l="0" t="0" r="1905" b="0"/>
                  <wp:docPr id="14453" name="Рисунок 1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70197" cy="2665314"/>
                          </a:xfrm>
                          <a:prstGeom prst="rect">
                            <a:avLst/>
                          </a:prstGeom>
                          <a:noFill/>
                          <a:ln>
                            <a:noFill/>
                          </a:ln>
                        </pic:spPr>
                      </pic:pic>
                    </a:graphicData>
                  </a:graphic>
                </wp:inline>
              </w:drawing>
            </w:r>
          </w:p>
        </w:tc>
      </w:tr>
      <w:tr w:rsidR="00965AF6" w14:paraId="7581888D" w14:textId="77777777" w:rsidTr="00965AF6">
        <w:tc>
          <w:tcPr>
            <w:tcW w:w="4808" w:type="dxa"/>
            <w:tcBorders>
              <w:top w:val="nil"/>
              <w:left w:val="nil"/>
              <w:bottom w:val="nil"/>
              <w:right w:val="nil"/>
            </w:tcBorders>
            <w:hideMark/>
          </w:tcPr>
          <w:p w14:paraId="7581888B" w14:textId="77777777" w:rsidR="00965AF6" w:rsidRPr="00091665" w:rsidRDefault="00965AF6" w:rsidP="00091665">
            <w:pPr>
              <w:ind w:firstLine="0"/>
              <w:jc w:val="center"/>
            </w:pPr>
            <w:r>
              <w:t>а</w:t>
            </w:r>
            <w:r w:rsidR="00091665">
              <w:t>)</w:t>
            </w:r>
          </w:p>
        </w:tc>
        <w:tc>
          <w:tcPr>
            <w:tcW w:w="5046" w:type="dxa"/>
            <w:tcBorders>
              <w:top w:val="nil"/>
              <w:left w:val="nil"/>
              <w:bottom w:val="nil"/>
              <w:right w:val="nil"/>
            </w:tcBorders>
            <w:hideMark/>
          </w:tcPr>
          <w:p w14:paraId="7581888C" w14:textId="77777777" w:rsidR="00965AF6" w:rsidRPr="00091665" w:rsidRDefault="00091665" w:rsidP="00091665">
            <w:pPr>
              <w:ind w:firstLine="0"/>
              <w:jc w:val="center"/>
            </w:pPr>
            <w:r>
              <w:t>б)</w:t>
            </w:r>
          </w:p>
        </w:tc>
      </w:tr>
      <w:tr w:rsidR="00965AF6" w14:paraId="7581888F" w14:textId="77777777" w:rsidTr="00965AF6">
        <w:tc>
          <w:tcPr>
            <w:tcW w:w="9854" w:type="dxa"/>
            <w:gridSpan w:val="2"/>
            <w:tcBorders>
              <w:top w:val="nil"/>
              <w:left w:val="nil"/>
              <w:bottom w:val="nil"/>
              <w:right w:val="nil"/>
            </w:tcBorders>
            <w:hideMark/>
          </w:tcPr>
          <w:p w14:paraId="7581888E" w14:textId="7504A2AE" w:rsidR="00965AF6" w:rsidRPr="00CD18FD" w:rsidRDefault="00F97DB5" w:rsidP="00091665">
            <w:pPr>
              <w:jc w:val="center"/>
              <w:rPr>
                <w:lang w:val="ru-RU"/>
              </w:rPr>
            </w:pPr>
            <w:r>
              <w:rPr>
                <w:lang w:val="ru-RU"/>
              </w:rPr>
              <w:t>Рисунок</w:t>
            </w:r>
            <w:r w:rsidR="00965AF6" w:rsidRPr="00CD18FD">
              <w:rPr>
                <w:lang w:val="ru-RU"/>
              </w:rPr>
              <w:t xml:space="preserve"> </w:t>
            </w:r>
            <w:r w:rsidR="00F8459D" w:rsidRPr="00CD18FD">
              <w:rPr>
                <w:lang w:val="ru-RU"/>
              </w:rPr>
              <w:t>5.16</w:t>
            </w:r>
            <w:r w:rsidR="007B10A1" w:rsidRPr="007B10A1">
              <w:rPr>
                <w:lang w:val="ru-RU"/>
              </w:rPr>
              <w:t xml:space="preserve"> –</w:t>
            </w:r>
            <w:r w:rsidR="00965AF6" w:rsidRPr="00CD18FD">
              <w:rPr>
                <w:lang w:val="ru-RU"/>
              </w:rPr>
              <w:t xml:space="preserve"> Распределение напряжений по толщине балки, линией показан расчет по предложенной модели, квадратными маркерами –  по формуле </w:t>
            </w:r>
            <w:proofErr w:type="spellStart"/>
            <w:r w:rsidR="00965AF6" w:rsidRPr="00CD18FD">
              <w:rPr>
                <w:lang w:val="ru-RU"/>
              </w:rPr>
              <w:t>Лехницкого</w:t>
            </w:r>
            <w:proofErr w:type="spellEnd"/>
            <w:r w:rsidR="00965AF6" w:rsidRPr="00CD18FD">
              <w:rPr>
                <w:lang w:val="ru-RU"/>
              </w:rPr>
              <w:t>, круглыми маркерами – методом конечных элементов</w:t>
            </w:r>
            <w:r w:rsidR="00091665" w:rsidRPr="00CD18FD">
              <w:rPr>
                <w:lang w:val="ru-RU"/>
              </w:rPr>
              <w:t>. а) окружные напряжения; б) радиальные напряжения</w:t>
            </w:r>
          </w:p>
        </w:tc>
      </w:tr>
    </w:tbl>
    <w:p w14:paraId="75818890" w14:textId="77777777" w:rsidR="00B747F3" w:rsidRDefault="00B747F3" w:rsidP="00965AF6"/>
    <w:p w14:paraId="75818891" w14:textId="7B8138E2" w:rsidR="000C1CBC" w:rsidRDefault="00965AF6" w:rsidP="00965AF6">
      <w:pPr>
        <w:tabs>
          <w:tab w:val="left" w:pos="1320"/>
        </w:tabs>
        <w:rPr>
          <w:rFonts w:cs="Times New Roman"/>
          <w:szCs w:val="28"/>
        </w:rPr>
      </w:pPr>
      <w:r>
        <w:t xml:space="preserve">Также был проведен расчет пятислойной балки. На графиках показаны </w:t>
      </w:r>
      <w:r>
        <w:rPr>
          <w:rFonts w:cs="Times New Roman"/>
          <w:szCs w:val="28"/>
        </w:rPr>
        <w:t>распределения окружных и радиальных напряжений, полученные аналитическим методом (линия) и методом конечных элементов (круглый маркер)</w:t>
      </w:r>
      <w:r w:rsidR="00F8459D">
        <w:rPr>
          <w:rFonts w:cs="Times New Roman"/>
          <w:szCs w:val="28"/>
        </w:rPr>
        <w:t xml:space="preserve">, </w:t>
      </w:r>
      <w:r w:rsidR="007B10A1">
        <w:rPr>
          <w:rFonts w:cs="Times New Roman"/>
          <w:szCs w:val="28"/>
        </w:rPr>
        <w:t>рисунок</w:t>
      </w:r>
      <w:r w:rsidR="00F8459D">
        <w:rPr>
          <w:rFonts w:cs="Times New Roman"/>
          <w:szCs w:val="28"/>
        </w:rPr>
        <w:t xml:space="preserve"> 5.17</w:t>
      </w:r>
      <w:r>
        <w:rPr>
          <w:rFonts w:cs="Times New Roman"/>
          <w:szCs w:val="28"/>
        </w:rPr>
        <w:t>.</w:t>
      </w:r>
    </w:p>
    <w:p w14:paraId="75818892" w14:textId="77777777" w:rsidR="000C1CBC" w:rsidRDefault="000C1CBC" w:rsidP="00965AF6">
      <w:pPr>
        <w:tabs>
          <w:tab w:val="left" w:pos="1320"/>
        </w:tabs>
        <w:rPr>
          <w:rFonts w:cs="Times New Roman"/>
          <w:szCs w:val="28"/>
        </w:rPr>
      </w:pPr>
      <w:r>
        <w:rPr>
          <w:rFonts w:cs="Times New Roman"/>
          <w:szCs w:val="28"/>
        </w:rPr>
        <w:t>Окружной модуль упругости балки изменяется по следующему закону:</w:t>
      </w:r>
    </w:p>
    <w:p w14:paraId="75818893" w14:textId="28A1290F" w:rsidR="00965AF6" w:rsidRDefault="000C1CBC" w:rsidP="00965AF6">
      <w:pPr>
        <w:tabs>
          <w:tab w:val="left" w:pos="1320"/>
        </w:tabs>
        <w:rPr>
          <w:rFonts w:cs="Times New Roman"/>
          <w:szCs w:val="28"/>
        </w:rPr>
      </w:pPr>
      <w:r>
        <w:rPr>
          <w:rFonts w:cs="Times New Roman"/>
          <w:szCs w:val="28"/>
        </w:rPr>
        <w:t xml:space="preserve"> </w:t>
      </w:r>
      <w:r w:rsidR="00466271" w:rsidRPr="00466271">
        <w:rPr>
          <w:position w:val="-50"/>
        </w:rPr>
        <w:object w:dxaOrig="5899" w:dyaOrig="1160" w14:anchorId="5896685E">
          <v:shape id="_x0000_i1470" type="#_x0000_t75" style="width:294.75pt;height:57.75pt" o:ole="">
            <v:imagedata r:id="rId940" o:title=""/>
          </v:shape>
          <o:OLEObject Type="Embed" ProgID="Equation.DSMT4" ShapeID="_x0000_i1470" DrawAspect="Content" ObjectID="_1600548865" r:id="rId941"/>
        </w:object>
      </w:r>
    </w:p>
    <w:p w14:paraId="58ADD5E7" w14:textId="77777777" w:rsidR="00C71F9A" w:rsidRDefault="00C71F9A" w:rsidP="00C71F9A">
      <w:r>
        <w:t>По результатам расчета также можно видеть хорошее согласие между значениями, получаемыми при помощи аналитической зависимости, и значениями, получаемыми при помощи метода конечных элементов.</w:t>
      </w:r>
    </w:p>
    <w:p w14:paraId="75818894" w14:textId="77777777" w:rsidR="009B058F" w:rsidRDefault="009B058F" w:rsidP="00965AF6">
      <w:pPr>
        <w:tabs>
          <w:tab w:val="left" w:pos="1320"/>
        </w:tabs>
        <w:rPr>
          <w:rFonts w:cs="Times New Roman"/>
          <w:szCs w:val="28"/>
        </w:rPr>
      </w:pPr>
    </w:p>
    <w:tbl>
      <w:tblPr>
        <w:tblStyle w:val="af3"/>
        <w:tblW w:w="0" w:type="auto"/>
        <w:tblLook w:val="04A0" w:firstRow="1" w:lastRow="0" w:firstColumn="1" w:lastColumn="0" w:noHBand="0" w:noVBand="1"/>
      </w:tblPr>
      <w:tblGrid>
        <w:gridCol w:w="4728"/>
        <w:gridCol w:w="4909"/>
      </w:tblGrid>
      <w:tr w:rsidR="00965AF6" w14:paraId="75818897" w14:textId="77777777" w:rsidTr="009B058F">
        <w:tc>
          <w:tcPr>
            <w:tcW w:w="4728" w:type="dxa"/>
            <w:tcBorders>
              <w:top w:val="nil"/>
              <w:left w:val="nil"/>
              <w:bottom w:val="nil"/>
              <w:right w:val="nil"/>
            </w:tcBorders>
            <w:hideMark/>
          </w:tcPr>
          <w:p w14:paraId="75818895" w14:textId="77777777" w:rsidR="00965AF6" w:rsidRDefault="00965AF6">
            <w:pPr>
              <w:ind w:firstLine="0"/>
              <w:jc w:val="center"/>
            </w:pPr>
            <w:r>
              <w:rPr>
                <w:noProof/>
                <w:lang w:eastAsia="ru-RU"/>
              </w:rPr>
              <w:lastRenderedPageBreak/>
              <w:drawing>
                <wp:inline distT="0" distB="0" distL="0" distR="0" wp14:anchorId="75818BEB" wp14:editId="75818BEC">
                  <wp:extent cx="2670332" cy="2744470"/>
                  <wp:effectExtent l="0" t="0" r="0" b="0"/>
                  <wp:docPr id="14452" name="Рисунок 1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2673234" cy="2747453"/>
                          </a:xfrm>
                          <a:prstGeom prst="rect">
                            <a:avLst/>
                          </a:prstGeom>
                          <a:noFill/>
                          <a:ln>
                            <a:noFill/>
                          </a:ln>
                        </pic:spPr>
                      </pic:pic>
                    </a:graphicData>
                  </a:graphic>
                </wp:inline>
              </w:drawing>
            </w:r>
          </w:p>
        </w:tc>
        <w:tc>
          <w:tcPr>
            <w:tcW w:w="4909" w:type="dxa"/>
            <w:tcBorders>
              <w:top w:val="nil"/>
              <w:left w:val="nil"/>
              <w:bottom w:val="nil"/>
              <w:right w:val="nil"/>
            </w:tcBorders>
            <w:hideMark/>
          </w:tcPr>
          <w:p w14:paraId="75818896" w14:textId="77777777" w:rsidR="00965AF6" w:rsidRDefault="00965AF6">
            <w:pPr>
              <w:ind w:firstLine="0"/>
              <w:jc w:val="center"/>
            </w:pPr>
            <w:r>
              <w:rPr>
                <w:noProof/>
                <w:lang w:eastAsia="ru-RU"/>
              </w:rPr>
              <w:drawing>
                <wp:inline distT="0" distB="0" distL="0" distR="0" wp14:anchorId="75818BED" wp14:editId="75818BEE">
                  <wp:extent cx="2640330" cy="2745022"/>
                  <wp:effectExtent l="0" t="0" r="7620" b="0"/>
                  <wp:docPr id="14451" name="Рисунок 1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2645386" cy="2750278"/>
                          </a:xfrm>
                          <a:prstGeom prst="rect">
                            <a:avLst/>
                          </a:prstGeom>
                          <a:noFill/>
                          <a:ln>
                            <a:noFill/>
                          </a:ln>
                        </pic:spPr>
                      </pic:pic>
                    </a:graphicData>
                  </a:graphic>
                </wp:inline>
              </w:drawing>
            </w:r>
          </w:p>
        </w:tc>
      </w:tr>
      <w:tr w:rsidR="00965AF6" w14:paraId="7581889A" w14:textId="77777777" w:rsidTr="009B058F">
        <w:tc>
          <w:tcPr>
            <w:tcW w:w="4728" w:type="dxa"/>
            <w:tcBorders>
              <w:top w:val="nil"/>
              <w:left w:val="nil"/>
              <w:bottom w:val="nil"/>
              <w:right w:val="nil"/>
            </w:tcBorders>
            <w:hideMark/>
          </w:tcPr>
          <w:p w14:paraId="75818898" w14:textId="77777777" w:rsidR="00965AF6" w:rsidRPr="00091665" w:rsidRDefault="00091665" w:rsidP="00091665">
            <w:pPr>
              <w:ind w:firstLine="0"/>
              <w:jc w:val="center"/>
            </w:pPr>
            <w:r>
              <w:t>а)</w:t>
            </w:r>
          </w:p>
        </w:tc>
        <w:tc>
          <w:tcPr>
            <w:tcW w:w="4909" w:type="dxa"/>
            <w:tcBorders>
              <w:top w:val="nil"/>
              <w:left w:val="nil"/>
              <w:bottom w:val="nil"/>
              <w:right w:val="nil"/>
            </w:tcBorders>
            <w:hideMark/>
          </w:tcPr>
          <w:p w14:paraId="75818899" w14:textId="77777777" w:rsidR="00965AF6" w:rsidRPr="00091665" w:rsidRDefault="00091665" w:rsidP="00091665">
            <w:pPr>
              <w:ind w:firstLine="0"/>
              <w:jc w:val="center"/>
            </w:pPr>
            <w:r>
              <w:t>б)</w:t>
            </w:r>
          </w:p>
        </w:tc>
      </w:tr>
      <w:tr w:rsidR="00965AF6" w14:paraId="7581889C" w14:textId="77777777" w:rsidTr="009B058F">
        <w:tc>
          <w:tcPr>
            <w:tcW w:w="9637" w:type="dxa"/>
            <w:gridSpan w:val="2"/>
            <w:tcBorders>
              <w:top w:val="nil"/>
              <w:left w:val="nil"/>
              <w:bottom w:val="nil"/>
              <w:right w:val="nil"/>
            </w:tcBorders>
            <w:hideMark/>
          </w:tcPr>
          <w:p w14:paraId="7581889B" w14:textId="44668556" w:rsidR="00965AF6" w:rsidRPr="00CD18FD" w:rsidRDefault="00F97DB5" w:rsidP="00F8459D">
            <w:pPr>
              <w:jc w:val="center"/>
              <w:rPr>
                <w:lang w:val="ru-RU"/>
              </w:rPr>
            </w:pPr>
            <w:r>
              <w:rPr>
                <w:lang w:val="ru-RU"/>
              </w:rPr>
              <w:t>Рисунок</w:t>
            </w:r>
            <w:r w:rsidR="00965AF6" w:rsidRPr="00CD18FD">
              <w:rPr>
                <w:lang w:val="ru-RU"/>
              </w:rPr>
              <w:t xml:space="preserve"> </w:t>
            </w:r>
            <w:r w:rsidR="00F8459D" w:rsidRPr="00CD18FD">
              <w:rPr>
                <w:lang w:val="ru-RU"/>
              </w:rPr>
              <w:t>5.17</w:t>
            </w:r>
            <w:r w:rsidR="007B10A1" w:rsidRPr="007B10A1">
              <w:rPr>
                <w:lang w:val="ru-RU"/>
              </w:rPr>
              <w:t xml:space="preserve"> –</w:t>
            </w:r>
            <w:r w:rsidR="00965AF6" w:rsidRPr="00CD18FD">
              <w:rPr>
                <w:lang w:val="ru-RU"/>
              </w:rPr>
              <w:t xml:space="preserve"> Распределение напряжений по толщине балки, линией показан расчет по предложенной модели, круглыми маркерами – методом конечных элементов</w:t>
            </w:r>
            <w:r w:rsidR="00091665" w:rsidRPr="00CD18FD">
              <w:rPr>
                <w:lang w:val="ru-RU"/>
              </w:rPr>
              <w:t>. а) окружные напряжения; б) радиальные напряжения</w:t>
            </w:r>
          </w:p>
        </w:tc>
      </w:tr>
    </w:tbl>
    <w:p w14:paraId="7581889D" w14:textId="77777777" w:rsidR="00965AF6" w:rsidRDefault="00965AF6" w:rsidP="00965AF6"/>
    <w:p w14:paraId="48CDE4AE" w14:textId="57DE4818" w:rsidR="005E4CB7" w:rsidRDefault="00860828" w:rsidP="005E4CB7">
      <w:pPr>
        <w:pStyle w:val="20"/>
      </w:pPr>
      <w:r>
        <w:t>5.</w:t>
      </w:r>
      <w:r w:rsidR="00F72FC2">
        <w:t>6</w:t>
      </w:r>
      <w:r w:rsidR="005E4CB7">
        <w:t>. Определение усилий для корректировки формы главного зеркала космического аппарата «Спектр-М»</w:t>
      </w:r>
    </w:p>
    <w:p w14:paraId="634EBE49" w14:textId="23979F8D" w:rsidR="005E4CB7" w:rsidRDefault="005E4CB7" w:rsidP="00965AF6"/>
    <w:p w14:paraId="0AD0A663" w14:textId="55646AE0" w:rsidR="005E4CB7" w:rsidRDefault="005E4CB7" w:rsidP="00965AF6">
      <w:r>
        <w:t xml:space="preserve">Поскольку происходит изменение формы главного зеркала аппарата «Спектр-М» в связи с релаксацией остаточных напряжений, необходимо предусмотреть корректирующие усилия для устранения данного эффекта. Предполагается, что сектор рефлектора будет разбит на 10 участков. </w:t>
      </w:r>
      <w:r w:rsidR="000F6E26">
        <w:t xml:space="preserve"> Принимается допущение, что каждый участок является </w:t>
      </w:r>
      <w:r w:rsidR="00197E56">
        <w:t>балкой</w:t>
      </w:r>
      <w:r w:rsidR="000F6E26">
        <w:t xml:space="preserve"> с постоянным радиусом кривизны. </w:t>
      </w:r>
      <w:r>
        <w:t xml:space="preserve">Таким образом, необходимо рассчитать 10 значений </w:t>
      </w:r>
      <w:r w:rsidR="002D41B7">
        <w:t>распределенного момента</w:t>
      </w:r>
      <w:r>
        <w:t>.</w:t>
      </w:r>
    </w:p>
    <w:p w14:paraId="227F2606" w14:textId="2E4EC0E5" w:rsidR="006C708F" w:rsidRDefault="006D5BBE" w:rsidP="00965AF6">
      <w:r>
        <w:t xml:space="preserve">Значение момента можно рассчитать следующим образом. Отношение приращения радиуса кривизны </w:t>
      </w:r>
      <w:r w:rsidR="00F67D01">
        <w:t xml:space="preserve">участка зеркала </w:t>
      </w:r>
      <w:r>
        <w:t>к радиусу нейтральной линии описывается следующим выражением:</w:t>
      </w:r>
    </w:p>
    <w:p w14:paraId="7E888DF1" w14:textId="3F57D54B" w:rsidR="006D5BBE" w:rsidRDefault="00466271" w:rsidP="006D5BBE">
      <w:pPr>
        <w:jc w:val="center"/>
        <w:rPr>
          <w:rFonts w:cs="Times New Roman"/>
          <w:szCs w:val="28"/>
        </w:rPr>
      </w:pPr>
      <w:r w:rsidRPr="00466271">
        <w:rPr>
          <w:position w:val="-72"/>
        </w:rPr>
        <w:object w:dxaOrig="2799" w:dyaOrig="1100" w14:anchorId="6EB430BB">
          <v:shape id="_x0000_i1471" type="#_x0000_t75" style="width:140.25pt;height:54.75pt" o:ole="">
            <v:imagedata r:id="rId944" o:title=""/>
          </v:shape>
          <o:OLEObject Type="Embed" ProgID="Equation.DSMT4" ShapeID="_x0000_i1471" DrawAspect="Content" ObjectID="_1600548866" r:id="rId945"/>
        </w:object>
      </w:r>
      <w:r w:rsidR="006D5BBE">
        <w:rPr>
          <w:rFonts w:cs="Times New Roman"/>
          <w:szCs w:val="28"/>
        </w:rPr>
        <w:t xml:space="preserve">, </w:t>
      </w:r>
    </w:p>
    <w:p w14:paraId="2954F0B4" w14:textId="7A5CC8F0" w:rsidR="000F6E26" w:rsidRDefault="006D5BBE" w:rsidP="006D5BBE">
      <w:pPr>
        <w:ind w:firstLine="0"/>
      </w:pPr>
      <w:r>
        <w:lastRenderedPageBreak/>
        <w:t xml:space="preserve">где </w:t>
      </w:r>
      <w:r w:rsidR="00466271" w:rsidRPr="00466271">
        <w:rPr>
          <w:position w:val="-72"/>
        </w:rPr>
        <w:object w:dxaOrig="1400" w:dyaOrig="1560" w14:anchorId="01779BF9">
          <v:shape id="_x0000_i1472" type="#_x0000_t75" style="width:69.75pt;height:78pt" o:ole="">
            <v:imagedata r:id="rId946" o:title=""/>
          </v:shape>
          <o:OLEObject Type="Embed" ProgID="Equation.DSMT4" ShapeID="_x0000_i1472" DrawAspect="Content" ObjectID="_1600548867" r:id="rId947"/>
        </w:object>
      </w:r>
      <w:r w:rsidR="000F6E26">
        <w:t>.</w:t>
      </w:r>
    </w:p>
    <w:p w14:paraId="4BB4D0BE" w14:textId="77777777" w:rsidR="000F6E26" w:rsidRDefault="000F6E26" w:rsidP="006D5BBE">
      <w:pPr>
        <w:ind w:firstLine="0"/>
      </w:pPr>
      <w:r w:rsidRPr="000F6E26">
        <w:t xml:space="preserve">Окружной модуль упругости </w:t>
      </w:r>
      <w:r>
        <w:t xml:space="preserve">определяется как:  </w:t>
      </w:r>
      <w:r w:rsidRPr="000F6E26">
        <w:t xml:space="preserve"> </w:t>
      </w:r>
    </w:p>
    <w:p w14:paraId="4BC61CB0" w14:textId="7B49B831" w:rsidR="006D5BBE" w:rsidRDefault="00466271" w:rsidP="000F6E26">
      <w:pPr>
        <w:ind w:firstLine="0"/>
        <w:jc w:val="center"/>
      </w:pPr>
      <w:r w:rsidRPr="00466271">
        <w:rPr>
          <w:position w:val="-54"/>
        </w:rPr>
        <w:object w:dxaOrig="3680" w:dyaOrig="1200" w14:anchorId="169F8B57">
          <v:shape id="_x0000_i1473" type="#_x0000_t75" style="width:183.75pt;height:60pt" o:ole="">
            <v:imagedata r:id="rId948" o:title=""/>
          </v:shape>
          <o:OLEObject Type="Embed" ProgID="Equation.DSMT4" ShapeID="_x0000_i1473" DrawAspect="Content" ObjectID="_1600548868" r:id="rId949"/>
        </w:object>
      </w:r>
      <w:r w:rsidR="000F6E26" w:rsidRPr="000F6E26">
        <w:t xml:space="preserve"> </w:t>
      </w:r>
    </w:p>
    <w:p w14:paraId="570EE899" w14:textId="33C0D88F" w:rsidR="006D5BBE" w:rsidRDefault="006D5BBE" w:rsidP="006D5BBE">
      <w:r>
        <w:rPr>
          <w:rFonts w:cs="Times New Roman"/>
        </w:rPr>
        <w:t>Требуемое приращение радиуса кривизны равно разности между расчетным значением и реальным значением Δ</w:t>
      </w:r>
      <w:r w:rsidRPr="006D5BBE">
        <w:rPr>
          <w:i/>
          <w:lang w:val="en-US"/>
        </w:rPr>
        <w:t>r</w:t>
      </w:r>
      <w:r w:rsidRPr="006D5BBE">
        <w:rPr>
          <w:vertAlign w:val="subscript"/>
        </w:rPr>
        <w:t>0</w:t>
      </w:r>
      <w:r>
        <w:t xml:space="preserve"> </w:t>
      </w:r>
      <w:r w:rsidRPr="006D5BBE">
        <w:t>=</w:t>
      </w:r>
      <w:r>
        <w:t xml:space="preserve"> </w:t>
      </w:r>
      <w:r w:rsidRPr="006D5BBE">
        <w:rPr>
          <w:i/>
          <w:lang w:val="en-US"/>
        </w:rPr>
        <w:t>r</w:t>
      </w:r>
      <w:r>
        <w:rPr>
          <w:vertAlign w:val="subscript"/>
        </w:rPr>
        <w:t>р</w:t>
      </w:r>
      <w:r w:rsidRPr="006D5BBE">
        <w:t xml:space="preserve"> – </w:t>
      </w:r>
      <w:r w:rsidRPr="006D5BBE">
        <w:rPr>
          <w:i/>
          <w:lang w:val="en-US"/>
        </w:rPr>
        <w:t>r</w:t>
      </w:r>
      <w:r w:rsidRPr="006D5BBE">
        <w:rPr>
          <w:vertAlign w:val="subscript"/>
        </w:rPr>
        <w:t>и</w:t>
      </w:r>
      <w:r w:rsidR="002D41B7">
        <w:t>.</w:t>
      </w:r>
    </w:p>
    <w:p w14:paraId="0840AA96" w14:textId="73F98FE1" w:rsidR="002D41B7" w:rsidRPr="002D41B7" w:rsidRDefault="002D41B7" w:rsidP="006D5BBE">
      <w:r>
        <w:t>Соответственно, значение распределенного момента определяется как:</w:t>
      </w:r>
    </w:p>
    <w:p w14:paraId="08E45A44" w14:textId="32279446" w:rsidR="006D5BBE" w:rsidRDefault="00466271" w:rsidP="002D41B7">
      <w:pPr>
        <w:jc w:val="center"/>
        <w:rPr>
          <w:rFonts w:cs="Times New Roman"/>
          <w:szCs w:val="28"/>
        </w:rPr>
      </w:pPr>
      <w:r w:rsidRPr="00466271">
        <w:rPr>
          <w:position w:val="-36"/>
        </w:rPr>
        <w:object w:dxaOrig="2620" w:dyaOrig="840" w14:anchorId="04D4E5A8">
          <v:shape id="_x0000_i1474" type="#_x0000_t75" style="width:131.25pt;height:42pt" o:ole="">
            <v:imagedata r:id="rId950" o:title=""/>
          </v:shape>
          <o:OLEObject Type="Embed" ProgID="Equation.DSMT4" ShapeID="_x0000_i1474" DrawAspect="Content" ObjectID="_1600548869" r:id="rId951"/>
        </w:object>
      </w:r>
      <w:r w:rsidR="002D41B7">
        <w:rPr>
          <w:rFonts w:cs="Times New Roman"/>
          <w:szCs w:val="28"/>
        </w:rPr>
        <w:t>.</w:t>
      </w:r>
    </w:p>
    <w:p w14:paraId="2CD572EC" w14:textId="21342358" w:rsidR="00A61789" w:rsidRPr="002871EA" w:rsidRDefault="00A61789" w:rsidP="00A61789">
      <w:r>
        <w:t>Полный момент определяется как погонный момент</w:t>
      </w:r>
      <w:r w:rsidR="000B7262" w:rsidRPr="000B7262">
        <w:t xml:space="preserve"> </w:t>
      </w:r>
      <w:r w:rsidR="000B7262">
        <w:t>μ</w:t>
      </w:r>
      <w:r>
        <w:t>, умноженный на среднюю ширину сектора</w:t>
      </w:r>
      <w:r w:rsidR="000B7262" w:rsidRPr="000B7262">
        <w:t xml:space="preserve"> </w:t>
      </w:r>
      <w:r w:rsidR="000B7262">
        <w:rPr>
          <w:i/>
        </w:rPr>
        <w:t>L</w:t>
      </w:r>
      <w:r>
        <w:t xml:space="preserve">: </w:t>
      </w:r>
      <w:r w:rsidR="00466271" w:rsidRPr="00466271">
        <w:rPr>
          <w:position w:val="-10"/>
        </w:rPr>
        <w:object w:dxaOrig="859" w:dyaOrig="320" w14:anchorId="2E20D7F7">
          <v:shape id="_x0000_i1475" type="#_x0000_t75" style="width:42.75pt;height:15.75pt" o:ole="">
            <v:imagedata r:id="rId952" o:title=""/>
          </v:shape>
          <o:OLEObject Type="Embed" ProgID="Equation.DSMT4" ShapeID="_x0000_i1475" DrawAspect="Content" ObjectID="_1600548870" r:id="rId953"/>
        </w:object>
      </w:r>
      <w:r w:rsidR="000B7262">
        <w:t xml:space="preserve"> , где </w:t>
      </w:r>
      <w:r w:rsidR="00466271" w:rsidRPr="00466271">
        <w:rPr>
          <w:position w:val="-24"/>
        </w:rPr>
        <w:object w:dxaOrig="760" w:dyaOrig="620" w14:anchorId="32C70EF1">
          <v:shape id="_x0000_i1476" type="#_x0000_t75" style="width:38.25pt;height:30.75pt" o:ole="">
            <v:imagedata r:id="rId954" o:title=""/>
          </v:shape>
          <o:OLEObject Type="Embed" ProgID="Equation.DSMT4" ShapeID="_x0000_i1476" DrawAspect="Content" ObjectID="_1600548871" r:id="rId955"/>
        </w:object>
      </w:r>
      <w:r w:rsidR="000B7262">
        <w:t xml:space="preserve"> </w:t>
      </w:r>
      <w:r w:rsidR="000B7262" w:rsidRPr="002871EA">
        <w:t>.</w:t>
      </w:r>
    </w:p>
    <w:p w14:paraId="5C727AC8" w14:textId="16357B7F" w:rsidR="00AD1E2D" w:rsidRDefault="00132961" w:rsidP="00965AF6">
      <w:pPr>
        <w:rPr>
          <w:rFonts w:cs="Times New Roman"/>
          <w:szCs w:val="28"/>
        </w:rPr>
      </w:pPr>
      <w:r>
        <w:rPr>
          <w:rFonts w:cs="Times New Roman"/>
          <w:szCs w:val="28"/>
        </w:rPr>
        <w:t>В таблице</w:t>
      </w:r>
      <w:bookmarkStart w:id="133" w:name="_GoBack"/>
      <w:bookmarkEnd w:id="133"/>
      <w:r>
        <w:rPr>
          <w:rFonts w:cs="Times New Roman"/>
          <w:szCs w:val="28"/>
        </w:rPr>
        <w:t xml:space="preserve"> 5.</w:t>
      </w:r>
      <w:r w:rsidRPr="00132961">
        <w:rPr>
          <w:rFonts w:cs="Times New Roman"/>
          <w:szCs w:val="28"/>
        </w:rPr>
        <w:t>3</w:t>
      </w:r>
      <w:r w:rsidR="002D41B7">
        <w:rPr>
          <w:rFonts w:cs="Times New Roman"/>
          <w:szCs w:val="28"/>
        </w:rPr>
        <w:t xml:space="preserve"> показаны требуемые и измеренные радиусы кривизны сектора центральной части главного зеркала космического аппарата</w:t>
      </w:r>
      <w:r w:rsidR="00A03C5A">
        <w:rPr>
          <w:rFonts w:cs="Times New Roman"/>
          <w:szCs w:val="28"/>
        </w:rPr>
        <w:t xml:space="preserve"> и необходимые значения регулирующих усилий</w:t>
      </w:r>
      <w:r w:rsidR="002D41B7">
        <w:rPr>
          <w:rFonts w:cs="Times New Roman"/>
          <w:szCs w:val="28"/>
        </w:rPr>
        <w:t>.</w:t>
      </w:r>
    </w:p>
    <w:p w14:paraId="02F2843E" w14:textId="67D6706B" w:rsidR="002D41B7" w:rsidRDefault="00132961" w:rsidP="002D41B7">
      <w:pPr>
        <w:jc w:val="right"/>
        <w:rPr>
          <w:rFonts w:cs="Times New Roman"/>
          <w:szCs w:val="28"/>
        </w:rPr>
      </w:pPr>
      <w:r>
        <w:rPr>
          <w:rFonts w:cs="Times New Roman"/>
          <w:szCs w:val="28"/>
        </w:rPr>
        <w:t>Таблица 5.3</w:t>
      </w:r>
      <w:r w:rsidR="002D41B7">
        <w:rPr>
          <w:rFonts w:cs="Times New Roman"/>
          <w:szCs w:val="28"/>
        </w:rPr>
        <w:t>.</w:t>
      </w:r>
    </w:p>
    <w:p w14:paraId="466C1784" w14:textId="40A8CE7F" w:rsidR="002D41B7" w:rsidRDefault="002D41B7" w:rsidP="002D41B7">
      <w:pPr>
        <w:jc w:val="right"/>
        <w:rPr>
          <w:rFonts w:cs="Times New Roman"/>
          <w:szCs w:val="28"/>
        </w:rPr>
      </w:pPr>
      <w:r>
        <w:rPr>
          <w:rFonts w:cs="Times New Roman"/>
          <w:szCs w:val="28"/>
        </w:rPr>
        <w:t>Расчетные и измеренные значения радиусов кривизны сектора главного зеркала.</w:t>
      </w:r>
    </w:p>
    <w:tbl>
      <w:tblPr>
        <w:tblStyle w:val="af3"/>
        <w:tblW w:w="0" w:type="auto"/>
        <w:tblInd w:w="704" w:type="dxa"/>
        <w:tblLook w:val="04A0" w:firstRow="1" w:lastRow="0" w:firstColumn="1" w:lastColumn="0" w:noHBand="0" w:noVBand="1"/>
      </w:tblPr>
      <w:tblGrid>
        <w:gridCol w:w="1130"/>
        <w:gridCol w:w="1636"/>
        <w:gridCol w:w="777"/>
        <w:gridCol w:w="776"/>
        <w:gridCol w:w="718"/>
        <w:gridCol w:w="741"/>
        <w:gridCol w:w="1360"/>
        <w:gridCol w:w="1360"/>
      </w:tblGrid>
      <w:tr w:rsidR="00A61789" w14:paraId="0CC98F6E" w14:textId="0BFAE014" w:rsidTr="00674BB3">
        <w:tc>
          <w:tcPr>
            <w:tcW w:w="1130" w:type="dxa"/>
          </w:tcPr>
          <w:p w14:paraId="76649788" w14:textId="53CFA579" w:rsidR="00A61789" w:rsidRPr="00132961" w:rsidRDefault="00A61789" w:rsidP="002D41B7">
            <w:pPr>
              <w:ind w:firstLine="0"/>
              <w:jc w:val="center"/>
              <w:rPr>
                <w:lang w:val="ru-RU"/>
              </w:rPr>
            </w:pPr>
            <w:r w:rsidRPr="00132961">
              <w:rPr>
                <w:lang w:val="ru-RU"/>
              </w:rPr>
              <w:t>№ участка</w:t>
            </w:r>
          </w:p>
        </w:tc>
        <w:tc>
          <w:tcPr>
            <w:tcW w:w="1636" w:type="dxa"/>
          </w:tcPr>
          <w:p w14:paraId="6B4BF48A" w14:textId="485CC15B" w:rsidR="00A61789" w:rsidRPr="00CD18FD" w:rsidRDefault="00A61789" w:rsidP="002D41B7">
            <w:pPr>
              <w:ind w:firstLine="0"/>
              <w:jc w:val="center"/>
              <w:rPr>
                <w:lang w:val="ru-RU"/>
              </w:rPr>
            </w:pPr>
            <w:r w:rsidRPr="00CD18FD">
              <w:rPr>
                <w:lang w:val="ru-RU"/>
              </w:rPr>
              <w:t>Координата середины участка</w:t>
            </w:r>
            <w:r w:rsidR="000B7262" w:rsidRPr="00CD18FD">
              <w:rPr>
                <w:lang w:val="ru-RU"/>
              </w:rPr>
              <w:t xml:space="preserve"> </w:t>
            </w:r>
            <w:r w:rsidR="000B7262" w:rsidRPr="000B7262">
              <w:rPr>
                <w:i/>
              </w:rPr>
              <w:t>r</w:t>
            </w:r>
            <w:r w:rsidR="000B7262" w:rsidRPr="00CD18FD">
              <w:rPr>
                <w:lang w:val="ru-RU"/>
              </w:rPr>
              <w:t>, мм</w:t>
            </w:r>
          </w:p>
        </w:tc>
        <w:tc>
          <w:tcPr>
            <w:tcW w:w="777" w:type="dxa"/>
          </w:tcPr>
          <w:p w14:paraId="0C162802" w14:textId="7EA06B93" w:rsidR="00A61789" w:rsidRPr="002D41B7" w:rsidRDefault="00A61789" w:rsidP="002D41B7">
            <w:pPr>
              <w:ind w:firstLine="0"/>
              <w:jc w:val="center"/>
            </w:pPr>
            <w:proofErr w:type="spellStart"/>
            <w:r w:rsidRPr="006D5BBE">
              <w:rPr>
                <w:i/>
              </w:rPr>
              <w:t>r</w:t>
            </w:r>
            <w:r>
              <w:rPr>
                <w:vertAlign w:val="subscript"/>
              </w:rPr>
              <w:t>р</w:t>
            </w:r>
            <w:proofErr w:type="spellEnd"/>
            <w:r>
              <w:t xml:space="preserve">, </w:t>
            </w:r>
            <w:proofErr w:type="spellStart"/>
            <w:r>
              <w:t>мм</w:t>
            </w:r>
            <w:proofErr w:type="spellEnd"/>
          </w:p>
        </w:tc>
        <w:tc>
          <w:tcPr>
            <w:tcW w:w="776" w:type="dxa"/>
          </w:tcPr>
          <w:p w14:paraId="490981E8" w14:textId="428BC3F1" w:rsidR="00A61789" w:rsidRDefault="00A61789" w:rsidP="002D41B7">
            <w:pPr>
              <w:ind w:firstLine="0"/>
              <w:jc w:val="center"/>
            </w:pPr>
            <w:proofErr w:type="spellStart"/>
            <w:r w:rsidRPr="006D5BBE">
              <w:rPr>
                <w:i/>
              </w:rPr>
              <w:t>r</w:t>
            </w:r>
            <w:r>
              <w:rPr>
                <w:vertAlign w:val="subscript"/>
              </w:rPr>
              <w:t>и</w:t>
            </w:r>
            <w:proofErr w:type="spellEnd"/>
            <w:r>
              <w:t xml:space="preserve">, </w:t>
            </w:r>
            <w:proofErr w:type="spellStart"/>
            <w:r>
              <w:t>мм</w:t>
            </w:r>
            <w:proofErr w:type="spellEnd"/>
          </w:p>
        </w:tc>
        <w:tc>
          <w:tcPr>
            <w:tcW w:w="718" w:type="dxa"/>
          </w:tcPr>
          <w:p w14:paraId="4E2493C1" w14:textId="349C5BFC" w:rsidR="00A61789" w:rsidRPr="00A03C5A" w:rsidRDefault="00A61789" w:rsidP="002D41B7">
            <w:pPr>
              <w:ind w:firstLine="0"/>
              <w:jc w:val="center"/>
              <w:rPr>
                <w:i/>
              </w:rPr>
            </w:pPr>
            <w:r>
              <w:t>Δ</w:t>
            </w:r>
            <w:r w:rsidRPr="006D5BBE">
              <w:rPr>
                <w:i/>
              </w:rPr>
              <w:t>r</w:t>
            </w:r>
            <w:r w:rsidRPr="006D5BBE">
              <w:rPr>
                <w:vertAlign w:val="subscript"/>
              </w:rPr>
              <w:t>0</w:t>
            </w:r>
            <w:r>
              <w:rPr>
                <w:vertAlign w:val="subscript"/>
              </w:rPr>
              <w:softHyphen/>
            </w:r>
            <w:r>
              <w:t xml:space="preserve">, </w:t>
            </w:r>
            <w:proofErr w:type="spellStart"/>
            <w:r>
              <w:t>мм</w:t>
            </w:r>
            <w:proofErr w:type="spellEnd"/>
          </w:p>
        </w:tc>
        <w:tc>
          <w:tcPr>
            <w:tcW w:w="741" w:type="dxa"/>
          </w:tcPr>
          <w:p w14:paraId="38F46BCB" w14:textId="14FB0A8F" w:rsidR="00A61789" w:rsidRPr="00A03C5A" w:rsidRDefault="000B7262" w:rsidP="002D41B7">
            <w:pPr>
              <w:ind w:firstLine="0"/>
              <w:jc w:val="center"/>
            </w:pPr>
            <w:r>
              <w:t>μ</w:t>
            </w:r>
            <w:r w:rsidR="00A61789">
              <w:t>, Н</w:t>
            </w:r>
          </w:p>
        </w:tc>
        <w:tc>
          <w:tcPr>
            <w:tcW w:w="1360" w:type="dxa"/>
          </w:tcPr>
          <w:p w14:paraId="43847C01" w14:textId="1D831BEE" w:rsidR="00A61789" w:rsidRPr="000B7262" w:rsidRDefault="000B7262" w:rsidP="002D41B7">
            <w:pPr>
              <w:ind w:firstLine="0"/>
              <w:jc w:val="center"/>
              <w:rPr>
                <w:i/>
              </w:rPr>
            </w:pPr>
            <w:r>
              <w:rPr>
                <w:i/>
              </w:rPr>
              <w:t>L</w:t>
            </w:r>
            <w:r w:rsidRPr="000B7262">
              <w:t>,</w:t>
            </w:r>
            <w:r>
              <w:t xml:space="preserve"> </w:t>
            </w:r>
            <w:proofErr w:type="spellStart"/>
            <w:r>
              <w:t>мм</w:t>
            </w:r>
            <w:proofErr w:type="spellEnd"/>
          </w:p>
        </w:tc>
        <w:tc>
          <w:tcPr>
            <w:tcW w:w="1360" w:type="dxa"/>
          </w:tcPr>
          <w:p w14:paraId="32730B53" w14:textId="06C2AB3A" w:rsidR="00A61789" w:rsidRPr="000B7262" w:rsidRDefault="000B7262" w:rsidP="002D41B7">
            <w:pPr>
              <w:ind w:firstLine="0"/>
              <w:jc w:val="center"/>
              <w:rPr>
                <w:i/>
              </w:rPr>
            </w:pPr>
            <w:r w:rsidRPr="00A03C5A">
              <w:rPr>
                <w:i/>
              </w:rPr>
              <w:t>M</w:t>
            </w:r>
            <w:r>
              <w:t>, Н </w:t>
            </w:r>
            <w:proofErr w:type="spellStart"/>
            <w:r>
              <w:t>мм</w:t>
            </w:r>
            <w:proofErr w:type="spellEnd"/>
          </w:p>
        </w:tc>
      </w:tr>
      <w:tr w:rsidR="000B7262" w14:paraId="00FF4902" w14:textId="02864181" w:rsidTr="00674BB3">
        <w:tc>
          <w:tcPr>
            <w:tcW w:w="1130" w:type="dxa"/>
          </w:tcPr>
          <w:p w14:paraId="2B9022E3" w14:textId="202E5A55" w:rsidR="000B7262" w:rsidRPr="002D41B7" w:rsidRDefault="000B7262" w:rsidP="000B7262">
            <w:pPr>
              <w:ind w:firstLine="0"/>
              <w:jc w:val="center"/>
            </w:pPr>
            <w:r>
              <w:t>1</w:t>
            </w:r>
          </w:p>
        </w:tc>
        <w:tc>
          <w:tcPr>
            <w:tcW w:w="1636" w:type="dxa"/>
          </w:tcPr>
          <w:p w14:paraId="517DDB2E" w14:textId="5660C2B9" w:rsidR="000B7262" w:rsidRPr="002D41B7" w:rsidRDefault="000B7262" w:rsidP="000B7262">
            <w:pPr>
              <w:ind w:firstLine="0"/>
              <w:jc w:val="center"/>
            </w:pPr>
            <w:r>
              <w:t>217,5</w:t>
            </w:r>
          </w:p>
        </w:tc>
        <w:tc>
          <w:tcPr>
            <w:tcW w:w="777" w:type="dxa"/>
          </w:tcPr>
          <w:p w14:paraId="53973395" w14:textId="0A58A479" w:rsidR="000B7262" w:rsidRPr="002D41B7" w:rsidRDefault="000B7262" w:rsidP="000B7262">
            <w:pPr>
              <w:ind w:firstLine="0"/>
              <w:jc w:val="center"/>
            </w:pPr>
            <w:r>
              <w:t>4815</w:t>
            </w:r>
          </w:p>
        </w:tc>
        <w:tc>
          <w:tcPr>
            <w:tcW w:w="776" w:type="dxa"/>
          </w:tcPr>
          <w:p w14:paraId="6AA2C227" w14:textId="2055E894" w:rsidR="000B7262" w:rsidRPr="002D41B7" w:rsidRDefault="000B7262" w:rsidP="007A51E8">
            <w:pPr>
              <w:ind w:firstLine="0"/>
              <w:jc w:val="center"/>
            </w:pPr>
            <w:r>
              <w:t>4</w:t>
            </w:r>
            <w:r w:rsidR="007A51E8">
              <w:t>808</w:t>
            </w:r>
          </w:p>
        </w:tc>
        <w:tc>
          <w:tcPr>
            <w:tcW w:w="718" w:type="dxa"/>
          </w:tcPr>
          <w:p w14:paraId="386C7530" w14:textId="5A364F10" w:rsidR="000B7262" w:rsidRPr="00A03C5A" w:rsidRDefault="007A51E8" w:rsidP="000B7262">
            <w:pPr>
              <w:ind w:firstLine="0"/>
              <w:jc w:val="center"/>
            </w:pPr>
            <w:r>
              <w:t>7</w:t>
            </w:r>
          </w:p>
        </w:tc>
        <w:tc>
          <w:tcPr>
            <w:tcW w:w="741" w:type="dxa"/>
          </w:tcPr>
          <w:p w14:paraId="6359FEAF" w14:textId="297366F4" w:rsidR="000B7262" w:rsidRPr="00A03C5A" w:rsidRDefault="007A51E8" w:rsidP="000B7262">
            <w:pPr>
              <w:ind w:firstLine="0"/>
              <w:jc w:val="center"/>
            </w:pPr>
            <w:r>
              <w:t>66</w:t>
            </w:r>
          </w:p>
        </w:tc>
        <w:tc>
          <w:tcPr>
            <w:tcW w:w="1360" w:type="dxa"/>
          </w:tcPr>
          <w:p w14:paraId="318D4D84" w14:textId="6D727D1D" w:rsidR="000B7262" w:rsidRDefault="000B7262" w:rsidP="000B7262">
            <w:pPr>
              <w:ind w:firstLine="0"/>
              <w:jc w:val="center"/>
            </w:pPr>
            <w:r>
              <w:t>57</w:t>
            </w:r>
          </w:p>
        </w:tc>
        <w:tc>
          <w:tcPr>
            <w:tcW w:w="1360" w:type="dxa"/>
            <w:vAlign w:val="bottom"/>
          </w:tcPr>
          <w:p w14:paraId="738B96E0" w14:textId="49995B7A" w:rsidR="000B7262" w:rsidRPr="000B7262" w:rsidRDefault="00A97F41" w:rsidP="000B7262">
            <w:pPr>
              <w:ind w:firstLine="0"/>
              <w:jc w:val="center"/>
            </w:pPr>
            <w:r>
              <w:t>3762</w:t>
            </w:r>
          </w:p>
        </w:tc>
      </w:tr>
      <w:tr w:rsidR="000B7262" w14:paraId="53796A58" w14:textId="4D28053D" w:rsidTr="00674BB3">
        <w:tc>
          <w:tcPr>
            <w:tcW w:w="1130" w:type="dxa"/>
          </w:tcPr>
          <w:p w14:paraId="5CA08859" w14:textId="2AF72A13" w:rsidR="000B7262" w:rsidRPr="002D41B7" w:rsidRDefault="000B7262" w:rsidP="000B7262">
            <w:pPr>
              <w:ind w:firstLine="0"/>
              <w:jc w:val="center"/>
            </w:pPr>
            <w:r>
              <w:t>2</w:t>
            </w:r>
          </w:p>
        </w:tc>
        <w:tc>
          <w:tcPr>
            <w:tcW w:w="1636" w:type="dxa"/>
          </w:tcPr>
          <w:p w14:paraId="2E6324F8" w14:textId="3EDA3999" w:rsidR="000B7262" w:rsidRPr="002D41B7" w:rsidRDefault="000B7262" w:rsidP="000B7262">
            <w:pPr>
              <w:ind w:firstLine="0"/>
              <w:jc w:val="center"/>
            </w:pPr>
            <w:r>
              <w:t>352,5</w:t>
            </w:r>
          </w:p>
        </w:tc>
        <w:tc>
          <w:tcPr>
            <w:tcW w:w="777" w:type="dxa"/>
          </w:tcPr>
          <w:p w14:paraId="159BA823" w14:textId="5035AD7F" w:rsidR="000B7262" w:rsidRPr="002D41B7" w:rsidRDefault="000B7262" w:rsidP="000B7262">
            <w:pPr>
              <w:ind w:firstLine="0"/>
              <w:jc w:val="center"/>
            </w:pPr>
            <w:r>
              <w:t>4839</w:t>
            </w:r>
          </w:p>
        </w:tc>
        <w:tc>
          <w:tcPr>
            <w:tcW w:w="776" w:type="dxa"/>
          </w:tcPr>
          <w:p w14:paraId="0F8DF194" w14:textId="1E5AC54B" w:rsidR="000B7262" w:rsidRPr="002D41B7" w:rsidRDefault="000B7262" w:rsidP="007A51E8">
            <w:pPr>
              <w:ind w:firstLine="0"/>
              <w:jc w:val="center"/>
            </w:pPr>
            <w:r>
              <w:t>4</w:t>
            </w:r>
            <w:r w:rsidR="007A51E8">
              <w:t>833</w:t>
            </w:r>
          </w:p>
        </w:tc>
        <w:tc>
          <w:tcPr>
            <w:tcW w:w="718" w:type="dxa"/>
          </w:tcPr>
          <w:p w14:paraId="148D5CD9" w14:textId="55F128FC" w:rsidR="000B7262" w:rsidRPr="00A03C5A" w:rsidRDefault="00331B1C" w:rsidP="00331B1C">
            <w:pPr>
              <w:ind w:firstLine="0"/>
              <w:jc w:val="center"/>
            </w:pPr>
            <w:r>
              <w:t xml:space="preserve"> 6</w:t>
            </w:r>
          </w:p>
        </w:tc>
        <w:tc>
          <w:tcPr>
            <w:tcW w:w="741" w:type="dxa"/>
          </w:tcPr>
          <w:p w14:paraId="3B4332AD" w14:textId="06945274" w:rsidR="000B7262" w:rsidRPr="00A61789" w:rsidRDefault="007A51E8" w:rsidP="007A51E8">
            <w:pPr>
              <w:ind w:firstLine="0"/>
              <w:jc w:val="center"/>
            </w:pPr>
            <w:r>
              <w:t>58</w:t>
            </w:r>
          </w:p>
        </w:tc>
        <w:tc>
          <w:tcPr>
            <w:tcW w:w="1360" w:type="dxa"/>
          </w:tcPr>
          <w:p w14:paraId="773557C4" w14:textId="480AA080" w:rsidR="000B7262" w:rsidRDefault="000B7262" w:rsidP="000B7262">
            <w:pPr>
              <w:ind w:firstLine="0"/>
              <w:jc w:val="center"/>
            </w:pPr>
            <w:r>
              <w:t>92</w:t>
            </w:r>
          </w:p>
        </w:tc>
        <w:tc>
          <w:tcPr>
            <w:tcW w:w="1360" w:type="dxa"/>
            <w:vAlign w:val="bottom"/>
          </w:tcPr>
          <w:p w14:paraId="135DDB4A" w14:textId="6D6C9849" w:rsidR="000B7262" w:rsidRPr="000B7262" w:rsidRDefault="00A97F41" w:rsidP="000B7262">
            <w:pPr>
              <w:ind w:firstLine="0"/>
              <w:jc w:val="center"/>
            </w:pPr>
            <w:r>
              <w:t>5336</w:t>
            </w:r>
          </w:p>
        </w:tc>
      </w:tr>
      <w:tr w:rsidR="000B7262" w14:paraId="7FE961FF" w14:textId="12B26F77" w:rsidTr="00674BB3">
        <w:tc>
          <w:tcPr>
            <w:tcW w:w="1130" w:type="dxa"/>
          </w:tcPr>
          <w:p w14:paraId="73F198EB" w14:textId="7FA97C8B" w:rsidR="000B7262" w:rsidRPr="002D41B7" w:rsidRDefault="000B7262" w:rsidP="000B7262">
            <w:pPr>
              <w:ind w:firstLine="0"/>
              <w:jc w:val="center"/>
            </w:pPr>
            <w:r>
              <w:t>3</w:t>
            </w:r>
          </w:p>
        </w:tc>
        <w:tc>
          <w:tcPr>
            <w:tcW w:w="1636" w:type="dxa"/>
          </w:tcPr>
          <w:p w14:paraId="603C3463" w14:textId="7B682782" w:rsidR="000B7262" w:rsidRPr="002D41B7" w:rsidRDefault="000B7262" w:rsidP="000B7262">
            <w:pPr>
              <w:ind w:firstLine="0"/>
              <w:jc w:val="center"/>
            </w:pPr>
            <w:r>
              <w:t>487,5</w:t>
            </w:r>
          </w:p>
        </w:tc>
        <w:tc>
          <w:tcPr>
            <w:tcW w:w="777" w:type="dxa"/>
          </w:tcPr>
          <w:p w14:paraId="16845F3E" w14:textId="6836F8AC" w:rsidR="000B7262" w:rsidRPr="002D41B7" w:rsidRDefault="000B7262" w:rsidP="000B7262">
            <w:pPr>
              <w:ind w:firstLine="0"/>
              <w:jc w:val="center"/>
            </w:pPr>
            <w:r>
              <w:t>4874</w:t>
            </w:r>
          </w:p>
        </w:tc>
        <w:tc>
          <w:tcPr>
            <w:tcW w:w="776" w:type="dxa"/>
          </w:tcPr>
          <w:p w14:paraId="6F468857" w14:textId="13ADF466" w:rsidR="000B7262" w:rsidRPr="002D41B7" w:rsidRDefault="000B7262" w:rsidP="007A51E8">
            <w:pPr>
              <w:ind w:firstLine="0"/>
              <w:jc w:val="center"/>
            </w:pPr>
            <w:r>
              <w:t>4</w:t>
            </w:r>
            <w:r w:rsidR="007A51E8">
              <w:t>868</w:t>
            </w:r>
          </w:p>
        </w:tc>
        <w:tc>
          <w:tcPr>
            <w:tcW w:w="718" w:type="dxa"/>
          </w:tcPr>
          <w:p w14:paraId="5748DF24" w14:textId="6F2D248B" w:rsidR="000B7262" w:rsidRPr="00A03C5A" w:rsidRDefault="00331B1C" w:rsidP="000B7262">
            <w:pPr>
              <w:ind w:firstLine="0"/>
              <w:jc w:val="center"/>
            </w:pPr>
            <w:r>
              <w:t>6</w:t>
            </w:r>
          </w:p>
        </w:tc>
        <w:tc>
          <w:tcPr>
            <w:tcW w:w="741" w:type="dxa"/>
          </w:tcPr>
          <w:p w14:paraId="2D024DF4" w14:textId="6CE6BE60" w:rsidR="000B7262" w:rsidRPr="00A61789" w:rsidRDefault="007A51E8" w:rsidP="007A51E8">
            <w:pPr>
              <w:ind w:firstLine="0"/>
              <w:jc w:val="center"/>
            </w:pPr>
            <w:r>
              <w:t>51</w:t>
            </w:r>
          </w:p>
        </w:tc>
        <w:tc>
          <w:tcPr>
            <w:tcW w:w="1360" w:type="dxa"/>
          </w:tcPr>
          <w:p w14:paraId="23DD1A61" w14:textId="3119C291" w:rsidR="000B7262" w:rsidRDefault="000B7262" w:rsidP="000B7262">
            <w:pPr>
              <w:ind w:firstLine="0"/>
              <w:jc w:val="center"/>
            </w:pPr>
            <w:r>
              <w:t>128</w:t>
            </w:r>
          </w:p>
        </w:tc>
        <w:tc>
          <w:tcPr>
            <w:tcW w:w="1360" w:type="dxa"/>
            <w:vAlign w:val="bottom"/>
          </w:tcPr>
          <w:p w14:paraId="626AE9F1" w14:textId="52810FE5" w:rsidR="000B7262" w:rsidRPr="000B7262" w:rsidRDefault="00A97F41" w:rsidP="000B7262">
            <w:pPr>
              <w:ind w:firstLine="0"/>
              <w:jc w:val="center"/>
            </w:pPr>
            <w:r>
              <w:t>6528</w:t>
            </w:r>
          </w:p>
        </w:tc>
      </w:tr>
      <w:tr w:rsidR="000B7262" w14:paraId="7BC968B9" w14:textId="3A9DA7DB" w:rsidTr="00674BB3">
        <w:tc>
          <w:tcPr>
            <w:tcW w:w="1130" w:type="dxa"/>
          </w:tcPr>
          <w:p w14:paraId="37615F29" w14:textId="2E18317D" w:rsidR="000B7262" w:rsidRPr="002D41B7" w:rsidRDefault="000B7262" w:rsidP="000B7262">
            <w:pPr>
              <w:ind w:firstLine="0"/>
              <w:jc w:val="center"/>
            </w:pPr>
            <w:r>
              <w:t>4</w:t>
            </w:r>
          </w:p>
        </w:tc>
        <w:tc>
          <w:tcPr>
            <w:tcW w:w="1636" w:type="dxa"/>
          </w:tcPr>
          <w:p w14:paraId="5DDFF761" w14:textId="17C20797" w:rsidR="000B7262" w:rsidRPr="002D41B7" w:rsidRDefault="000B7262" w:rsidP="000B7262">
            <w:pPr>
              <w:ind w:firstLine="0"/>
              <w:jc w:val="center"/>
            </w:pPr>
            <w:r>
              <w:t>622,5</w:t>
            </w:r>
          </w:p>
        </w:tc>
        <w:tc>
          <w:tcPr>
            <w:tcW w:w="777" w:type="dxa"/>
          </w:tcPr>
          <w:p w14:paraId="2D8C748C" w14:textId="3EE274B5" w:rsidR="000B7262" w:rsidRPr="002D41B7" w:rsidRDefault="000B7262" w:rsidP="000B7262">
            <w:pPr>
              <w:ind w:firstLine="0"/>
              <w:jc w:val="center"/>
            </w:pPr>
            <w:r>
              <w:t>4922</w:t>
            </w:r>
          </w:p>
        </w:tc>
        <w:tc>
          <w:tcPr>
            <w:tcW w:w="776" w:type="dxa"/>
          </w:tcPr>
          <w:p w14:paraId="005FF1BC" w14:textId="2B8F18E6" w:rsidR="000B7262" w:rsidRPr="002D41B7" w:rsidRDefault="000B7262" w:rsidP="007A51E8">
            <w:pPr>
              <w:ind w:firstLine="0"/>
              <w:jc w:val="center"/>
            </w:pPr>
            <w:r>
              <w:t>4</w:t>
            </w:r>
            <w:r w:rsidR="007A51E8">
              <w:t>917</w:t>
            </w:r>
          </w:p>
        </w:tc>
        <w:tc>
          <w:tcPr>
            <w:tcW w:w="718" w:type="dxa"/>
          </w:tcPr>
          <w:p w14:paraId="5FF4F6F7" w14:textId="4222178D" w:rsidR="000B7262" w:rsidRPr="00A03C5A" w:rsidRDefault="007A51E8" w:rsidP="000B7262">
            <w:pPr>
              <w:ind w:firstLine="0"/>
              <w:jc w:val="center"/>
            </w:pPr>
            <w:r>
              <w:t>5</w:t>
            </w:r>
          </w:p>
        </w:tc>
        <w:tc>
          <w:tcPr>
            <w:tcW w:w="741" w:type="dxa"/>
          </w:tcPr>
          <w:p w14:paraId="4C820DDC" w14:textId="74DAF38C" w:rsidR="000B7262" w:rsidRPr="00A61789" w:rsidRDefault="007A51E8" w:rsidP="00331B1C">
            <w:pPr>
              <w:ind w:firstLine="0"/>
              <w:jc w:val="center"/>
            </w:pPr>
            <w:r>
              <w:t>4</w:t>
            </w:r>
            <w:r w:rsidR="00331B1C">
              <w:t>6</w:t>
            </w:r>
          </w:p>
        </w:tc>
        <w:tc>
          <w:tcPr>
            <w:tcW w:w="1360" w:type="dxa"/>
          </w:tcPr>
          <w:p w14:paraId="4C5E3605" w14:textId="60510ED7" w:rsidR="000B7262" w:rsidRDefault="000B7262" w:rsidP="000B7262">
            <w:pPr>
              <w:ind w:firstLine="0"/>
              <w:jc w:val="center"/>
            </w:pPr>
            <w:r>
              <w:t>163</w:t>
            </w:r>
          </w:p>
        </w:tc>
        <w:tc>
          <w:tcPr>
            <w:tcW w:w="1360" w:type="dxa"/>
            <w:vAlign w:val="bottom"/>
          </w:tcPr>
          <w:p w14:paraId="4D3D4636" w14:textId="080F1535" w:rsidR="000B7262" w:rsidRPr="000B7262" w:rsidRDefault="00A97F41" w:rsidP="000B7262">
            <w:pPr>
              <w:ind w:firstLine="0"/>
              <w:jc w:val="center"/>
            </w:pPr>
            <w:r>
              <w:t>7498</w:t>
            </w:r>
          </w:p>
        </w:tc>
      </w:tr>
      <w:tr w:rsidR="000B7262" w14:paraId="152EA360" w14:textId="42BB74A9" w:rsidTr="00674BB3">
        <w:tc>
          <w:tcPr>
            <w:tcW w:w="1130" w:type="dxa"/>
          </w:tcPr>
          <w:p w14:paraId="78C38095" w14:textId="2614730F" w:rsidR="000B7262" w:rsidRPr="002D41B7" w:rsidRDefault="000B7262" w:rsidP="000B7262">
            <w:pPr>
              <w:ind w:firstLine="0"/>
              <w:jc w:val="center"/>
            </w:pPr>
            <w:r>
              <w:t>5</w:t>
            </w:r>
          </w:p>
        </w:tc>
        <w:tc>
          <w:tcPr>
            <w:tcW w:w="1636" w:type="dxa"/>
          </w:tcPr>
          <w:p w14:paraId="5B396A4A" w14:textId="2FE060A7" w:rsidR="000B7262" w:rsidRPr="002D41B7" w:rsidRDefault="000B7262" w:rsidP="000B7262">
            <w:pPr>
              <w:ind w:firstLine="0"/>
              <w:jc w:val="center"/>
            </w:pPr>
            <w:r>
              <w:t>757,5</w:t>
            </w:r>
          </w:p>
        </w:tc>
        <w:tc>
          <w:tcPr>
            <w:tcW w:w="777" w:type="dxa"/>
          </w:tcPr>
          <w:p w14:paraId="7F28DA9F" w14:textId="20EA6A9F" w:rsidR="000B7262" w:rsidRPr="002D41B7" w:rsidRDefault="000B7262" w:rsidP="000B7262">
            <w:pPr>
              <w:ind w:firstLine="0"/>
              <w:jc w:val="center"/>
            </w:pPr>
            <w:r>
              <w:t>4980</w:t>
            </w:r>
          </w:p>
        </w:tc>
        <w:tc>
          <w:tcPr>
            <w:tcW w:w="776" w:type="dxa"/>
          </w:tcPr>
          <w:p w14:paraId="5D5807C3" w14:textId="6E018636" w:rsidR="000B7262" w:rsidRPr="002D41B7" w:rsidRDefault="000B7262" w:rsidP="007A51E8">
            <w:pPr>
              <w:ind w:firstLine="0"/>
              <w:jc w:val="center"/>
            </w:pPr>
            <w:r>
              <w:t>4</w:t>
            </w:r>
            <w:r w:rsidR="007A51E8">
              <w:t>975</w:t>
            </w:r>
          </w:p>
        </w:tc>
        <w:tc>
          <w:tcPr>
            <w:tcW w:w="718" w:type="dxa"/>
          </w:tcPr>
          <w:p w14:paraId="231A2700" w14:textId="7AA7218F" w:rsidR="000B7262" w:rsidRPr="00A03C5A" w:rsidRDefault="007A51E8" w:rsidP="000B7262">
            <w:pPr>
              <w:ind w:firstLine="0"/>
              <w:jc w:val="center"/>
            </w:pPr>
            <w:r>
              <w:t>5</w:t>
            </w:r>
          </w:p>
        </w:tc>
        <w:tc>
          <w:tcPr>
            <w:tcW w:w="741" w:type="dxa"/>
          </w:tcPr>
          <w:p w14:paraId="0EB2C1B9" w14:textId="72EC765F" w:rsidR="000B7262" w:rsidRPr="00A61789" w:rsidRDefault="007A51E8" w:rsidP="00331B1C">
            <w:pPr>
              <w:ind w:firstLine="0"/>
              <w:jc w:val="center"/>
            </w:pPr>
            <w:r>
              <w:t>4</w:t>
            </w:r>
            <w:r w:rsidR="00331B1C">
              <w:t>2</w:t>
            </w:r>
          </w:p>
        </w:tc>
        <w:tc>
          <w:tcPr>
            <w:tcW w:w="1360" w:type="dxa"/>
          </w:tcPr>
          <w:p w14:paraId="41697C4A" w14:textId="0594912D" w:rsidR="000B7262" w:rsidRDefault="000B7262" w:rsidP="000B7262">
            <w:pPr>
              <w:ind w:firstLine="0"/>
              <w:jc w:val="center"/>
            </w:pPr>
            <w:r>
              <w:t>198</w:t>
            </w:r>
          </w:p>
        </w:tc>
        <w:tc>
          <w:tcPr>
            <w:tcW w:w="1360" w:type="dxa"/>
            <w:vAlign w:val="bottom"/>
          </w:tcPr>
          <w:p w14:paraId="2C775894" w14:textId="2A238B11" w:rsidR="000B7262" w:rsidRPr="000B7262" w:rsidRDefault="00A97F41" w:rsidP="000B7262">
            <w:pPr>
              <w:ind w:firstLine="0"/>
              <w:jc w:val="center"/>
            </w:pPr>
            <w:r>
              <w:t>8316</w:t>
            </w:r>
          </w:p>
        </w:tc>
      </w:tr>
      <w:tr w:rsidR="000B7262" w14:paraId="0153FBCD" w14:textId="798DEFCB" w:rsidTr="00674BB3">
        <w:tc>
          <w:tcPr>
            <w:tcW w:w="1130" w:type="dxa"/>
          </w:tcPr>
          <w:p w14:paraId="393E640E" w14:textId="7EECC385" w:rsidR="000B7262" w:rsidRPr="002D41B7" w:rsidRDefault="000B7262" w:rsidP="000B7262">
            <w:pPr>
              <w:ind w:firstLine="0"/>
              <w:jc w:val="center"/>
            </w:pPr>
            <w:r>
              <w:t>6</w:t>
            </w:r>
          </w:p>
        </w:tc>
        <w:tc>
          <w:tcPr>
            <w:tcW w:w="1636" w:type="dxa"/>
          </w:tcPr>
          <w:p w14:paraId="1BBF5EA3" w14:textId="36FF6E75" w:rsidR="000B7262" w:rsidRPr="002D41B7" w:rsidRDefault="000B7262" w:rsidP="000B7262">
            <w:pPr>
              <w:ind w:firstLine="0"/>
              <w:jc w:val="center"/>
            </w:pPr>
            <w:r>
              <w:t>892,5</w:t>
            </w:r>
          </w:p>
        </w:tc>
        <w:tc>
          <w:tcPr>
            <w:tcW w:w="777" w:type="dxa"/>
          </w:tcPr>
          <w:p w14:paraId="2991402F" w14:textId="707FE4F6" w:rsidR="000B7262" w:rsidRPr="002D41B7" w:rsidRDefault="000B7262" w:rsidP="000B7262">
            <w:pPr>
              <w:ind w:firstLine="0"/>
              <w:jc w:val="center"/>
            </w:pPr>
            <w:r>
              <w:t>5051</w:t>
            </w:r>
          </w:p>
        </w:tc>
        <w:tc>
          <w:tcPr>
            <w:tcW w:w="776" w:type="dxa"/>
          </w:tcPr>
          <w:p w14:paraId="44580F69" w14:textId="65AF716E" w:rsidR="000B7262" w:rsidRPr="002D41B7" w:rsidRDefault="007A51E8" w:rsidP="000B7262">
            <w:pPr>
              <w:ind w:firstLine="0"/>
              <w:jc w:val="center"/>
            </w:pPr>
            <w:r>
              <w:t>5046</w:t>
            </w:r>
          </w:p>
        </w:tc>
        <w:tc>
          <w:tcPr>
            <w:tcW w:w="718" w:type="dxa"/>
          </w:tcPr>
          <w:p w14:paraId="49E3B182" w14:textId="46C70444" w:rsidR="000B7262" w:rsidRPr="00A03C5A" w:rsidRDefault="00331B1C" w:rsidP="000B7262">
            <w:pPr>
              <w:ind w:firstLine="0"/>
              <w:jc w:val="center"/>
            </w:pPr>
            <w:r>
              <w:t>5</w:t>
            </w:r>
          </w:p>
        </w:tc>
        <w:tc>
          <w:tcPr>
            <w:tcW w:w="741" w:type="dxa"/>
          </w:tcPr>
          <w:p w14:paraId="7E2FE827" w14:textId="3278A736" w:rsidR="000B7262" w:rsidRPr="00A61789" w:rsidRDefault="00331B1C" w:rsidP="00331B1C">
            <w:pPr>
              <w:ind w:firstLine="0"/>
              <w:jc w:val="center"/>
            </w:pPr>
            <w:r>
              <w:t>37</w:t>
            </w:r>
          </w:p>
        </w:tc>
        <w:tc>
          <w:tcPr>
            <w:tcW w:w="1360" w:type="dxa"/>
          </w:tcPr>
          <w:p w14:paraId="41A24DD4" w14:textId="610E6215" w:rsidR="000B7262" w:rsidRDefault="000B7262" w:rsidP="000B7262">
            <w:pPr>
              <w:ind w:firstLine="0"/>
              <w:jc w:val="center"/>
            </w:pPr>
            <w:r>
              <w:t>234</w:t>
            </w:r>
          </w:p>
        </w:tc>
        <w:tc>
          <w:tcPr>
            <w:tcW w:w="1360" w:type="dxa"/>
            <w:vAlign w:val="bottom"/>
          </w:tcPr>
          <w:p w14:paraId="55352A44" w14:textId="101E8178" w:rsidR="000B7262" w:rsidRPr="000B7262" w:rsidRDefault="00A97F41" w:rsidP="00A97F41">
            <w:pPr>
              <w:ind w:firstLine="0"/>
              <w:jc w:val="center"/>
            </w:pPr>
            <w:r>
              <w:t>8858</w:t>
            </w:r>
          </w:p>
        </w:tc>
      </w:tr>
      <w:tr w:rsidR="000B7262" w14:paraId="3632339A" w14:textId="73A365B7" w:rsidTr="00674BB3">
        <w:tc>
          <w:tcPr>
            <w:tcW w:w="1130" w:type="dxa"/>
          </w:tcPr>
          <w:p w14:paraId="0DEF93FC" w14:textId="4CD5CC94" w:rsidR="000B7262" w:rsidRPr="002D41B7" w:rsidRDefault="000B7262" w:rsidP="000B7262">
            <w:pPr>
              <w:ind w:firstLine="0"/>
              <w:jc w:val="center"/>
            </w:pPr>
            <w:r>
              <w:t>7</w:t>
            </w:r>
          </w:p>
        </w:tc>
        <w:tc>
          <w:tcPr>
            <w:tcW w:w="1636" w:type="dxa"/>
          </w:tcPr>
          <w:p w14:paraId="30FBE417" w14:textId="3C6ACEB4" w:rsidR="000B7262" w:rsidRPr="002D41B7" w:rsidRDefault="000B7262" w:rsidP="000B7262">
            <w:pPr>
              <w:ind w:firstLine="0"/>
              <w:jc w:val="center"/>
            </w:pPr>
            <w:r>
              <w:t>1027,5</w:t>
            </w:r>
          </w:p>
        </w:tc>
        <w:tc>
          <w:tcPr>
            <w:tcW w:w="777" w:type="dxa"/>
          </w:tcPr>
          <w:p w14:paraId="3B0CD9FA" w14:textId="71F191BC" w:rsidR="000B7262" w:rsidRPr="002D41B7" w:rsidRDefault="000B7262" w:rsidP="000B7262">
            <w:pPr>
              <w:ind w:firstLine="0"/>
              <w:jc w:val="center"/>
            </w:pPr>
            <w:r>
              <w:t>5133</w:t>
            </w:r>
          </w:p>
        </w:tc>
        <w:tc>
          <w:tcPr>
            <w:tcW w:w="776" w:type="dxa"/>
          </w:tcPr>
          <w:p w14:paraId="77133055" w14:textId="4D34CF2F" w:rsidR="000B7262" w:rsidRPr="002D41B7" w:rsidRDefault="007A51E8" w:rsidP="000B7262">
            <w:pPr>
              <w:ind w:firstLine="0"/>
              <w:jc w:val="center"/>
            </w:pPr>
            <w:r>
              <w:t>5129</w:t>
            </w:r>
          </w:p>
        </w:tc>
        <w:tc>
          <w:tcPr>
            <w:tcW w:w="718" w:type="dxa"/>
          </w:tcPr>
          <w:p w14:paraId="6E9FFAB1" w14:textId="4FC29008" w:rsidR="000B7262" w:rsidRPr="00A03C5A" w:rsidRDefault="00331B1C" w:rsidP="000B7262">
            <w:pPr>
              <w:ind w:firstLine="0"/>
              <w:jc w:val="center"/>
            </w:pPr>
            <w:r>
              <w:t>4</w:t>
            </w:r>
          </w:p>
        </w:tc>
        <w:tc>
          <w:tcPr>
            <w:tcW w:w="741" w:type="dxa"/>
          </w:tcPr>
          <w:p w14:paraId="451CC2F3" w14:textId="3D28786A" w:rsidR="000B7262" w:rsidRPr="00A61789" w:rsidRDefault="007A51E8" w:rsidP="00331B1C">
            <w:pPr>
              <w:ind w:firstLine="0"/>
              <w:jc w:val="center"/>
            </w:pPr>
            <w:r>
              <w:t>3</w:t>
            </w:r>
            <w:r w:rsidR="00331B1C">
              <w:t>5</w:t>
            </w:r>
          </w:p>
        </w:tc>
        <w:tc>
          <w:tcPr>
            <w:tcW w:w="1360" w:type="dxa"/>
          </w:tcPr>
          <w:p w14:paraId="6510A168" w14:textId="3D3EF4A1" w:rsidR="000B7262" w:rsidRDefault="000B7262" w:rsidP="000B7262">
            <w:pPr>
              <w:ind w:firstLine="0"/>
              <w:jc w:val="center"/>
            </w:pPr>
            <w:r>
              <w:t>269</w:t>
            </w:r>
          </w:p>
        </w:tc>
        <w:tc>
          <w:tcPr>
            <w:tcW w:w="1360" w:type="dxa"/>
            <w:vAlign w:val="bottom"/>
          </w:tcPr>
          <w:p w14:paraId="5E8216B7" w14:textId="15A259DF" w:rsidR="000B7262" w:rsidRPr="000B7262" w:rsidRDefault="00A97F41" w:rsidP="000B7262">
            <w:pPr>
              <w:ind w:firstLine="0"/>
              <w:jc w:val="center"/>
            </w:pPr>
            <w:r>
              <w:t>9415</w:t>
            </w:r>
          </w:p>
        </w:tc>
      </w:tr>
      <w:tr w:rsidR="000B7262" w14:paraId="49280F01" w14:textId="3FAE406C" w:rsidTr="00674BB3">
        <w:tc>
          <w:tcPr>
            <w:tcW w:w="1130" w:type="dxa"/>
          </w:tcPr>
          <w:p w14:paraId="15A69431" w14:textId="10065015" w:rsidR="000B7262" w:rsidRPr="002D41B7" w:rsidRDefault="000B7262" w:rsidP="000B7262">
            <w:pPr>
              <w:ind w:firstLine="0"/>
              <w:jc w:val="center"/>
            </w:pPr>
            <w:r>
              <w:t>8</w:t>
            </w:r>
          </w:p>
        </w:tc>
        <w:tc>
          <w:tcPr>
            <w:tcW w:w="1636" w:type="dxa"/>
          </w:tcPr>
          <w:p w14:paraId="637BFA2E" w14:textId="2B39756C" w:rsidR="000B7262" w:rsidRPr="002D41B7" w:rsidRDefault="000B7262" w:rsidP="000B7262">
            <w:pPr>
              <w:ind w:firstLine="0"/>
              <w:jc w:val="center"/>
            </w:pPr>
            <w:r>
              <w:t>1162,5</w:t>
            </w:r>
          </w:p>
        </w:tc>
        <w:tc>
          <w:tcPr>
            <w:tcW w:w="777" w:type="dxa"/>
          </w:tcPr>
          <w:p w14:paraId="328FDF76" w14:textId="6733B9D6" w:rsidR="000B7262" w:rsidRPr="002D41B7" w:rsidRDefault="000B7262" w:rsidP="000B7262">
            <w:pPr>
              <w:ind w:firstLine="0"/>
              <w:jc w:val="center"/>
            </w:pPr>
            <w:r>
              <w:t>5228</w:t>
            </w:r>
          </w:p>
        </w:tc>
        <w:tc>
          <w:tcPr>
            <w:tcW w:w="776" w:type="dxa"/>
          </w:tcPr>
          <w:p w14:paraId="547C8C88" w14:textId="23D81A5E" w:rsidR="000B7262" w:rsidRPr="002D41B7" w:rsidRDefault="007A51E8" w:rsidP="000B7262">
            <w:pPr>
              <w:ind w:firstLine="0"/>
              <w:jc w:val="center"/>
            </w:pPr>
            <w:r>
              <w:t>5224</w:t>
            </w:r>
          </w:p>
        </w:tc>
        <w:tc>
          <w:tcPr>
            <w:tcW w:w="718" w:type="dxa"/>
          </w:tcPr>
          <w:p w14:paraId="4FD2C98C" w14:textId="6B02074E" w:rsidR="000B7262" w:rsidRPr="00A03C5A" w:rsidRDefault="00331B1C" w:rsidP="000B7262">
            <w:pPr>
              <w:ind w:firstLine="0"/>
              <w:jc w:val="center"/>
            </w:pPr>
            <w:r>
              <w:t>4</w:t>
            </w:r>
          </w:p>
        </w:tc>
        <w:tc>
          <w:tcPr>
            <w:tcW w:w="741" w:type="dxa"/>
          </w:tcPr>
          <w:p w14:paraId="0AEB5EE8" w14:textId="66ABBA4C" w:rsidR="000B7262" w:rsidRPr="00A61789" w:rsidRDefault="007A51E8" w:rsidP="00331B1C">
            <w:pPr>
              <w:ind w:firstLine="0"/>
              <w:jc w:val="center"/>
            </w:pPr>
            <w:r>
              <w:t>3</w:t>
            </w:r>
            <w:r w:rsidR="00331B1C">
              <w:t>3</w:t>
            </w:r>
          </w:p>
        </w:tc>
        <w:tc>
          <w:tcPr>
            <w:tcW w:w="1360" w:type="dxa"/>
          </w:tcPr>
          <w:p w14:paraId="6E0F13B9" w14:textId="5FD3C35B" w:rsidR="000B7262" w:rsidRDefault="000B7262" w:rsidP="000B7262">
            <w:pPr>
              <w:ind w:firstLine="0"/>
              <w:jc w:val="center"/>
            </w:pPr>
            <w:r>
              <w:t>304</w:t>
            </w:r>
          </w:p>
        </w:tc>
        <w:tc>
          <w:tcPr>
            <w:tcW w:w="1360" w:type="dxa"/>
            <w:vAlign w:val="bottom"/>
          </w:tcPr>
          <w:p w14:paraId="1AEA5630" w14:textId="1F15FE98" w:rsidR="000B7262" w:rsidRPr="000B7262" w:rsidRDefault="00A97F41" w:rsidP="000B7262">
            <w:pPr>
              <w:ind w:firstLine="0"/>
              <w:jc w:val="center"/>
            </w:pPr>
            <w:r>
              <w:t>10032</w:t>
            </w:r>
          </w:p>
        </w:tc>
      </w:tr>
      <w:tr w:rsidR="000B7262" w14:paraId="0BBF0D40" w14:textId="2AF938F2" w:rsidTr="00674BB3">
        <w:tc>
          <w:tcPr>
            <w:tcW w:w="1130" w:type="dxa"/>
          </w:tcPr>
          <w:p w14:paraId="40E0E8E4" w14:textId="0A6BDAC8" w:rsidR="000B7262" w:rsidRPr="002D41B7" w:rsidRDefault="000B7262" w:rsidP="000B7262">
            <w:pPr>
              <w:ind w:firstLine="0"/>
              <w:jc w:val="center"/>
            </w:pPr>
            <w:r>
              <w:t>9</w:t>
            </w:r>
          </w:p>
        </w:tc>
        <w:tc>
          <w:tcPr>
            <w:tcW w:w="1636" w:type="dxa"/>
          </w:tcPr>
          <w:p w14:paraId="0CC3DC5C" w14:textId="3A72F7ED" w:rsidR="000B7262" w:rsidRPr="002D41B7" w:rsidRDefault="000B7262" w:rsidP="000B7262">
            <w:pPr>
              <w:ind w:firstLine="0"/>
              <w:jc w:val="center"/>
            </w:pPr>
            <w:r>
              <w:t>1297,5</w:t>
            </w:r>
          </w:p>
        </w:tc>
        <w:tc>
          <w:tcPr>
            <w:tcW w:w="777" w:type="dxa"/>
          </w:tcPr>
          <w:p w14:paraId="0F535164" w14:textId="7E5906D2" w:rsidR="000B7262" w:rsidRPr="002D41B7" w:rsidRDefault="000B7262" w:rsidP="000B7262">
            <w:pPr>
              <w:ind w:firstLine="0"/>
              <w:jc w:val="center"/>
            </w:pPr>
            <w:r>
              <w:t>5335</w:t>
            </w:r>
          </w:p>
        </w:tc>
        <w:tc>
          <w:tcPr>
            <w:tcW w:w="776" w:type="dxa"/>
          </w:tcPr>
          <w:p w14:paraId="0A6625A6" w14:textId="50B312BE" w:rsidR="000B7262" w:rsidRPr="002D41B7" w:rsidRDefault="007A51E8" w:rsidP="000B7262">
            <w:pPr>
              <w:ind w:firstLine="0"/>
              <w:jc w:val="center"/>
            </w:pPr>
            <w:r>
              <w:t>5331</w:t>
            </w:r>
          </w:p>
        </w:tc>
        <w:tc>
          <w:tcPr>
            <w:tcW w:w="718" w:type="dxa"/>
          </w:tcPr>
          <w:p w14:paraId="3CDA24B1" w14:textId="7DF66712" w:rsidR="000B7262" w:rsidRPr="00A03C5A" w:rsidRDefault="00331B1C" w:rsidP="000B7262">
            <w:pPr>
              <w:ind w:firstLine="0"/>
              <w:jc w:val="center"/>
            </w:pPr>
            <w:r>
              <w:t>4</w:t>
            </w:r>
          </w:p>
        </w:tc>
        <w:tc>
          <w:tcPr>
            <w:tcW w:w="741" w:type="dxa"/>
          </w:tcPr>
          <w:p w14:paraId="022D972B" w14:textId="409DA1BF" w:rsidR="000B7262" w:rsidRPr="00A61789" w:rsidRDefault="007A51E8" w:rsidP="000B7262">
            <w:pPr>
              <w:ind w:firstLine="0"/>
              <w:jc w:val="center"/>
            </w:pPr>
            <w:r>
              <w:t>31</w:t>
            </w:r>
          </w:p>
        </w:tc>
        <w:tc>
          <w:tcPr>
            <w:tcW w:w="1360" w:type="dxa"/>
          </w:tcPr>
          <w:p w14:paraId="39F04846" w14:textId="0F0EE700" w:rsidR="000B7262" w:rsidRDefault="000B7262" w:rsidP="000B7262">
            <w:pPr>
              <w:ind w:firstLine="0"/>
              <w:jc w:val="center"/>
            </w:pPr>
            <w:r>
              <w:t>340</w:t>
            </w:r>
          </w:p>
        </w:tc>
        <w:tc>
          <w:tcPr>
            <w:tcW w:w="1360" w:type="dxa"/>
            <w:vAlign w:val="bottom"/>
          </w:tcPr>
          <w:p w14:paraId="360A56A9" w14:textId="1635103A" w:rsidR="000B7262" w:rsidRPr="000B7262" w:rsidRDefault="00A97F41" w:rsidP="000B7262">
            <w:pPr>
              <w:ind w:firstLine="0"/>
              <w:jc w:val="center"/>
            </w:pPr>
            <w:r>
              <w:t>10540</w:t>
            </w:r>
          </w:p>
        </w:tc>
      </w:tr>
      <w:tr w:rsidR="000B7262" w14:paraId="48837994" w14:textId="45AB5475" w:rsidTr="00674BB3">
        <w:tc>
          <w:tcPr>
            <w:tcW w:w="1130" w:type="dxa"/>
          </w:tcPr>
          <w:p w14:paraId="56E207E5" w14:textId="74100574" w:rsidR="000B7262" w:rsidRPr="002D41B7" w:rsidRDefault="000B7262" w:rsidP="000B7262">
            <w:pPr>
              <w:ind w:firstLine="0"/>
              <w:jc w:val="center"/>
            </w:pPr>
            <w:r>
              <w:t>10</w:t>
            </w:r>
          </w:p>
        </w:tc>
        <w:tc>
          <w:tcPr>
            <w:tcW w:w="1636" w:type="dxa"/>
          </w:tcPr>
          <w:p w14:paraId="254792C8" w14:textId="156F5A44" w:rsidR="000B7262" w:rsidRPr="002D41B7" w:rsidRDefault="000B7262" w:rsidP="000B7262">
            <w:pPr>
              <w:ind w:firstLine="0"/>
              <w:jc w:val="center"/>
            </w:pPr>
            <w:r>
              <w:t>1432,5</w:t>
            </w:r>
          </w:p>
        </w:tc>
        <w:tc>
          <w:tcPr>
            <w:tcW w:w="777" w:type="dxa"/>
          </w:tcPr>
          <w:p w14:paraId="3855B9DA" w14:textId="2BD7BFC7" w:rsidR="000B7262" w:rsidRPr="002D41B7" w:rsidRDefault="000B7262" w:rsidP="000B7262">
            <w:pPr>
              <w:ind w:firstLine="0"/>
              <w:jc w:val="center"/>
            </w:pPr>
            <w:r>
              <w:t>5455</w:t>
            </w:r>
          </w:p>
        </w:tc>
        <w:tc>
          <w:tcPr>
            <w:tcW w:w="776" w:type="dxa"/>
          </w:tcPr>
          <w:p w14:paraId="4BC7BBFB" w14:textId="53FBFF15" w:rsidR="000B7262" w:rsidRPr="002D41B7" w:rsidRDefault="007A51E8" w:rsidP="000B7262">
            <w:pPr>
              <w:ind w:firstLine="0"/>
              <w:jc w:val="center"/>
            </w:pPr>
            <w:r>
              <w:t>5451</w:t>
            </w:r>
          </w:p>
        </w:tc>
        <w:tc>
          <w:tcPr>
            <w:tcW w:w="718" w:type="dxa"/>
          </w:tcPr>
          <w:p w14:paraId="0129B2DE" w14:textId="7AF736BC" w:rsidR="000B7262" w:rsidRPr="00A03C5A" w:rsidRDefault="00331B1C" w:rsidP="000B7262">
            <w:pPr>
              <w:ind w:firstLine="0"/>
              <w:jc w:val="center"/>
            </w:pPr>
            <w:r>
              <w:t>4</w:t>
            </w:r>
          </w:p>
        </w:tc>
        <w:tc>
          <w:tcPr>
            <w:tcW w:w="741" w:type="dxa"/>
          </w:tcPr>
          <w:p w14:paraId="4E3739DB" w14:textId="7BD04E8E" w:rsidR="000B7262" w:rsidRPr="00A61789" w:rsidRDefault="007A51E8" w:rsidP="000B7262">
            <w:pPr>
              <w:ind w:firstLine="0"/>
              <w:jc w:val="center"/>
            </w:pPr>
            <w:r>
              <w:t>30</w:t>
            </w:r>
          </w:p>
        </w:tc>
        <w:tc>
          <w:tcPr>
            <w:tcW w:w="1360" w:type="dxa"/>
          </w:tcPr>
          <w:p w14:paraId="04C7E62E" w14:textId="0BEA96E2" w:rsidR="000B7262" w:rsidRDefault="000B7262" w:rsidP="000B7262">
            <w:pPr>
              <w:ind w:firstLine="0"/>
              <w:jc w:val="center"/>
            </w:pPr>
            <w:r>
              <w:t>375</w:t>
            </w:r>
          </w:p>
        </w:tc>
        <w:tc>
          <w:tcPr>
            <w:tcW w:w="1360" w:type="dxa"/>
            <w:vAlign w:val="bottom"/>
          </w:tcPr>
          <w:p w14:paraId="58D3D5C8" w14:textId="207C2DA8" w:rsidR="000B7262" w:rsidRPr="000B7262" w:rsidRDefault="00A97F41" w:rsidP="000B7262">
            <w:pPr>
              <w:ind w:firstLine="0"/>
              <w:jc w:val="center"/>
            </w:pPr>
            <w:r>
              <w:t>11250</w:t>
            </w:r>
          </w:p>
        </w:tc>
      </w:tr>
    </w:tbl>
    <w:p w14:paraId="2706C47E" w14:textId="4F07408B" w:rsidR="002D41B7" w:rsidRDefault="002D41B7" w:rsidP="002D41B7"/>
    <w:p w14:paraId="7AC52A80" w14:textId="435AEA1E" w:rsidR="000D16E1" w:rsidRDefault="000D16E1" w:rsidP="002D41B7">
      <w:r>
        <w:t>Максимальные окружные и радиальные напряжения достигаются на первом участке с наименьшим радиусом кривизны. Максимальные растягивающие и сжимающие напряжения достигаются в обшивках и равны 1</w:t>
      </w:r>
      <w:r w:rsidR="00F72FC2">
        <w:t>0</w:t>
      </w:r>
      <w:r>
        <w:t xml:space="preserve"> МПа, максимальные радиальные напряжения достигаются в </w:t>
      </w:r>
      <w:r w:rsidR="00F72FC2">
        <w:t>ребрах и составляют 0.03 МПа, что меньше предельно допустимых значений.</w:t>
      </w:r>
    </w:p>
    <w:p w14:paraId="6444039D" w14:textId="0B168A52" w:rsidR="00A61789" w:rsidRDefault="00A61789" w:rsidP="002D41B7">
      <w:r>
        <w:t>Таким образом, определены</w:t>
      </w:r>
      <w:r w:rsidR="000B7262">
        <w:t xml:space="preserve"> необходимые</w:t>
      </w:r>
      <w:r>
        <w:t xml:space="preserve"> регулирующие</w:t>
      </w:r>
      <w:r w:rsidR="000B7262">
        <w:t xml:space="preserve"> усилия для придания главному зеркалу космического аппарата «Спектр-М» требуемой формы.</w:t>
      </w:r>
    </w:p>
    <w:p w14:paraId="3057040F" w14:textId="615EA524" w:rsidR="00A97F41" w:rsidRDefault="005F5B0A" w:rsidP="005F5B0A">
      <w:r>
        <w:t>Предложенная модель позволяет учесть фактор времени. В таком случае для обшивок</w:t>
      </w:r>
      <w:r w:rsidR="00F25AB0">
        <w:t xml:space="preserve"> </w:t>
      </w:r>
      <w:r>
        <w:t xml:space="preserve">предполагается, что </w:t>
      </w:r>
      <w:r w:rsidR="00466271" w:rsidRPr="00466271">
        <w:rPr>
          <w:position w:val="-12"/>
        </w:rPr>
        <w:object w:dxaOrig="800" w:dyaOrig="380" w14:anchorId="1EA6012F">
          <v:shape id="_x0000_i1477" type="#_x0000_t75" style="width:39.75pt;height:18.75pt" o:ole="">
            <v:imagedata r:id="rId956" o:title=""/>
          </v:shape>
          <o:OLEObject Type="Embed" ProgID="Equation.DSMT4" ShapeID="_x0000_i1477" DrawAspect="Content" ObjectID="_1600548872" r:id="rId957"/>
        </w:object>
      </w:r>
      <w:r w:rsidR="00F25AB0">
        <w:t xml:space="preserve"> :</w:t>
      </w:r>
    </w:p>
    <w:p w14:paraId="45861ADD" w14:textId="2B1AB819" w:rsidR="005F5B0A" w:rsidRDefault="00466271" w:rsidP="000F6E26">
      <w:pPr>
        <w:jc w:val="center"/>
      </w:pPr>
      <w:r w:rsidRPr="00466271">
        <w:rPr>
          <w:position w:val="-32"/>
        </w:rPr>
        <w:object w:dxaOrig="2780" w:dyaOrig="760" w14:anchorId="566AF17E">
          <v:shape id="_x0000_i1478" type="#_x0000_t75" style="width:138.75pt;height:38.25pt" o:ole="">
            <v:imagedata r:id="rId958" o:title=""/>
          </v:shape>
          <o:OLEObject Type="Embed" ProgID="Equation.DSMT4" ShapeID="_x0000_i1478" DrawAspect="Content" ObjectID="_1600548873" r:id="rId959"/>
        </w:object>
      </w:r>
    </w:p>
    <w:p w14:paraId="64235DBA" w14:textId="0E61AFDA" w:rsidR="000D16E1" w:rsidRDefault="000D16E1" w:rsidP="000D16E1">
      <w:r>
        <w:t>Окружной модуль упругости при этом определяется как:</w:t>
      </w:r>
    </w:p>
    <w:p w14:paraId="377D58E8" w14:textId="7947504B" w:rsidR="000D16E1" w:rsidRDefault="00466271" w:rsidP="000F6E26">
      <w:pPr>
        <w:jc w:val="center"/>
      </w:pPr>
      <w:r w:rsidRPr="00466271">
        <w:rPr>
          <w:position w:val="-54"/>
        </w:rPr>
        <w:object w:dxaOrig="4720" w:dyaOrig="1200" w14:anchorId="664308BE">
          <v:shape id="_x0000_i1479" type="#_x0000_t75" style="width:236.25pt;height:60pt" o:ole="">
            <v:imagedata r:id="rId960" o:title=""/>
          </v:shape>
          <o:OLEObject Type="Embed" ProgID="Equation.DSMT4" ShapeID="_x0000_i1479" DrawAspect="Content" ObjectID="_1600548874" r:id="rId961"/>
        </w:object>
      </w:r>
    </w:p>
    <w:p w14:paraId="3DA23C93" w14:textId="104C8849" w:rsidR="00CE1933" w:rsidRDefault="00CE1933" w:rsidP="00CE1933">
      <w:r>
        <w:t>Соответственно,</w:t>
      </w:r>
    </w:p>
    <w:p w14:paraId="5FC943BF" w14:textId="625BD8D0" w:rsidR="00CE1933" w:rsidRPr="00F06E58" w:rsidRDefault="00466271" w:rsidP="000F6E26">
      <w:pPr>
        <w:jc w:val="center"/>
      </w:pPr>
      <w:r w:rsidRPr="00466271">
        <w:rPr>
          <w:position w:val="-34"/>
        </w:rPr>
        <w:object w:dxaOrig="1540" w:dyaOrig="780" w14:anchorId="725AB14E">
          <v:shape id="_x0000_i1480" type="#_x0000_t75" style="width:77.25pt;height:39pt" o:ole="">
            <v:imagedata r:id="rId962" o:title=""/>
          </v:shape>
          <o:OLEObject Type="Embed" ProgID="Equation.DSMT4" ShapeID="_x0000_i1480" DrawAspect="Content" ObjectID="_1600548875" r:id="rId963"/>
        </w:object>
      </w:r>
      <w:r w:rsidR="00CE1933">
        <w:rPr>
          <w:rFonts w:cs="Times New Roman"/>
          <w:szCs w:val="28"/>
        </w:rPr>
        <w:t>.</w:t>
      </w:r>
    </w:p>
    <w:p w14:paraId="4217FE11" w14:textId="4171C10A" w:rsidR="00A97F41" w:rsidRDefault="00CE1933" w:rsidP="005F5B0A">
      <w:r>
        <w:t>Решая задачу численно</w:t>
      </w:r>
      <w:r w:rsidR="005F5B0A">
        <w:t xml:space="preserve">, можно </w:t>
      </w:r>
      <w:r>
        <w:t>построить прогноз</w:t>
      </w:r>
      <w:r w:rsidR="005F5B0A">
        <w:t xml:space="preserve">, как будут меняться кривизны участков главного зеркала космического аппарата «Спектр-М» при воздействии корректирующих усилий </w:t>
      </w:r>
      <w:r w:rsidR="00A97F41">
        <w:t xml:space="preserve">в течение трех лет </w:t>
      </w:r>
      <w:r w:rsidR="00132961">
        <w:t>(таблица 5.4</w:t>
      </w:r>
      <w:r w:rsidR="005F5B0A">
        <w:t>).</w:t>
      </w:r>
    </w:p>
    <w:p w14:paraId="0DA27AD6" w14:textId="77777777" w:rsidR="00C71F9A" w:rsidRDefault="00C71F9A" w:rsidP="00C71F9A">
      <w:r>
        <w:t>Проведен расчет корректирующих усилий, необходимых для придания главному зеркалу аппарата «Спектр-М» параболической формы, выполнена оценка изменения формы главного зеркала аппарата в зависимости от времени при хранении в нормальных условиях.</w:t>
      </w:r>
    </w:p>
    <w:p w14:paraId="44076790" w14:textId="3F054199" w:rsidR="00C71F9A" w:rsidRDefault="00C71F9A" w:rsidP="005F5B0A"/>
    <w:p w14:paraId="47B2622C" w14:textId="3ABEB02A" w:rsidR="00C71F9A" w:rsidRDefault="00C71F9A" w:rsidP="005F5B0A"/>
    <w:p w14:paraId="407908E2" w14:textId="5799A231" w:rsidR="00C71F9A" w:rsidRDefault="00C71F9A" w:rsidP="005F5B0A"/>
    <w:p w14:paraId="3BF01216" w14:textId="4CFD3A64" w:rsidR="00C71F9A" w:rsidRDefault="00C71F9A" w:rsidP="005F5B0A"/>
    <w:p w14:paraId="29B5FBA6" w14:textId="0DEA5F22" w:rsidR="00C71F9A" w:rsidRDefault="00C71F9A" w:rsidP="005F5B0A"/>
    <w:p w14:paraId="735042D6" w14:textId="3FFA5CDD" w:rsidR="00C71F9A" w:rsidRDefault="00C71F9A" w:rsidP="005F5B0A"/>
    <w:p w14:paraId="02C9737D" w14:textId="081DBBBD" w:rsidR="00C71F9A" w:rsidRDefault="00C71F9A" w:rsidP="005F5B0A"/>
    <w:p w14:paraId="77B7F49C" w14:textId="60540281" w:rsidR="00C71F9A" w:rsidRDefault="00C71F9A" w:rsidP="005F5B0A"/>
    <w:p w14:paraId="11F106D4" w14:textId="3B1C223E" w:rsidR="00C71F9A" w:rsidRDefault="00C71F9A" w:rsidP="005F5B0A"/>
    <w:p w14:paraId="415A6C4E" w14:textId="77777777" w:rsidR="00C71F9A" w:rsidRDefault="00C71F9A" w:rsidP="005F5B0A"/>
    <w:p w14:paraId="7A44630C" w14:textId="5D7A8A03" w:rsidR="005F5B0A" w:rsidRDefault="005F5B0A" w:rsidP="005F5B0A">
      <w:pPr>
        <w:jc w:val="right"/>
      </w:pPr>
      <w:r>
        <w:lastRenderedPageBreak/>
        <w:t>Таблица 5</w:t>
      </w:r>
      <w:r w:rsidR="00132961">
        <w:t>.4</w:t>
      </w:r>
      <w:r>
        <w:t>.</w:t>
      </w:r>
    </w:p>
    <w:p w14:paraId="2C98B301" w14:textId="77777777" w:rsidR="005F5B0A" w:rsidRDefault="005F5B0A" w:rsidP="005F5B0A">
      <w:pPr>
        <w:jc w:val="right"/>
      </w:pPr>
      <w:r>
        <w:t>Изменение кривизны главного зеркала аппарата «Спектр-М».</w:t>
      </w:r>
    </w:p>
    <w:tbl>
      <w:tblPr>
        <w:tblStyle w:val="af3"/>
        <w:tblW w:w="0" w:type="auto"/>
        <w:jc w:val="center"/>
        <w:tblLook w:val="04A0" w:firstRow="1" w:lastRow="0" w:firstColumn="1" w:lastColumn="0" w:noHBand="0" w:noVBand="1"/>
      </w:tblPr>
      <w:tblGrid>
        <w:gridCol w:w="1129"/>
        <w:gridCol w:w="1560"/>
        <w:gridCol w:w="1678"/>
        <w:gridCol w:w="1052"/>
        <w:gridCol w:w="1052"/>
        <w:gridCol w:w="1052"/>
      </w:tblGrid>
      <w:tr w:rsidR="00A97F41" w14:paraId="3BCD8184" w14:textId="77777777" w:rsidTr="00A97F41">
        <w:trPr>
          <w:trHeight w:val="480"/>
          <w:jc w:val="center"/>
        </w:trPr>
        <w:tc>
          <w:tcPr>
            <w:tcW w:w="1129" w:type="dxa"/>
            <w:vMerge w:val="restart"/>
            <w:vAlign w:val="center"/>
          </w:tcPr>
          <w:p w14:paraId="7917F9B6" w14:textId="77777777" w:rsidR="00A97F41" w:rsidRDefault="00A97F41" w:rsidP="009E5EB5">
            <w:pPr>
              <w:ind w:firstLine="0"/>
              <w:jc w:val="center"/>
            </w:pPr>
            <w:r>
              <w:rPr>
                <w:color w:val="000000"/>
                <w:szCs w:val="28"/>
              </w:rPr>
              <w:t xml:space="preserve">№ </w:t>
            </w:r>
            <w:proofErr w:type="spellStart"/>
            <w:r>
              <w:rPr>
                <w:color w:val="000000"/>
                <w:szCs w:val="28"/>
              </w:rPr>
              <w:t>участка</w:t>
            </w:r>
            <w:proofErr w:type="spellEnd"/>
          </w:p>
        </w:tc>
        <w:tc>
          <w:tcPr>
            <w:tcW w:w="1560" w:type="dxa"/>
            <w:vMerge w:val="restart"/>
            <w:vAlign w:val="center"/>
          </w:tcPr>
          <w:p w14:paraId="27D3BED8" w14:textId="77777777" w:rsidR="00A97F41" w:rsidRDefault="00A97F41" w:rsidP="009E5EB5">
            <w:pPr>
              <w:ind w:firstLine="0"/>
              <w:jc w:val="center"/>
            </w:pPr>
            <w:proofErr w:type="spellStart"/>
            <w:r>
              <w:rPr>
                <w:i/>
                <w:iCs/>
                <w:color w:val="000000"/>
                <w:szCs w:val="28"/>
              </w:rPr>
              <w:t>r</w:t>
            </w:r>
            <w:r>
              <w:rPr>
                <w:color w:val="000000"/>
                <w:szCs w:val="28"/>
                <w:vertAlign w:val="subscript"/>
              </w:rPr>
              <w:t>и</w:t>
            </w:r>
            <w:proofErr w:type="spellEnd"/>
            <w:r>
              <w:rPr>
                <w:color w:val="000000"/>
                <w:szCs w:val="28"/>
              </w:rPr>
              <w:t xml:space="preserve">, </w:t>
            </w:r>
            <w:proofErr w:type="spellStart"/>
            <w:r>
              <w:rPr>
                <w:color w:val="000000"/>
                <w:szCs w:val="28"/>
              </w:rPr>
              <w:t>мм</w:t>
            </w:r>
            <w:proofErr w:type="spellEnd"/>
          </w:p>
        </w:tc>
        <w:tc>
          <w:tcPr>
            <w:tcW w:w="1678" w:type="dxa"/>
            <w:vMerge w:val="restart"/>
            <w:vAlign w:val="center"/>
          </w:tcPr>
          <w:p w14:paraId="014D2489" w14:textId="77777777" w:rsidR="00A97F41" w:rsidRDefault="00A97F41" w:rsidP="009E5EB5">
            <w:pPr>
              <w:ind w:firstLine="0"/>
              <w:jc w:val="center"/>
            </w:pPr>
            <w:proofErr w:type="spellStart"/>
            <w:r>
              <w:rPr>
                <w:i/>
                <w:iCs/>
                <w:color w:val="000000"/>
                <w:szCs w:val="28"/>
              </w:rPr>
              <w:t>r</w:t>
            </w:r>
            <w:r>
              <w:rPr>
                <w:color w:val="000000"/>
                <w:szCs w:val="28"/>
                <w:vertAlign w:val="subscript"/>
              </w:rPr>
              <w:t>корр</w:t>
            </w:r>
            <w:proofErr w:type="spellEnd"/>
            <w:r>
              <w:rPr>
                <w:color w:val="000000"/>
                <w:szCs w:val="28"/>
              </w:rPr>
              <w:t xml:space="preserve">, </w:t>
            </w:r>
            <w:proofErr w:type="spellStart"/>
            <w:r>
              <w:rPr>
                <w:color w:val="000000"/>
                <w:szCs w:val="28"/>
              </w:rPr>
              <w:t>мм</w:t>
            </w:r>
            <w:proofErr w:type="spellEnd"/>
          </w:p>
        </w:tc>
        <w:tc>
          <w:tcPr>
            <w:tcW w:w="3156" w:type="dxa"/>
            <w:gridSpan w:val="3"/>
            <w:tcBorders>
              <w:bottom w:val="single" w:sz="4" w:space="0" w:color="auto"/>
            </w:tcBorders>
            <w:vAlign w:val="center"/>
          </w:tcPr>
          <w:p w14:paraId="5880D360" w14:textId="2B973990" w:rsidR="00A97F41" w:rsidRDefault="00A97F41" w:rsidP="009E5EB5">
            <w:pPr>
              <w:ind w:firstLine="0"/>
              <w:jc w:val="center"/>
              <w:rPr>
                <w:i/>
                <w:iCs/>
                <w:color w:val="000000"/>
                <w:szCs w:val="28"/>
              </w:rPr>
            </w:pPr>
            <w:proofErr w:type="spellStart"/>
            <w:r>
              <w:rPr>
                <w:i/>
                <w:iCs/>
                <w:color w:val="000000"/>
                <w:szCs w:val="28"/>
              </w:rPr>
              <w:t>r</w:t>
            </w:r>
            <w:r>
              <w:rPr>
                <w:color w:val="000000"/>
                <w:szCs w:val="28"/>
                <w:vertAlign w:val="subscript"/>
              </w:rPr>
              <w:t>корр</w:t>
            </w:r>
            <w:proofErr w:type="spellEnd"/>
            <w:r>
              <w:rPr>
                <w:color w:val="000000"/>
                <w:szCs w:val="28"/>
              </w:rPr>
              <w:t xml:space="preserve">, </w:t>
            </w:r>
            <w:proofErr w:type="spellStart"/>
            <w:r>
              <w:rPr>
                <w:color w:val="000000"/>
                <w:szCs w:val="28"/>
              </w:rPr>
              <w:t>мм</w:t>
            </w:r>
            <w:proofErr w:type="spellEnd"/>
          </w:p>
        </w:tc>
      </w:tr>
      <w:tr w:rsidR="00A97F41" w14:paraId="271A234C" w14:textId="77777777" w:rsidTr="00A97F41">
        <w:trPr>
          <w:trHeight w:val="480"/>
          <w:jc w:val="center"/>
        </w:trPr>
        <w:tc>
          <w:tcPr>
            <w:tcW w:w="1129" w:type="dxa"/>
            <w:vMerge/>
            <w:vAlign w:val="center"/>
          </w:tcPr>
          <w:p w14:paraId="55EE70E4" w14:textId="77777777" w:rsidR="00A97F41" w:rsidRDefault="00A97F41" w:rsidP="009E5EB5">
            <w:pPr>
              <w:ind w:firstLine="0"/>
              <w:jc w:val="center"/>
              <w:rPr>
                <w:color w:val="000000"/>
                <w:szCs w:val="28"/>
              </w:rPr>
            </w:pPr>
          </w:p>
        </w:tc>
        <w:tc>
          <w:tcPr>
            <w:tcW w:w="1560" w:type="dxa"/>
            <w:vMerge/>
            <w:vAlign w:val="center"/>
          </w:tcPr>
          <w:p w14:paraId="376DCB5F" w14:textId="77777777" w:rsidR="00A97F41" w:rsidRDefault="00A97F41" w:rsidP="009E5EB5">
            <w:pPr>
              <w:ind w:firstLine="0"/>
              <w:jc w:val="center"/>
              <w:rPr>
                <w:i/>
                <w:iCs/>
                <w:color w:val="000000"/>
                <w:szCs w:val="28"/>
              </w:rPr>
            </w:pPr>
          </w:p>
        </w:tc>
        <w:tc>
          <w:tcPr>
            <w:tcW w:w="1678" w:type="dxa"/>
            <w:vMerge/>
            <w:tcBorders>
              <w:right w:val="single" w:sz="4" w:space="0" w:color="auto"/>
            </w:tcBorders>
            <w:vAlign w:val="center"/>
          </w:tcPr>
          <w:p w14:paraId="0A1FCE9C" w14:textId="77777777" w:rsidR="00A97F41" w:rsidRDefault="00A97F41" w:rsidP="009E5EB5">
            <w:pPr>
              <w:ind w:firstLine="0"/>
              <w:jc w:val="center"/>
              <w:rPr>
                <w:i/>
                <w:iCs/>
                <w:color w:val="000000"/>
                <w:szCs w:val="28"/>
              </w:rPr>
            </w:pPr>
          </w:p>
        </w:tc>
        <w:tc>
          <w:tcPr>
            <w:tcW w:w="1052" w:type="dxa"/>
            <w:tcBorders>
              <w:top w:val="single" w:sz="4" w:space="0" w:color="auto"/>
              <w:left w:val="single" w:sz="4" w:space="0" w:color="auto"/>
              <w:bottom w:val="single" w:sz="4" w:space="0" w:color="auto"/>
              <w:right w:val="single" w:sz="4" w:space="0" w:color="auto"/>
            </w:tcBorders>
          </w:tcPr>
          <w:p w14:paraId="0145FB03" w14:textId="77777777" w:rsidR="00A97F41" w:rsidRPr="000129B4" w:rsidRDefault="00A97F41" w:rsidP="009E5EB5">
            <w:pPr>
              <w:ind w:firstLine="0"/>
              <w:jc w:val="center"/>
              <w:rPr>
                <w:iCs/>
                <w:color w:val="000000"/>
                <w:szCs w:val="28"/>
              </w:rPr>
            </w:pPr>
            <w:r>
              <w:rPr>
                <w:iCs/>
                <w:color w:val="000000"/>
                <w:szCs w:val="28"/>
              </w:rPr>
              <w:t xml:space="preserve">1 </w:t>
            </w:r>
            <w:proofErr w:type="spellStart"/>
            <w:r>
              <w:rPr>
                <w:iCs/>
                <w:color w:val="000000"/>
                <w:szCs w:val="28"/>
              </w:rPr>
              <w:t>год</w:t>
            </w:r>
            <w:proofErr w:type="spellEnd"/>
          </w:p>
        </w:tc>
        <w:tc>
          <w:tcPr>
            <w:tcW w:w="1052" w:type="dxa"/>
            <w:tcBorders>
              <w:top w:val="single" w:sz="4" w:space="0" w:color="auto"/>
              <w:left w:val="single" w:sz="4" w:space="0" w:color="auto"/>
              <w:bottom w:val="single" w:sz="4" w:space="0" w:color="auto"/>
              <w:right w:val="single" w:sz="4" w:space="0" w:color="auto"/>
            </w:tcBorders>
          </w:tcPr>
          <w:p w14:paraId="74BB4860" w14:textId="77777777" w:rsidR="00A97F41" w:rsidRPr="000129B4" w:rsidRDefault="00A97F41" w:rsidP="009E5EB5">
            <w:pPr>
              <w:ind w:firstLine="0"/>
              <w:jc w:val="center"/>
              <w:rPr>
                <w:iCs/>
                <w:color w:val="000000"/>
                <w:szCs w:val="28"/>
              </w:rPr>
            </w:pPr>
            <w:r>
              <w:rPr>
                <w:iCs/>
                <w:color w:val="000000"/>
                <w:szCs w:val="28"/>
              </w:rPr>
              <w:t xml:space="preserve">2 </w:t>
            </w:r>
            <w:proofErr w:type="spellStart"/>
            <w:r>
              <w:rPr>
                <w:iCs/>
                <w:color w:val="000000"/>
                <w:szCs w:val="28"/>
              </w:rPr>
              <w:t>года</w:t>
            </w:r>
            <w:proofErr w:type="spellEnd"/>
          </w:p>
        </w:tc>
        <w:tc>
          <w:tcPr>
            <w:tcW w:w="1052" w:type="dxa"/>
            <w:tcBorders>
              <w:top w:val="single" w:sz="4" w:space="0" w:color="auto"/>
              <w:left w:val="single" w:sz="4" w:space="0" w:color="auto"/>
              <w:bottom w:val="single" w:sz="4" w:space="0" w:color="auto"/>
              <w:right w:val="single" w:sz="4" w:space="0" w:color="auto"/>
            </w:tcBorders>
          </w:tcPr>
          <w:p w14:paraId="4FD4841C" w14:textId="77777777" w:rsidR="00A97F41" w:rsidRPr="000129B4" w:rsidRDefault="00A97F41" w:rsidP="009E5EB5">
            <w:pPr>
              <w:ind w:firstLine="0"/>
              <w:jc w:val="center"/>
              <w:rPr>
                <w:iCs/>
                <w:color w:val="000000"/>
                <w:szCs w:val="28"/>
              </w:rPr>
            </w:pPr>
            <w:r>
              <w:rPr>
                <w:iCs/>
                <w:color w:val="000000"/>
                <w:szCs w:val="28"/>
              </w:rPr>
              <w:t xml:space="preserve">3 </w:t>
            </w:r>
            <w:proofErr w:type="spellStart"/>
            <w:r>
              <w:rPr>
                <w:iCs/>
                <w:color w:val="000000"/>
                <w:szCs w:val="28"/>
              </w:rPr>
              <w:t>года</w:t>
            </w:r>
            <w:proofErr w:type="spellEnd"/>
          </w:p>
        </w:tc>
      </w:tr>
      <w:tr w:rsidR="00A97F41" w14:paraId="4E45AECB" w14:textId="77777777" w:rsidTr="00A97F41">
        <w:trPr>
          <w:jc w:val="center"/>
        </w:trPr>
        <w:tc>
          <w:tcPr>
            <w:tcW w:w="1129" w:type="dxa"/>
            <w:vAlign w:val="center"/>
          </w:tcPr>
          <w:p w14:paraId="30C8E7F0" w14:textId="77777777" w:rsidR="00A97F41" w:rsidRDefault="00A97F41" w:rsidP="00A97F41">
            <w:pPr>
              <w:ind w:firstLine="0"/>
              <w:jc w:val="center"/>
            </w:pPr>
            <w:r>
              <w:rPr>
                <w:color w:val="000000"/>
                <w:szCs w:val="28"/>
              </w:rPr>
              <w:t>1</w:t>
            </w:r>
          </w:p>
        </w:tc>
        <w:tc>
          <w:tcPr>
            <w:tcW w:w="1560" w:type="dxa"/>
          </w:tcPr>
          <w:p w14:paraId="2676A70C" w14:textId="374D0622" w:rsidR="00A97F41" w:rsidRDefault="00A97F41" w:rsidP="00A97F41">
            <w:pPr>
              <w:ind w:firstLine="0"/>
              <w:jc w:val="center"/>
            </w:pPr>
            <w:r>
              <w:t>4808</w:t>
            </w:r>
          </w:p>
        </w:tc>
        <w:tc>
          <w:tcPr>
            <w:tcW w:w="1678" w:type="dxa"/>
            <w:vAlign w:val="center"/>
          </w:tcPr>
          <w:p w14:paraId="30F34E6D" w14:textId="77777777" w:rsidR="00A97F41" w:rsidRDefault="00A97F41" w:rsidP="00A97F41">
            <w:pPr>
              <w:ind w:firstLine="0"/>
              <w:jc w:val="center"/>
            </w:pPr>
            <w:r>
              <w:rPr>
                <w:color w:val="000000"/>
                <w:szCs w:val="28"/>
              </w:rPr>
              <w:t>4815</w:t>
            </w:r>
          </w:p>
        </w:tc>
        <w:tc>
          <w:tcPr>
            <w:tcW w:w="1052" w:type="dxa"/>
            <w:tcBorders>
              <w:top w:val="single" w:sz="4" w:space="0" w:color="auto"/>
            </w:tcBorders>
            <w:vAlign w:val="bottom"/>
          </w:tcPr>
          <w:p w14:paraId="011487FD" w14:textId="5934953E" w:rsidR="00A97F41" w:rsidRPr="00A97F41" w:rsidRDefault="00A97F41" w:rsidP="00A97F41">
            <w:pPr>
              <w:ind w:firstLine="0"/>
              <w:jc w:val="center"/>
              <w:rPr>
                <w:color w:val="000000"/>
                <w:szCs w:val="28"/>
              </w:rPr>
            </w:pPr>
            <w:r w:rsidRPr="000129B4">
              <w:rPr>
                <w:color w:val="000000"/>
                <w:szCs w:val="28"/>
              </w:rPr>
              <w:t>48</w:t>
            </w:r>
            <w:r>
              <w:rPr>
                <w:color w:val="000000"/>
                <w:szCs w:val="28"/>
              </w:rPr>
              <w:t>20</w:t>
            </w:r>
          </w:p>
        </w:tc>
        <w:tc>
          <w:tcPr>
            <w:tcW w:w="1052" w:type="dxa"/>
            <w:tcBorders>
              <w:top w:val="single" w:sz="4" w:space="0" w:color="auto"/>
            </w:tcBorders>
            <w:vAlign w:val="bottom"/>
          </w:tcPr>
          <w:p w14:paraId="0BB1A6F7" w14:textId="06A6ACBD" w:rsidR="00A97F41" w:rsidRPr="00A97F41" w:rsidRDefault="00A97F41" w:rsidP="00A97F41">
            <w:pPr>
              <w:ind w:firstLine="0"/>
              <w:jc w:val="center"/>
              <w:rPr>
                <w:color w:val="000000"/>
                <w:szCs w:val="28"/>
              </w:rPr>
            </w:pPr>
            <w:r w:rsidRPr="000129B4">
              <w:rPr>
                <w:color w:val="000000"/>
                <w:szCs w:val="28"/>
              </w:rPr>
              <w:t>4</w:t>
            </w:r>
            <w:r>
              <w:rPr>
                <w:color w:val="000000"/>
                <w:szCs w:val="28"/>
              </w:rPr>
              <w:t>822</w:t>
            </w:r>
          </w:p>
        </w:tc>
        <w:tc>
          <w:tcPr>
            <w:tcW w:w="1052" w:type="dxa"/>
            <w:tcBorders>
              <w:top w:val="single" w:sz="4" w:space="0" w:color="auto"/>
            </w:tcBorders>
            <w:vAlign w:val="bottom"/>
          </w:tcPr>
          <w:p w14:paraId="395F1219" w14:textId="124EA349" w:rsidR="00A97F41" w:rsidRPr="00A97F41" w:rsidRDefault="00A97F41" w:rsidP="00A97F41">
            <w:pPr>
              <w:ind w:firstLine="0"/>
              <w:jc w:val="center"/>
              <w:rPr>
                <w:color w:val="000000"/>
                <w:szCs w:val="28"/>
              </w:rPr>
            </w:pPr>
            <w:r w:rsidRPr="000129B4">
              <w:rPr>
                <w:color w:val="000000"/>
                <w:szCs w:val="28"/>
              </w:rPr>
              <w:t>4</w:t>
            </w:r>
            <w:r>
              <w:rPr>
                <w:color w:val="000000"/>
                <w:szCs w:val="28"/>
              </w:rPr>
              <w:t>823</w:t>
            </w:r>
          </w:p>
        </w:tc>
      </w:tr>
      <w:tr w:rsidR="00A97F41" w14:paraId="5CBCA8B9" w14:textId="77777777" w:rsidTr="00A97F41">
        <w:trPr>
          <w:jc w:val="center"/>
        </w:trPr>
        <w:tc>
          <w:tcPr>
            <w:tcW w:w="1129" w:type="dxa"/>
            <w:vAlign w:val="center"/>
          </w:tcPr>
          <w:p w14:paraId="624F779D" w14:textId="77777777" w:rsidR="00A97F41" w:rsidRDefault="00A97F41" w:rsidP="00A97F41">
            <w:pPr>
              <w:ind w:firstLine="0"/>
              <w:jc w:val="center"/>
            </w:pPr>
            <w:r>
              <w:rPr>
                <w:color w:val="000000"/>
                <w:szCs w:val="28"/>
              </w:rPr>
              <w:t>2</w:t>
            </w:r>
          </w:p>
        </w:tc>
        <w:tc>
          <w:tcPr>
            <w:tcW w:w="1560" w:type="dxa"/>
          </w:tcPr>
          <w:p w14:paraId="1DACA205" w14:textId="5B562187" w:rsidR="00A97F41" w:rsidRDefault="00A97F41" w:rsidP="00A97F41">
            <w:pPr>
              <w:ind w:firstLine="0"/>
              <w:jc w:val="center"/>
            </w:pPr>
            <w:r>
              <w:t>4833</w:t>
            </w:r>
          </w:p>
        </w:tc>
        <w:tc>
          <w:tcPr>
            <w:tcW w:w="1678" w:type="dxa"/>
            <w:vAlign w:val="center"/>
          </w:tcPr>
          <w:p w14:paraId="02D06772" w14:textId="77777777" w:rsidR="00A97F41" w:rsidRDefault="00A97F41" w:rsidP="00A97F41">
            <w:pPr>
              <w:ind w:firstLine="0"/>
              <w:jc w:val="center"/>
            </w:pPr>
            <w:r>
              <w:rPr>
                <w:color w:val="000000"/>
                <w:szCs w:val="28"/>
              </w:rPr>
              <w:t>4839</w:t>
            </w:r>
          </w:p>
        </w:tc>
        <w:tc>
          <w:tcPr>
            <w:tcW w:w="1052" w:type="dxa"/>
            <w:vAlign w:val="center"/>
          </w:tcPr>
          <w:p w14:paraId="101D3AC9" w14:textId="16763DC3" w:rsidR="00A97F41" w:rsidRPr="00A97F41" w:rsidRDefault="00A97F41" w:rsidP="00A97F41">
            <w:pPr>
              <w:ind w:firstLine="0"/>
              <w:jc w:val="center"/>
              <w:rPr>
                <w:color w:val="000000"/>
                <w:szCs w:val="28"/>
              </w:rPr>
            </w:pPr>
            <w:r>
              <w:rPr>
                <w:color w:val="000000"/>
                <w:szCs w:val="28"/>
              </w:rPr>
              <w:t>4843</w:t>
            </w:r>
          </w:p>
        </w:tc>
        <w:tc>
          <w:tcPr>
            <w:tcW w:w="1052" w:type="dxa"/>
            <w:vAlign w:val="center"/>
          </w:tcPr>
          <w:p w14:paraId="4C64F79B" w14:textId="0706053C" w:rsidR="00A97F41" w:rsidRPr="00A97F41" w:rsidRDefault="00A97F41" w:rsidP="00A97F41">
            <w:pPr>
              <w:ind w:firstLine="0"/>
              <w:jc w:val="center"/>
              <w:rPr>
                <w:color w:val="000000"/>
                <w:szCs w:val="28"/>
              </w:rPr>
            </w:pPr>
            <w:r>
              <w:rPr>
                <w:color w:val="000000"/>
                <w:szCs w:val="28"/>
              </w:rPr>
              <w:t>4844</w:t>
            </w:r>
          </w:p>
        </w:tc>
        <w:tc>
          <w:tcPr>
            <w:tcW w:w="1052" w:type="dxa"/>
            <w:vAlign w:val="center"/>
          </w:tcPr>
          <w:p w14:paraId="587BC3D5" w14:textId="321F693F" w:rsidR="00A97F41" w:rsidRPr="00A97F41" w:rsidRDefault="00A97F41" w:rsidP="00A97F41">
            <w:pPr>
              <w:ind w:firstLine="0"/>
              <w:jc w:val="center"/>
              <w:rPr>
                <w:color w:val="000000"/>
                <w:szCs w:val="28"/>
              </w:rPr>
            </w:pPr>
            <w:r>
              <w:rPr>
                <w:color w:val="000000"/>
                <w:szCs w:val="28"/>
              </w:rPr>
              <w:t>4845</w:t>
            </w:r>
          </w:p>
        </w:tc>
      </w:tr>
      <w:tr w:rsidR="00A97F41" w14:paraId="4A3DAA87" w14:textId="77777777" w:rsidTr="00A97F41">
        <w:trPr>
          <w:jc w:val="center"/>
        </w:trPr>
        <w:tc>
          <w:tcPr>
            <w:tcW w:w="1129" w:type="dxa"/>
            <w:vAlign w:val="center"/>
          </w:tcPr>
          <w:p w14:paraId="4CA1AE14" w14:textId="77777777" w:rsidR="00A97F41" w:rsidRDefault="00A97F41" w:rsidP="00A97F41">
            <w:pPr>
              <w:ind w:firstLine="0"/>
              <w:jc w:val="center"/>
            </w:pPr>
            <w:r>
              <w:rPr>
                <w:color w:val="000000"/>
                <w:szCs w:val="28"/>
              </w:rPr>
              <w:t>3</w:t>
            </w:r>
          </w:p>
        </w:tc>
        <w:tc>
          <w:tcPr>
            <w:tcW w:w="1560" w:type="dxa"/>
          </w:tcPr>
          <w:p w14:paraId="71A00C2E" w14:textId="4AF9DED8" w:rsidR="00A97F41" w:rsidRDefault="00A97F41" w:rsidP="00A97F41">
            <w:pPr>
              <w:ind w:firstLine="0"/>
              <w:jc w:val="center"/>
            </w:pPr>
            <w:r>
              <w:t>4868</w:t>
            </w:r>
          </w:p>
        </w:tc>
        <w:tc>
          <w:tcPr>
            <w:tcW w:w="1678" w:type="dxa"/>
            <w:vAlign w:val="center"/>
          </w:tcPr>
          <w:p w14:paraId="24003587" w14:textId="77777777" w:rsidR="00A97F41" w:rsidRDefault="00A97F41" w:rsidP="00A97F41">
            <w:pPr>
              <w:ind w:firstLine="0"/>
              <w:jc w:val="center"/>
            </w:pPr>
            <w:r>
              <w:rPr>
                <w:color w:val="000000"/>
                <w:szCs w:val="28"/>
              </w:rPr>
              <w:t>4874</w:t>
            </w:r>
          </w:p>
        </w:tc>
        <w:tc>
          <w:tcPr>
            <w:tcW w:w="1052" w:type="dxa"/>
            <w:vAlign w:val="center"/>
          </w:tcPr>
          <w:p w14:paraId="3712366A" w14:textId="3042780B" w:rsidR="00A97F41" w:rsidRPr="00A97F41" w:rsidRDefault="00A97F41" w:rsidP="00A97F41">
            <w:pPr>
              <w:ind w:firstLine="0"/>
              <w:jc w:val="center"/>
              <w:rPr>
                <w:color w:val="000000"/>
                <w:szCs w:val="28"/>
              </w:rPr>
            </w:pPr>
            <w:r>
              <w:rPr>
                <w:color w:val="000000"/>
                <w:szCs w:val="28"/>
              </w:rPr>
              <w:t>4878</w:t>
            </w:r>
          </w:p>
        </w:tc>
        <w:tc>
          <w:tcPr>
            <w:tcW w:w="1052" w:type="dxa"/>
            <w:vAlign w:val="center"/>
          </w:tcPr>
          <w:p w14:paraId="50BE4717" w14:textId="30D77EB2" w:rsidR="00A97F41" w:rsidRPr="00A97F41" w:rsidRDefault="00A97F41" w:rsidP="00A97F41">
            <w:pPr>
              <w:ind w:firstLine="0"/>
              <w:jc w:val="center"/>
              <w:rPr>
                <w:color w:val="000000"/>
                <w:szCs w:val="28"/>
              </w:rPr>
            </w:pPr>
            <w:r>
              <w:rPr>
                <w:color w:val="000000"/>
                <w:szCs w:val="28"/>
              </w:rPr>
              <w:t>4879</w:t>
            </w:r>
          </w:p>
        </w:tc>
        <w:tc>
          <w:tcPr>
            <w:tcW w:w="1052" w:type="dxa"/>
            <w:vAlign w:val="center"/>
          </w:tcPr>
          <w:p w14:paraId="2EBA1B3E" w14:textId="2C68B8E0" w:rsidR="00A97F41" w:rsidRPr="00A97F41" w:rsidRDefault="00A97F41" w:rsidP="00A97F41">
            <w:pPr>
              <w:ind w:firstLine="0"/>
              <w:jc w:val="center"/>
              <w:rPr>
                <w:color w:val="000000"/>
                <w:szCs w:val="28"/>
              </w:rPr>
            </w:pPr>
            <w:r>
              <w:rPr>
                <w:color w:val="000000"/>
                <w:szCs w:val="28"/>
              </w:rPr>
              <w:t>4880</w:t>
            </w:r>
          </w:p>
        </w:tc>
      </w:tr>
      <w:tr w:rsidR="00A97F41" w14:paraId="179261B7" w14:textId="77777777" w:rsidTr="00A97F41">
        <w:trPr>
          <w:jc w:val="center"/>
        </w:trPr>
        <w:tc>
          <w:tcPr>
            <w:tcW w:w="1129" w:type="dxa"/>
            <w:vAlign w:val="center"/>
          </w:tcPr>
          <w:p w14:paraId="3AC3CA98" w14:textId="77777777" w:rsidR="00A97F41" w:rsidRDefault="00A97F41" w:rsidP="00A97F41">
            <w:pPr>
              <w:ind w:firstLine="0"/>
              <w:jc w:val="center"/>
            </w:pPr>
            <w:r>
              <w:rPr>
                <w:color w:val="000000"/>
                <w:szCs w:val="28"/>
              </w:rPr>
              <w:t>4</w:t>
            </w:r>
          </w:p>
        </w:tc>
        <w:tc>
          <w:tcPr>
            <w:tcW w:w="1560" w:type="dxa"/>
          </w:tcPr>
          <w:p w14:paraId="044002FD" w14:textId="283C21C6" w:rsidR="00A97F41" w:rsidRDefault="00A97F41" w:rsidP="00A97F41">
            <w:pPr>
              <w:ind w:firstLine="0"/>
              <w:jc w:val="center"/>
            </w:pPr>
            <w:r>
              <w:t>4917</w:t>
            </w:r>
          </w:p>
        </w:tc>
        <w:tc>
          <w:tcPr>
            <w:tcW w:w="1678" w:type="dxa"/>
            <w:vAlign w:val="center"/>
          </w:tcPr>
          <w:p w14:paraId="26BF4841" w14:textId="77777777" w:rsidR="00A97F41" w:rsidRDefault="00A97F41" w:rsidP="00A97F41">
            <w:pPr>
              <w:ind w:firstLine="0"/>
              <w:jc w:val="center"/>
            </w:pPr>
            <w:r>
              <w:rPr>
                <w:color w:val="000000"/>
                <w:szCs w:val="28"/>
              </w:rPr>
              <w:t>4922</w:t>
            </w:r>
          </w:p>
        </w:tc>
        <w:tc>
          <w:tcPr>
            <w:tcW w:w="1052" w:type="dxa"/>
            <w:vAlign w:val="center"/>
          </w:tcPr>
          <w:p w14:paraId="13439CC3" w14:textId="49CA32F9" w:rsidR="00A97F41" w:rsidRPr="000F6E26" w:rsidRDefault="00A97F41" w:rsidP="000F6E26">
            <w:pPr>
              <w:ind w:firstLine="0"/>
              <w:jc w:val="center"/>
              <w:rPr>
                <w:color w:val="000000"/>
                <w:szCs w:val="28"/>
              </w:rPr>
            </w:pPr>
            <w:r>
              <w:rPr>
                <w:color w:val="000000"/>
                <w:szCs w:val="28"/>
              </w:rPr>
              <w:t>492</w:t>
            </w:r>
            <w:r w:rsidR="000F6E26">
              <w:rPr>
                <w:color w:val="000000"/>
                <w:szCs w:val="28"/>
              </w:rPr>
              <w:t>5</w:t>
            </w:r>
          </w:p>
        </w:tc>
        <w:tc>
          <w:tcPr>
            <w:tcW w:w="1052" w:type="dxa"/>
            <w:vAlign w:val="center"/>
          </w:tcPr>
          <w:p w14:paraId="23E1B2B1" w14:textId="2CAC3A19" w:rsidR="00A97F41" w:rsidRPr="000F6E26" w:rsidRDefault="00A97F41" w:rsidP="000F6E26">
            <w:pPr>
              <w:ind w:firstLine="0"/>
              <w:jc w:val="center"/>
              <w:rPr>
                <w:color w:val="000000"/>
                <w:szCs w:val="28"/>
              </w:rPr>
            </w:pPr>
            <w:r>
              <w:rPr>
                <w:color w:val="000000"/>
                <w:szCs w:val="28"/>
              </w:rPr>
              <w:t>492</w:t>
            </w:r>
            <w:r w:rsidR="000F6E26">
              <w:rPr>
                <w:color w:val="000000"/>
                <w:szCs w:val="28"/>
              </w:rPr>
              <w:t>6</w:t>
            </w:r>
          </w:p>
        </w:tc>
        <w:tc>
          <w:tcPr>
            <w:tcW w:w="1052" w:type="dxa"/>
            <w:vAlign w:val="center"/>
          </w:tcPr>
          <w:p w14:paraId="2490FF94" w14:textId="72A94FDC" w:rsidR="00A97F41" w:rsidRDefault="00A97F41" w:rsidP="00A97F41">
            <w:pPr>
              <w:ind w:firstLine="0"/>
              <w:jc w:val="center"/>
              <w:rPr>
                <w:color w:val="000000"/>
                <w:szCs w:val="28"/>
              </w:rPr>
            </w:pPr>
            <w:r>
              <w:rPr>
                <w:color w:val="000000"/>
                <w:szCs w:val="28"/>
              </w:rPr>
              <w:t>4</w:t>
            </w:r>
            <w:r w:rsidR="000F6E26">
              <w:rPr>
                <w:color w:val="000000"/>
                <w:szCs w:val="28"/>
              </w:rPr>
              <w:t>927</w:t>
            </w:r>
          </w:p>
        </w:tc>
      </w:tr>
      <w:tr w:rsidR="00A97F41" w14:paraId="0E88C0DE" w14:textId="77777777" w:rsidTr="00A97F41">
        <w:trPr>
          <w:jc w:val="center"/>
        </w:trPr>
        <w:tc>
          <w:tcPr>
            <w:tcW w:w="1129" w:type="dxa"/>
            <w:vAlign w:val="center"/>
          </w:tcPr>
          <w:p w14:paraId="65BB730F" w14:textId="77777777" w:rsidR="00A97F41" w:rsidRDefault="00A97F41" w:rsidP="00A97F41">
            <w:pPr>
              <w:ind w:firstLine="0"/>
              <w:jc w:val="center"/>
            </w:pPr>
            <w:r>
              <w:rPr>
                <w:color w:val="000000"/>
                <w:szCs w:val="28"/>
              </w:rPr>
              <w:t>5</w:t>
            </w:r>
          </w:p>
        </w:tc>
        <w:tc>
          <w:tcPr>
            <w:tcW w:w="1560" w:type="dxa"/>
          </w:tcPr>
          <w:p w14:paraId="6339EE86" w14:textId="5EC34CBA" w:rsidR="00A97F41" w:rsidRDefault="00A97F41" w:rsidP="00A97F41">
            <w:pPr>
              <w:ind w:firstLine="0"/>
              <w:jc w:val="center"/>
            </w:pPr>
            <w:r>
              <w:t>4975</w:t>
            </w:r>
          </w:p>
        </w:tc>
        <w:tc>
          <w:tcPr>
            <w:tcW w:w="1678" w:type="dxa"/>
            <w:vAlign w:val="center"/>
          </w:tcPr>
          <w:p w14:paraId="40806FFC" w14:textId="77777777" w:rsidR="00A97F41" w:rsidRDefault="00A97F41" w:rsidP="00A97F41">
            <w:pPr>
              <w:ind w:firstLine="0"/>
              <w:jc w:val="center"/>
            </w:pPr>
            <w:r>
              <w:rPr>
                <w:color w:val="000000"/>
                <w:szCs w:val="28"/>
              </w:rPr>
              <w:t>4980</w:t>
            </w:r>
          </w:p>
        </w:tc>
        <w:tc>
          <w:tcPr>
            <w:tcW w:w="1052" w:type="dxa"/>
            <w:vAlign w:val="center"/>
          </w:tcPr>
          <w:p w14:paraId="1A54E034" w14:textId="4B6A64DD" w:rsidR="00A97F41" w:rsidRPr="000F6E26" w:rsidRDefault="00A97F41" w:rsidP="000F6E26">
            <w:pPr>
              <w:ind w:firstLine="0"/>
              <w:jc w:val="center"/>
              <w:rPr>
                <w:color w:val="000000"/>
                <w:szCs w:val="28"/>
              </w:rPr>
            </w:pPr>
            <w:r>
              <w:rPr>
                <w:color w:val="000000"/>
                <w:szCs w:val="28"/>
              </w:rPr>
              <w:t>498</w:t>
            </w:r>
            <w:r w:rsidR="000F6E26">
              <w:rPr>
                <w:color w:val="000000"/>
                <w:szCs w:val="28"/>
              </w:rPr>
              <w:t>3</w:t>
            </w:r>
          </w:p>
        </w:tc>
        <w:tc>
          <w:tcPr>
            <w:tcW w:w="1052" w:type="dxa"/>
            <w:vAlign w:val="center"/>
          </w:tcPr>
          <w:p w14:paraId="4529F392" w14:textId="25334AC6" w:rsidR="00A97F41" w:rsidRPr="000F6E26" w:rsidRDefault="00A97F41" w:rsidP="000F6E26">
            <w:pPr>
              <w:ind w:firstLine="0"/>
              <w:jc w:val="center"/>
              <w:rPr>
                <w:color w:val="000000"/>
                <w:szCs w:val="28"/>
              </w:rPr>
            </w:pPr>
            <w:r>
              <w:rPr>
                <w:color w:val="000000"/>
                <w:szCs w:val="28"/>
              </w:rPr>
              <w:t>498</w:t>
            </w:r>
            <w:r w:rsidR="000F6E26">
              <w:rPr>
                <w:color w:val="000000"/>
                <w:szCs w:val="28"/>
              </w:rPr>
              <w:t>4</w:t>
            </w:r>
          </w:p>
        </w:tc>
        <w:tc>
          <w:tcPr>
            <w:tcW w:w="1052" w:type="dxa"/>
            <w:vAlign w:val="center"/>
          </w:tcPr>
          <w:p w14:paraId="75720938" w14:textId="16657EE3" w:rsidR="00A97F41" w:rsidRPr="000F6E26" w:rsidRDefault="00A97F41" w:rsidP="000F6E26">
            <w:pPr>
              <w:ind w:firstLine="0"/>
              <w:jc w:val="center"/>
              <w:rPr>
                <w:color w:val="000000"/>
                <w:szCs w:val="28"/>
              </w:rPr>
            </w:pPr>
            <w:r>
              <w:rPr>
                <w:color w:val="000000"/>
                <w:szCs w:val="28"/>
              </w:rPr>
              <w:t>498</w:t>
            </w:r>
            <w:r w:rsidR="000F6E26">
              <w:rPr>
                <w:color w:val="000000"/>
                <w:szCs w:val="28"/>
              </w:rPr>
              <w:t>5</w:t>
            </w:r>
          </w:p>
        </w:tc>
      </w:tr>
      <w:tr w:rsidR="00A97F41" w14:paraId="4BE7758C" w14:textId="77777777" w:rsidTr="00A97F41">
        <w:trPr>
          <w:jc w:val="center"/>
        </w:trPr>
        <w:tc>
          <w:tcPr>
            <w:tcW w:w="1129" w:type="dxa"/>
            <w:vAlign w:val="center"/>
          </w:tcPr>
          <w:p w14:paraId="2F5BD08D" w14:textId="77777777" w:rsidR="00A97F41" w:rsidRDefault="00A97F41" w:rsidP="00A97F41">
            <w:pPr>
              <w:ind w:firstLine="0"/>
              <w:jc w:val="center"/>
            </w:pPr>
            <w:r>
              <w:rPr>
                <w:color w:val="000000"/>
                <w:szCs w:val="28"/>
              </w:rPr>
              <w:t>6</w:t>
            </w:r>
          </w:p>
        </w:tc>
        <w:tc>
          <w:tcPr>
            <w:tcW w:w="1560" w:type="dxa"/>
          </w:tcPr>
          <w:p w14:paraId="705C8B22" w14:textId="5120942D" w:rsidR="00A97F41" w:rsidRDefault="00A97F41" w:rsidP="00A97F41">
            <w:pPr>
              <w:ind w:firstLine="0"/>
              <w:jc w:val="center"/>
            </w:pPr>
            <w:r>
              <w:t>5046</w:t>
            </w:r>
          </w:p>
        </w:tc>
        <w:tc>
          <w:tcPr>
            <w:tcW w:w="1678" w:type="dxa"/>
            <w:vAlign w:val="center"/>
          </w:tcPr>
          <w:p w14:paraId="2952965B" w14:textId="77777777" w:rsidR="00A97F41" w:rsidRDefault="00A97F41" w:rsidP="00A97F41">
            <w:pPr>
              <w:ind w:firstLine="0"/>
              <w:jc w:val="center"/>
            </w:pPr>
            <w:r>
              <w:rPr>
                <w:color w:val="000000"/>
                <w:szCs w:val="28"/>
              </w:rPr>
              <w:t>5051</w:t>
            </w:r>
          </w:p>
        </w:tc>
        <w:tc>
          <w:tcPr>
            <w:tcW w:w="1052" w:type="dxa"/>
            <w:vAlign w:val="center"/>
          </w:tcPr>
          <w:p w14:paraId="605EF666" w14:textId="2BD7F50B" w:rsidR="00A97F41" w:rsidRPr="000F6E26" w:rsidRDefault="00A97F41" w:rsidP="000F6E26">
            <w:pPr>
              <w:ind w:firstLine="0"/>
              <w:jc w:val="center"/>
              <w:rPr>
                <w:color w:val="000000"/>
                <w:szCs w:val="28"/>
              </w:rPr>
            </w:pPr>
            <w:r>
              <w:rPr>
                <w:color w:val="000000"/>
                <w:szCs w:val="28"/>
              </w:rPr>
              <w:t>505</w:t>
            </w:r>
            <w:r w:rsidR="000F6E26">
              <w:rPr>
                <w:color w:val="000000"/>
                <w:szCs w:val="28"/>
              </w:rPr>
              <w:t>4</w:t>
            </w:r>
          </w:p>
        </w:tc>
        <w:tc>
          <w:tcPr>
            <w:tcW w:w="1052" w:type="dxa"/>
            <w:vAlign w:val="center"/>
          </w:tcPr>
          <w:p w14:paraId="361FA2FD" w14:textId="41C0C16A" w:rsidR="00A97F41" w:rsidRPr="000F6E26" w:rsidRDefault="00A97F41" w:rsidP="000F6E26">
            <w:pPr>
              <w:ind w:firstLine="0"/>
              <w:jc w:val="center"/>
              <w:rPr>
                <w:color w:val="000000"/>
                <w:szCs w:val="28"/>
              </w:rPr>
            </w:pPr>
            <w:r>
              <w:rPr>
                <w:color w:val="000000"/>
                <w:szCs w:val="28"/>
              </w:rPr>
              <w:t>505</w:t>
            </w:r>
            <w:r w:rsidR="000F6E26">
              <w:rPr>
                <w:color w:val="000000"/>
                <w:szCs w:val="28"/>
              </w:rPr>
              <w:t>5</w:t>
            </w:r>
          </w:p>
        </w:tc>
        <w:tc>
          <w:tcPr>
            <w:tcW w:w="1052" w:type="dxa"/>
            <w:vAlign w:val="center"/>
          </w:tcPr>
          <w:p w14:paraId="76BC8804" w14:textId="4E5637A6" w:rsidR="00A97F41" w:rsidRPr="000F6E26" w:rsidRDefault="00A97F41" w:rsidP="000F6E26">
            <w:pPr>
              <w:ind w:firstLine="0"/>
              <w:jc w:val="center"/>
              <w:rPr>
                <w:color w:val="000000"/>
                <w:szCs w:val="28"/>
              </w:rPr>
            </w:pPr>
            <w:r>
              <w:rPr>
                <w:color w:val="000000"/>
                <w:szCs w:val="28"/>
              </w:rPr>
              <w:t>505</w:t>
            </w:r>
            <w:r w:rsidR="000F6E26">
              <w:rPr>
                <w:color w:val="000000"/>
                <w:szCs w:val="28"/>
              </w:rPr>
              <w:t>6</w:t>
            </w:r>
          </w:p>
        </w:tc>
      </w:tr>
      <w:tr w:rsidR="00A97F41" w14:paraId="4CAC63B7" w14:textId="77777777" w:rsidTr="00A97F41">
        <w:trPr>
          <w:jc w:val="center"/>
        </w:trPr>
        <w:tc>
          <w:tcPr>
            <w:tcW w:w="1129" w:type="dxa"/>
            <w:vAlign w:val="center"/>
          </w:tcPr>
          <w:p w14:paraId="09955F71" w14:textId="77777777" w:rsidR="00A97F41" w:rsidRDefault="00A97F41" w:rsidP="00A97F41">
            <w:pPr>
              <w:ind w:firstLine="0"/>
              <w:jc w:val="center"/>
            </w:pPr>
            <w:r>
              <w:rPr>
                <w:color w:val="000000"/>
                <w:szCs w:val="28"/>
              </w:rPr>
              <w:t>7</w:t>
            </w:r>
          </w:p>
        </w:tc>
        <w:tc>
          <w:tcPr>
            <w:tcW w:w="1560" w:type="dxa"/>
          </w:tcPr>
          <w:p w14:paraId="427B34E3" w14:textId="04CB786D" w:rsidR="00A97F41" w:rsidRDefault="00A97F41" w:rsidP="00A97F41">
            <w:pPr>
              <w:ind w:firstLine="0"/>
              <w:jc w:val="center"/>
            </w:pPr>
            <w:r>
              <w:t>5129</w:t>
            </w:r>
          </w:p>
        </w:tc>
        <w:tc>
          <w:tcPr>
            <w:tcW w:w="1678" w:type="dxa"/>
            <w:vAlign w:val="center"/>
          </w:tcPr>
          <w:p w14:paraId="0BA8C335" w14:textId="77777777" w:rsidR="00A97F41" w:rsidRDefault="00A97F41" w:rsidP="00A97F41">
            <w:pPr>
              <w:ind w:firstLine="0"/>
              <w:jc w:val="center"/>
            </w:pPr>
            <w:r>
              <w:rPr>
                <w:color w:val="000000"/>
                <w:szCs w:val="28"/>
              </w:rPr>
              <w:t>5133</w:t>
            </w:r>
          </w:p>
        </w:tc>
        <w:tc>
          <w:tcPr>
            <w:tcW w:w="1052" w:type="dxa"/>
            <w:vAlign w:val="center"/>
          </w:tcPr>
          <w:p w14:paraId="64557A74" w14:textId="44BAA693" w:rsidR="00A97F41" w:rsidRPr="000F6E26" w:rsidRDefault="00A97F41" w:rsidP="000F6E26">
            <w:pPr>
              <w:ind w:firstLine="0"/>
              <w:jc w:val="center"/>
              <w:rPr>
                <w:color w:val="000000"/>
                <w:szCs w:val="28"/>
              </w:rPr>
            </w:pPr>
            <w:r>
              <w:rPr>
                <w:color w:val="000000"/>
                <w:szCs w:val="28"/>
              </w:rPr>
              <w:t>513</w:t>
            </w:r>
            <w:r w:rsidR="000F6E26">
              <w:rPr>
                <w:color w:val="000000"/>
                <w:szCs w:val="28"/>
              </w:rPr>
              <w:t>4</w:t>
            </w:r>
          </w:p>
        </w:tc>
        <w:tc>
          <w:tcPr>
            <w:tcW w:w="1052" w:type="dxa"/>
            <w:vAlign w:val="center"/>
          </w:tcPr>
          <w:p w14:paraId="3E47A8CE" w14:textId="356F2C16" w:rsidR="00A97F41" w:rsidRPr="000F6E26" w:rsidRDefault="00A97F41" w:rsidP="000F6E26">
            <w:pPr>
              <w:ind w:firstLine="0"/>
              <w:jc w:val="center"/>
              <w:rPr>
                <w:color w:val="000000"/>
                <w:szCs w:val="28"/>
              </w:rPr>
            </w:pPr>
            <w:r>
              <w:rPr>
                <w:color w:val="000000"/>
                <w:szCs w:val="28"/>
              </w:rPr>
              <w:t>513</w:t>
            </w:r>
            <w:r w:rsidR="000F6E26">
              <w:rPr>
                <w:color w:val="000000"/>
                <w:szCs w:val="28"/>
              </w:rPr>
              <w:t>5</w:t>
            </w:r>
          </w:p>
        </w:tc>
        <w:tc>
          <w:tcPr>
            <w:tcW w:w="1052" w:type="dxa"/>
            <w:vAlign w:val="center"/>
          </w:tcPr>
          <w:p w14:paraId="5E23B98E" w14:textId="3B595A3F" w:rsidR="00A97F41" w:rsidRPr="000F6E26" w:rsidRDefault="00A97F41" w:rsidP="000F6E26">
            <w:pPr>
              <w:ind w:firstLine="0"/>
              <w:jc w:val="center"/>
              <w:rPr>
                <w:color w:val="000000"/>
                <w:szCs w:val="28"/>
              </w:rPr>
            </w:pPr>
            <w:r>
              <w:rPr>
                <w:color w:val="000000"/>
                <w:szCs w:val="28"/>
              </w:rPr>
              <w:t>513</w:t>
            </w:r>
            <w:r w:rsidR="000F6E26">
              <w:rPr>
                <w:color w:val="000000"/>
                <w:szCs w:val="28"/>
              </w:rPr>
              <w:t>5</w:t>
            </w:r>
          </w:p>
        </w:tc>
      </w:tr>
      <w:tr w:rsidR="00A97F41" w14:paraId="63D8FE7A" w14:textId="77777777" w:rsidTr="00A97F41">
        <w:trPr>
          <w:jc w:val="center"/>
        </w:trPr>
        <w:tc>
          <w:tcPr>
            <w:tcW w:w="1129" w:type="dxa"/>
            <w:vAlign w:val="center"/>
          </w:tcPr>
          <w:p w14:paraId="0C7A4AE3" w14:textId="77777777" w:rsidR="00A97F41" w:rsidRDefault="00A97F41" w:rsidP="00A97F41">
            <w:pPr>
              <w:ind w:firstLine="0"/>
              <w:jc w:val="center"/>
            </w:pPr>
            <w:r>
              <w:rPr>
                <w:color w:val="000000"/>
                <w:szCs w:val="28"/>
              </w:rPr>
              <w:t>8</w:t>
            </w:r>
          </w:p>
        </w:tc>
        <w:tc>
          <w:tcPr>
            <w:tcW w:w="1560" w:type="dxa"/>
          </w:tcPr>
          <w:p w14:paraId="4A978D0D" w14:textId="45B2F9F0" w:rsidR="00A97F41" w:rsidRDefault="00A97F41" w:rsidP="00A97F41">
            <w:pPr>
              <w:ind w:firstLine="0"/>
              <w:jc w:val="center"/>
            </w:pPr>
            <w:r>
              <w:t>5224</w:t>
            </w:r>
          </w:p>
        </w:tc>
        <w:tc>
          <w:tcPr>
            <w:tcW w:w="1678" w:type="dxa"/>
            <w:vAlign w:val="center"/>
          </w:tcPr>
          <w:p w14:paraId="330B1A78" w14:textId="77777777" w:rsidR="00A97F41" w:rsidRDefault="00A97F41" w:rsidP="00A97F41">
            <w:pPr>
              <w:ind w:firstLine="0"/>
              <w:jc w:val="center"/>
            </w:pPr>
            <w:r>
              <w:rPr>
                <w:color w:val="000000"/>
                <w:szCs w:val="28"/>
              </w:rPr>
              <w:t>5228</w:t>
            </w:r>
          </w:p>
        </w:tc>
        <w:tc>
          <w:tcPr>
            <w:tcW w:w="1052" w:type="dxa"/>
            <w:vAlign w:val="center"/>
          </w:tcPr>
          <w:p w14:paraId="4C0332E7" w14:textId="78FCF624" w:rsidR="00A97F41" w:rsidRPr="000F6E26" w:rsidRDefault="00A97F41" w:rsidP="000F6E26">
            <w:pPr>
              <w:ind w:firstLine="0"/>
              <w:jc w:val="center"/>
              <w:rPr>
                <w:color w:val="000000"/>
                <w:szCs w:val="28"/>
              </w:rPr>
            </w:pPr>
            <w:r>
              <w:rPr>
                <w:color w:val="000000"/>
                <w:szCs w:val="28"/>
              </w:rPr>
              <w:t>522</w:t>
            </w:r>
            <w:r w:rsidR="000F6E26">
              <w:rPr>
                <w:color w:val="000000"/>
                <w:szCs w:val="28"/>
              </w:rPr>
              <w:t>9</w:t>
            </w:r>
          </w:p>
        </w:tc>
        <w:tc>
          <w:tcPr>
            <w:tcW w:w="1052" w:type="dxa"/>
            <w:vAlign w:val="center"/>
          </w:tcPr>
          <w:p w14:paraId="31C4A26F" w14:textId="4847AFA9" w:rsidR="00A97F41" w:rsidRPr="000F6E26" w:rsidRDefault="00A97F41" w:rsidP="000F6E26">
            <w:pPr>
              <w:ind w:firstLine="0"/>
              <w:jc w:val="center"/>
              <w:rPr>
                <w:color w:val="000000"/>
                <w:szCs w:val="28"/>
              </w:rPr>
            </w:pPr>
            <w:r>
              <w:rPr>
                <w:color w:val="000000"/>
                <w:szCs w:val="28"/>
              </w:rPr>
              <w:t>52</w:t>
            </w:r>
            <w:r w:rsidR="000F6E26">
              <w:rPr>
                <w:color w:val="000000"/>
                <w:szCs w:val="28"/>
              </w:rPr>
              <w:t>30</w:t>
            </w:r>
          </w:p>
        </w:tc>
        <w:tc>
          <w:tcPr>
            <w:tcW w:w="1052" w:type="dxa"/>
            <w:vAlign w:val="center"/>
          </w:tcPr>
          <w:p w14:paraId="5F983FFC" w14:textId="3953865E" w:rsidR="00A97F41" w:rsidRPr="000F6E26" w:rsidRDefault="00A97F41" w:rsidP="000F6E26">
            <w:pPr>
              <w:ind w:firstLine="0"/>
              <w:jc w:val="center"/>
              <w:rPr>
                <w:color w:val="000000"/>
                <w:szCs w:val="28"/>
              </w:rPr>
            </w:pPr>
            <w:r>
              <w:rPr>
                <w:color w:val="000000"/>
                <w:szCs w:val="28"/>
              </w:rPr>
              <w:t>52</w:t>
            </w:r>
            <w:r w:rsidR="000F6E26">
              <w:rPr>
                <w:color w:val="000000"/>
                <w:szCs w:val="28"/>
              </w:rPr>
              <w:t>30</w:t>
            </w:r>
          </w:p>
        </w:tc>
      </w:tr>
      <w:tr w:rsidR="00A97F41" w14:paraId="08497B6D" w14:textId="77777777" w:rsidTr="00A97F41">
        <w:trPr>
          <w:jc w:val="center"/>
        </w:trPr>
        <w:tc>
          <w:tcPr>
            <w:tcW w:w="1129" w:type="dxa"/>
            <w:vAlign w:val="center"/>
          </w:tcPr>
          <w:p w14:paraId="16A767B6" w14:textId="77777777" w:rsidR="00A97F41" w:rsidRDefault="00A97F41" w:rsidP="00A97F41">
            <w:pPr>
              <w:ind w:firstLine="0"/>
              <w:jc w:val="center"/>
            </w:pPr>
            <w:r>
              <w:rPr>
                <w:color w:val="000000"/>
                <w:szCs w:val="28"/>
              </w:rPr>
              <w:t>9</w:t>
            </w:r>
          </w:p>
        </w:tc>
        <w:tc>
          <w:tcPr>
            <w:tcW w:w="1560" w:type="dxa"/>
          </w:tcPr>
          <w:p w14:paraId="2F427F58" w14:textId="5E8EBC2D" w:rsidR="00A97F41" w:rsidRDefault="00A97F41" w:rsidP="00A97F41">
            <w:pPr>
              <w:ind w:firstLine="0"/>
              <w:jc w:val="center"/>
            </w:pPr>
            <w:r>
              <w:t>5331</w:t>
            </w:r>
          </w:p>
        </w:tc>
        <w:tc>
          <w:tcPr>
            <w:tcW w:w="1678" w:type="dxa"/>
            <w:vAlign w:val="center"/>
          </w:tcPr>
          <w:p w14:paraId="251C1EB9" w14:textId="77777777" w:rsidR="00A97F41" w:rsidRDefault="00A97F41" w:rsidP="00A97F41">
            <w:pPr>
              <w:ind w:firstLine="0"/>
              <w:jc w:val="center"/>
            </w:pPr>
            <w:r>
              <w:rPr>
                <w:color w:val="000000"/>
                <w:szCs w:val="28"/>
              </w:rPr>
              <w:t>5335</w:t>
            </w:r>
          </w:p>
        </w:tc>
        <w:tc>
          <w:tcPr>
            <w:tcW w:w="1052" w:type="dxa"/>
            <w:vAlign w:val="center"/>
          </w:tcPr>
          <w:p w14:paraId="42D36B2F" w14:textId="6239BFF9" w:rsidR="00A97F41" w:rsidRPr="000F6E26" w:rsidRDefault="00A97F41" w:rsidP="000F6E26">
            <w:pPr>
              <w:ind w:firstLine="0"/>
              <w:jc w:val="center"/>
              <w:rPr>
                <w:color w:val="000000"/>
                <w:szCs w:val="28"/>
              </w:rPr>
            </w:pPr>
            <w:r>
              <w:rPr>
                <w:color w:val="000000"/>
                <w:szCs w:val="28"/>
              </w:rPr>
              <w:t>533</w:t>
            </w:r>
            <w:r w:rsidR="000F6E26">
              <w:rPr>
                <w:color w:val="000000"/>
                <w:szCs w:val="28"/>
              </w:rPr>
              <w:t>6</w:t>
            </w:r>
          </w:p>
        </w:tc>
        <w:tc>
          <w:tcPr>
            <w:tcW w:w="1052" w:type="dxa"/>
            <w:vAlign w:val="center"/>
          </w:tcPr>
          <w:p w14:paraId="43C3CAF5" w14:textId="0B6DCCF6" w:rsidR="00A97F41" w:rsidRPr="000F6E26" w:rsidRDefault="00A97F41" w:rsidP="000F6E26">
            <w:pPr>
              <w:ind w:firstLine="0"/>
              <w:jc w:val="center"/>
              <w:rPr>
                <w:color w:val="000000"/>
                <w:szCs w:val="28"/>
              </w:rPr>
            </w:pPr>
            <w:r>
              <w:rPr>
                <w:color w:val="000000"/>
                <w:szCs w:val="28"/>
              </w:rPr>
              <w:t>533</w:t>
            </w:r>
            <w:r w:rsidR="000F6E26">
              <w:rPr>
                <w:color w:val="000000"/>
                <w:szCs w:val="28"/>
              </w:rPr>
              <w:t>7</w:t>
            </w:r>
          </w:p>
        </w:tc>
        <w:tc>
          <w:tcPr>
            <w:tcW w:w="1052" w:type="dxa"/>
            <w:vAlign w:val="center"/>
          </w:tcPr>
          <w:p w14:paraId="494DED86" w14:textId="52F2299C" w:rsidR="00A97F41" w:rsidRPr="000F6E26" w:rsidRDefault="00A97F41" w:rsidP="000F6E26">
            <w:pPr>
              <w:ind w:firstLine="0"/>
              <w:jc w:val="center"/>
              <w:rPr>
                <w:color w:val="000000"/>
                <w:szCs w:val="28"/>
              </w:rPr>
            </w:pPr>
            <w:r>
              <w:rPr>
                <w:color w:val="000000"/>
                <w:szCs w:val="28"/>
              </w:rPr>
              <w:t>533</w:t>
            </w:r>
            <w:r w:rsidR="000F6E26">
              <w:rPr>
                <w:color w:val="000000"/>
                <w:szCs w:val="28"/>
              </w:rPr>
              <w:t>7</w:t>
            </w:r>
          </w:p>
        </w:tc>
      </w:tr>
      <w:tr w:rsidR="00A97F41" w14:paraId="79706E8B" w14:textId="77777777" w:rsidTr="00A97F41">
        <w:trPr>
          <w:jc w:val="center"/>
        </w:trPr>
        <w:tc>
          <w:tcPr>
            <w:tcW w:w="1129" w:type="dxa"/>
            <w:vAlign w:val="center"/>
          </w:tcPr>
          <w:p w14:paraId="0610BDD9" w14:textId="77777777" w:rsidR="00A97F41" w:rsidRDefault="00A97F41" w:rsidP="00A97F41">
            <w:pPr>
              <w:ind w:firstLine="0"/>
              <w:jc w:val="center"/>
            </w:pPr>
            <w:r>
              <w:rPr>
                <w:color w:val="000000"/>
                <w:szCs w:val="28"/>
              </w:rPr>
              <w:t>10</w:t>
            </w:r>
          </w:p>
        </w:tc>
        <w:tc>
          <w:tcPr>
            <w:tcW w:w="1560" w:type="dxa"/>
          </w:tcPr>
          <w:p w14:paraId="4B4FD89E" w14:textId="407CAA9F" w:rsidR="00A97F41" w:rsidRDefault="00A97F41" w:rsidP="00A97F41">
            <w:pPr>
              <w:ind w:firstLine="0"/>
              <w:jc w:val="center"/>
            </w:pPr>
            <w:r>
              <w:t>5451</w:t>
            </w:r>
          </w:p>
        </w:tc>
        <w:tc>
          <w:tcPr>
            <w:tcW w:w="1678" w:type="dxa"/>
            <w:vAlign w:val="center"/>
          </w:tcPr>
          <w:p w14:paraId="5135F45F" w14:textId="77777777" w:rsidR="00A97F41" w:rsidRPr="000129B4" w:rsidRDefault="00A97F41" w:rsidP="00A97F41">
            <w:pPr>
              <w:ind w:firstLine="0"/>
              <w:jc w:val="center"/>
              <w:rPr>
                <w:color w:val="000000"/>
                <w:szCs w:val="28"/>
              </w:rPr>
            </w:pPr>
            <w:r>
              <w:rPr>
                <w:color w:val="000000"/>
                <w:szCs w:val="28"/>
              </w:rPr>
              <w:t>5455</w:t>
            </w:r>
          </w:p>
        </w:tc>
        <w:tc>
          <w:tcPr>
            <w:tcW w:w="1052" w:type="dxa"/>
            <w:vAlign w:val="center"/>
          </w:tcPr>
          <w:p w14:paraId="1DECCB96" w14:textId="2727BBDA" w:rsidR="00A97F41" w:rsidRPr="000F6E26" w:rsidRDefault="00A97F41" w:rsidP="000F6E26">
            <w:pPr>
              <w:ind w:firstLine="0"/>
              <w:jc w:val="center"/>
              <w:rPr>
                <w:color w:val="000000"/>
                <w:szCs w:val="28"/>
              </w:rPr>
            </w:pPr>
            <w:r>
              <w:rPr>
                <w:color w:val="000000"/>
                <w:szCs w:val="28"/>
              </w:rPr>
              <w:t>545</w:t>
            </w:r>
            <w:r w:rsidR="000F6E26">
              <w:rPr>
                <w:color w:val="000000"/>
                <w:szCs w:val="28"/>
              </w:rPr>
              <w:t>6</w:t>
            </w:r>
          </w:p>
        </w:tc>
        <w:tc>
          <w:tcPr>
            <w:tcW w:w="1052" w:type="dxa"/>
            <w:vAlign w:val="center"/>
          </w:tcPr>
          <w:p w14:paraId="204B02A0" w14:textId="1915DF0F" w:rsidR="00A97F41" w:rsidRPr="000F6E26" w:rsidRDefault="00A97F41" w:rsidP="000F6E26">
            <w:pPr>
              <w:ind w:firstLine="0"/>
              <w:jc w:val="center"/>
              <w:rPr>
                <w:color w:val="000000"/>
                <w:szCs w:val="28"/>
              </w:rPr>
            </w:pPr>
            <w:r>
              <w:rPr>
                <w:color w:val="000000"/>
                <w:szCs w:val="28"/>
              </w:rPr>
              <w:t>545</w:t>
            </w:r>
            <w:r w:rsidR="000F6E26">
              <w:rPr>
                <w:color w:val="000000"/>
                <w:szCs w:val="28"/>
              </w:rPr>
              <w:t>7</w:t>
            </w:r>
          </w:p>
        </w:tc>
        <w:tc>
          <w:tcPr>
            <w:tcW w:w="1052" w:type="dxa"/>
            <w:vAlign w:val="center"/>
          </w:tcPr>
          <w:p w14:paraId="78B07263" w14:textId="0D736E4B" w:rsidR="00A97F41" w:rsidRPr="000F6E26" w:rsidRDefault="00A97F41" w:rsidP="000F6E26">
            <w:pPr>
              <w:ind w:firstLine="0"/>
              <w:jc w:val="center"/>
              <w:rPr>
                <w:color w:val="000000"/>
                <w:szCs w:val="28"/>
              </w:rPr>
            </w:pPr>
            <w:r>
              <w:rPr>
                <w:color w:val="000000"/>
                <w:szCs w:val="28"/>
              </w:rPr>
              <w:t>545</w:t>
            </w:r>
            <w:r w:rsidR="000F6E26">
              <w:rPr>
                <w:color w:val="000000"/>
                <w:szCs w:val="28"/>
              </w:rPr>
              <w:t>8</w:t>
            </w:r>
          </w:p>
        </w:tc>
      </w:tr>
      <w:tr w:rsidR="00F11E71" w14:paraId="2A386B22" w14:textId="77777777" w:rsidTr="00A97F41">
        <w:trPr>
          <w:jc w:val="center"/>
        </w:trPr>
        <w:tc>
          <w:tcPr>
            <w:tcW w:w="1129" w:type="dxa"/>
            <w:vAlign w:val="center"/>
          </w:tcPr>
          <w:p w14:paraId="0F847033" w14:textId="2EDE8623" w:rsidR="00F11E71" w:rsidRDefault="00F11E71" w:rsidP="00A97F41">
            <w:pPr>
              <w:ind w:firstLine="0"/>
              <w:jc w:val="center"/>
              <w:rPr>
                <w:color w:val="000000"/>
                <w:szCs w:val="28"/>
              </w:rPr>
            </w:pPr>
            <w:r>
              <w:rPr>
                <w:color w:val="000000"/>
                <w:szCs w:val="28"/>
              </w:rPr>
              <w:t>F</w:t>
            </w:r>
          </w:p>
        </w:tc>
        <w:tc>
          <w:tcPr>
            <w:tcW w:w="1560" w:type="dxa"/>
          </w:tcPr>
          <w:p w14:paraId="66D102FB" w14:textId="0DC811B2" w:rsidR="00F11E71" w:rsidRDefault="00F11E71" w:rsidP="00A97F41">
            <w:pPr>
              <w:ind w:firstLine="0"/>
              <w:jc w:val="center"/>
            </w:pPr>
            <w:r>
              <w:t>2393</w:t>
            </w:r>
          </w:p>
        </w:tc>
        <w:tc>
          <w:tcPr>
            <w:tcW w:w="1678" w:type="dxa"/>
            <w:vAlign w:val="center"/>
          </w:tcPr>
          <w:p w14:paraId="7B6C48B2" w14:textId="293E2003" w:rsidR="00F11E71" w:rsidRDefault="00F11E71" w:rsidP="00A97F41">
            <w:pPr>
              <w:ind w:firstLine="0"/>
              <w:jc w:val="center"/>
              <w:rPr>
                <w:color w:val="000000"/>
                <w:szCs w:val="28"/>
              </w:rPr>
            </w:pPr>
            <w:r>
              <w:rPr>
                <w:color w:val="000000"/>
                <w:szCs w:val="28"/>
              </w:rPr>
              <w:t>2400</w:t>
            </w:r>
          </w:p>
        </w:tc>
        <w:tc>
          <w:tcPr>
            <w:tcW w:w="1052" w:type="dxa"/>
            <w:vAlign w:val="center"/>
          </w:tcPr>
          <w:p w14:paraId="042DDBFD" w14:textId="797AA9CE" w:rsidR="00F11E71" w:rsidRDefault="00F11E71" w:rsidP="000F6E26">
            <w:pPr>
              <w:ind w:firstLine="0"/>
              <w:jc w:val="center"/>
              <w:rPr>
                <w:color w:val="000000"/>
                <w:szCs w:val="28"/>
              </w:rPr>
            </w:pPr>
            <w:r>
              <w:rPr>
                <w:color w:val="000000"/>
                <w:szCs w:val="28"/>
              </w:rPr>
              <w:t>2404</w:t>
            </w:r>
          </w:p>
        </w:tc>
        <w:tc>
          <w:tcPr>
            <w:tcW w:w="1052" w:type="dxa"/>
            <w:vAlign w:val="center"/>
          </w:tcPr>
          <w:p w14:paraId="6E5D2E2F" w14:textId="3B20F08E" w:rsidR="00F11E71" w:rsidRDefault="00F11E71" w:rsidP="000F6E26">
            <w:pPr>
              <w:ind w:firstLine="0"/>
              <w:jc w:val="center"/>
              <w:rPr>
                <w:color w:val="000000"/>
                <w:szCs w:val="28"/>
              </w:rPr>
            </w:pPr>
            <w:r>
              <w:rPr>
                <w:color w:val="000000"/>
                <w:szCs w:val="28"/>
              </w:rPr>
              <w:t>2406</w:t>
            </w:r>
          </w:p>
        </w:tc>
        <w:tc>
          <w:tcPr>
            <w:tcW w:w="1052" w:type="dxa"/>
            <w:vAlign w:val="center"/>
          </w:tcPr>
          <w:p w14:paraId="07C1A089" w14:textId="7A8D25BA" w:rsidR="00F11E71" w:rsidRDefault="00F11E71" w:rsidP="000F6E26">
            <w:pPr>
              <w:ind w:firstLine="0"/>
              <w:jc w:val="center"/>
              <w:rPr>
                <w:color w:val="000000"/>
                <w:szCs w:val="28"/>
              </w:rPr>
            </w:pPr>
            <w:r>
              <w:rPr>
                <w:color w:val="000000"/>
                <w:szCs w:val="28"/>
              </w:rPr>
              <w:t>2407</w:t>
            </w:r>
          </w:p>
        </w:tc>
      </w:tr>
    </w:tbl>
    <w:p w14:paraId="694DD257" w14:textId="77777777" w:rsidR="005F5B0A" w:rsidRDefault="005F5B0A" w:rsidP="005F5B0A"/>
    <w:p w14:paraId="468D030A" w14:textId="5552679F" w:rsidR="002C3F74" w:rsidRDefault="00F72FC2" w:rsidP="00C71F9A">
      <w:pPr>
        <w:pStyle w:val="20"/>
      </w:pPr>
      <w:r>
        <w:t>5.7</w:t>
      </w:r>
      <w:r w:rsidR="002C3F74">
        <w:t xml:space="preserve">. Расчет элемента лонжерона </w:t>
      </w:r>
      <w:r w:rsidR="005A5EAF">
        <w:t>самолета МС-21</w:t>
      </w:r>
    </w:p>
    <w:p w14:paraId="2ABA6B74" w14:textId="682AA8EA" w:rsidR="002C3F74" w:rsidRDefault="002C3F74" w:rsidP="002C3F74">
      <w:r>
        <w:t xml:space="preserve">Для допуска в эксплуатацию </w:t>
      </w:r>
      <w:proofErr w:type="spellStart"/>
      <w:r>
        <w:t>углепластикового</w:t>
      </w:r>
      <w:proofErr w:type="spellEnd"/>
      <w:r>
        <w:t xml:space="preserve"> лонжерона среднемагистрального самолета МС-21 производят испытания элемента конструкции в соответствии со стандартом </w:t>
      </w:r>
      <w:r>
        <w:rPr>
          <w:lang w:val="en-US"/>
        </w:rPr>
        <w:t>ASTM</w:t>
      </w:r>
      <w:r w:rsidRPr="00257CB2">
        <w:t xml:space="preserve"> </w:t>
      </w:r>
      <w:r>
        <w:rPr>
          <w:lang w:val="en-US"/>
        </w:rPr>
        <w:t>D</w:t>
      </w:r>
      <w:r w:rsidR="00F72FC2">
        <w:t xml:space="preserve">6415 </w:t>
      </w:r>
      <w:r w:rsidR="007B10A1">
        <w:t>(рисунок</w:t>
      </w:r>
      <w:r w:rsidR="00F72FC2">
        <w:t xml:space="preserve"> 5.18</w:t>
      </w:r>
      <w:r>
        <w:t>).</w:t>
      </w:r>
    </w:p>
    <w:p w14:paraId="4CB90C4B" w14:textId="77777777" w:rsidR="002C3F74" w:rsidRDefault="002C3F74" w:rsidP="002C3F74">
      <w:pPr>
        <w:rPr>
          <w:noProof/>
          <w:lang w:eastAsia="ru-RU"/>
        </w:rPr>
      </w:pPr>
    </w:p>
    <w:p w14:paraId="72197A33" w14:textId="77777777" w:rsidR="002C3F74" w:rsidRDefault="002C3F74" w:rsidP="002C3F74">
      <w:pPr>
        <w:jc w:val="center"/>
      </w:pPr>
      <w:r>
        <w:rPr>
          <w:noProof/>
          <w:szCs w:val="28"/>
          <w:lang w:eastAsia="ru-RU"/>
        </w:rPr>
        <w:drawing>
          <wp:inline distT="0" distB="0" distL="0" distR="0" wp14:anchorId="1A4E5229" wp14:editId="49B2B447">
            <wp:extent cx="2133163" cy="1985197"/>
            <wp:effectExtent l="0" t="0" r="63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9698.JPG"/>
                    <pic:cNvPicPr/>
                  </pic:nvPicPr>
                  <pic:blipFill rotWithShape="1">
                    <a:blip r:embed="rId964" cstate="print">
                      <a:extLst>
                        <a:ext uri="{28A0092B-C50C-407E-A947-70E740481C1C}">
                          <a14:useLocalDpi xmlns:a14="http://schemas.microsoft.com/office/drawing/2010/main" val="0"/>
                        </a:ext>
                      </a:extLst>
                    </a:blip>
                    <a:srcRect l="30704" t="19464" r="25755" b="26507"/>
                    <a:stretch/>
                  </pic:blipFill>
                  <pic:spPr bwMode="auto">
                    <a:xfrm>
                      <a:off x="0" y="0"/>
                      <a:ext cx="2143573" cy="1994885"/>
                    </a:xfrm>
                    <a:prstGeom prst="rect">
                      <a:avLst/>
                    </a:prstGeom>
                    <a:ln>
                      <a:noFill/>
                    </a:ln>
                    <a:extLst>
                      <a:ext uri="{53640926-AAD7-44D8-BBD7-CCE9431645EC}">
                        <a14:shadowObscured xmlns:a14="http://schemas.microsoft.com/office/drawing/2010/main"/>
                      </a:ext>
                    </a:extLst>
                  </pic:spPr>
                </pic:pic>
              </a:graphicData>
            </a:graphic>
          </wp:inline>
        </w:drawing>
      </w:r>
    </w:p>
    <w:p w14:paraId="5671F861" w14:textId="28A51FF0" w:rsidR="002C3F74" w:rsidRDefault="00F97DB5" w:rsidP="002C3F74">
      <w:pPr>
        <w:jc w:val="center"/>
      </w:pPr>
      <w:r>
        <w:t>Рисунок</w:t>
      </w:r>
      <w:r w:rsidR="00F72FC2">
        <w:t xml:space="preserve"> 5.18</w:t>
      </w:r>
      <w:r w:rsidR="007B10A1">
        <w:t xml:space="preserve"> –</w:t>
      </w:r>
      <w:r w:rsidR="002C3F74">
        <w:t xml:space="preserve"> Элемент лонжерона МС-21 в испытательном приспособлении</w:t>
      </w:r>
    </w:p>
    <w:p w14:paraId="6D5272D5" w14:textId="77777777" w:rsidR="002C3F74" w:rsidRDefault="002C3F74" w:rsidP="002C3F74"/>
    <w:p w14:paraId="0F0C4E2B" w14:textId="5BBBD583" w:rsidR="002C3F74" w:rsidRDefault="002C3F74" w:rsidP="002C3F74">
      <w:r>
        <w:t xml:space="preserve">Образец имеет внутренний радиус кривизны 6 мм, внешний – 12 мм. Схема армирования </w:t>
      </w:r>
      <w:r w:rsidRPr="00257CB2">
        <w:t>[</w:t>
      </w:r>
      <w:r w:rsidRPr="00257CB2">
        <w:rPr>
          <w:rFonts w:cs="Times New Roman"/>
        </w:rPr>
        <w:t>±45/0/90/0/±45/0/90</w:t>
      </w:r>
      <w:proofErr w:type="gramStart"/>
      <w:r w:rsidRPr="00257CB2">
        <w:rPr>
          <w:rFonts w:cs="Times New Roman"/>
        </w:rPr>
        <w:t>/[</w:t>
      </w:r>
      <w:proofErr w:type="gramEnd"/>
      <w:r w:rsidRPr="00257CB2">
        <w:rPr>
          <w:rFonts w:cs="Times New Roman"/>
        </w:rPr>
        <w:t>±45/90/0]</w:t>
      </w:r>
      <w:r w:rsidRPr="00257CB2">
        <w:rPr>
          <w:rFonts w:cs="Times New Roman"/>
          <w:vertAlign w:val="subscript"/>
        </w:rPr>
        <w:t>2</w:t>
      </w:r>
      <w:r w:rsidRPr="00257CB2">
        <w:t>]</w:t>
      </w:r>
      <w:r w:rsidR="006B42D3">
        <w:rPr>
          <w:vertAlign w:val="subscript"/>
          <w:lang w:val="en-US"/>
        </w:rPr>
        <w:t>s</w:t>
      </w:r>
      <w:r>
        <w:t xml:space="preserve">, образец состоит из 34 слоев. Во время испытаний ведется оптическая регистрация поля деформаций торцевой зоны образца при </w:t>
      </w:r>
      <w:r>
        <w:lastRenderedPageBreak/>
        <w:t xml:space="preserve">помощи программно-аппаратного комплекса </w:t>
      </w:r>
      <w:r>
        <w:rPr>
          <w:lang w:val="en-US"/>
        </w:rPr>
        <w:t>Vic</w:t>
      </w:r>
      <w:r w:rsidRPr="00B03262">
        <w:t>3</w:t>
      </w:r>
      <w:r>
        <w:rPr>
          <w:lang w:val="en-US"/>
        </w:rPr>
        <w:t>D</w:t>
      </w:r>
      <w:r w:rsidRPr="00B03262">
        <w:t>.</w:t>
      </w:r>
      <w:r w:rsidR="00F72FC2">
        <w:t xml:space="preserve"> Н</w:t>
      </w:r>
      <w:r w:rsidR="007B10A1">
        <w:t>а рисунке</w:t>
      </w:r>
      <w:r w:rsidR="00F72FC2">
        <w:t> 5.19</w:t>
      </w:r>
      <w:r>
        <w:t xml:space="preserve"> показаны распределения деформаций в рабочей зоне и в прямолинейных участках образца.</w:t>
      </w:r>
    </w:p>
    <w:p w14:paraId="661F739A" w14:textId="77777777" w:rsidR="002C3F74" w:rsidRDefault="002C3F74" w:rsidP="002C3F74">
      <w:r>
        <w:t>Можно видеть, что в ножке образца деформации соответствуют изгибу балки моментом, имеются растягивающие и сжимающие продольные деформации, поперечные деформации и деформации сдвига близки к нулю. В рабочей зоне деформации сдвига также близки к нулю. Таким образом, экспериментальные данные подтверждают, что в рабочей зоне действует только изгибающий момент. Изменение угла между ножками образца при эксперименте составило 2.8</w:t>
      </w:r>
      <w:r w:rsidRPr="00965AF6">
        <w:t>°</w:t>
      </w:r>
      <w:r>
        <w:t>.</w:t>
      </w:r>
    </w:p>
    <w:p w14:paraId="5B5ABC35" w14:textId="77777777" w:rsidR="002C3F74" w:rsidRDefault="002C3F74" w:rsidP="002C3F74"/>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4749"/>
      </w:tblGrid>
      <w:tr w:rsidR="002C3F74" w14:paraId="2CE27126" w14:textId="77777777" w:rsidTr="00604CC9">
        <w:tc>
          <w:tcPr>
            <w:tcW w:w="4883" w:type="dxa"/>
          </w:tcPr>
          <w:p w14:paraId="42F32481" w14:textId="77777777" w:rsidR="002C3F74" w:rsidRDefault="002C3F74" w:rsidP="00604CC9">
            <w:pPr>
              <w:ind w:firstLine="0"/>
              <w:jc w:val="center"/>
            </w:pPr>
            <w:r w:rsidRPr="0000073E">
              <w:rPr>
                <w:noProof/>
                <w:lang w:eastAsia="ru-RU"/>
              </w:rPr>
              <w:drawing>
                <wp:inline distT="0" distB="0" distL="0" distR="0" wp14:anchorId="67BAE946" wp14:editId="08940856">
                  <wp:extent cx="3167380" cy="1380968"/>
                  <wp:effectExtent l="0" t="0" r="0" b="0"/>
                  <wp:docPr id="3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rotWithShape="1">
                          <a:blip r:embed="rId965" cstate="print">
                            <a:extLst>
                              <a:ext uri="{28A0092B-C50C-407E-A947-70E740481C1C}">
                                <a14:useLocalDpi xmlns:a14="http://schemas.microsoft.com/office/drawing/2010/main" val="0"/>
                              </a:ext>
                            </a:extLst>
                          </a:blip>
                          <a:srcRect t="6444" b="26818"/>
                          <a:stretch/>
                        </pic:blipFill>
                        <pic:spPr bwMode="auto">
                          <a:xfrm>
                            <a:off x="0" y="0"/>
                            <a:ext cx="3168352" cy="1381392"/>
                          </a:xfrm>
                          <a:prstGeom prst="rect">
                            <a:avLst/>
                          </a:prstGeom>
                          <a:ln>
                            <a:noFill/>
                          </a:ln>
                          <a:extLst>
                            <a:ext uri="{53640926-AAD7-44D8-BBD7-CCE9431645EC}">
                              <a14:shadowObscured xmlns:a14="http://schemas.microsoft.com/office/drawing/2010/main"/>
                            </a:ext>
                          </a:extLst>
                        </pic:spPr>
                      </pic:pic>
                    </a:graphicData>
                  </a:graphic>
                </wp:inline>
              </w:drawing>
            </w:r>
          </w:p>
        </w:tc>
        <w:tc>
          <w:tcPr>
            <w:tcW w:w="4744" w:type="dxa"/>
          </w:tcPr>
          <w:p w14:paraId="04CC4E3F" w14:textId="77777777" w:rsidR="002C3F74" w:rsidRDefault="002C3F74" w:rsidP="00604CC9">
            <w:pPr>
              <w:ind w:firstLine="0"/>
              <w:jc w:val="center"/>
            </w:pPr>
            <w:r w:rsidRPr="0000073E">
              <w:rPr>
                <w:noProof/>
                <w:lang w:eastAsia="ru-RU"/>
              </w:rPr>
              <w:drawing>
                <wp:inline distT="0" distB="0" distL="0" distR="0" wp14:anchorId="32107FEB" wp14:editId="3E082872">
                  <wp:extent cx="3084830" cy="1362075"/>
                  <wp:effectExtent l="0" t="0" r="1270" b="9525"/>
                  <wp:docPr id="2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8"/>
                          <pic:cNvPicPr>
                            <a:picLocks noChangeAspect="1"/>
                          </pic:cNvPicPr>
                        </pic:nvPicPr>
                        <pic:blipFill rotWithShape="1">
                          <a:blip r:embed="rId966" cstate="print">
                            <a:extLst>
                              <a:ext uri="{28A0092B-C50C-407E-A947-70E740481C1C}">
                                <a14:useLocalDpi xmlns:a14="http://schemas.microsoft.com/office/drawing/2010/main" val="0"/>
                              </a:ext>
                            </a:extLst>
                          </a:blip>
                          <a:srcRect t="6144" b="26270"/>
                          <a:stretch/>
                        </pic:blipFill>
                        <pic:spPr bwMode="auto">
                          <a:xfrm>
                            <a:off x="0" y="0"/>
                            <a:ext cx="3086059" cy="1362618"/>
                          </a:xfrm>
                          <a:prstGeom prst="rect">
                            <a:avLst/>
                          </a:prstGeom>
                          <a:ln>
                            <a:noFill/>
                          </a:ln>
                          <a:extLst>
                            <a:ext uri="{53640926-AAD7-44D8-BBD7-CCE9431645EC}">
                              <a14:shadowObscured xmlns:a14="http://schemas.microsoft.com/office/drawing/2010/main"/>
                            </a:ext>
                          </a:extLst>
                        </pic:spPr>
                      </pic:pic>
                    </a:graphicData>
                  </a:graphic>
                </wp:inline>
              </w:drawing>
            </w:r>
          </w:p>
        </w:tc>
      </w:tr>
      <w:tr w:rsidR="002C3F74" w14:paraId="472EBE7A" w14:textId="77777777" w:rsidTr="00604CC9">
        <w:tc>
          <w:tcPr>
            <w:tcW w:w="4883" w:type="dxa"/>
          </w:tcPr>
          <w:p w14:paraId="061B835E" w14:textId="77777777" w:rsidR="002C3F74" w:rsidRPr="00601BE7" w:rsidRDefault="002C3F74" w:rsidP="00604CC9">
            <w:pPr>
              <w:ind w:firstLine="0"/>
              <w:jc w:val="center"/>
            </w:pPr>
            <w:r>
              <w:t>а)</w:t>
            </w:r>
          </w:p>
        </w:tc>
        <w:tc>
          <w:tcPr>
            <w:tcW w:w="4744" w:type="dxa"/>
          </w:tcPr>
          <w:p w14:paraId="688B6857" w14:textId="77777777" w:rsidR="002C3F74" w:rsidRPr="00601BE7" w:rsidRDefault="002C3F74" w:rsidP="00604CC9">
            <w:pPr>
              <w:ind w:firstLine="0"/>
              <w:jc w:val="center"/>
            </w:pPr>
            <w:r>
              <w:t>б)</w:t>
            </w:r>
          </w:p>
        </w:tc>
      </w:tr>
      <w:tr w:rsidR="002C3F74" w14:paraId="1CB53855" w14:textId="77777777" w:rsidTr="00604CC9">
        <w:tc>
          <w:tcPr>
            <w:tcW w:w="4883" w:type="dxa"/>
          </w:tcPr>
          <w:p w14:paraId="674E253C" w14:textId="77777777" w:rsidR="002C3F74" w:rsidRPr="0000073E" w:rsidRDefault="002C3F74" w:rsidP="00604CC9">
            <w:pPr>
              <w:ind w:firstLine="0"/>
              <w:jc w:val="center"/>
            </w:pPr>
            <w:r w:rsidRPr="0000073E">
              <w:rPr>
                <w:noProof/>
                <w:lang w:eastAsia="ru-RU"/>
              </w:rPr>
              <w:drawing>
                <wp:inline distT="0" distB="0" distL="0" distR="0" wp14:anchorId="5A048198" wp14:editId="79EC786F">
                  <wp:extent cx="3176270" cy="1295400"/>
                  <wp:effectExtent l="0" t="0" r="5080" b="0"/>
                  <wp:docPr id="4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pic:cNvPicPr>
                            <a:picLocks noChangeAspect="1"/>
                          </pic:cNvPicPr>
                        </pic:nvPicPr>
                        <pic:blipFill rotWithShape="1">
                          <a:blip r:embed="rId967" cstate="print">
                            <a:extLst>
                              <a:ext uri="{28A0092B-C50C-407E-A947-70E740481C1C}">
                                <a14:useLocalDpi xmlns:a14="http://schemas.microsoft.com/office/drawing/2010/main" val="0"/>
                              </a:ext>
                            </a:extLst>
                          </a:blip>
                          <a:srcRect t="7344" b="26556"/>
                          <a:stretch/>
                        </pic:blipFill>
                        <pic:spPr bwMode="auto">
                          <a:xfrm>
                            <a:off x="0" y="0"/>
                            <a:ext cx="3177393" cy="1295858"/>
                          </a:xfrm>
                          <a:prstGeom prst="rect">
                            <a:avLst/>
                          </a:prstGeom>
                          <a:ln>
                            <a:noFill/>
                          </a:ln>
                          <a:extLst>
                            <a:ext uri="{53640926-AAD7-44D8-BBD7-CCE9431645EC}">
                              <a14:shadowObscured xmlns:a14="http://schemas.microsoft.com/office/drawing/2010/main"/>
                            </a:ext>
                          </a:extLst>
                        </pic:spPr>
                      </pic:pic>
                    </a:graphicData>
                  </a:graphic>
                </wp:inline>
              </w:drawing>
            </w:r>
          </w:p>
        </w:tc>
        <w:tc>
          <w:tcPr>
            <w:tcW w:w="4744" w:type="dxa"/>
          </w:tcPr>
          <w:p w14:paraId="3BF7639C" w14:textId="77777777" w:rsidR="002C3F74" w:rsidRDefault="002C3F74" w:rsidP="00604CC9">
            <w:pPr>
              <w:ind w:firstLine="0"/>
              <w:jc w:val="center"/>
            </w:pPr>
            <w:r w:rsidRPr="0000073E">
              <w:rPr>
                <w:noProof/>
                <w:lang w:eastAsia="ru-RU"/>
              </w:rPr>
              <w:drawing>
                <wp:inline distT="0" distB="0" distL="0" distR="0" wp14:anchorId="7FD540D1" wp14:editId="332493ED">
                  <wp:extent cx="3070225" cy="1247775"/>
                  <wp:effectExtent l="0" t="0" r="0" b="9525"/>
                  <wp:docPr id="4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5"/>
                          <pic:cNvPicPr>
                            <a:picLocks noChangeAspect="1"/>
                          </pic:cNvPicPr>
                        </pic:nvPicPr>
                        <pic:blipFill rotWithShape="1">
                          <a:blip r:embed="rId968" cstate="print">
                            <a:extLst>
                              <a:ext uri="{28A0092B-C50C-407E-A947-70E740481C1C}">
                                <a14:useLocalDpi xmlns:a14="http://schemas.microsoft.com/office/drawing/2010/main" val="0"/>
                              </a:ext>
                            </a:extLst>
                          </a:blip>
                          <a:srcRect t="7597" b="30194"/>
                          <a:stretch/>
                        </pic:blipFill>
                        <pic:spPr bwMode="auto">
                          <a:xfrm>
                            <a:off x="0" y="0"/>
                            <a:ext cx="3071116" cy="1248137"/>
                          </a:xfrm>
                          <a:prstGeom prst="rect">
                            <a:avLst/>
                          </a:prstGeom>
                          <a:ln>
                            <a:noFill/>
                          </a:ln>
                          <a:extLst>
                            <a:ext uri="{53640926-AAD7-44D8-BBD7-CCE9431645EC}">
                              <a14:shadowObscured xmlns:a14="http://schemas.microsoft.com/office/drawing/2010/main"/>
                            </a:ext>
                          </a:extLst>
                        </pic:spPr>
                      </pic:pic>
                    </a:graphicData>
                  </a:graphic>
                </wp:inline>
              </w:drawing>
            </w:r>
          </w:p>
        </w:tc>
      </w:tr>
      <w:tr w:rsidR="002C3F74" w14:paraId="137F0D9D" w14:textId="77777777" w:rsidTr="00604CC9">
        <w:tc>
          <w:tcPr>
            <w:tcW w:w="4883" w:type="dxa"/>
          </w:tcPr>
          <w:p w14:paraId="6F3ED47E" w14:textId="77777777" w:rsidR="002C3F74" w:rsidRPr="00601BE7" w:rsidRDefault="002C3F74" w:rsidP="00604CC9">
            <w:pPr>
              <w:ind w:firstLine="0"/>
              <w:jc w:val="center"/>
            </w:pPr>
            <w:r>
              <w:t>в)</w:t>
            </w:r>
          </w:p>
        </w:tc>
        <w:tc>
          <w:tcPr>
            <w:tcW w:w="4744" w:type="dxa"/>
          </w:tcPr>
          <w:p w14:paraId="586AC7C7" w14:textId="77777777" w:rsidR="002C3F74" w:rsidRPr="00601BE7" w:rsidRDefault="002C3F74" w:rsidP="00604CC9">
            <w:pPr>
              <w:ind w:firstLine="0"/>
              <w:jc w:val="center"/>
            </w:pPr>
            <w:r>
              <w:t>г)</w:t>
            </w:r>
          </w:p>
        </w:tc>
      </w:tr>
      <w:tr w:rsidR="002C3F74" w14:paraId="0F2E9C19" w14:textId="77777777" w:rsidTr="00604CC9">
        <w:tc>
          <w:tcPr>
            <w:tcW w:w="4883" w:type="dxa"/>
          </w:tcPr>
          <w:p w14:paraId="0C39FE3B" w14:textId="77777777" w:rsidR="002C3F74" w:rsidRDefault="002C3F74" w:rsidP="00604CC9">
            <w:pPr>
              <w:ind w:firstLine="0"/>
              <w:jc w:val="center"/>
            </w:pPr>
            <w:r w:rsidRPr="0000073E">
              <w:rPr>
                <w:noProof/>
                <w:lang w:eastAsia="ru-RU"/>
              </w:rPr>
              <w:drawing>
                <wp:inline distT="0" distB="0" distL="0" distR="0" wp14:anchorId="1D4BCAA2" wp14:editId="7FA97307">
                  <wp:extent cx="3176270" cy="1361986"/>
                  <wp:effectExtent l="0" t="0" r="5080" b="0"/>
                  <wp:docPr id="4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rotWithShape="1">
                          <a:blip r:embed="rId969" cstate="print">
                            <a:extLst>
                              <a:ext uri="{28A0092B-C50C-407E-A947-70E740481C1C}">
                                <a14:useLocalDpi xmlns:a14="http://schemas.microsoft.com/office/drawing/2010/main" val="0"/>
                              </a:ext>
                            </a:extLst>
                          </a:blip>
                          <a:srcRect t="7804" b="26560"/>
                          <a:stretch/>
                        </pic:blipFill>
                        <pic:spPr bwMode="auto">
                          <a:xfrm>
                            <a:off x="0" y="0"/>
                            <a:ext cx="3177387" cy="1362465"/>
                          </a:xfrm>
                          <a:prstGeom prst="rect">
                            <a:avLst/>
                          </a:prstGeom>
                          <a:ln>
                            <a:noFill/>
                          </a:ln>
                          <a:extLst>
                            <a:ext uri="{53640926-AAD7-44D8-BBD7-CCE9431645EC}">
                              <a14:shadowObscured xmlns:a14="http://schemas.microsoft.com/office/drawing/2010/main"/>
                            </a:ext>
                          </a:extLst>
                        </pic:spPr>
                      </pic:pic>
                    </a:graphicData>
                  </a:graphic>
                </wp:inline>
              </w:drawing>
            </w:r>
          </w:p>
        </w:tc>
        <w:tc>
          <w:tcPr>
            <w:tcW w:w="4744" w:type="dxa"/>
          </w:tcPr>
          <w:p w14:paraId="27DAC7C5" w14:textId="77777777" w:rsidR="002C3F74" w:rsidRDefault="002C3F74" w:rsidP="00604CC9">
            <w:pPr>
              <w:ind w:firstLine="0"/>
              <w:jc w:val="center"/>
            </w:pPr>
            <w:r w:rsidRPr="0000073E">
              <w:rPr>
                <w:noProof/>
                <w:lang w:eastAsia="ru-RU"/>
              </w:rPr>
              <w:drawing>
                <wp:inline distT="0" distB="0" distL="0" distR="0" wp14:anchorId="22AECD01" wp14:editId="26FB63C6">
                  <wp:extent cx="3084830" cy="1362075"/>
                  <wp:effectExtent l="0" t="0" r="1270" b="9525"/>
                  <wp:docPr id="4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pic:cNvPicPr>
                            <a:picLocks noChangeAspect="1"/>
                          </pic:cNvPicPr>
                        </pic:nvPicPr>
                        <pic:blipFill rotWithShape="1">
                          <a:blip r:embed="rId970" cstate="print">
                            <a:extLst>
                              <a:ext uri="{28A0092B-C50C-407E-A947-70E740481C1C}">
                                <a14:useLocalDpi xmlns:a14="http://schemas.microsoft.com/office/drawing/2010/main" val="0"/>
                              </a:ext>
                            </a:extLst>
                          </a:blip>
                          <a:srcRect t="6144" b="26270"/>
                          <a:stretch/>
                        </pic:blipFill>
                        <pic:spPr bwMode="auto">
                          <a:xfrm>
                            <a:off x="0" y="0"/>
                            <a:ext cx="3086059" cy="1362618"/>
                          </a:xfrm>
                          <a:prstGeom prst="rect">
                            <a:avLst/>
                          </a:prstGeom>
                          <a:ln>
                            <a:noFill/>
                          </a:ln>
                          <a:extLst>
                            <a:ext uri="{53640926-AAD7-44D8-BBD7-CCE9431645EC}">
                              <a14:shadowObscured xmlns:a14="http://schemas.microsoft.com/office/drawing/2010/main"/>
                            </a:ext>
                          </a:extLst>
                        </pic:spPr>
                      </pic:pic>
                    </a:graphicData>
                  </a:graphic>
                </wp:inline>
              </w:drawing>
            </w:r>
          </w:p>
        </w:tc>
      </w:tr>
      <w:tr w:rsidR="002C3F74" w14:paraId="74FFF8E6" w14:textId="77777777" w:rsidTr="00604CC9">
        <w:tc>
          <w:tcPr>
            <w:tcW w:w="4883" w:type="dxa"/>
          </w:tcPr>
          <w:p w14:paraId="0A272228" w14:textId="77777777" w:rsidR="002C3F74" w:rsidRPr="00601BE7" w:rsidRDefault="002C3F74" w:rsidP="00604CC9">
            <w:pPr>
              <w:ind w:firstLine="0"/>
              <w:jc w:val="center"/>
            </w:pPr>
            <w:r>
              <w:t>д)</w:t>
            </w:r>
          </w:p>
        </w:tc>
        <w:tc>
          <w:tcPr>
            <w:tcW w:w="4744" w:type="dxa"/>
          </w:tcPr>
          <w:p w14:paraId="1A561F6B" w14:textId="77777777" w:rsidR="002C3F74" w:rsidRPr="00601BE7" w:rsidRDefault="002C3F74" w:rsidP="00604CC9">
            <w:pPr>
              <w:ind w:firstLine="0"/>
              <w:jc w:val="center"/>
            </w:pPr>
            <w:r>
              <w:t>е)</w:t>
            </w:r>
          </w:p>
        </w:tc>
      </w:tr>
      <w:tr w:rsidR="002C3F74" w14:paraId="67182C27" w14:textId="77777777" w:rsidTr="00604CC9">
        <w:tc>
          <w:tcPr>
            <w:tcW w:w="9627" w:type="dxa"/>
            <w:gridSpan w:val="2"/>
          </w:tcPr>
          <w:p w14:paraId="1AFC9621" w14:textId="32B5992E" w:rsidR="002C3F74" w:rsidRPr="00CD18FD" w:rsidRDefault="00F97DB5" w:rsidP="00604CC9">
            <w:pPr>
              <w:ind w:firstLine="0"/>
              <w:jc w:val="center"/>
              <w:rPr>
                <w:lang w:val="ru-RU"/>
              </w:rPr>
            </w:pPr>
            <w:r>
              <w:rPr>
                <w:lang w:val="ru-RU"/>
              </w:rPr>
              <w:t>Рисунок</w:t>
            </w:r>
            <w:r w:rsidR="00F72FC2">
              <w:rPr>
                <w:lang w:val="ru-RU"/>
              </w:rPr>
              <w:t xml:space="preserve"> 5.19</w:t>
            </w:r>
            <w:r w:rsidR="007B10A1" w:rsidRPr="007B10A1">
              <w:rPr>
                <w:lang w:val="ru-RU"/>
              </w:rPr>
              <w:t xml:space="preserve"> –</w:t>
            </w:r>
            <w:r w:rsidR="002C3F74" w:rsidRPr="00CD18FD">
              <w:rPr>
                <w:lang w:val="ru-RU"/>
              </w:rPr>
              <w:t xml:space="preserve"> Поля деформаций образца. а) окружные деформации в рабочей зоне образца; б) продольные деформации в «ножке» образца; в) радиальные деформации в рабочей зоне образца; г) поперечные деформации в «ножке» образца; д) деформации сдвига в рабочей зоне образца; е) дефо</w:t>
            </w:r>
            <w:r w:rsidR="00650F7C">
              <w:rPr>
                <w:lang w:val="ru-RU"/>
              </w:rPr>
              <w:t>рмации сдвига в «ножке» образца</w:t>
            </w:r>
          </w:p>
        </w:tc>
      </w:tr>
    </w:tbl>
    <w:p w14:paraId="2562CEE7" w14:textId="77777777" w:rsidR="002C3F74" w:rsidRPr="00B03262" w:rsidRDefault="002C3F74" w:rsidP="002C3F74"/>
    <w:p w14:paraId="5AA83B9F" w14:textId="77777777" w:rsidR="002C3F74" w:rsidRDefault="002C3F74" w:rsidP="002C3F74">
      <w:r>
        <w:lastRenderedPageBreak/>
        <w:t>Образцы разрушались при значении погонного момента 2000 Н.</w:t>
      </w:r>
      <w:r>
        <w:rPr>
          <w:rFonts w:cs="Times New Roman"/>
        </w:rPr>
        <w:t xml:space="preserve"> </w:t>
      </w:r>
      <w:r>
        <w:t>Для данного значения момента были проведены вычисления напряжений и раскрытия угла между ножками образца при помощи модели, предложенной в главе 5.</w:t>
      </w:r>
    </w:p>
    <w:p w14:paraId="03043C73" w14:textId="7F239EBC" w:rsidR="002C3F74" w:rsidRDefault="002C3F74" w:rsidP="002C3F74">
      <w:r>
        <w:t>Полученные распределения радиальных и окружных напряжений предст</w:t>
      </w:r>
      <w:r w:rsidR="00F72FC2">
        <w:t>авлены н</w:t>
      </w:r>
      <w:r w:rsidR="007B10A1">
        <w:t>а рисунке</w:t>
      </w:r>
      <w:r w:rsidR="00F72FC2">
        <w:t xml:space="preserve"> 5.20</w:t>
      </w:r>
      <w:r>
        <w:t>.</w:t>
      </w:r>
    </w:p>
    <w:p w14:paraId="548FBAA7" w14:textId="77777777" w:rsidR="002C3F74" w:rsidRDefault="002C3F74" w:rsidP="002C3F74"/>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2C3F74" w14:paraId="12E9A28C" w14:textId="77777777" w:rsidTr="00604CC9">
        <w:tc>
          <w:tcPr>
            <w:tcW w:w="4813" w:type="dxa"/>
          </w:tcPr>
          <w:p w14:paraId="28F87F53" w14:textId="08D6EDC0" w:rsidR="002C3F74" w:rsidRDefault="00492A6F" w:rsidP="00604CC9">
            <w:pPr>
              <w:ind w:firstLine="0"/>
              <w:jc w:val="center"/>
            </w:pPr>
            <w:r>
              <w:rPr>
                <w:noProof/>
                <w:lang w:eastAsia="ru-RU"/>
              </w:rPr>
              <w:drawing>
                <wp:inline distT="0" distB="0" distL="0" distR="0" wp14:anchorId="386B9872" wp14:editId="2A31D3DD">
                  <wp:extent cx="2286000" cy="2479073"/>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r.jpg"/>
                          <pic:cNvPicPr/>
                        </pic:nvPicPr>
                        <pic:blipFill>
                          <a:blip r:embed="rId971">
                            <a:extLst>
                              <a:ext uri="{28A0092B-C50C-407E-A947-70E740481C1C}">
                                <a14:useLocalDpi xmlns:a14="http://schemas.microsoft.com/office/drawing/2010/main" val="0"/>
                              </a:ext>
                            </a:extLst>
                          </a:blip>
                          <a:stretch>
                            <a:fillRect/>
                          </a:stretch>
                        </pic:blipFill>
                        <pic:spPr>
                          <a:xfrm>
                            <a:off x="0" y="0"/>
                            <a:ext cx="2293131" cy="2486806"/>
                          </a:xfrm>
                          <a:prstGeom prst="rect">
                            <a:avLst/>
                          </a:prstGeom>
                        </pic:spPr>
                      </pic:pic>
                    </a:graphicData>
                  </a:graphic>
                </wp:inline>
              </w:drawing>
            </w:r>
          </w:p>
        </w:tc>
        <w:tc>
          <w:tcPr>
            <w:tcW w:w="4814" w:type="dxa"/>
          </w:tcPr>
          <w:p w14:paraId="603957C9" w14:textId="5D9CDB07" w:rsidR="002C3F74" w:rsidRDefault="00492A6F" w:rsidP="00604CC9">
            <w:pPr>
              <w:ind w:firstLine="0"/>
              <w:jc w:val="center"/>
            </w:pPr>
            <w:r>
              <w:rPr>
                <w:noProof/>
                <w:lang w:eastAsia="ru-RU"/>
              </w:rPr>
              <w:drawing>
                <wp:inline distT="0" distB="0" distL="0" distR="0" wp14:anchorId="658B84AA" wp14:editId="4D463065">
                  <wp:extent cx="2295525" cy="2489404"/>
                  <wp:effectExtent l="0" t="0" r="0" b="63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t.jpg"/>
                          <pic:cNvPicPr/>
                        </pic:nvPicPr>
                        <pic:blipFill>
                          <a:blip r:embed="rId972">
                            <a:extLst>
                              <a:ext uri="{28A0092B-C50C-407E-A947-70E740481C1C}">
                                <a14:useLocalDpi xmlns:a14="http://schemas.microsoft.com/office/drawing/2010/main" val="0"/>
                              </a:ext>
                            </a:extLst>
                          </a:blip>
                          <a:stretch>
                            <a:fillRect/>
                          </a:stretch>
                        </pic:blipFill>
                        <pic:spPr>
                          <a:xfrm>
                            <a:off x="0" y="0"/>
                            <a:ext cx="2298653" cy="2492796"/>
                          </a:xfrm>
                          <a:prstGeom prst="rect">
                            <a:avLst/>
                          </a:prstGeom>
                        </pic:spPr>
                      </pic:pic>
                    </a:graphicData>
                  </a:graphic>
                </wp:inline>
              </w:drawing>
            </w:r>
          </w:p>
        </w:tc>
      </w:tr>
      <w:tr w:rsidR="002C3F74" w14:paraId="650266A3" w14:textId="77777777" w:rsidTr="00604CC9">
        <w:tc>
          <w:tcPr>
            <w:tcW w:w="4813" w:type="dxa"/>
          </w:tcPr>
          <w:p w14:paraId="280D973F" w14:textId="77777777" w:rsidR="002C3F74" w:rsidRPr="00146457" w:rsidRDefault="002C3F74" w:rsidP="00604CC9">
            <w:pPr>
              <w:ind w:firstLine="0"/>
              <w:jc w:val="center"/>
            </w:pPr>
            <w:r>
              <w:t>а)</w:t>
            </w:r>
          </w:p>
        </w:tc>
        <w:tc>
          <w:tcPr>
            <w:tcW w:w="4814" w:type="dxa"/>
          </w:tcPr>
          <w:p w14:paraId="2C70232E" w14:textId="77777777" w:rsidR="002C3F74" w:rsidRPr="00146457" w:rsidRDefault="002C3F74" w:rsidP="00604CC9">
            <w:pPr>
              <w:ind w:firstLine="0"/>
              <w:jc w:val="center"/>
            </w:pPr>
            <w:r>
              <w:t>б)</w:t>
            </w:r>
          </w:p>
        </w:tc>
      </w:tr>
      <w:tr w:rsidR="002C3F74" w14:paraId="3202A157" w14:textId="77777777" w:rsidTr="00604CC9">
        <w:tc>
          <w:tcPr>
            <w:tcW w:w="9627" w:type="dxa"/>
            <w:gridSpan w:val="2"/>
          </w:tcPr>
          <w:p w14:paraId="28286DA2" w14:textId="7120629F" w:rsidR="002C3F74" w:rsidRPr="00CD18FD" w:rsidRDefault="00F97DB5" w:rsidP="00604CC9">
            <w:pPr>
              <w:ind w:firstLine="0"/>
              <w:jc w:val="center"/>
              <w:rPr>
                <w:lang w:val="ru-RU"/>
              </w:rPr>
            </w:pPr>
            <w:r>
              <w:rPr>
                <w:lang w:val="ru-RU"/>
              </w:rPr>
              <w:t>Рисунок</w:t>
            </w:r>
            <w:r w:rsidR="00F72FC2">
              <w:rPr>
                <w:lang w:val="ru-RU"/>
              </w:rPr>
              <w:t xml:space="preserve"> 5.20</w:t>
            </w:r>
            <w:r w:rsidR="007B10A1" w:rsidRPr="007B10A1">
              <w:rPr>
                <w:lang w:val="ru-RU"/>
              </w:rPr>
              <w:t xml:space="preserve"> –</w:t>
            </w:r>
            <w:r w:rsidR="002C3F74" w:rsidRPr="00CD18FD">
              <w:rPr>
                <w:lang w:val="ru-RU"/>
              </w:rPr>
              <w:t xml:space="preserve"> Распределение напряжений в образце; а) радиальные напряжения; б) окружные напряжения</w:t>
            </w:r>
          </w:p>
        </w:tc>
      </w:tr>
    </w:tbl>
    <w:p w14:paraId="29F45701" w14:textId="77777777" w:rsidR="002C3F74" w:rsidRDefault="002C3F74" w:rsidP="002C3F74"/>
    <w:p w14:paraId="1DBA9762" w14:textId="7B712855" w:rsidR="002C3F74" w:rsidRDefault="006B42D3" w:rsidP="002C3F74">
      <w:pPr>
        <w:rPr>
          <w:rFonts w:cs="Times New Roman"/>
        </w:rPr>
      </w:pPr>
      <w:r>
        <w:t>При расчете получено</w:t>
      </w:r>
      <w:r w:rsidR="002C3F74">
        <w:t xml:space="preserve"> </w:t>
      </w:r>
      <w:r w:rsidR="00466271" w:rsidRPr="00466271">
        <w:rPr>
          <w:position w:val="-24"/>
        </w:rPr>
        <w:object w:dxaOrig="1540" w:dyaOrig="620" w14:anchorId="558E8C85">
          <v:shape id="_x0000_i1481" type="#_x0000_t75" style="width:77.25pt;height:30.75pt" o:ole="">
            <v:imagedata r:id="rId973" o:title=""/>
          </v:shape>
          <o:OLEObject Type="Embed" ProgID="Equation.DSMT4" ShapeID="_x0000_i1481" DrawAspect="Content" ObjectID="_1600548876" r:id="rId974"/>
        </w:object>
      </w:r>
      <w:r w:rsidR="002C3F74">
        <w:t>, изменение угла между ножками 2.7</w:t>
      </w:r>
      <w:r w:rsidR="002C3F74">
        <w:rPr>
          <w:rFonts w:cs="Times New Roman"/>
        </w:rPr>
        <w:t>°. Экспериментально определенное изменение угла между ножками образца равно 2.8°. Таким образом, получено хорошее согласие расчетных и экспериментальных данных.</w:t>
      </w:r>
    </w:p>
    <w:p w14:paraId="434CAA6F" w14:textId="77777777" w:rsidR="002C3F74" w:rsidRDefault="002C3F74" w:rsidP="00965AF6"/>
    <w:p w14:paraId="758188C3" w14:textId="2B5B1B65" w:rsidR="00965AF6" w:rsidRDefault="00F8459D" w:rsidP="002827E0">
      <w:pPr>
        <w:pStyle w:val="20"/>
      </w:pPr>
      <w:bookmarkStart w:id="134" w:name="_Toc496173868"/>
      <w:bookmarkStart w:id="135" w:name="_Toc496697730"/>
      <w:bookmarkStart w:id="136" w:name="_Toc500508021"/>
      <w:bookmarkStart w:id="137" w:name="_Toc500508164"/>
      <w:r>
        <w:t>5</w:t>
      </w:r>
      <w:r w:rsidR="00965AF6">
        <w:t>.</w:t>
      </w:r>
      <w:r w:rsidR="00BE22BD">
        <w:t>8</w:t>
      </w:r>
      <w:r w:rsidR="00965AF6">
        <w:t>. Выводы по главе</w:t>
      </w:r>
      <w:bookmarkEnd w:id="134"/>
      <w:bookmarkEnd w:id="135"/>
      <w:r>
        <w:t xml:space="preserve"> 5</w:t>
      </w:r>
      <w:bookmarkEnd w:id="136"/>
      <w:bookmarkEnd w:id="137"/>
    </w:p>
    <w:p w14:paraId="758188C4" w14:textId="77777777" w:rsidR="00965AF6" w:rsidRDefault="00965AF6" w:rsidP="00965AF6">
      <w:pPr>
        <w:pStyle w:val="af"/>
        <w:numPr>
          <w:ilvl w:val="0"/>
          <w:numId w:val="22"/>
        </w:numPr>
      </w:pPr>
      <w:r>
        <w:t>Получены соотношения для расчета радиальных и окружных напряжений криволинейной балки, позволяющие учитывать влияние геометрии балки, изгибающего момента и модуля упругости.</w:t>
      </w:r>
    </w:p>
    <w:p w14:paraId="758188C6" w14:textId="1B584B68" w:rsidR="00965AF6" w:rsidRDefault="00965AF6" w:rsidP="001F218B">
      <w:pPr>
        <w:pStyle w:val="af"/>
        <w:numPr>
          <w:ilvl w:val="0"/>
          <w:numId w:val="22"/>
        </w:numPr>
      </w:pPr>
      <w:r>
        <w:t xml:space="preserve">Показано, что для композитной балки наиболее опасной является центральная зона, в то время как для изотропных </w:t>
      </w:r>
      <w:r w:rsidR="006B42D3">
        <w:t xml:space="preserve">материалов наиболее опасны края. </w:t>
      </w:r>
      <w:r>
        <w:t xml:space="preserve">Определено оптимальное соотношение </w:t>
      </w:r>
      <w:r w:rsidR="00AF4B06">
        <w:t>прочности материала в радиальном и окружном направлениях.</w:t>
      </w:r>
    </w:p>
    <w:p w14:paraId="35E23024" w14:textId="13B79A98" w:rsidR="00D32481" w:rsidRPr="006B42D3" w:rsidRDefault="00965AF6" w:rsidP="00947BC9">
      <w:pPr>
        <w:pStyle w:val="af"/>
        <w:numPr>
          <w:ilvl w:val="0"/>
          <w:numId w:val="22"/>
        </w:numPr>
        <w:rPr>
          <w:rFonts w:cs="Times New Roman"/>
          <w:szCs w:val="28"/>
        </w:rPr>
      </w:pPr>
      <w:r>
        <w:rPr>
          <w:rFonts w:cs="Times New Roman"/>
          <w:szCs w:val="28"/>
        </w:rPr>
        <w:t xml:space="preserve">Показано, что максимальные радиальные напряжения определяются геометрическими параметрами балки. Для уменьшения значения возникающих напряжений необходимо увеличивать радиус кривизны балки. </w:t>
      </w:r>
    </w:p>
    <w:p w14:paraId="2517C1AB" w14:textId="1823B033" w:rsidR="006B42D3" w:rsidRDefault="006B42D3" w:rsidP="006B42D3">
      <w:pPr>
        <w:pStyle w:val="af"/>
        <w:numPr>
          <w:ilvl w:val="0"/>
          <w:numId w:val="22"/>
        </w:numPr>
        <w:rPr>
          <w:rFonts w:cs="Times New Roman"/>
          <w:szCs w:val="28"/>
        </w:rPr>
      </w:pPr>
      <w:r w:rsidRPr="006B42D3">
        <w:rPr>
          <w:rFonts w:cs="Times New Roman"/>
          <w:szCs w:val="28"/>
        </w:rPr>
        <w:lastRenderedPageBreak/>
        <w:t xml:space="preserve">При </w:t>
      </w:r>
      <w:r w:rsidR="00377F14">
        <w:rPr>
          <w:rFonts w:cs="Times New Roman"/>
          <w:szCs w:val="28"/>
        </w:rPr>
        <w:t xml:space="preserve">помощи предложенной </w:t>
      </w:r>
      <w:r w:rsidR="007B10A1">
        <w:rPr>
          <w:rFonts w:cs="Times New Roman"/>
          <w:szCs w:val="28"/>
        </w:rPr>
        <w:t>методики</w:t>
      </w:r>
      <w:r w:rsidR="00377F14">
        <w:rPr>
          <w:rFonts w:cs="Times New Roman"/>
          <w:szCs w:val="28"/>
        </w:rPr>
        <w:t xml:space="preserve"> проведен расчет усилий для коррекции формы главного зеркала космического аппарата «Спектр-М»</w:t>
      </w:r>
      <w:r w:rsidR="00377F14">
        <w:t>, выполнена оценка изменения формы главного зеркала аппарата в зависимости от времени при хранении в нормальных условиях. Показано, что применение корректирующих усилий позволяет придать зеркалу параболическую форму с требуемыми параметрами для обеспечения функциональности космического аппарата.</w:t>
      </w:r>
    </w:p>
    <w:p w14:paraId="758188CD" w14:textId="1AAB6E25" w:rsidR="00965AF6" w:rsidRPr="006B42D3" w:rsidRDefault="00965AF6" w:rsidP="006B42D3">
      <w:pPr>
        <w:rPr>
          <w:rFonts w:eastAsiaTheme="majorEastAsia" w:cstheme="majorBidi"/>
          <w:b/>
          <w:bCs/>
          <w:caps/>
          <w:szCs w:val="28"/>
        </w:rPr>
      </w:pPr>
      <w:r w:rsidRPr="006B42D3">
        <w:rPr>
          <w:rFonts w:eastAsiaTheme="majorEastAsia" w:cstheme="majorBidi"/>
          <w:b/>
          <w:bCs/>
          <w:caps/>
          <w:szCs w:val="28"/>
        </w:rPr>
        <w:br w:type="page"/>
      </w:r>
    </w:p>
    <w:p w14:paraId="758188CE" w14:textId="04AEC81A" w:rsidR="00965AF6" w:rsidRDefault="002851E5" w:rsidP="00965AF6">
      <w:pPr>
        <w:pStyle w:val="1"/>
      </w:pPr>
      <w:bookmarkStart w:id="138" w:name="_Toc496517989"/>
      <w:bookmarkStart w:id="139" w:name="_Toc496697731"/>
      <w:bookmarkStart w:id="140" w:name="_Toc500508022"/>
      <w:bookmarkStart w:id="141" w:name="_Toc500508165"/>
      <w:r>
        <w:lastRenderedPageBreak/>
        <w:t>З</w:t>
      </w:r>
      <w:r w:rsidR="00006422">
        <w:t xml:space="preserve">аключение </w:t>
      </w:r>
      <w:bookmarkEnd w:id="138"/>
      <w:bookmarkEnd w:id="139"/>
      <w:bookmarkEnd w:id="140"/>
      <w:bookmarkEnd w:id="141"/>
    </w:p>
    <w:p w14:paraId="758188CF" w14:textId="39B61D64" w:rsidR="00965AF6" w:rsidRDefault="00965AF6" w:rsidP="00965AF6"/>
    <w:p w14:paraId="1A925474" w14:textId="14AB619E" w:rsidR="00EA367C" w:rsidRDefault="00EA367C" w:rsidP="001F218B">
      <w:pPr>
        <w:pStyle w:val="af"/>
        <w:widowControl w:val="0"/>
        <w:numPr>
          <w:ilvl w:val="0"/>
          <w:numId w:val="38"/>
        </w:numPr>
        <w:suppressAutoHyphens/>
      </w:pPr>
      <w:r>
        <w:t xml:space="preserve">Разработана </w:t>
      </w:r>
      <w:r w:rsidR="007B10A1">
        <w:t>методика</w:t>
      </w:r>
      <w:r>
        <w:t xml:space="preserve"> расчета нелинейного деформирования полимерных волокнистых слоев с различной </w:t>
      </w:r>
      <w:r w:rsidR="00BE22BD">
        <w:t>укладкой</w:t>
      </w:r>
      <w:r>
        <w:t xml:space="preserve"> и деформирования волокнистых слоев при длительном переменном во времени нагружении</w:t>
      </w:r>
      <w:r w:rsidR="00947BC9">
        <w:t xml:space="preserve">. </w:t>
      </w:r>
      <w:r w:rsidR="007B10A1">
        <w:t>Методика</w:t>
      </w:r>
      <w:r w:rsidR="00947BC9">
        <w:t xml:space="preserve"> позволяет более точно определять напряженно-деформированное состояние </w:t>
      </w:r>
      <w:r w:rsidR="00552ACC">
        <w:t>волокнистых композитов</w:t>
      </w:r>
      <w:r w:rsidR="00947BC9">
        <w:t xml:space="preserve"> с различной </w:t>
      </w:r>
      <w:r w:rsidR="00BE22BD">
        <w:t>укладкой</w:t>
      </w:r>
      <w:r w:rsidR="00947BC9">
        <w:t xml:space="preserve"> </w:t>
      </w:r>
      <w:r w:rsidR="00BE22BD">
        <w:t>на основе</w:t>
      </w:r>
      <w:r w:rsidR="00947BC9">
        <w:t xml:space="preserve"> термореактивны</w:t>
      </w:r>
      <w:r w:rsidR="00BE22BD">
        <w:t>х</w:t>
      </w:r>
      <w:r w:rsidR="00947BC9">
        <w:t xml:space="preserve"> и термопластичны</w:t>
      </w:r>
      <w:r w:rsidR="00BE22BD">
        <w:t>х</w:t>
      </w:r>
      <w:r w:rsidR="00947BC9">
        <w:t xml:space="preserve"> матрицам. Также </w:t>
      </w:r>
      <w:r w:rsidR="007B10A1">
        <w:t>методика</w:t>
      </w:r>
      <w:r w:rsidR="00947BC9">
        <w:t xml:space="preserve"> применима к углерод-углеродным композиционным материалам. </w:t>
      </w:r>
      <w:r>
        <w:t>С помощью матричного анализа получены удобные для практического использования выражения для характеристик жесткости</w:t>
      </w:r>
      <w:r w:rsidR="00947BC9">
        <w:t>, податливости и технических характеристик упругости</w:t>
      </w:r>
      <w:r>
        <w:t xml:space="preserve">, позволяющие оценить анизотропию </w:t>
      </w:r>
      <w:r w:rsidR="00552ACC">
        <w:t xml:space="preserve">механических </w:t>
      </w:r>
      <w:r w:rsidR="00947BC9">
        <w:t xml:space="preserve">нелинейных и наследственно-упругих </w:t>
      </w:r>
      <w:r>
        <w:t xml:space="preserve">характеристик </w:t>
      </w:r>
      <w:r w:rsidR="00947BC9">
        <w:t>материала</w:t>
      </w:r>
      <w:r>
        <w:t xml:space="preserve">. Данная </w:t>
      </w:r>
      <w:r w:rsidR="007B10A1">
        <w:t>методика</w:t>
      </w:r>
      <w:r>
        <w:t xml:space="preserve"> может быть использована для аналитических и численных расчетов </w:t>
      </w:r>
      <w:r w:rsidRPr="00FB1640">
        <w:t xml:space="preserve">деформирования конструкций при переменных нагрузках, </w:t>
      </w:r>
      <w:r w:rsidR="00947BC9">
        <w:t xml:space="preserve">а также для </w:t>
      </w:r>
      <w:r>
        <w:t>анализ</w:t>
      </w:r>
      <w:r w:rsidR="00947BC9">
        <w:t>а</w:t>
      </w:r>
      <w:r>
        <w:t xml:space="preserve"> </w:t>
      </w:r>
      <w:r w:rsidR="00947BC9">
        <w:t>и управления</w:t>
      </w:r>
      <w:r>
        <w:t xml:space="preserve"> анизотропией диссипативных свойств </w:t>
      </w:r>
      <w:r w:rsidR="00947BC9">
        <w:t>материалов</w:t>
      </w:r>
      <w:r>
        <w:t xml:space="preserve"> аналитическими методами, что актуально для решения задач вибрационного и динамического анализа, а также для оценки </w:t>
      </w:r>
      <w:proofErr w:type="spellStart"/>
      <w:r>
        <w:t>трещиностойкости</w:t>
      </w:r>
      <w:proofErr w:type="spellEnd"/>
      <w:r>
        <w:t xml:space="preserve"> материала.</w:t>
      </w:r>
    </w:p>
    <w:p w14:paraId="31B5659D" w14:textId="5C3A3CA9" w:rsidR="00947BC9" w:rsidRDefault="00947BC9" w:rsidP="00947BC9">
      <w:pPr>
        <w:widowControl w:val="0"/>
        <w:numPr>
          <w:ilvl w:val="0"/>
          <w:numId w:val="38"/>
        </w:numPr>
        <w:suppressAutoHyphens/>
      </w:pPr>
      <w:r>
        <w:t xml:space="preserve">Проведены квазистатические испытания образцов из углепластика КМУ-4Л и БМИ-3/3692. Выполнены испытания на ползучесть и релаксацию для углепластика КМУ-4Л с перекрестным армированием для выявления реологических свойств. Также проведены испытания по длительному и переменному во времени нагружению углепластика БМИ-3/3692. Исследована анизотропия наследственно-упругих свойств материалов, выявлены закономерности нелинейного деформирования и проявления временных эффектов в полимерных композитах, армированных непрерывными волокнами. </w:t>
      </w:r>
      <w:r w:rsidR="009B14B8">
        <w:t>Полученные результаты позволили уточнить нелинейные и наследственно-упругие характеристики материала и м</w:t>
      </w:r>
      <w:r>
        <w:t xml:space="preserve">огут быть применены для расчета </w:t>
      </w:r>
      <w:r w:rsidRPr="00DC739F">
        <w:rPr>
          <w:szCs w:val="28"/>
          <w:lang w:eastAsia="ko-KR"/>
        </w:rPr>
        <w:t>композитных элементов изделий авиационной и ракетно-космической техники</w:t>
      </w:r>
      <w:r>
        <w:rPr>
          <w:szCs w:val="28"/>
          <w:lang w:eastAsia="ko-KR"/>
        </w:rPr>
        <w:t>.</w:t>
      </w:r>
    </w:p>
    <w:p w14:paraId="3E87D9A2" w14:textId="0144AB7E" w:rsidR="00947BC9" w:rsidRDefault="00947BC9" w:rsidP="00947BC9">
      <w:pPr>
        <w:widowControl w:val="0"/>
        <w:numPr>
          <w:ilvl w:val="0"/>
          <w:numId w:val="38"/>
        </w:numPr>
        <w:suppressAutoHyphens/>
      </w:pPr>
      <w:r>
        <w:t xml:space="preserve">Для проверки адекватности </w:t>
      </w:r>
      <w:r w:rsidR="007B10A1">
        <w:t>методики расчета</w:t>
      </w:r>
      <w:r>
        <w:t xml:space="preserve"> нелинейного деформирования проведены расчеты деформирования образцов из перекрестно-армированного углепластика КМУ-4Л, углепластика БМИ-3/3692, стеклопластика, углерод-углеродного композиционного материала, а также углепластиков на основе термопластичного связующего. Показано хорошее согласие расчетных и экспериментальных данных, средняя относительная ошибка по сравнению с линейной моделью уменьшена в 2,8 раза, а средняя </w:t>
      </w:r>
      <w:proofErr w:type="spellStart"/>
      <w:r>
        <w:t>квадратическая</w:t>
      </w:r>
      <w:proofErr w:type="spellEnd"/>
      <w:r>
        <w:t xml:space="preserve"> ошибка – в 3,3 раза. Выполнен расчет ползучести и релаксации для углепластика КМУ-4Л с различными укладками, а также проведено моделирование ползучести и переменного во времени нагружения для углепластика БМИ-3/3692. Средняя относительная ошибка по </w:t>
      </w:r>
      <w:r>
        <w:lastRenderedPageBreak/>
        <w:t xml:space="preserve">сравнению с линейной моделью уменьшена в 2,3 раза, а средняя </w:t>
      </w:r>
      <w:proofErr w:type="spellStart"/>
      <w:r>
        <w:t>квадратическая</w:t>
      </w:r>
      <w:proofErr w:type="spellEnd"/>
      <w:r>
        <w:t xml:space="preserve"> ошибка – в 2,0 раза.</w:t>
      </w:r>
    </w:p>
    <w:p w14:paraId="758188D5" w14:textId="2949BF94" w:rsidR="00BF76D7" w:rsidRDefault="00BF76D7" w:rsidP="00EB52DC">
      <w:pPr>
        <w:widowControl w:val="0"/>
        <w:numPr>
          <w:ilvl w:val="0"/>
          <w:numId w:val="38"/>
        </w:numPr>
        <w:suppressAutoHyphens/>
      </w:pPr>
      <w:r>
        <w:t xml:space="preserve">Разработана </w:t>
      </w:r>
      <w:r w:rsidR="007B10A1">
        <w:t>методика расчета</w:t>
      </w:r>
      <w:r>
        <w:t xml:space="preserve"> деформирован</w:t>
      </w:r>
      <w:r w:rsidR="00F65B57">
        <w:t>ия</w:t>
      </w:r>
      <w:r>
        <w:t xml:space="preserve"> криволине</w:t>
      </w:r>
      <w:r w:rsidR="00EB52DC">
        <w:t>йной слоистой композитной балки</w:t>
      </w:r>
      <w:r>
        <w:t xml:space="preserve">. </w:t>
      </w:r>
      <w:r w:rsidR="00F65B57">
        <w:t>Модель</w:t>
      </w:r>
      <w:r>
        <w:t xml:space="preserve"> позволяет определять окружные и радиальные напряжения для изотропных и слоистых конструкций. </w:t>
      </w:r>
      <w:r w:rsidR="00532C67">
        <w:t>Выявлены</w:t>
      </w:r>
      <w:r>
        <w:t xml:space="preserve"> наиболее опасные области балки, </w:t>
      </w:r>
      <w:r w:rsidR="00532C67">
        <w:t>определено</w:t>
      </w:r>
      <w:r>
        <w:t xml:space="preserve"> оптимальное соотношени</w:t>
      </w:r>
      <w:r w:rsidR="00FB1640">
        <w:t>е прочности материала в радиальном и окружном направлениях</w:t>
      </w:r>
      <w:r>
        <w:t>, выработаны рекомендации по повышению несущей способности элемента.</w:t>
      </w:r>
      <w:r w:rsidR="00D14C84">
        <w:t xml:space="preserve"> </w:t>
      </w:r>
    </w:p>
    <w:p w14:paraId="7AFB8724" w14:textId="0934752E" w:rsidR="00201ECF" w:rsidRDefault="00947BC9" w:rsidP="001F218B">
      <w:pPr>
        <w:pStyle w:val="af"/>
        <w:widowControl w:val="0"/>
        <w:numPr>
          <w:ilvl w:val="0"/>
          <w:numId w:val="38"/>
        </w:numPr>
        <w:suppressAutoHyphens/>
      </w:pPr>
      <w:r>
        <w:t xml:space="preserve">При помощи предложенных </w:t>
      </w:r>
      <w:r w:rsidR="007B10A1">
        <w:t>методик</w:t>
      </w:r>
      <w:r>
        <w:t xml:space="preserve"> выполнен расчет деформирования элемента центральной части главного зеркала космического аппарата «Спектр-М». Показано, что при хранении при нормальных условиях будет происходить ползучесть конструкции за счет релаксации внутренних напряжений, что негативно сказывается на качестве работы космического аппарата. Для придания требуемой формы главному зеркалу требуется либо изготовление новой оснастки, позволяющей учесть процесс ползучести</w:t>
      </w:r>
      <w:r w:rsidR="009B14B8">
        <w:t xml:space="preserve"> при хранении</w:t>
      </w:r>
      <w:r>
        <w:t xml:space="preserve">, либо применение корректирующих усилий для придания зеркалу требуемой формы. </w:t>
      </w:r>
      <w:r w:rsidR="00552ACC">
        <w:t xml:space="preserve">При помощи </w:t>
      </w:r>
      <w:r w:rsidR="009B14B8">
        <w:t xml:space="preserve">разработанных </w:t>
      </w:r>
      <w:r w:rsidR="007B10A1">
        <w:t>методик</w:t>
      </w:r>
      <w:r w:rsidR="00552ACC">
        <w:t xml:space="preserve"> пр</w:t>
      </w:r>
      <w:r w:rsidRPr="00947BC9">
        <w:rPr>
          <w:rFonts w:cs="Times New Roman"/>
          <w:szCs w:val="28"/>
        </w:rPr>
        <w:t>оведен расчет усилий для коррекции формы главного зеркала космического аппарата «Спектр-М»</w:t>
      </w:r>
      <w:r>
        <w:t xml:space="preserve">, выполнена оценка изменения формы главного зеркала аппарата в зависимости от времени при хранении в нормальных условиях. </w:t>
      </w:r>
      <w:r w:rsidR="009B14B8">
        <w:t>Полученные результаты позволяют сделать вывод,</w:t>
      </w:r>
      <w:r>
        <w:t xml:space="preserve"> что применение корректирующих усилий позволяет придать зеркалу параболическую форму с требуемыми параметрами для обеспечения функциональности космического аппарата.</w:t>
      </w:r>
      <w:r w:rsidR="009B14B8">
        <w:t xml:space="preserve"> Таким образом, применение разработанных в работе </w:t>
      </w:r>
      <w:r w:rsidR="00FD2133">
        <w:t>методик</w:t>
      </w:r>
      <w:r w:rsidR="009B14B8">
        <w:t xml:space="preserve"> позволило провести расчет элемента конструкции космического аппарата и устранить недостатки, влияющие на его работоспособность.</w:t>
      </w:r>
    </w:p>
    <w:p w14:paraId="758188D6" w14:textId="4284C80E" w:rsidR="00965AF6" w:rsidRPr="00F74476" w:rsidRDefault="00965AF6" w:rsidP="00201ECF">
      <w:pPr>
        <w:widowControl w:val="0"/>
        <w:suppressAutoHyphens/>
      </w:pPr>
      <w:r>
        <w:br w:type="page"/>
      </w:r>
    </w:p>
    <w:p w14:paraId="758188D7" w14:textId="26B7E3FC" w:rsidR="00196781" w:rsidRDefault="00965AF6" w:rsidP="00965AF6">
      <w:pPr>
        <w:pStyle w:val="1"/>
      </w:pPr>
      <w:bookmarkStart w:id="142" w:name="_Toc496697732"/>
      <w:bookmarkStart w:id="143" w:name="_Toc500508023"/>
      <w:bookmarkStart w:id="144" w:name="_Toc500508166"/>
      <w:r>
        <w:lastRenderedPageBreak/>
        <w:t xml:space="preserve">Список </w:t>
      </w:r>
      <w:bookmarkEnd w:id="142"/>
      <w:bookmarkEnd w:id="143"/>
      <w:bookmarkEnd w:id="144"/>
      <w:r w:rsidR="00C71F9A">
        <w:t>используемых источников</w:t>
      </w:r>
    </w:p>
    <w:p w14:paraId="786AFBB2" w14:textId="77777777" w:rsidR="005924EE" w:rsidRPr="007D2281" w:rsidRDefault="005924EE" w:rsidP="005924EE">
      <w:pPr>
        <w:pStyle w:val="af"/>
        <w:numPr>
          <w:ilvl w:val="0"/>
          <w:numId w:val="46"/>
        </w:numPr>
        <w:ind w:left="360"/>
      </w:pPr>
      <w:proofErr w:type="spellStart"/>
      <w:r w:rsidRPr="007D2281">
        <w:t>Вольтерра</w:t>
      </w:r>
      <w:proofErr w:type="spellEnd"/>
      <w:r w:rsidRPr="007D2281">
        <w:t xml:space="preserve"> В. Теория функционалов и интегральных и интег</w:t>
      </w:r>
      <w:r>
        <w:t>ро-дифференциальных уравнений.</w:t>
      </w:r>
      <w:r w:rsidRPr="007D2281">
        <w:t xml:space="preserve"> Пер. с англ. М. К. Керимова. — М.: Наука, 1982. — 304 c.</w:t>
      </w:r>
    </w:p>
    <w:p w14:paraId="3B46C3AA" w14:textId="77777777" w:rsidR="005924EE" w:rsidRPr="007D2281" w:rsidRDefault="005924EE" w:rsidP="005924EE">
      <w:pPr>
        <w:pStyle w:val="af"/>
        <w:numPr>
          <w:ilvl w:val="0"/>
          <w:numId w:val="46"/>
        </w:numPr>
        <w:ind w:left="360"/>
      </w:pPr>
      <w:proofErr w:type="spellStart"/>
      <w:r w:rsidRPr="007D2281">
        <w:t>Алфутов</w:t>
      </w:r>
      <w:proofErr w:type="spellEnd"/>
      <w:r w:rsidRPr="007D2281">
        <w:t xml:space="preserve"> Н.А., Зиновьев П.А., Попов Б.Г. Расчёт многослойных пластин и оболочек из композиционных материалов. — М.: Машиностроение, 1984. — 264 с.</w:t>
      </w:r>
    </w:p>
    <w:p w14:paraId="24CD2F18" w14:textId="77777777" w:rsidR="005924EE" w:rsidRPr="007D2281" w:rsidRDefault="005924EE" w:rsidP="005924EE">
      <w:pPr>
        <w:pStyle w:val="af"/>
        <w:numPr>
          <w:ilvl w:val="0"/>
          <w:numId w:val="46"/>
        </w:numPr>
        <w:ind w:left="360"/>
      </w:pPr>
      <w:proofErr w:type="spellStart"/>
      <w:r w:rsidRPr="007D2281">
        <w:t>Алфутов</w:t>
      </w:r>
      <w:proofErr w:type="spellEnd"/>
      <w:r w:rsidRPr="007D2281">
        <w:t xml:space="preserve"> Н.А. Основы расчета на устойчивость упругих систем. — М.: Машиностроение, 1978. — 312 с.</w:t>
      </w:r>
    </w:p>
    <w:p w14:paraId="6E94797E" w14:textId="77777777" w:rsidR="005924EE" w:rsidRPr="007D2281" w:rsidRDefault="005924EE" w:rsidP="005924EE">
      <w:pPr>
        <w:pStyle w:val="af"/>
        <w:numPr>
          <w:ilvl w:val="0"/>
          <w:numId w:val="46"/>
        </w:numPr>
        <w:ind w:left="360"/>
      </w:pPr>
      <w:proofErr w:type="spellStart"/>
      <w:r>
        <w:t>Работнов</w:t>
      </w:r>
      <w:proofErr w:type="spellEnd"/>
      <w:r>
        <w:t xml:space="preserve"> Ю.</w:t>
      </w:r>
      <w:r w:rsidRPr="007D2281">
        <w:t>Н.  Механика деформируемого твёрдого тела. — М.: Наука, 1988. — 712 с.</w:t>
      </w:r>
    </w:p>
    <w:p w14:paraId="5105C571" w14:textId="77777777" w:rsidR="005924EE" w:rsidRPr="007D2281" w:rsidRDefault="005924EE" w:rsidP="005924EE">
      <w:pPr>
        <w:pStyle w:val="af"/>
        <w:numPr>
          <w:ilvl w:val="0"/>
          <w:numId w:val="46"/>
        </w:numPr>
        <w:ind w:left="360"/>
      </w:pPr>
      <w:proofErr w:type="spellStart"/>
      <w:r>
        <w:t>Работнов</w:t>
      </w:r>
      <w:proofErr w:type="spellEnd"/>
      <w:r>
        <w:t xml:space="preserve"> Ю.</w:t>
      </w:r>
      <w:r w:rsidRPr="007D2281">
        <w:t>Н.  Элементы наследственной механики твёрдых тел. — М.: Наука, 1977. — 384 с.</w:t>
      </w:r>
    </w:p>
    <w:p w14:paraId="657464D4" w14:textId="77777777" w:rsidR="005924EE" w:rsidRPr="007D2281" w:rsidRDefault="005924EE" w:rsidP="005924EE">
      <w:pPr>
        <w:pStyle w:val="af"/>
        <w:numPr>
          <w:ilvl w:val="0"/>
          <w:numId w:val="46"/>
        </w:numPr>
        <w:ind w:left="360"/>
      </w:pPr>
      <w:proofErr w:type="spellStart"/>
      <w:r w:rsidRPr="007D2281">
        <w:t>Работнов</w:t>
      </w:r>
      <w:proofErr w:type="spellEnd"/>
      <w:r w:rsidRPr="007D2281">
        <w:t xml:space="preserve"> Ю.Н.  Сопротивление материалов. — М.: </w:t>
      </w:r>
      <w:proofErr w:type="spellStart"/>
      <w:r w:rsidRPr="007D2281">
        <w:t>Физматгиз</w:t>
      </w:r>
      <w:proofErr w:type="spellEnd"/>
      <w:r w:rsidRPr="007D2281">
        <w:t>, 1962. — 456 с.</w:t>
      </w:r>
    </w:p>
    <w:p w14:paraId="3D4CFE9E" w14:textId="77777777" w:rsidR="005924EE" w:rsidRPr="007D2281" w:rsidRDefault="005924EE" w:rsidP="005924EE">
      <w:pPr>
        <w:pStyle w:val="af"/>
        <w:numPr>
          <w:ilvl w:val="0"/>
          <w:numId w:val="46"/>
        </w:numPr>
        <w:ind w:left="360"/>
      </w:pPr>
      <w:r w:rsidRPr="007D2281">
        <w:t>Ильюшин</w:t>
      </w:r>
      <w:r w:rsidRPr="00AF538E">
        <w:t xml:space="preserve"> </w:t>
      </w:r>
      <w:r>
        <w:t>А.А</w:t>
      </w:r>
      <w:r w:rsidRPr="007D2281">
        <w:t xml:space="preserve">. Пластичность. — М.: </w:t>
      </w:r>
      <w:proofErr w:type="spellStart"/>
      <w:r w:rsidRPr="007D2281">
        <w:t>Гостехиздат</w:t>
      </w:r>
      <w:proofErr w:type="spellEnd"/>
      <w:r w:rsidRPr="007D2281">
        <w:t>, 1948. — 376с.</w:t>
      </w:r>
    </w:p>
    <w:p w14:paraId="4DD0D8ED" w14:textId="77777777" w:rsidR="005924EE" w:rsidRPr="007D2281" w:rsidRDefault="005924EE" w:rsidP="005924EE">
      <w:pPr>
        <w:pStyle w:val="af"/>
        <w:numPr>
          <w:ilvl w:val="0"/>
          <w:numId w:val="46"/>
        </w:numPr>
        <w:ind w:left="360"/>
      </w:pPr>
      <w:r w:rsidRPr="007D2281">
        <w:t>Ильюшин</w:t>
      </w:r>
      <w:r>
        <w:t xml:space="preserve"> А.А., </w:t>
      </w:r>
      <w:proofErr w:type="spellStart"/>
      <w:r w:rsidRPr="007D2281">
        <w:t>Победря</w:t>
      </w:r>
      <w:proofErr w:type="spellEnd"/>
      <w:r>
        <w:t> Б.Е.</w:t>
      </w:r>
      <w:r w:rsidRPr="007D2281">
        <w:t xml:space="preserve"> Основы математической теории </w:t>
      </w:r>
      <w:proofErr w:type="spellStart"/>
      <w:r w:rsidRPr="007D2281">
        <w:t>термовязкоупругости</w:t>
      </w:r>
      <w:proofErr w:type="spellEnd"/>
      <w:r w:rsidRPr="007D2281">
        <w:t>. — М.: Мысль, 1970</w:t>
      </w:r>
      <w:r>
        <w:t xml:space="preserve"> </w:t>
      </w:r>
      <w:r w:rsidRPr="007D2281">
        <w:t>—</w:t>
      </w:r>
      <w:r>
        <w:t xml:space="preserve"> 28</w:t>
      </w:r>
      <w:r w:rsidRPr="00E45741">
        <w:t>1</w:t>
      </w:r>
      <w:r>
        <w:t xml:space="preserve"> с.</w:t>
      </w:r>
    </w:p>
    <w:p w14:paraId="601EDAA8" w14:textId="77777777" w:rsidR="005924EE" w:rsidRPr="007D2281" w:rsidRDefault="005924EE" w:rsidP="005924EE">
      <w:pPr>
        <w:pStyle w:val="af"/>
        <w:numPr>
          <w:ilvl w:val="0"/>
          <w:numId w:val="46"/>
        </w:numPr>
        <w:ind w:left="360"/>
      </w:pPr>
      <w:proofErr w:type="spellStart"/>
      <w:r w:rsidRPr="007D2281">
        <w:t>Серенсен</w:t>
      </w:r>
      <w:proofErr w:type="spellEnd"/>
      <w:r w:rsidRPr="007D2281">
        <w:t xml:space="preserve"> С.В. Прочность металла и расчет </w:t>
      </w:r>
      <w:r>
        <w:t>деталей машин / С.В.</w:t>
      </w:r>
      <w:r w:rsidRPr="00537202">
        <w:t> </w:t>
      </w:r>
      <w:proofErr w:type="spellStart"/>
      <w:r>
        <w:t>Серенсен</w:t>
      </w:r>
      <w:proofErr w:type="spellEnd"/>
      <w:r>
        <w:t>.</w:t>
      </w:r>
      <w:r w:rsidRPr="00537202">
        <w:t> </w:t>
      </w:r>
      <w:r>
        <w:t xml:space="preserve">– М.; </w:t>
      </w:r>
      <w:r w:rsidRPr="007D2281">
        <w:t xml:space="preserve">Л.: ОНТИ НКТП. Гл. ред. </w:t>
      </w:r>
      <w:proofErr w:type="spellStart"/>
      <w:r w:rsidRPr="007D2281">
        <w:t>машиностроит</w:t>
      </w:r>
      <w:proofErr w:type="spellEnd"/>
      <w:proofErr w:type="gramStart"/>
      <w:r w:rsidRPr="007D2281">
        <w:t>.</w:t>
      </w:r>
      <w:proofErr w:type="gramEnd"/>
      <w:r>
        <w:t xml:space="preserve"> и автотракт. лит., 1937. – 252</w:t>
      </w:r>
      <w:r w:rsidRPr="00537202">
        <w:t> </w:t>
      </w:r>
      <w:r w:rsidRPr="007D2281">
        <w:t>с.</w:t>
      </w:r>
    </w:p>
    <w:p w14:paraId="1AB741B7" w14:textId="77777777" w:rsidR="005924EE" w:rsidRPr="007D2281" w:rsidRDefault="005924EE" w:rsidP="005924EE">
      <w:pPr>
        <w:pStyle w:val="af"/>
        <w:numPr>
          <w:ilvl w:val="0"/>
          <w:numId w:val="46"/>
        </w:numPr>
        <w:ind w:left="360"/>
      </w:pPr>
      <w:r>
        <w:t xml:space="preserve">Колтунов М.А., Кравчук А.С., </w:t>
      </w:r>
      <w:proofErr w:type="spellStart"/>
      <w:r>
        <w:t>Майборода</w:t>
      </w:r>
      <w:proofErr w:type="spellEnd"/>
      <w:r>
        <w:t> </w:t>
      </w:r>
      <w:r w:rsidRPr="007D2281">
        <w:t>В.П. Прикладная механика деформируемого твердого тела. Учеб. пособие для студентов вузов. — М</w:t>
      </w:r>
      <w:r>
        <w:t xml:space="preserve">.: </w:t>
      </w:r>
      <w:proofErr w:type="spellStart"/>
      <w:r>
        <w:t>Высш</w:t>
      </w:r>
      <w:proofErr w:type="spellEnd"/>
      <w:r>
        <w:t>. школа, 1983. —349 с</w:t>
      </w:r>
      <w:r w:rsidRPr="007D2281">
        <w:t>.</w:t>
      </w:r>
    </w:p>
    <w:p w14:paraId="0360C56D" w14:textId="77777777" w:rsidR="005924EE" w:rsidRPr="007D2281" w:rsidRDefault="005924EE" w:rsidP="005924EE">
      <w:pPr>
        <w:pStyle w:val="af"/>
        <w:numPr>
          <w:ilvl w:val="0"/>
          <w:numId w:val="46"/>
        </w:numPr>
        <w:ind w:left="360"/>
      </w:pPr>
      <w:r>
        <w:t>Тимошенко С.</w:t>
      </w:r>
      <w:r w:rsidRPr="007D2281">
        <w:t xml:space="preserve">П., </w:t>
      </w:r>
      <w:proofErr w:type="spellStart"/>
      <w:r w:rsidRPr="007D2281">
        <w:t>Гудьер</w:t>
      </w:r>
      <w:proofErr w:type="spellEnd"/>
      <w:r w:rsidRPr="007D2281">
        <w:t xml:space="preserve"> Дж.  Теория упругости. — </w:t>
      </w:r>
      <w:r>
        <w:t>М.</w:t>
      </w:r>
      <w:r w:rsidRPr="007D2281">
        <w:t>: Наука, 1975. — 576 с.</w:t>
      </w:r>
    </w:p>
    <w:p w14:paraId="3282A610" w14:textId="77777777" w:rsidR="005924EE" w:rsidRPr="007D2281" w:rsidRDefault="005924EE" w:rsidP="005924EE">
      <w:pPr>
        <w:pStyle w:val="af"/>
        <w:numPr>
          <w:ilvl w:val="0"/>
          <w:numId w:val="46"/>
        </w:numPr>
        <w:ind w:left="360"/>
      </w:pPr>
      <w:r w:rsidRPr="007D2281">
        <w:t>Качанов Л.М. Основы теории пластичности — М.: Наука, 1969. — 420 с.</w:t>
      </w:r>
    </w:p>
    <w:p w14:paraId="592987E1" w14:textId="77777777" w:rsidR="005924EE" w:rsidRPr="007D2281" w:rsidRDefault="005924EE" w:rsidP="005924EE">
      <w:pPr>
        <w:pStyle w:val="af"/>
        <w:numPr>
          <w:ilvl w:val="0"/>
          <w:numId w:val="46"/>
        </w:numPr>
        <w:ind w:left="360"/>
      </w:pPr>
      <w:r w:rsidRPr="007D2281">
        <w:t>Качанов Л.М. Основы механики разрушения — М.: Наука, 1974. — 312 с.</w:t>
      </w:r>
    </w:p>
    <w:p w14:paraId="294EBB4D" w14:textId="77777777" w:rsidR="005924EE" w:rsidRPr="005C2342" w:rsidRDefault="005924EE" w:rsidP="005924EE">
      <w:pPr>
        <w:pStyle w:val="af"/>
        <w:numPr>
          <w:ilvl w:val="0"/>
          <w:numId w:val="46"/>
        </w:numPr>
        <w:ind w:left="360"/>
      </w:pPr>
      <w:r w:rsidRPr="007D2281">
        <w:t>Расчет конструкц</w:t>
      </w:r>
      <w:r>
        <w:t>ий из композиционных материалов</w:t>
      </w:r>
      <w:r w:rsidRPr="007D2281">
        <w:t>: Учеб. пособие по курсу "Строит. механика" / П. А. Зиновьев; Под ред. Н</w:t>
      </w:r>
      <w:r w:rsidRPr="005C2342">
        <w:t xml:space="preserve">. </w:t>
      </w:r>
      <w:r w:rsidRPr="007D2281">
        <w:t>А</w:t>
      </w:r>
      <w:r w:rsidRPr="005C2342">
        <w:t xml:space="preserve">. </w:t>
      </w:r>
      <w:proofErr w:type="spellStart"/>
      <w:r w:rsidRPr="007D2281">
        <w:t>Алфутова</w:t>
      </w:r>
      <w:proofErr w:type="spellEnd"/>
      <w:r w:rsidRPr="005C2342">
        <w:t xml:space="preserve">. </w:t>
      </w:r>
      <w:r w:rsidRPr="007D2281">
        <w:t>—</w:t>
      </w:r>
      <w:r w:rsidRPr="005C2342">
        <w:t xml:space="preserve"> </w:t>
      </w:r>
      <w:r w:rsidRPr="007D2281">
        <w:t>М</w:t>
      </w:r>
      <w:r w:rsidRPr="005C2342">
        <w:t xml:space="preserve">.: </w:t>
      </w:r>
      <w:r w:rsidRPr="007D2281">
        <w:t>МВТУ</w:t>
      </w:r>
      <w:r w:rsidRPr="005C2342">
        <w:t xml:space="preserve">, 1982. </w:t>
      </w:r>
      <w:r w:rsidRPr="007D2281">
        <w:t>—</w:t>
      </w:r>
      <w:r w:rsidRPr="005C2342">
        <w:t xml:space="preserve"> 62 </w:t>
      </w:r>
      <w:r w:rsidRPr="007D2281">
        <w:t>с</w:t>
      </w:r>
      <w:r w:rsidRPr="005C2342">
        <w:t>.</w:t>
      </w:r>
    </w:p>
    <w:p w14:paraId="4C74366A" w14:textId="77777777" w:rsidR="005924EE" w:rsidRPr="005924EE" w:rsidRDefault="005924EE" w:rsidP="005924EE">
      <w:pPr>
        <w:pStyle w:val="af"/>
        <w:numPr>
          <w:ilvl w:val="0"/>
          <w:numId w:val="46"/>
        </w:numPr>
        <w:ind w:left="360"/>
        <w:rPr>
          <w:lang w:val="en-US"/>
        </w:rPr>
      </w:pPr>
      <w:r w:rsidRPr="005924EE">
        <w:rPr>
          <w:lang w:val="en-US"/>
        </w:rPr>
        <w:t>Tsai S.W., Wu W.M. A general theory of strength for anisotropic materials // Journal of Composite Materials. — 1971 — Vol. 5. — P. 58-80.</w:t>
      </w:r>
    </w:p>
    <w:p w14:paraId="21585840" w14:textId="77777777" w:rsidR="005924EE" w:rsidRPr="005924EE" w:rsidRDefault="005924EE" w:rsidP="005924EE">
      <w:pPr>
        <w:pStyle w:val="af"/>
        <w:numPr>
          <w:ilvl w:val="0"/>
          <w:numId w:val="46"/>
        </w:numPr>
        <w:ind w:left="360"/>
        <w:rPr>
          <w:lang w:val="en-US"/>
        </w:rPr>
      </w:pPr>
      <w:r w:rsidRPr="005924EE">
        <w:rPr>
          <w:lang w:val="en-US"/>
        </w:rPr>
        <w:t xml:space="preserve">Tsai S.W, Hahn H.T.  Introduction to Composite Materials. </w:t>
      </w:r>
      <w:proofErr w:type="spellStart"/>
      <w:r w:rsidRPr="005924EE">
        <w:rPr>
          <w:lang w:val="en-US"/>
        </w:rPr>
        <w:t>Technomic</w:t>
      </w:r>
      <w:proofErr w:type="spellEnd"/>
      <w:r w:rsidRPr="005924EE">
        <w:rPr>
          <w:lang w:val="en-US"/>
        </w:rPr>
        <w:t xml:space="preserve"> Publishing Co., Lancaster 1980 — 45 p.</w:t>
      </w:r>
    </w:p>
    <w:p w14:paraId="553E5DA0" w14:textId="77777777" w:rsidR="005924EE" w:rsidRPr="005924EE" w:rsidRDefault="005924EE" w:rsidP="005924EE">
      <w:pPr>
        <w:pStyle w:val="af"/>
        <w:numPr>
          <w:ilvl w:val="0"/>
          <w:numId w:val="46"/>
        </w:numPr>
        <w:ind w:left="360"/>
        <w:rPr>
          <w:lang w:val="en-US"/>
        </w:rPr>
      </w:pPr>
      <w:r w:rsidRPr="005924EE">
        <w:rPr>
          <w:lang w:val="en-US"/>
        </w:rPr>
        <w:t>Hill R.A self-consistent mechanics of composite materials // Journal of the Mechanics and Physics of Solids — 1965. — Vol. 13, Issue 4. — P. 213-222</w:t>
      </w:r>
    </w:p>
    <w:p w14:paraId="549A9CD0" w14:textId="77777777" w:rsidR="005924EE" w:rsidRPr="005924EE" w:rsidRDefault="005924EE" w:rsidP="005924EE">
      <w:pPr>
        <w:pStyle w:val="af"/>
        <w:numPr>
          <w:ilvl w:val="0"/>
          <w:numId w:val="46"/>
        </w:numPr>
        <w:ind w:left="360"/>
        <w:rPr>
          <w:lang w:val="en-US"/>
        </w:rPr>
      </w:pPr>
      <w:proofErr w:type="spellStart"/>
      <w:r w:rsidRPr="005924EE">
        <w:rPr>
          <w:lang w:val="en-US"/>
        </w:rPr>
        <w:t>Hashin</w:t>
      </w:r>
      <w:proofErr w:type="spellEnd"/>
      <w:r w:rsidRPr="005924EE">
        <w:rPr>
          <w:lang w:val="en-US"/>
        </w:rPr>
        <w:t xml:space="preserve"> Z. Failure Criteria for Unidirectional Fiber Composites // Journal of Applied Mechanics. — 1980. — Vol. 47. — P. 329-334.</w:t>
      </w:r>
    </w:p>
    <w:p w14:paraId="4A7EC1A9" w14:textId="77777777" w:rsidR="005924EE" w:rsidRPr="00537202" w:rsidRDefault="005924EE" w:rsidP="005924EE">
      <w:pPr>
        <w:pStyle w:val="af"/>
        <w:numPr>
          <w:ilvl w:val="0"/>
          <w:numId w:val="46"/>
        </w:numPr>
        <w:ind w:left="360"/>
      </w:pPr>
      <w:proofErr w:type="spellStart"/>
      <w:r w:rsidRPr="005924EE">
        <w:rPr>
          <w:lang w:val="en-US"/>
        </w:rPr>
        <w:t>Hashin</w:t>
      </w:r>
      <w:proofErr w:type="spellEnd"/>
      <w:r w:rsidRPr="005924EE">
        <w:rPr>
          <w:lang w:val="en-US"/>
        </w:rPr>
        <w:t xml:space="preserve"> Z., </w:t>
      </w:r>
      <w:proofErr w:type="spellStart"/>
      <w:r w:rsidRPr="005924EE">
        <w:rPr>
          <w:lang w:val="en-US"/>
        </w:rPr>
        <w:t>Rotem</w:t>
      </w:r>
      <w:proofErr w:type="spellEnd"/>
      <w:r w:rsidRPr="005924EE">
        <w:rPr>
          <w:lang w:val="en-US"/>
        </w:rPr>
        <w:t xml:space="preserve"> A. A Fatigue Failure Criterion for </w:t>
      </w:r>
      <w:proofErr w:type="spellStart"/>
      <w:r w:rsidRPr="005924EE">
        <w:rPr>
          <w:lang w:val="en-US"/>
        </w:rPr>
        <w:t>Fibre</w:t>
      </w:r>
      <w:proofErr w:type="spellEnd"/>
      <w:r w:rsidRPr="005924EE">
        <w:rPr>
          <w:lang w:val="en-US"/>
        </w:rPr>
        <w:t xml:space="preserve"> Reinforced Materials // </w:t>
      </w:r>
      <w:proofErr w:type="spellStart"/>
      <w:r w:rsidRPr="005924EE">
        <w:rPr>
          <w:lang w:val="en-US"/>
        </w:rPr>
        <w:t>Journ</w:t>
      </w:r>
      <w:proofErr w:type="spellEnd"/>
      <w:r w:rsidRPr="005924EE">
        <w:rPr>
          <w:lang w:val="en-US"/>
        </w:rPr>
        <w:t xml:space="preserve">. </w:t>
      </w:r>
      <w:proofErr w:type="spellStart"/>
      <w:r w:rsidRPr="00537202">
        <w:t>Comp</w:t>
      </w:r>
      <w:proofErr w:type="spellEnd"/>
      <w:r w:rsidRPr="00537202">
        <w:t xml:space="preserve">. </w:t>
      </w:r>
      <w:proofErr w:type="spellStart"/>
      <w:r w:rsidRPr="00537202">
        <w:t>Mater</w:t>
      </w:r>
      <w:proofErr w:type="spellEnd"/>
      <w:r w:rsidRPr="00537202">
        <w:t xml:space="preserve">. — 1973. — </w:t>
      </w:r>
      <w:proofErr w:type="spellStart"/>
      <w:r w:rsidRPr="00537202">
        <w:t>Vol</w:t>
      </w:r>
      <w:proofErr w:type="spellEnd"/>
      <w:r w:rsidRPr="00537202">
        <w:t>. 7. — P. 448-464.</w:t>
      </w:r>
    </w:p>
    <w:p w14:paraId="7BD85206" w14:textId="77777777" w:rsidR="005924EE" w:rsidRPr="005924EE" w:rsidRDefault="005924EE" w:rsidP="005924EE">
      <w:pPr>
        <w:pStyle w:val="af"/>
        <w:numPr>
          <w:ilvl w:val="0"/>
          <w:numId w:val="46"/>
        </w:numPr>
        <w:ind w:left="360"/>
        <w:rPr>
          <w:lang w:val="en-US"/>
        </w:rPr>
      </w:pPr>
      <w:proofErr w:type="spellStart"/>
      <w:r w:rsidRPr="005924EE">
        <w:rPr>
          <w:lang w:val="en-US"/>
        </w:rPr>
        <w:t>Hashin</w:t>
      </w:r>
      <w:proofErr w:type="spellEnd"/>
      <w:r w:rsidRPr="005924EE">
        <w:rPr>
          <w:lang w:val="en-US"/>
        </w:rPr>
        <w:t xml:space="preserve"> Z., </w:t>
      </w:r>
      <w:proofErr w:type="spellStart"/>
      <w:r w:rsidRPr="005924EE">
        <w:rPr>
          <w:lang w:val="en-US"/>
        </w:rPr>
        <w:t>Rotem</w:t>
      </w:r>
      <w:proofErr w:type="spellEnd"/>
      <w:r w:rsidRPr="005924EE">
        <w:rPr>
          <w:lang w:val="en-US"/>
        </w:rPr>
        <w:t xml:space="preserve"> A. A Cumulative Damage Theory of Fatigue Failure // J Mater </w:t>
      </w:r>
      <w:proofErr w:type="spellStart"/>
      <w:r w:rsidRPr="005924EE">
        <w:rPr>
          <w:lang w:val="en-US"/>
        </w:rPr>
        <w:t>Sci</w:t>
      </w:r>
      <w:proofErr w:type="spellEnd"/>
      <w:r w:rsidRPr="005924EE">
        <w:rPr>
          <w:lang w:val="en-US"/>
        </w:rPr>
        <w:t xml:space="preserve"> Eng. — 1978. — Vol. 34. — P. 47-160. </w:t>
      </w:r>
    </w:p>
    <w:p w14:paraId="34CFA405" w14:textId="77777777" w:rsidR="005924EE" w:rsidRPr="005924EE" w:rsidRDefault="005924EE" w:rsidP="005924EE">
      <w:pPr>
        <w:pStyle w:val="af"/>
        <w:numPr>
          <w:ilvl w:val="0"/>
          <w:numId w:val="46"/>
        </w:numPr>
        <w:ind w:left="360"/>
        <w:rPr>
          <w:lang w:val="en-US"/>
        </w:rPr>
      </w:pPr>
      <w:r w:rsidRPr="005924EE">
        <w:rPr>
          <w:lang w:val="en-US"/>
        </w:rPr>
        <w:lastRenderedPageBreak/>
        <w:t xml:space="preserve">Puck A., </w:t>
      </w:r>
      <w:proofErr w:type="spellStart"/>
      <w:r w:rsidRPr="005924EE">
        <w:rPr>
          <w:lang w:val="en-US"/>
        </w:rPr>
        <w:t>Deuschle</w:t>
      </w:r>
      <w:proofErr w:type="spellEnd"/>
      <w:r w:rsidRPr="005924EE">
        <w:rPr>
          <w:lang w:val="en-US"/>
        </w:rPr>
        <w:t xml:space="preserve"> H.M. Progress in the Puck Failure Theory for </w:t>
      </w:r>
      <w:proofErr w:type="spellStart"/>
      <w:r w:rsidRPr="005924EE">
        <w:rPr>
          <w:lang w:val="en-US"/>
        </w:rPr>
        <w:t>Fibre</w:t>
      </w:r>
      <w:proofErr w:type="spellEnd"/>
      <w:r w:rsidRPr="005924EE">
        <w:rPr>
          <w:lang w:val="en-US"/>
        </w:rPr>
        <w:t xml:space="preserve"> Reinforced Composites: Analytical solutions for 3D-stress. [</w:t>
      </w:r>
      <w:r>
        <w:t>Электронный</w:t>
      </w:r>
      <w:r w:rsidRPr="005924EE">
        <w:rPr>
          <w:lang w:val="en-US"/>
        </w:rPr>
        <w:t xml:space="preserve"> </w:t>
      </w:r>
      <w:r>
        <w:t>ресурс</w:t>
      </w:r>
      <w:r w:rsidRPr="005924EE">
        <w:rPr>
          <w:lang w:val="en-US"/>
        </w:rPr>
        <w:t xml:space="preserve">]. </w:t>
      </w:r>
      <w:r>
        <w:t>Режим</w:t>
      </w:r>
      <w:r w:rsidRPr="005924EE">
        <w:rPr>
          <w:lang w:val="en-US"/>
        </w:rPr>
        <w:t xml:space="preserve"> </w:t>
      </w:r>
      <w:r>
        <w:t>доступа</w:t>
      </w:r>
      <w:r w:rsidRPr="005924EE">
        <w:rPr>
          <w:lang w:val="en-US"/>
        </w:rPr>
        <w:t>: http://alfredpuck.de/download/Puck-Deuschle_Progress_in_the_Puck_ Failure_Theory_for_Fibre_Reinforced_Composites-Analytical_solutions_for_3D-stress.pdf</w:t>
      </w:r>
    </w:p>
    <w:p w14:paraId="1CD426C4" w14:textId="77777777" w:rsidR="005924EE" w:rsidRPr="005924EE" w:rsidRDefault="005924EE" w:rsidP="005924EE">
      <w:pPr>
        <w:pStyle w:val="af"/>
        <w:numPr>
          <w:ilvl w:val="0"/>
          <w:numId w:val="46"/>
        </w:numPr>
        <w:ind w:left="360"/>
        <w:rPr>
          <w:lang w:val="en-US"/>
        </w:rPr>
      </w:pPr>
      <w:r w:rsidRPr="005924EE">
        <w:rPr>
          <w:lang w:val="en-US"/>
        </w:rPr>
        <w:t xml:space="preserve">Failure criteria in </w:t>
      </w:r>
      <w:proofErr w:type="spellStart"/>
      <w:r w:rsidRPr="005924EE">
        <w:rPr>
          <w:lang w:val="en-US"/>
        </w:rPr>
        <w:t>fibre</w:t>
      </w:r>
      <w:proofErr w:type="spellEnd"/>
      <w:r w:rsidRPr="005924EE">
        <w:rPr>
          <w:lang w:val="en-US"/>
        </w:rPr>
        <w:t xml:space="preserve"> reinforced polymer composites, The World-Wide Failure Exercise. Editors: M. J. Hinton, A. S. </w:t>
      </w:r>
      <w:proofErr w:type="spellStart"/>
      <w:r w:rsidRPr="005924EE">
        <w:rPr>
          <w:lang w:val="en-US"/>
        </w:rPr>
        <w:t>Kaddour</w:t>
      </w:r>
      <w:proofErr w:type="spellEnd"/>
      <w:r w:rsidRPr="005924EE">
        <w:rPr>
          <w:lang w:val="en-US"/>
        </w:rPr>
        <w:t xml:space="preserve">, P. D. </w:t>
      </w:r>
      <w:proofErr w:type="spellStart"/>
      <w:r w:rsidRPr="005924EE">
        <w:rPr>
          <w:lang w:val="en-US"/>
        </w:rPr>
        <w:t>Soden</w:t>
      </w:r>
      <w:proofErr w:type="spellEnd"/>
      <w:r w:rsidRPr="005924EE">
        <w:rPr>
          <w:lang w:val="en-US"/>
        </w:rPr>
        <w:t>. — Elsevier: 2004. — 1269 p.</w:t>
      </w:r>
    </w:p>
    <w:p w14:paraId="11DFE39B" w14:textId="77777777" w:rsidR="005924EE" w:rsidRPr="007D2281" w:rsidRDefault="005924EE" w:rsidP="005924EE">
      <w:pPr>
        <w:pStyle w:val="af"/>
        <w:numPr>
          <w:ilvl w:val="0"/>
          <w:numId w:val="46"/>
        </w:numPr>
        <w:ind w:left="360"/>
      </w:pPr>
      <w:proofErr w:type="spellStart"/>
      <w:r w:rsidRPr="007D2281">
        <w:t>Каниболотский</w:t>
      </w:r>
      <w:proofErr w:type="spellEnd"/>
      <w:r w:rsidRPr="007D2281">
        <w:t xml:space="preserve"> М.А., </w:t>
      </w:r>
      <w:proofErr w:type="spellStart"/>
      <w:r w:rsidRPr="007D2281">
        <w:t>Уржумцев</w:t>
      </w:r>
      <w:proofErr w:type="spellEnd"/>
      <w:r w:rsidRPr="007D2281">
        <w:t xml:space="preserve"> Ю.С. Оптимальное проектирование слоистых конструкций. —</w:t>
      </w:r>
      <w:r w:rsidRPr="00E45741">
        <w:t xml:space="preserve"> </w:t>
      </w:r>
      <w:r w:rsidRPr="007D2281">
        <w:t xml:space="preserve">Новосибирск: Наука. </w:t>
      </w:r>
      <w:proofErr w:type="spellStart"/>
      <w:r w:rsidRPr="007D2281">
        <w:t>Сиб</w:t>
      </w:r>
      <w:proofErr w:type="spellEnd"/>
      <w:r w:rsidRPr="007D2281">
        <w:t xml:space="preserve">. </w:t>
      </w:r>
      <w:proofErr w:type="spellStart"/>
      <w:r w:rsidRPr="007D2281">
        <w:t>отд-ние</w:t>
      </w:r>
      <w:proofErr w:type="spellEnd"/>
      <w:r w:rsidRPr="007D2281">
        <w:t>, 1989.</w:t>
      </w:r>
      <w:r w:rsidRPr="00E45741">
        <w:t xml:space="preserve"> </w:t>
      </w:r>
      <w:r w:rsidRPr="007D2281">
        <w:t>— 176 с.</w:t>
      </w:r>
    </w:p>
    <w:p w14:paraId="552B5FD7" w14:textId="77777777" w:rsidR="005924EE" w:rsidRPr="007D2281" w:rsidRDefault="005924EE" w:rsidP="005924EE">
      <w:pPr>
        <w:pStyle w:val="af"/>
        <w:numPr>
          <w:ilvl w:val="0"/>
          <w:numId w:val="46"/>
        </w:numPr>
        <w:ind w:left="360"/>
      </w:pPr>
      <w:r w:rsidRPr="007D2281">
        <w:t>Амбарцумян С.А. Общая теория анизотропных оболочек. — М.: Наука, 1974. – 448 с.</w:t>
      </w:r>
    </w:p>
    <w:p w14:paraId="7C088D39" w14:textId="77777777" w:rsidR="005924EE" w:rsidRPr="005924EE" w:rsidRDefault="005924EE" w:rsidP="005924EE">
      <w:pPr>
        <w:pStyle w:val="af"/>
        <w:numPr>
          <w:ilvl w:val="0"/>
          <w:numId w:val="46"/>
        </w:numPr>
        <w:ind w:left="360"/>
        <w:rPr>
          <w:lang w:val="en-US"/>
        </w:rPr>
      </w:pPr>
      <w:r w:rsidRPr="005924EE">
        <w:rPr>
          <w:lang w:val="en-US"/>
        </w:rPr>
        <w:t xml:space="preserve">Ashton J.E., Whitney J.M. Theory of laminated plates. — </w:t>
      </w:r>
      <w:proofErr w:type="spellStart"/>
      <w:r w:rsidRPr="005924EE">
        <w:rPr>
          <w:lang w:val="en-US"/>
        </w:rPr>
        <w:t>Technomic</w:t>
      </w:r>
      <w:proofErr w:type="spellEnd"/>
      <w:r w:rsidRPr="005924EE">
        <w:rPr>
          <w:lang w:val="en-US"/>
        </w:rPr>
        <w:t xml:space="preserve"> Publishing Co., Inc. 1970 – 158 p.</w:t>
      </w:r>
    </w:p>
    <w:p w14:paraId="6F1EC6E7" w14:textId="77777777" w:rsidR="005924EE" w:rsidRPr="007D2281" w:rsidRDefault="005924EE" w:rsidP="005924EE">
      <w:pPr>
        <w:pStyle w:val="af"/>
        <w:numPr>
          <w:ilvl w:val="0"/>
          <w:numId w:val="46"/>
        </w:numPr>
        <w:ind w:left="360"/>
      </w:pPr>
      <w:r w:rsidRPr="007D2281">
        <w:t>Васильев В.В. Механика конструкций из композиционных материалов. — М.: Машиностроение, 1988. — 264 с.</w:t>
      </w:r>
    </w:p>
    <w:p w14:paraId="0AC18E39" w14:textId="77777777" w:rsidR="005924EE" w:rsidRPr="005924EE" w:rsidRDefault="005924EE" w:rsidP="005924EE">
      <w:pPr>
        <w:pStyle w:val="af"/>
        <w:numPr>
          <w:ilvl w:val="0"/>
          <w:numId w:val="46"/>
        </w:numPr>
        <w:ind w:left="360"/>
        <w:rPr>
          <w:lang w:val="en-US"/>
        </w:rPr>
      </w:pPr>
      <w:proofErr w:type="spellStart"/>
      <w:r w:rsidRPr="005924EE">
        <w:rPr>
          <w:lang w:val="en-US"/>
        </w:rPr>
        <w:t>Herakovich</w:t>
      </w:r>
      <w:proofErr w:type="spellEnd"/>
      <w:r w:rsidRPr="005924EE">
        <w:rPr>
          <w:lang w:val="en-US"/>
        </w:rPr>
        <w:t>, C.T. Mechanics of Fibrous Composites. — New York: John Wiley and Sons, Inc., 1998. — 463 p.</w:t>
      </w:r>
    </w:p>
    <w:p w14:paraId="3E79CF63" w14:textId="77777777" w:rsidR="005924EE" w:rsidRPr="005924EE" w:rsidRDefault="005924EE" w:rsidP="005924EE">
      <w:pPr>
        <w:pStyle w:val="af"/>
        <w:numPr>
          <w:ilvl w:val="0"/>
          <w:numId w:val="46"/>
        </w:numPr>
        <w:ind w:left="360"/>
        <w:rPr>
          <w:lang w:val="en-US"/>
        </w:rPr>
      </w:pPr>
      <w:proofErr w:type="spellStart"/>
      <w:r w:rsidRPr="005924EE">
        <w:rPr>
          <w:lang w:val="en-US"/>
        </w:rPr>
        <w:t>Herakovich</w:t>
      </w:r>
      <w:proofErr w:type="spellEnd"/>
      <w:r w:rsidRPr="005924EE">
        <w:rPr>
          <w:lang w:val="en-US"/>
        </w:rPr>
        <w:t xml:space="preserve">, C.T. Elastic Solids. — </w:t>
      </w:r>
      <w:proofErr w:type="spellStart"/>
      <w:r w:rsidRPr="005924EE">
        <w:rPr>
          <w:lang w:val="en-US"/>
        </w:rPr>
        <w:t>CreateSpace</w:t>
      </w:r>
      <w:proofErr w:type="spellEnd"/>
      <w:r w:rsidRPr="005924EE">
        <w:rPr>
          <w:lang w:val="en-US"/>
        </w:rPr>
        <w:t xml:space="preserve"> Independent Publishing Platform, 2013. — 92 p.</w:t>
      </w:r>
    </w:p>
    <w:p w14:paraId="6215E905" w14:textId="77777777" w:rsidR="005924EE" w:rsidRPr="007D2281" w:rsidRDefault="005924EE" w:rsidP="005924EE">
      <w:pPr>
        <w:pStyle w:val="af"/>
        <w:numPr>
          <w:ilvl w:val="0"/>
          <w:numId w:val="46"/>
        </w:numPr>
        <w:ind w:left="360"/>
      </w:pPr>
      <w:proofErr w:type="spellStart"/>
      <w:r w:rsidRPr="007D2281">
        <w:t>Лехницкий</w:t>
      </w:r>
      <w:proofErr w:type="spellEnd"/>
      <w:r w:rsidRPr="007D2281">
        <w:t xml:space="preserve"> С.Г. Теория упругости анизотропного тела. — М.: </w:t>
      </w:r>
      <w:proofErr w:type="spellStart"/>
      <w:r w:rsidRPr="007D2281">
        <w:t>Гостехиздат</w:t>
      </w:r>
      <w:proofErr w:type="spellEnd"/>
      <w:r w:rsidRPr="007D2281">
        <w:t>, 1950.</w:t>
      </w:r>
      <w:r w:rsidRPr="00E45741">
        <w:t xml:space="preserve"> </w:t>
      </w:r>
      <w:r w:rsidRPr="007D2281">
        <w:t>—</w:t>
      </w:r>
      <w:r w:rsidRPr="00E45741">
        <w:t xml:space="preserve"> 416 </w:t>
      </w:r>
      <w:r>
        <w:t>с.</w:t>
      </w:r>
    </w:p>
    <w:p w14:paraId="7D995FC5" w14:textId="77777777" w:rsidR="005924EE" w:rsidRPr="007D2281" w:rsidRDefault="005924EE" w:rsidP="005924EE">
      <w:pPr>
        <w:pStyle w:val="af"/>
        <w:numPr>
          <w:ilvl w:val="0"/>
          <w:numId w:val="46"/>
        </w:numPr>
        <w:ind w:left="360"/>
      </w:pPr>
      <w:proofErr w:type="spellStart"/>
      <w:r w:rsidRPr="007D2281">
        <w:t>Лехницкий</w:t>
      </w:r>
      <w:proofErr w:type="spellEnd"/>
      <w:r w:rsidRPr="007D2281">
        <w:t xml:space="preserve"> С.Г. Анизотропные пластинки. –</w:t>
      </w:r>
      <w:r w:rsidRPr="00537202">
        <w:t> </w:t>
      </w:r>
      <w:r w:rsidRPr="007D2281">
        <w:t>М.: ОГИЗ Государственное издательство технико-технической литературы, 1947. – 355</w:t>
      </w:r>
      <w:r w:rsidRPr="00537202">
        <w:t> </w:t>
      </w:r>
      <w:r w:rsidRPr="007D2281">
        <w:t>с.</w:t>
      </w:r>
    </w:p>
    <w:p w14:paraId="7FFC0B8A" w14:textId="77777777" w:rsidR="005924EE" w:rsidRPr="007D2281" w:rsidRDefault="005924EE" w:rsidP="005924EE">
      <w:pPr>
        <w:pStyle w:val="af"/>
        <w:numPr>
          <w:ilvl w:val="0"/>
          <w:numId w:val="46"/>
        </w:numPr>
        <w:ind w:left="360"/>
      </w:pPr>
      <w:proofErr w:type="spellStart"/>
      <w:r w:rsidRPr="007D2281">
        <w:t>Гольденблат</w:t>
      </w:r>
      <w:proofErr w:type="spellEnd"/>
      <w:r w:rsidRPr="007D2281">
        <w:t xml:space="preserve"> И.И., </w:t>
      </w:r>
      <w:proofErr w:type="spellStart"/>
      <w:r w:rsidRPr="007D2281">
        <w:t>Копнов</w:t>
      </w:r>
      <w:proofErr w:type="spellEnd"/>
      <w:r w:rsidRPr="007D2281">
        <w:t xml:space="preserve"> В.А. Критерии прочности и пластичности конструкционных материалов. — М.: Машиностроение, 1968. — 192 с.</w:t>
      </w:r>
    </w:p>
    <w:p w14:paraId="03539A75" w14:textId="77777777" w:rsidR="005924EE" w:rsidRPr="007D2281" w:rsidRDefault="005924EE" w:rsidP="005924EE">
      <w:pPr>
        <w:pStyle w:val="af"/>
        <w:numPr>
          <w:ilvl w:val="0"/>
          <w:numId w:val="46"/>
        </w:numPr>
        <w:ind w:left="360"/>
      </w:pPr>
      <w:proofErr w:type="spellStart"/>
      <w:r w:rsidRPr="007D2281">
        <w:t>Малмейстер</w:t>
      </w:r>
      <w:proofErr w:type="spellEnd"/>
      <w:r w:rsidRPr="007D2281">
        <w:t xml:space="preserve"> А.К., </w:t>
      </w:r>
      <w:proofErr w:type="spellStart"/>
      <w:r w:rsidRPr="007D2281">
        <w:t>Тамуж</w:t>
      </w:r>
      <w:proofErr w:type="spellEnd"/>
      <w:r w:rsidRPr="007D2281">
        <w:t xml:space="preserve"> В.П., </w:t>
      </w:r>
      <w:proofErr w:type="spellStart"/>
      <w:r w:rsidRPr="007D2281">
        <w:t>Тетерс</w:t>
      </w:r>
      <w:proofErr w:type="spellEnd"/>
      <w:r w:rsidRPr="007D2281">
        <w:t xml:space="preserve"> Г.А. Сопротивление полимерных и композитных материалов. 3-е изд., </w:t>
      </w:r>
      <w:proofErr w:type="spellStart"/>
      <w:r w:rsidRPr="007D2281">
        <w:t>перераб</w:t>
      </w:r>
      <w:proofErr w:type="spellEnd"/>
      <w:proofErr w:type="gramStart"/>
      <w:r w:rsidRPr="007D2281">
        <w:t>.</w:t>
      </w:r>
      <w:proofErr w:type="gramEnd"/>
      <w:r w:rsidRPr="007D2281">
        <w:t xml:space="preserve"> и доп. — Рига: </w:t>
      </w:r>
      <w:proofErr w:type="spellStart"/>
      <w:r w:rsidRPr="007D2281">
        <w:t>Зинатне</w:t>
      </w:r>
      <w:proofErr w:type="spellEnd"/>
      <w:r w:rsidRPr="007D2281">
        <w:t>, 1980. — 572 с.</w:t>
      </w:r>
    </w:p>
    <w:p w14:paraId="39592E94" w14:textId="77777777" w:rsidR="005924EE" w:rsidRPr="007D2281" w:rsidRDefault="005924EE" w:rsidP="005924EE">
      <w:pPr>
        <w:pStyle w:val="af"/>
        <w:numPr>
          <w:ilvl w:val="0"/>
          <w:numId w:val="46"/>
        </w:numPr>
        <w:ind w:left="360"/>
      </w:pPr>
      <w:r w:rsidRPr="007D2281">
        <w:t xml:space="preserve">Аннин Б.Д., </w:t>
      </w:r>
      <w:proofErr w:type="spellStart"/>
      <w:r w:rsidRPr="007D2281">
        <w:t>Жигалкин</w:t>
      </w:r>
      <w:proofErr w:type="spellEnd"/>
      <w:r w:rsidRPr="007D2281">
        <w:t xml:space="preserve"> В.М. Поведение материалов в условиях сложного нагружения. Научное издание. — Новосибирск: Издательство СО РАН, 1999. — 342 с.</w:t>
      </w:r>
    </w:p>
    <w:p w14:paraId="2D5CC6D3" w14:textId="77777777" w:rsidR="005924EE" w:rsidRPr="007D2281" w:rsidRDefault="005924EE" w:rsidP="005924EE">
      <w:pPr>
        <w:pStyle w:val="af"/>
        <w:numPr>
          <w:ilvl w:val="0"/>
          <w:numId w:val="46"/>
        </w:numPr>
        <w:ind w:left="360"/>
      </w:pPr>
      <w:r w:rsidRPr="007D2281">
        <w:t>Суворова Ю.В. О критерии прочности, основанном на накоплении поврежденности и его приложение к композитам</w:t>
      </w:r>
      <w:r w:rsidRPr="00E45741">
        <w:t xml:space="preserve"> </w:t>
      </w:r>
      <w:r w:rsidRPr="007D2281">
        <w:t>//</w:t>
      </w:r>
      <w:r w:rsidRPr="00E45741">
        <w:t xml:space="preserve"> </w:t>
      </w:r>
      <w:r w:rsidRPr="007D2281">
        <w:t>МТТ. – 1979. — № 4. – С.107-111.</w:t>
      </w:r>
    </w:p>
    <w:p w14:paraId="5B445C13" w14:textId="77777777" w:rsidR="005924EE" w:rsidRPr="005924EE" w:rsidRDefault="005924EE" w:rsidP="005924EE">
      <w:pPr>
        <w:pStyle w:val="af"/>
        <w:numPr>
          <w:ilvl w:val="0"/>
          <w:numId w:val="46"/>
        </w:numPr>
        <w:ind w:left="360"/>
        <w:rPr>
          <w:lang w:val="en-US"/>
        </w:rPr>
      </w:pPr>
      <w:proofErr w:type="spellStart"/>
      <w:r w:rsidRPr="005924EE">
        <w:rPr>
          <w:lang w:val="en-US"/>
        </w:rPr>
        <w:t>Tschoegl</w:t>
      </w:r>
      <w:proofErr w:type="spellEnd"/>
      <w:r w:rsidRPr="005924EE">
        <w:rPr>
          <w:lang w:val="en-US"/>
        </w:rPr>
        <w:t xml:space="preserve"> N. W. The phenomenological theory of linear viscoelastic behavior: An introduction. — Berlin, Heidelberg: Springer-</w:t>
      </w:r>
      <w:proofErr w:type="spellStart"/>
      <w:r w:rsidRPr="005924EE">
        <w:rPr>
          <w:lang w:val="en-US"/>
        </w:rPr>
        <w:t>Verlag</w:t>
      </w:r>
      <w:proofErr w:type="spellEnd"/>
      <w:r w:rsidRPr="005924EE">
        <w:rPr>
          <w:lang w:val="en-US"/>
        </w:rPr>
        <w:t>, 1989. — 769 p.</w:t>
      </w:r>
    </w:p>
    <w:p w14:paraId="688D336B" w14:textId="77777777" w:rsidR="005924EE" w:rsidRPr="007D2281" w:rsidRDefault="005924EE" w:rsidP="005924EE">
      <w:pPr>
        <w:pStyle w:val="af"/>
        <w:numPr>
          <w:ilvl w:val="0"/>
          <w:numId w:val="46"/>
        </w:numPr>
        <w:ind w:left="360"/>
      </w:pPr>
      <w:proofErr w:type="spellStart"/>
      <w:r w:rsidRPr="007D2281">
        <w:t>Кристенсен</w:t>
      </w:r>
      <w:proofErr w:type="spellEnd"/>
      <w:r w:rsidRPr="007D2281">
        <w:t xml:space="preserve"> Р. Введение в теорию </w:t>
      </w:r>
      <w:proofErr w:type="spellStart"/>
      <w:r w:rsidRPr="007D2281">
        <w:t>вязкоуп</w:t>
      </w:r>
      <w:r>
        <w:t>ругости</w:t>
      </w:r>
      <w:proofErr w:type="spellEnd"/>
      <w:r>
        <w:t>. — М.: Мир, 1974. — 340 </w:t>
      </w:r>
      <w:r w:rsidRPr="007D2281">
        <w:t>c.</w:t>
      </w:r>
    </w:p>
    <w:p w14:paraId="0BFA8D01" w14:textId="77777777" w:rsidR="005924EE" w:rsidRPr="007D2281" w:rsidRDefault="005924EE" w:rsidP="005924EE">
      <w:pPr>
        <w:pStyle w:val="af"/>
        <w:numPr>
          <w:ilvl w:val="0"/>
          <w:numId w:val="46"/>
        </w:numPr>
        <w:ind w:left="360"/>
      </w:pPr>
      <w:proofErr w:type="spellStart"/>
      <w:r w:rsidRPr="007D2281">
        <w:t>Кристенсен</w:t>
      </w:r>
      <w:proofErr w:type="spellEnd"/>
      <w:r w:rsidRPr="007D2281">
        <w:t xml:space="preserve"> Р.М. Введение в механику композитов / </w:t>
      </w:r>
      <w:proofErr w:type="spellStart"/>
      <w:r w:rsidRPr="007D2281">
        <w:t>Кристенсен</w:t>
      </w:r>
      <w:proofErr w:type="spellEnd"/>
      <w:r w:rsidRPr="007D2281">
        <w:t xml:space="preserve"> Р.М. – М.: Книга по Требованию, 2013. – 336 с.</w:t>
      </w:r>
    </w:p>
    <w:p w14:paraId="26001FE1" w14:textId="77777777" w:rsidR="005924EE" w:rsidRPr="007D2281" w:rsidRDefault="005924EE" w:rsidP="005924EE">
      <w:pPr>
        <w:pStyle w:val="af"/>
        <w:numPr>
          <w:ilvl w:val="0"/>
          <w:numId w:val="46"/>
        </w:numPr>
        <w:ind w:left="360"/>
      </w:pPr>
      <w:proofErr w:type="spellStart"/>
      <w:r>
        <w:t>Победря</w:t>
      </w:r>
      <w:proofErr w:type="spellEnd"/>
      <w:r>
        <w:t xml:space="preserve"> Б.</w:t>
      </w:r>
      <w:r w:rsidRPr="007D2281">
        <w:t>Е. Механика композиционных материалов. — М: Изд-во МГУ, 1984. — 335 с.</w:t>
      </w:r>
    </w:p>
    <w:p w14:paraId="6DD3BD46" w14:textId="77777777" w:rsidR="005924EE" w:rsidRPr="007D2281" w:rsidRDefault="005924EE" w:rsidP="005924EE">
      <w:pPr>
        <w:pStyle w:val="af"/>
        <w:numPr>
          <w:ilvl w:val="0"/>
          <w:numId w:val="46"/>
        </w:numPr>
        <w:ind w:left="360"/>
      </w:pPr>
      <w:proofErr w:type="spellStart"/>
      <w:r w:rsidRPr="007D2281">
        <w:lastRenderedPageBreak/>
        <w:t>Вильдеман</w:t>
      </w:r>
      <w:proofErr w:type="spellEnd"/>
      <w:r w:rsidRPr="007D2281">
        <w:t xml:space="preserve"> В.Э., </w:t>
      </w:r>
      <w:proofErr w:type="spellStart"/>
      <w:r w:rsidRPr="007D2281">
        <w:t>Соколкин</w:t>
      </w:r>
      <w:proofErr w:type="spellEnd"/>
      <w:r w:rsidRPr="007D2281">
        <w:t xml:space="preserve"> Ю.В., </w:t>
      </w:r>
      <w:proofErr w:type="spellStart"/>
      <w:r w:rsidRPr="007D2281">
        <w:t>Ташкинов</w:t>
      </w:r>
      <w:proofErr w:type="spellEnd"/>
      <w:r w:rsidRPr="007D2281">
        <w:t xml:space="preserve"> А.А. Механика неупругого деформирования и разрушения композиционных материалов / Под ред. Ю.В. </w:t>
      </w:r>
      <w:proofErr w:type="spellStart"/>
      <w:r w:rsidRPr="007D2281">
        <w:t>Соколкина</w:t>
      </w:r>
      <w:proofErr w:type="spellEnd"/>
      <w:r w:rsidRPr="007D2281">
        <w:t>. —</w:t>
      </w:r>
      <w:r w:rsidRPr="00381293">
        <w:t xml:space="preserve"> </w:t>
      </w:r>
      <w:r w:rsidRPr="007D2281">
        <w:t xml:space="preserve">М.: Наука. </w:t>
      </w:r>
      <w:proofErr w:type="spellStart"/>
      <w:r w:rsidRPr="007D2281">
        <w:t>Физматлит</w:t>
      </w:r>
      <w:proofErr w:type="spellEnd"/>
      <w:r w:rsidRPr="007D2281">
        <w:t>, 1997. — 288 с.</w:t>
      </w:r>
    </w:p>
    <w:p w14:paraId="6F110BA8" w14:textId="77777777" w:rsidR="005924EE" w:rsidRPr="007D2281" w:rsidRDefault="005924EE" w:rsidP="005924EE">
      <w:pPr>
        <w:pStyle w:val="af"/>
        <w:numPr>
          <w:ilvl w:val="0"/>
          <w:numId w:val="46"/>
        </w:numPr>
        <w:ind w:left="360"/>
      </w:pPr>
      <w:proofErr w:type="spellStart"/>
      <w:r>
        <w:t>Ишлинский</w:t>
      </w:r>
      <w:proofErr w:type="spellEnd"/>
      <w:r>
        <w:t xml:space="preserve"> А. Ю., Ивлев Д.</w:t>
      </w:r>
      <w:r w:rsidRPr="007D2281">
        <w:t xml:space="preserve">Д.  Математическая теория пластичности. — М.: </w:t>
      </w:r>
      <w:proofErr w:type="spellStart"/>
      <w:r w:rsidRPr="007D2281">
        <w:t>Физматлит</w:t>
      </w:r>
      <w:proofErr w:type="spellEnd"/>
      <w:r w:rsidRPr="007D2281">
        <w:t>, 2001. — 704 с.</w:t>
      </w:r>
    </w:p>
    <w:p w14:paraId="7BF91527" w14:textId="77777777" w:rsidR="005924EE" w:rsidRPr="007D2281" w:rsidRDefault="005924EE" w:rsidP="005924EE">
      <w:pPr>
        <w:pStyle w:val="af"/>
        <w:numPr>
          <w:ilvl w:val="0"/>
          <w:numId w:val="46"/>
        </w:numPr>
        <w:ind w:left="360"/>
      </w:pPr>
      <w:proofErr w:type="spellStart"/>
      <w:r w:rsidRPr="00537202">
        <w:rPr>
          <w:iCs/>
        </w:rPr>
        <w:t>Бугаков</w:t>
      </w:r>
      <w:proofErr w:type="spellEnd"/>
      <w:r w:rsidRPr="007D2281">
        <w:t xml:space="preserve"> И.И. </w:t>
      </w:r>
      <w:r w:rsidRPr="00537202">
        <w:rPr>
          <w:iCs/>
        </w:rPr>
        <w:t>Ползучесть</w:t>
      </w:r>
      <w:r w:rsidRPr="007D2281">
        <w:t xml:space="preserve"> полимерных материалов. Теория и приложения. — М.</w:t>
      </w:r>
      <w:r>
        <w:t>:</w:t>
      </w:r>
      <w:r w:rsidRPr="000F3067">
        <w:t xml:space="preserve"> </w:t>
      </w:r>
      <w:r w:rsidRPr="007D2281">
        <w:t>Наука 1973г. — 288с.</w:t>
      </w:r>
    </w:p>
    <w:p w14:paraId="1DAD7361" w14:textId="77777777" w:rsidR="005924EE" w:rsidRPr="007D2281" w:rsidRDefault="005924EE" w:rsidP="005924EE">
      <w:pPr>
        <w:pStyle w:val="af"/>
        <w:numPr>
          <w:ilvl w:val="0"/>
          <w:numId w:val="46"/>
        </w:numPr>
        <w:ind w:left="360"/>
      </w:pPr>
      <w:r w:rsidRPr="007D2281">
        <w:t>Дудченко А.А., Лурье С.А., Образцов И.Ф. Анизотропные многослойные пластины и оболочки // Итоги науки и техники. Механика деформируемого твердого тела. —1983.</w:t>
      </w:r>
      <w:r w:rsidRPr="00537202">
        <w:t xml:space="preserve"> </w:t>
      </w:r>
      <w:r w:rsidRPr="007D2281">
        <w:t>— Т. 15.</w:t>
      </w:r>
      <w:r w:rsidRPr="00537202">
        <w:t xml:space="preserve"> </w:t>
      </w:r>
      <w:r w:rsidRPr="007D2281">
        <w:t>— С.</w:t>
      </w:r>
      <w:r w:rsidRPr="00537202">
        <w:t xml:space="preserve"> </w:t>
      </w:r>
      <w:r w:rsidRPr="007D2281">
        <w:t>3-68</w:t>
      </w:r>
    </w:p>
    <w:p w14:paraId="22300D9B" w14:textId="77777777" w:rsidR="005924EE" w:rsidRPr="007D2281" w:rsidRDefault="005924EE" w:rsidP="005924EE">
      <w:pPr>
        <w:pStyle w:val="af"/>
        <w:numPr>
          <w:ilvl w:val="0"/>
          <w:numId w:val="46"/>
        </w:numPr>
        <w:ind w:left="360"/>
      </w:pPr>
      <w:proofErr w:type="spellStart"/>
      <w:r w:rsidRPr="007D2281">
        <w:t>Полилов</w:t>
      </w:r>
      <w:proofErr w:type="spellEnd"/>
      <w:r w:rsidRPr="007D2281">
        <w:t xml:space="preserve"> А.Н. Экспериментальная механика композитов: учебное пособие / А.Н. </w:t>
      </w:r>
      <w:proofErr w:type="spellStart"/>
      <w:r w:rsidRPr="007D2281">
        <w:t>Полилов</w:t>
      </w:r>
      <w:proofErr w:type="spellEnd"/>
      <w:r w:rsidRPr="007D2281">
        <w:t>. — 2-е изд. — М.: Изд-во МГТ</w:t>
      </w:r>
      <w:r>
        <w:t>У им. Н.Э. Баумана, 2016. — 375 </w:t>
      </w:r>
      <w:r w:rsidRPr="007D2281">
        <w:t>с.</w:t>
      </w:r>
    </w:p>
    <w:p w14:paraId="2886C415" w14:textId="77777777" w:rsidR="005924EE" w:rsidRPr="005924EE" w:rsidRDefault="005924EE" w:rsidP="005924EE">
      <w:pPr>
        <w:pStyle w:val="af"/>
        <w:numPr>
          <w:ilvl w:val="0"/>
          <w:numId w:val="46"/>
        </w:numPr>
        <w:ind w:left="360"/>
        <w:rPr>
          <w:lang w:val="en-US"/>
        </w:rPr>
      </w:pPr>
      <w:r w:rsidRPr="005924EE">
        <w:rPr>
          <w:lang w:val="en-US"/>
        </w:rPr>
        <w:t xml:space="preserve">P.P. </w:t>
      </w:r>
      <w:proofErr w:type="spellStart"/>
      <w:r w:rsidRPr="005924EE">
        <w:rPr>
          <w:lang w:val="en-US"/>
        </w:rPr>
        <w:t>Camanho</w:t>
      </w:r>
      <w:proofErr w:type="spellEnd"/>
      <w:r w:rsidRPr="005924EE">
        <w:rPr>
          <w:lang w:val="en-US"/>
        </w:rPr>
        <w:t xml:space="preserve">, C.G. Davila, S.T. </w:t>
      </w:r>
      <w:proofErr w:type="spellStart"/>
      <w:r w:rsidRPr="005924EE">
        <w:rPr>
          <w:lang w:val="en-US"/>
        </w:rPr>
        <w:t>Pinho</w:t>
      </w:r>
      <w:proofErr w:type="spellEnd"/>
      <w:r w:rsidRPr="005924EE">
        <w:rPr>
          <w:lang w:val="en-US"/>
        </w:rPr>
        <w:t xml:space="preserve">, J.J.C </w:t>
      </w:r>
      <w:proofErr w:type="spellStart"/>
      <w:r w:rsidRPr="005924EE">
        <w:rPr>
          <w:lang w:val="en-US"/>
        </w:rPr>
        <w:t>Remmers</w:t>
      </w:r>
      <w:proofErr w:type="spellEnd"/>
      <w:r w:rsidRPr="005924EE">
        <w:rPr>
          <w:lang w:val="en-US"/>
        </w:rPr>
        <w:t>. Mechanical Response of Composites. — Springer. — 313 p.</w:t>
      </w:r>
    </w:p>
    <w:p w14:paraId="551D2C20" w14:textId="77777777" w:rsidR="005924EE" w:rsidRPr="007D2281" w:rsidRDefault="005924EE" w:rsidP="005924EE">
      <w:pPr>
        <w:pStyle w:val="af"/>
        <w:numPr>
          <w:ilvl w:val="0"/>
          <w:numId w:val="46"/>
        </w:numPr>
        <w:ind w:left="360"/>
      </w:pPr>
      <w:r w:rsidRPr="007D2281">
        <w:t>Русин М.Ю. Проектирование головных обтекателей ракет из керамических и композиционных материалов: учебное пособие. —</w:t>
      </w:r>
      <w:r w:rsidRPr="005364A2">
        <w:t xml:space="preserve"> </w:t>
      </w:r>
      <w:r w:rsidRPr="007D2281">
        <w:t>М.: Изд-во МГТУ им. Н.Э. Баумана, 2005. —</w:t>
      </w:r>
      <w:r w:rsidRPr="005364A2">
        <w:t xml:space="preserve"> </w:t>
      </w:r>
      <w:r w:rsidRPr="007D2281">
        <w:t>64 с.</w:t>
      </w:r>
    </w:p>
    <w:p w14:paraId="5B32A0F0" w14:textId="77777777" w:rsidR="005924EE" w:rsidRPr="00381293" w:rsidRDefault="005924EE" w:rsidP="005924EE">
      <w:pPr>
        <w:pStyle w:val="af"/>
        <w:numPr>
          <w:ilvl w:val="0"/>
          <w:numId w:val="46"/>
        </w:numPr>
        <w:ind w:left="360"/>
      </w:pPr>
      <w:r w:rsidRPr="007D2281">
        <w:t>Комаров В.А. Проектирование силовых схем авиационных конструкций //</w:t>
      </w:r>
      <w:r w:rsidRPr="00381293">
        <w:t xml:space="preserve"> </w:t>
      </w:r>
      <w:r w:rsidRPr="007D2281">
        <w:t>Актуальные проблемы авиационной науки и техники. –</w:t>
      </w:r>
      <w:r w:rsidRPr="00381293">
        <w:t xml:space="preserve"> </w:t>
      </w:r>
      <w:r w:rsidRPr="007D2281">
        <w:t xml:space="preserve">1984.  </w:t>
      </w:r>
      <w:r w:rsidRPr="00381293">
        <w:t xml:space="preserve">– </w:t>
      </w:r>
      <w:r w:rsidRPr="007D2281">
        <w:t>С</w:t>
      </w:r>
      <w:r w:rsidRPr="00381293">
        <w:t>. 114-129.</w:t>
      </w:r>
    </w:p>
    <w:p w14:paraId="405504CF" w14:textId="77777777" w:rsidR="005924EE" w:rsidRPr="005924EE" w:rsidRDefault="005924EE" w:rsidP="005924EE">
      <w:pPr>
        <w:pStyle w:val="af"/>
        <w:numPr>
          <w:ilvl w:val="0"/>
          <w:numId w:val="46"/>
        </w:numPr>
        <w:ind w:left="360"/>
        <w:rPr>
          <w:lang w:val="en-US"/>
        </w:rPr>
      </w:pPr>
      <w:r w:rsidRPr="005924EE">
        <w:rPr>
          <w:lang w:val="en-US"/>
        </w:rPr>
        <w:t xml:space="preserve">Sun C.T. </w:t>
      </w:r>
      <w:r w:rsidRPr="005924EE">
        <w:rPr>
          <w:iCs/>
          <w:lang w:val="en-US"/>
        </w:rPr>
        <w:t>Mechanics of Aircraft Structures</w:t>
      </w:r>
      <w:r w:rsidRPr="005924EE">
        <w:rPr>
          <w:lang w:val="en-US"/>
        </w:rPr>
        <w:t>. — New York: John Wiley &amp; Sons, 1998. — 320 p.</w:t>
      </w:r>
    </w:p>
    <w:p w14:paraId="18A64913" w14:textId="77777777" w:rsidR="005924EE" w:rsidRPr="007D2281" w:rsidRDefault="005924EE" w:rsidP="005924EE">
      <w:pPr>
        <w:pStyle w:val="af"/>
        <w:numPr>
          <w:ilvl w:val="0"/>
          <w:numId w:val="46"/>
        </w:numPr>
        <w:ind w:left="360"/>
      </w:pPr>
      <w:r w:rsidRPr="007D2281">
        <w:t xml:space="preserve">Смердов А.А. Анализ чувствительности при проектировании композитных </w:t>
      </w:r>
      <w:proofErr w:type="spellStart"/>
      <w:r w:rsidRPr="007D2281">
        <w:t>размеростабильных</w:t>
      </w:r>
      <w:proofErr w:type="spellEnd"/>
      <w:r w:rsidRPr="007D2281">
        <w:t xml:space="preserve"> космических конструкций // Инженерный ж</w:t>
      </w:r>
      <w:r>
        <w:t>урнал: наука и инновации 2013.</w:t>
      </w:r>
      <w:r w:rsidRPr="00381293">
        <w:t xml:space="preserve"> </w:t>
      </w:r>
      <w:r w:rsidRPr="007D2281">
        <w:t>— № 7(19)</w:t>
      </w:r>
    </w:p>
    <w:p w14:paraId="3E4E2981" w14:textId="77777777" w:rsidR="005924EE" w:rsidRPr="007D2281" w:rsidRDefault="005924EE" w:rsidP="005924EE">
      <w:pPr>
        <w:pStyle w:val="af"/>
        <w:numPr>
          <w:ilvl w:val="0"/>
          <w:numId w:val="46"/>
        </w:numPr>
        <w:ind w:left="360"/>
      </w:pPr>
      <w:proofErr w:type="spellStart"/>
      <w:r>
        <w:t>Сарбаев</w:t>
      </w:r>
      <w:proofErr w:type="spellEnd"/>
      <w:r>
        <w:t xml:space="preserve"> Б.С., </w:t>
      </w:r>
      <w:proofErr w:type="spellStart"/>
      <w:r>
        <w:t>Криволуцкая</w:t>
      </w:r>
      <w:proofErr w:type="spellEnd"/>
      <w:r>
        <w:t xml:space="preserve"> И.</w:t>
      </w:r>
      <w:r w:rsidRPr="007D2281">
        <w:t>И. Способ расчета предельных напряжений для многослойных волокнистых композитов при плоском напряженном состоянии // Конструкции из композиционных материалов. —</w:t>
      </w:r>
      <w:r w:rsidRPr="00381293">
        <w:t xml:space="preserve"> </w:t>
      </w:r>
      <w:r w:rsidRPr="007D2281">
        <w:t>2015. — № 2. — С. 3-9.</w:t>
      </w:r>
    </w:p>
    <w:p w14:paraId="579B1E44" w14:textId="77777777" w:rsidR="005924EE" w:rsidRPr="007D2281" w:rsidRDefault="005924EE" w:rsidP="005924EE">
      <w:pPr>
        <w:pStyle w:val="af"/>
        <w:numPr>
          <w:ilvl w:val="0"/>
          <w:numId w:val="46"/>
        </w:numPr>
        <w:ind w:left="360"/>
      </w:pPr>
      <w:r w:rsidRPr="00537202">
        <w:t xml:space="preserve">Максимов Р.Д., Плуме Э.З. Прогнозирование ползучести однонаправленного армированного пластика с </w:t>
      </w:r>
      <w:proofErr w:type="spellStart"/>
      <w:r w:rsidRPr="00537202">
        <w:t>термореологически</w:t>
      </w:r>
      <w:proofErr w:type="spellEnd"/>
      <w:r w:rsidRPr="00537202">
        <w:t xml:space="preserve"> простыми структурными компонентами // Механика композитных материалов. </w:t>
      </w:r>
      <w:r w:rsidRPr="007D2281">
        <w:t>—</w:t>
      </w:r>
      <w:r w:rsidRPr="00537202">
        <w:t xml:space="preserve"> 1982. </w:t>
      </w:r>
      <w:r w:rsidRPr="007D2281">
        <w:t>—</w:t>
      </w:r>
      <w:r w:rsidRPr="00537202">
        <w:t xml:space="preserve"> №6. </w:t>
      </w:r>
      <w:r w:rsidRPr="007D2281">
        <w:t>—</w:t>
      </w:r>
      <w:r w:rsidRPr="00537202">
        <w:t xml:space="preserve"> С. 1081-1089.</w:t>
      </w:r>
    </w:p>
    <w:p w14:paraId="74E4FFD3" w14:textId="77777777" w:rsidR="005924EE" w:rsidRPr="007D2281" w:rsidRDefault="005924EE" w:rsidP="005924EE">
      <w:pPr>
        <w:pStyle w:val="af"/>
        <w:numPr>
          <w:ilvl w:val="0"/>
          <w:numId w:val="46"/>
        </w:numPr>
        <w:ind w:left="360"/>
      </w:pPr>
      <w:proofErr w:type="spellStart"/>
      <w:r>
        <w:t>Каюмов</w:t>
      </w:r>
      <w:proofErr w:type="spellEnd"/>
      <w:r>
        <w:t xml:space="preserve"> Р.А. </w:t>
      </w:r>
      <w:r w:rsidRPr="00381293">
        <w:t>[</w:t>
      </w:r>
      <w:r>
        <w:t>и др.</w:t>
      </w:r>
      <w:r w:rsidRPr="00381293">
        <w:t>]</w:t>
      </w:r>
      <w:r>
        <w:t xml:space="preserve"> </w:t>
      </w:r>
      <w:r w:rsidRPr="007D2281">
        <w:t>Идентификация механических характеристик армированных волокнами композитов</w:t>
      </w:r>
      <w:r>
        <w:t xml:space="preserve"> /</w:t>
      </w:r>
      <w:r w:rsidRPr="007D2281">
        <w:t xml:space="preserve"> Р. А. </w:t>
      </w:r>
      <w:proofErr w:type="spellStart"/>
      <w:r w:rsidRPr="007D2281">
        <w:t>Каюмов</w:t>
      </w:r>
      <w:proofErr w:type="spellEnd"/>
      <w:r w:rsidRPr="007D2281">
        <w:t>, С. А. </w:t>
      </w:r>
      <w:proofErr w:type="spellStart"/>
      <w:r w:rsidRPr="007D2281">
        <w:t>Луканкин</w:t>
      </w:r>
      <w:proofErr w:type="spellEnd"/>
      <w:r w:rsidRPr="007D2281">
        <w:t>, В. Н. </w:t>
      </w:r>
      <w:proofErr w:type="spellStart"/>
      <w:r w:rsidRPr="007D2281">
        <w:t>Паймушин</w:t>
      </w:r>
      <w:proofErr w:type="spellEnd"/>
      <w:r w:rsidRPr="007D2281">
        <w:t xml:space="preserve">, С. А. Холмогоров </w:t>
      </w:r>
      <w:r>
        <w:t xml:space="preserve">// </w:t>
      </w:r>
      <w:r w:rsidRPr="007D2281">
        <w:t xml:space="preserve">Учен. </w:t>
      </w:r>
      <w:proofErr w:type="spellStart"/>
      <w:r w:rsidRPr="007D2281">
        <w:t>зап.</w:t>
      </w:r>
      <w:proofErr w:type="spellEnd"/>
      <w:r w:rsidRPr="007D2281">
        <w:t xml:space="preserve"> Казан. ун-та. Сер. Физ.-</w:t>
      </w:r>
      <w:proofErr w:type="spellStart"/>
      <w:r w:rsidRPr="007D2281">
        <w:t>матем</w:t>
      </w:r>
      <w:proofErr w:type="spellEnd"/>
      <w:r w:rsidRPr="007D2281">
        <w:t>. науки</w:t>
      </w:r>
      <w:r>
        <w:t xml:space="preserve">. </w:t>
      </w:r>
      <w:r w:rsidRPr="007D2281">
        <w:t>—</w:t>
      </w:r>
      <w:r>
        <w:t xml:space="preserve"> 2015. </w:t>
      </w:r>
      <w:r w:rsidRPr="007D2281">
        <w:t>—</w:t>
      </w:r>
      <w:r>
        <w:t xml:space="preserve"> №</w:t>
      </w:r>
      <w:r w:rsidRPr="007D2281">
        <w:t xml:space="preserve"> 157:4</w:t>
      </w:r>
      <w:r>
        <w:t xml:space="preserve">. </w:t>
      </w:r>
      <w:r w:rsidRPr="007D2281">
        <w:t>—</w:t>
      </w:r>
      <w:r>
        <w:t xml:space="preserve"> С.</w:t>
      </w:r>
      <w:r w:rsidRPr="007D2281">
        <w:t> 112–132</w:t>
      </w:r>
    </w:p>
    <w:p w14:paraId="10373BCA" w14:textId="77777777" w:rsidR="005924EE" w:rsidRPr="007D2281" w:rsidRDefault="005924EE" w:rsidP="005924EE">
      <w:pPr>
        <w:pStyle w:val="af"/>
        <w:numPr>
          <w:ilvl w:val="0"/>
          <w:numId w:val="46"/>
        </w:numPr>
        <w:ind w:left="360"/>
      </w:pPr>
      <w:r>
        <w:t>Левин В.А., Морозов Е.</w:t>
      </w:r>
      <w:r w:rsidRPr="007D2281">
        <w:t xml:space="preserve">М., </w:t>
      </w:r>
      <w:r w:rsidRPr="00537202">
        <w:rPr>
          <w:iCs/>
        </w:rPr>
        <w:t>Матвиенко</w:t>
      </w:r>
      <w:r>
        <w:t xml:space="preserve"> Ю.</w:t>
      </w:r>
      <w:r w:rsidRPr="007D2281">
        <w:t xml:space="preserve">Г. </w:t>
      </w:r>
      <w:r w:rsidRPr="00537202">
        <w:rPr>
          <w:iCs/>
        </w:rPr>
        <w:t>Избранные нелинейные задачи механики разрушения</w:t>
      </w:r>
      <w:r w:rsidRPr="007D2281">
        <w:t xml:space="preserve"> (под редакцией В.А. Левина). — М.: ФИЗМАТЛИТ, 2004. – 408 с.</w:t>
      </w:r>
    </w:p>
    <w:p w14:paraId="31FD6ADB" w14:textId="77777777" w:rsidR="005924EE" w:rsidRDefault="005924EE" w:rsidP="005924EE">
      <w:pPr>
        <w:pStyle w:val="af"/>
        <w:numPr>
          <w:ilvl w:val="0"/>
          <w:numId w:val="46"/>
        </w:numPr>
        <w:ind w:left="360"/>
      </w:pPr>
      <w:r w:rsidRPr="007D2281">
        <w:lastRenderedPageBreak/>
        <w:t xml:space="preserve">Ломакин Е.В.  Нелинейная деформация материалов, сопротивление которых зависит от вида напряжённого состояния // </w:t>
      </w:r>
      <w:proofErr w:type="spellStart"/>
      <w:r w:rsidRPr="007D2281">
        <w:t>Изв</w:t>
      </w:r>
      <w:proofErr w:type="spellEnd"/>
      <w:r w:rsidRPr="007D2281">
        <w:t>. АН СССР. Механика твёрдого тела. — 1980. — № 4. — С. 92—99.</w:t>
      </w:r>
    </w:p>
    <w:p w14:paraId="61F92F6B" w14:textId="77777777" w:rsidR="005924EE" w:rsidRDefault="005924EE" w:rsidP="005924EE">
      <w:pPr>
        <w:pStyle w:val="af"/>
        <w:numPr>
          <w:ilvl w:val="0"/>
          <w:numId w:val="46"/>
        </w:numPr>
        <w:ind w:left="360"/>
      </w:pPr>
      <w:r>
        <w:t xml:space="preserve">Буланов И.М., Воробей В.В. Технология ракетных и аэрокосмических конструкций из композиционных материалов. Учеб. для ВУЗов. </w:t>
      </w:r>
      <w:r w:rsidRPr="007D2281">
        <w:t>—</w:t>
      </w:r>
      <w:r>
        <w:t xml:space="preserve"> М.: Изд-во МГТУ им. Н.Э. Баумана, 1998. </w:t>
      </w:r>
      <w:r w:rsidRPr="007D2281">
        <w:t>—</w:t>
      </w:r>
      <w:r>
        <w:t xml:space="preserve"> 516с., ил.</w:t>
      </w:r>
    </w:p>
    <w:p w14:paraId="2F9D103C" w14:textId="77777777" w:rsidR="005924EE" w:rsidRPr="003A1324" w:rsidRDefault="005924EE" w:rsidP="005924EE">
      <w:pPr>
        <w:pStyle w:val="af"/>
        <w:numPr>
          <w:ilvl w:val="0"/>
          <w:numId w:val="46"/>
        </w:numPr>
        <w:ind w:left="360"/>
      </w:pPr>
      <w:r>
        <w:t>Полимерные</w:t>
      </w:r>
      <w:r w:rsidRPr="006450D8">
        <w:t xml:space="preserve"> </w:t>
      </w:r>
      <w:r>
        <w:t>композиционные</w:t>
      </w:r>
      <w:r w:rsidRPr="006450D8">
        <w:t xml:space="preserve"> </w:t>
      </w:r>
      <w:r>
        <w:t>материалы</w:t>
      </w:r>
      <w:r w:rsidRPr="006450D8">
        <w:t xml:space="preserve">: </w:t>
      </w:r>
      <w:r>
        <w:t xml:space="preserve">структура, свойства, технология: учеб. пособие. </w:t>
      </w:r>
      <w:r w:rsidRPr="006450D8">
        <w:t>–</w:t>
      </w:r>
      <w:r>
        <w:t xml:space="preserve"> 4-е </w:t>
      </w:r>
      <w:proofErr w:type="spellStart"/>
      <w:r>
        <w:t>испр</w:t>
      </w:r>
      <w:proofErr w:type="spellEnd"/>
      <w:proofErr w:type="gramStart"/>
      <w:r>
        <w:t>.</w:t>
      </w:r>
      <w:proofErr w:type="gramEnd"/>
      <w:r>
        <w:t xml:space="preserve"> и доп. изд. / под ред. А</w:t>
      </w:r>
      <w:r w:rsidRPr="00537202">
        <w:t>.</w:t>
      </w:r>
      <w:r>
        <w:t>А</w:t>
      </w:r>
      <w:r w:rsidRPr="00537202">
        <w:t>. </w:t>
      </w:r>
      <w:r>
        <w:t>Берлина</w:t>
      </w:r>
      <w:r w:rsidRPr="00537202">
        <w:t>. –</w:t>
      </w:r>
      <w:r>
        <w:t>СПб</w:t>
      </w:r>
      <w:r w:rsidRPr="00537202">
        <w:t xml:space="preserve">.: </w:t>
      </w:r>
      <w:r>
        <w:t>ЦОП</w:t>
      </w:r>
      <w:r w:rsidRPr="00537202">
        <w:t xml:space="preserve"> «</w:t>
      </w:r>
      <w:r>
        <w:t>Профессия</w:t>
      </w:r>
      <w:r w:rsidRPr="00537202">
        <w:t xml:space="preserve">», 2014. – 592 </w:t>
      </w:r>
      <w:r>
        <w:t>с</w:t>
      </w:r>
      <w:r w:rsidRPr="00537202">
        <w:t xml:space="preserve">., </w:t>
      </w:r>
      <w:r>
        <w:t>ил</w:t>
      </w:r>
      <w:r w:rsidRPr="00537202">
        <w:t>.</w:t>
      </w:r>
    </w:p>
    <w:p w14:paraId="3784AB02" w14:textId="77777777" w:rsidR="005924EE" w:rsidRPr="005924EE" w:rsidRDefault="005924EE" w:rsidP="005924EE">
      <w:pPr>
        <w:pStyle w:val="af"/>
        <w:numPr>
          <w:ilvl w:val="0"/>
          <w:numId w:val="46"/>
        </w:numPr>
        <w:ind w:left="360"/>
        <w:rPr>
          <w:lang w:val="en-US"/>
        </w:rPr>
      </w:pPr>
      <w:r w:rsidRPr="005924EE">
        <w:rPr>
          <w:lang w:val="en-US"/>
        </w:rPr>
        <w:t xml:space="preserve">Ishikawa T. [et al.] Overview of automotive structural composites technology developments in Japan / T. Ishikawa, K. </w:t>
      </w:r>
      <w:proofErr w:type="spellStart"/>
      <w:r w:rsidRPr="005924EE">
        <w:rPr>
          <w:lang w:val="en-US"/>
        </w:rPr>
        <w:t>Amaoka</w:t>
      </w:r>
      <w:proofErr w:type="spellEnd"/>
      <w:r w:rsidRPr="005924EE">
        <w:rPr>
          <w:lang w:val="en-US"/>
        </w:rPr>
        <w:t xml:space="preserve">, Y. </w:t>
      </w:r>
      <w:proofErr w:type="spellStart"/>
      <w:r w:rsidRPr="005924EE">
        <w:rPr>
          <w:lang w:val="en-US"/>
        </w:rPr>
        <w:t>Masubuchi</w:t>
      </w:r>
      <w:proofErr w:type="spellEnd"/>
      <w:r w:rsidRPr="005924EE">
        <w:rPr>
          <w:lang w:val="en-US"/>
        </w:rPr>
        <w:t>, T. Yamamoto, A. Yamanaka, M. Arai, J, Takahashi // Composites Science and technology — 2018. — No. 155. — P. 221-246</w:t>
      </w:r>
    </w:p>
    <w:p w14:paraId="77A14410" w14:textId="77777777" w:rsidR="005924EE" w:rsidRPr="00537202" w:rsidRDefault="005924EE" w:rsidP="005924EE">
      <w:pPr>
        <w:pStyle w:val="af"/>
        <w:numPr>
          <w:ilvl w:val="0"/>
          <w:numId w:val="46"/>
        </w:numPr>
        <w:ind w:left="360"/>
      </w:pPr>
      <w:r w:rsidRPr="005924EE">
        <w:rPr>
          <w:lang w:val="en-US"/>
        </w:rPr>
        <w:t xml:space="preserve">Mechanical characteristics of new thermoplastic CFRP </w:t>
      </w:r>
      <w:proofErr w:type="spellStart"/>
      <w:r w:rsidRPr="005924EE">
        <w:rPr>
          <w:lang w:val="en-US"/>
        </w:rPr>
        <w:t>rebars</w:t>
      </w:r>
      <w:proofErr w:type="spellEnd"/>
      <w:r w:rsidRPr="005924EE">
        <w:rPr>
          <w:lang w:val="en-US"/>
        </w:rPr>
        <w:t xml:space="preserve"> for reinforcing concrete elements [</w:t>
      </w:r>
      <w:r>
        <w:t>сайт</w:t>
      </w:r>
      <w:r w:rsidRPr="005924EE">
        <w:rPr>
          <w:lang w:val="en-US"/>
        </w:rPr>
        <w:t xml:space="preserve">]. </w:t>
      </w:r>
      <w:r w:rsidRPr="00537202">
        <w:t xml:space="preserve">URL: </w:t>
      </w:r>
      <w:hyperlink r:id="rId975" w:history="1">
        <w:r w:rsidRPr="00537202">
          <w:t>https://www.researchgate.net/publication/319999326</w:t>
        </w:r>
      </w:hyperlink>
      <w:r>
        <w:t xml:space="preserve"> (дата обращения 30.03.2018)</w:t>
      </w:r>
    </w:p>
    <w:p w14:paraId="00BD1FF0" w14:textId="77777777" w:rsidR="005924EE" w:rsidRPr="005924EE" w:rsidRDefault="005924EE" w:rsidP="005924EE">
      <w:pPr>
        <w:pStyle w:val="af"/>
        <w:numPr>
          <w:ilvl w:val="0"/>
          <w:numId w:val="46"/>
        </w:numPr>
        <w:ind w:left="360"/>
        <w:rPr>
          <w:lang w:val="en-US"/>
        </w:rPr>
      </w:pPr>
      <w:r w:rsidRPr="005924EE">
        <w:rPr>
          <w:lang w:val="en-US"/>
        </w:rPr>
        <w:t>Kim J.W., Lee D.G. Study on the fiber orientation during compression molding of reinforced thermoplastic composites // International Journal of Precision Engineering and Manufacturing-Green Technology — 2014. — No. 4. — Vol. 1. — P. 335-339</w:t>
      </w:r>
    </w:p>
    <w:p w14:paraId="727EF30E" w14:textId="77777777" w:rsidR="005924EE" w:rsidRPr="00FE6674" w:rsidRDefault="005924EE" w:rsidP="005924EE">
      <w:pPr>
        <w:pStyle w:val="af"/>
        <w:numPr>
          <w:ilvl w:val="0"/>
          <w:numId w:val="46"/>
        </w:numPr>
        <w:ind w:left="360"/>
      </w:pPr>
      <w:r w:rsidRPr="005924EE">
        <w:rPr>
          <w:lang w:val="en-US"/>
        </w:rPr>
        <w:t>Innovative aircraft polymer thermoplastic composites [</w:t>
      </w:r>
      <w:r>
        <w:t>сайт</w:t>
      </w:r>
      <w:r w:rsidRPr="005924EE">
        <w:rPr>
          <w:lang w:val="en-US"/>
        </w:rPr>
        <w:t xml:space="preserve">]. </w:t>
      </w:r>
      <w:r w:rsidRPr="003B4AE2">
        <w:t xml:space="preserve">URL: </w:t>
      </w:r>
      <w:hyperlink r:id="rId976" w:history="1">
        <w:r w:rsidRPr="003B4AE2">
          <w:t>https://www.jst.go.jp/sip/k03/sm4i/dl/pamph_a_e.pdf</w:t>
        </w:r>
      </w:hyperlink>
      <w:r>
        <w:t xml:space="preserve"> (дата обращения 01.04.2017)</w:t>
      </w:r>
    </w:p>
    <w:p w14:paraId="0B3F5B1F" w14:textId="77777777" w:rsidR="005924EE" w:rsidRPr="007666D2" w:rsidRDefault="005924EE" w:rsidP="005924EE">
      <w:pPr>
        <w:pStyle w:val="af"/>
        <w:numPr>
          <w:ilvl w:val="0"/>
          <w:numId w:val="46"/>
        </w:numPr>
        <w:ind w:left="360"/>
      </w:pPr>
      <w:r w:rsidRPr="005924EE">
        <w:rPr>
          <w:lang w:val="en-US"/>
        </w:rPr>
        <w:t>IN-PLANE SHEAR PROPERTIES OF CARBON FIBER REINFORCED THERMOPLASTIC COMPOSITES BY USING V-NOTCHED SPECIMEN AND DIGITAL IMAGE CORRELATION [</w:t>
      </w:r>
      <w:r w:rsidRPr="00537202">
        <w:t>сайт</w:t>
      </w:r>
      <w:r w:rsidRPr="005924EE">
        <w:rPr>
          <w:lang w:val="en-US"/>
        </w:rPr>
        <w:t xml:space="preserve">]. </w:t>
      </w:r>
      <w:r w:rsidRPr="00537202">
        <w:t>URL</w:t>
      </w:r>
      <w:r w:rsidRPr="007666D2">
        <w:t xml:space="preserve">: </w:t>
      </w:r>
      <w:hyperlink r:id="rId977" w:history="1">
        <w:r w:rsidRPr="009E5D23">
          <w:t>http</w:t>
        </w:r>
        <w:r w:rsidRPr="007666D2">
          <w:t>://</w:t>
        </w:r>
        <w:r w:rsidRPr="009E5D23">
          <w:t>www</w:t>
        </w:r>
        <w:r w:rsidRPr="007666D2">
          <w:t>.</w:t>
        </w:r>
        <w:r w:rsidRPr="009E5D23">
          <w:t>iccm</w:t>
        </w:r>
        <w:r w:rsidRPr="007666D2">
          <w:t>-</w:t>
        </w:r>
        <w:r w:rsidRPr="009E5D23">
          <w:t>central</w:t>
        </w:r>
        <w:r w:rsidRPr="007666D2">
          <w:t>.</w:t>
        </w:r>
        <w:r w:rsidRPr="009E5D23">
          <w:t>org</w:t>
        </w:r>
        <w:r w:rsidRPr="007666D2">
          <w:t>/</w:t>
        </w:r>
        <w:r w:rsidRPr="009E5D23">
          <w:t>Proceedings</w:t>
        </w:r>
        <w:r w:rsidRPr="007666D2">
          <w:t>/</w:t>
        </w:r>
        <w:r w:rsidRPr="009E5D23">
          <w:t>ICCM</w:t>
        </w:r>
        <w:r w:rsidRPr="007666D2">
          <w:t>20</w:t>
        </w:r>
        <w:r w:rsidRPr="009E5D23">
          <w:t>proceedings</w:t>
        </w:r>
        <w:r w:rsidRPr="007666D2">
          <w:t>/</w:t>
        </w:r>
        <w:r w:rsidRPr="009E5D23">
          <w:t>papers</w:t>
        </w:r>
        <w:r w:rsidRPr="007666D2">
          <w:t>/</w:t>
        </w:r>
        <w:r w:rsidRPr="009E5D23">
          <w:t>paper</w:t>
        </w:r>
        <w:r w:rsidRPr="007666D2">
          <w:t>-4315-2.</w:t>
        </w:r>
        <w:r w:rsidRPr="009E5D23">
          <w:t>pdf</w:t>
        </w:r>
      </w:hyperlink>
      <w:r w:rsidRPr="007666D2">
        <w:t xml:space="preserve"> (дата обращения 30.03.2018)</w:t>
      </w:r>
    </w:p>
    <w:p w14:paraId="18977D05" w14:textId="77777777" w:rsidR="005924EE" w:rsidRDefault="005924EE" w:rsidP="005924EE">
      <w:pPr>
        <w:pStyle w:val="af"/>
        <w:numPr>
          <w:ilvl w:val="0"/>
          <w:numId w:val="46"/>
        </w:numPr>
        <w:ind w:left="360"/>
      </w:pPr>
      <w:r>
        <w:t xml:space="preserve">Композиционные материалы. Справочник / Под ред. В.В. Васильева, Ю.М. </w:t>
      </w:r>
      <w:proofErr w:type="spellStart"/>
      <w:r>
        <w:t>Тарнопольского</w:t>
      </w:r>
      <w:proofErr w:type="spellEnd"/>
      <w:r>
        <w:t>. – М.: Машиностроение, 1990. – 512с.</w:t>
      </w:r>
    </w:p>
    <w:p w14:paraId="06A3EA9B" w14:textId="77777777" w:rsidR="005924EE" w:rsidRDefault="005924EE" w:rsidP="005924EE">
      <w:pPr>
        <w:pStyle w:val="af"/>
        <w:numPr>
          <w:ilvl w:val="0"/>
          <w:numId w:val="46"/>
        </w:numPr>
        <w:ind w:left="360"/>
      </w:pPr>
      <w:proofErr w:type="spellStart"/>
      <w:r w:rsidRPr="005924EE">
        <w:rPr>
          <w:lang w:val="en-US"/>
        </w:rPr>
        <w:t>Schueker</w:t>
      </w:r>
      <w:proofErr w:type="spellEnd"/>
      <w:r w:rsidRPr="005924EE">
        <w:rPr>
          <w:lang w:val="en-US"/>
        </w:rPr>
        <w:t xml:space="preserve"> C., </w:t>
      </w:r>
      <w:proofErr w:type="spellStart"/>
      <w:r w:rsidRPr="005924EE">
        <w:rPr>
          <w:lang w:val="en-US"/>
        </w:rPr>
        <w:t>Petterman</w:t>
      </w:r>
      <w:proofErr w:type="spellEnd"/>
      <w:r w:rsidRPr="005924EE">
        <w:rPr>
          <w:lang w:val="en-US"/>
        </w:rPr>
        <w:t xml:space="preserve"> H.E. Combining elastic brittle damage with plasticity to model the non-linear behavior of fiber reinforced laminates // In Mechanical response of composites. Computational methods in applied sciences. V. 10. </w:t>
      </w:r>
      <w:proofErr w:type="spellStart"/>
      <w:r w:rsidRPr="005924EE">
        <w:rPr>
          <w:lang w:val="en-US"/>
        </w:rPr>
        <w:t>Camanho</w:t>
      </w:r>
      <w:proofErr w:type="spellEnd"/>
      <w:r w:rsidRPr="005924EE">
        <w:rPr>
          <w:lang w:val="en-US"/>
        </w:rPr>
        <w:t xml:space="preserve"> P.P., Davila C.G., </w:t>
      </w:r>
      <w:proofErr w:type="spellStart"/>
      <w:r w:rsidRPr="005924EE">
        <w:rPr>
          <w:lang w:val="en-US"/>
        </w:rPr>
        <w:t>Pinho</w:t>
      </w:r>
      <w:proofErr w:type="spellEnd"/>
      <w:r w:rsidRPr="005924EE">
        <w:rPr>
          <w:lang w:val="en-US"/>
        </w:rPr>
        <w:t xml:space="preserve"> S.T., </w:t>
      </w:r>
      <w:proofErr w:type="spellStart"/>
      <w:r w:rsidRPr="005924EE">
        <w:rPr>
          <w:lang w:val="en-US"/>
        </w:rPr>
        <w:t>Remmers</w:t>
      </w:r>
      <w:proofErr w:type="spellEnd"/>
      <w:r w:rsidRPr="005924EE">
        <w:rPr>
          <w:lang w:val="en-US"/>
        </w:rPr>
        <w:t xml:space="preserve"> J.J.T. (</w:t>
      </w:r>
      <w:proofErr w:type="spellStart"/>
      <w:r w:rsidRPr="005924EE">
        <w:rPr>
          <w:lang w:val="en-US"/>
        </w:rPr>
        <w:t>Eds</w:t>
      </w:r>
      <w:proofErr w:type="spellEnd"/>
      <w:r w:rsidRPr="005924EE">
        <w:rPr>
          <w:lang w:val="en-US"/>
        </w:rPr>
        <w:t xml:space="preserve">). </w:t>
      </w:r>
      <w:proofErr w:type="spellStart"/>
      <w:r w:rsidRPr="0029773E">
        <w:t>Springer</w:t>
      </w:r>
      <w:proofErr w:type="spellEnd"/>
      <w:r>
        <w:t xml:space="preserve">: 2008. - </w:t>
      </w:r>
      <w:proofErr w:type="spellStart"/>
      <w:r w:rsidRPr="0029773E">
        <w:t>pp</w:t>
      </w:r>
      <w:proofErr w:type="spellEnd"/>
      <w:r>
        <w:t>. 99-117.</w:t>
      </w:r>
    </w:p>
    <w:p w14:paraId="596C0237" w14:textId="77777777" w:rsidR="005924EE" w:rsidRPr="00537202" w:rsidRDefault="005924EE" w:rsidP="005924EE">
      <w:pPr>
        <w:pStyle w:val="af"/>
        <w:numPr>
          <w:ilvl w:val="0"/>
          <w:numId w:val="46"/>
        </w:numPr>
        <w:ind w:left="360"/>
      </w:pPr>
      <w:proofErr w:type="spellStart"/>
      <w:r w:rsidRPr="005924EE">
        <w:rPr>
          <w:lang w:val="en-US"/>
        </w:rPr>
        <w:t>Bogetti</w:t>
      </w:r>
      <w:proofErr w:type="spellEnd"/>
      <w:r w:rsidRPr="005924EE">
        <w:rPr>
          <w:lang w:val="en-US"/>
        </w:rPr>
        <w:t xml:space="preserve"> T., </w:t>
      </w:r>
      <w:proofErr w:type="spellStart"/>
      <w:r w:rsidRPr="005924EE">
        <w:rPr>
          <w:lang w:val="en-US"/>
        </w:rPr>
        <w:t>Hoppel</w:t>
      </w:r>
      <w:proofErr w:type="spellEnd"/>
      <w:r w:rsidRPr="005924EE">
        <w:rPr>
          <w:lang w:val="en-US"/>
        </w:rPr>
        <w:t xml:space="preserve"> C., </w:t>
      </w:r>
      <w:proofErr w:type="spellStart"/>
      <w:r w:rsidRPr="005924EE">
        <w:rPr>
          <w:lang w:val="en-US"/>
        </w:rPr>
        <w:t>Harik</w:t>
      </w:r>
      <w:proofErr w:type="spellEnd"/>
      <w:r w:rsidRPr="005924EE">
        <w:rPr>
          <w:lang w:val="en-US"/>
        </w:rPr>
        <w:t xml:space="preserve"> V., </w:t>
      </w:r>
      <w:proofErr w:type="spellStart"/>
      <w:r w:rsidRPr="005924EE">
        <w:rPr>
          <w:lang w:val="en-US"/>
        </w:rPr>
        <w:t>Newill</w:t>
      </w:r>
      <w:proofErr w:type="spellEnd"/>
      <w:r w:rsidRPr="005924EE">
        <w:rPr>
          <w:lang w:val="en-US"/>
        </w:rPr>
        <w:t xml:space="preserve"> J., Burns B. Predicting the Nonlinear Response and Progressive Failure of Composite Laminates // In Failure criteria in </w:t>
      </w:r>
      <w:proofErr w:type="spellStart"/>
      <w:r w:rsidRPr="005924EE">
        <w:rPr>
          <w:lang w:val="en-US"/>
        </w:rPr>
        <w:t>fibre</w:t>
      </w:r>
      <w:proofErr w:type="spellEnd"/>
      <w:r w:rsidRPr="005924EE">
        <w:rPr>
          <w:lang w:val="en-US"/>
        </w:rPr>
        <w:t xml:space="preserve"> reinforced polymer composites. </w:t>
      </w:r>
      <w:proofErr w:type="spellStart"/>
      <w:r w:rsidRPr="00537202">
        <w:t>Elsevier</w:t>
      </w:r>
      <w:proofErr w:type="spellEnd"/>
      <w:r w:rsidRPr="00537202">
        <w:t xml:space="preserve">. </w:t>
      </w:r>
      <w:r w:rsidRPr="007D2281">
        <w:t>—</w:t>
      </w:r>
      <w:r w:rsidRPr="00537202">
        <w:t xml:space="preserve"> 2004. – </w:t>
      </w:r>
      <w:proofErr w:type="spellStart"/>
      <w:r w:rsidRPr="00537202">
        <w:t>pp</w:t>
      </w:r>
      <w:proofErr w:type="spellEnd"/>
      <w:r w:rsidRPr="00537202">
        <w:t>. 961-975.</w:t>
      </w:r>
    </w:p>
    <w:p w14:paraId="1F9DE3E1" w14:textId="77777777" w:rsidR="005924EE" w:rsidRPr="003A1324" w:rsidRDefault="005924EE" w:rsidP="005924EE">
      <w:pPr>
        <w:pStyle w:val="af"/>
        <w:numPr>
          <w:ilvl w:val="0"/>
          <w:numId w:val="46"/>
        </w:numPr>
        <w:ind w:left="360"/>
      </w:pPr>
      <w:proofErr w:type="spellStart"/>
      <w:r w:rsidRPr="003A1324">
        <w:lastRenderedPageBreak/>
        <w:t>Гантмахер</w:t>
      </w:r>
      <w:proofErr w:type="spellEnd"/>
      <w:r w:rsidRPr="003A1324">
        <w:t xml:space="preserve"> Ф.Р. Теория матриц – М.: Государственное издательство технико-теоретической литературы, 1954 – 492 с.</w:t>
      </w:r>
    </w:p>
    <w:p w14:paraId="073BF7CC" w14:textId="77777777" w:rsidR="005924EE" w:rsidRPr="00F53636" w:rsidRDefault="005924EE" w:rsidP="005924EE">
      <w:pPr>
        <w:pStyle w:val="af"/>
        <w:numPr>
          <w:ilvl w:val="0"/>
          <w:numId w:val="46"/>
        </w:numPr>
        <w:ind w:left="360"/>
      </w:pPr>
      <w:r>
        <w:t xml:space="preserve">Смердов А.А., Думанский А.М., Таирова Л.П. Комплексные экспериментальные исследования </w:t>
      </w:r>
      <w:proofErr w:type="spellStart"/>
      <w:r>
        <w:t>деформативных</w:t>
      </w:r>
      <w:proofErr w:type="spellEnd"/>
      <w:r>
        <w:t xml:space="preserve"> и прочностных свойств композитов для отсеков и обтекателей ракет-носителей // Вестник МГТУ им. Н</w:t>
      </w:r>
      <w:r w:rsidRPr="00F53636">
        <w:t>.</w:t>
      </w:r>
      <w:r>
        <w:t>Э</w:t>
      </w:r>
      <w:r w:rsidRPr="00F53636">
        <w:t xml:space="preserve">. </w:t>
      </w:r>
      <w:r>
        <w:t>Баумана</w:t>
      </w:r>
      <w:r w:rsidRPr="00F53636">
        <w:t xml:space="preserve">. </w:t>
      </w:r>
      <w:r>
        <w:t>Сер</w:t>
      </w:r>
      <w:r w:rsidRPr="00F53636">
        <w:t xml:space="preserve">. </w:t>
      </w:r>
      <w:r>
        <w:t>машиностроение. – 2012. – с. 124-136.</w:t>
      </w:r>
    </w:p>
    <w:p w14:paraId="229E0469" w14:textId="77777777" w:rsidR="005924EE" w:rsidRDefault="005924EE" w:rsidP="005924EE">
      <w:pPr>
        <w:pStyle w:val="af"/>
        <w:numPr>
          <w:ilvl w:val="0"/>
          <w:numId w:val="46"/>
        </w:numPr>
        <w:ind w:left="360"/>
      </w:pPr>
      <w:proofErr w:type="spellStart"/>
      <w:r>
        <w:t>Работнов</w:t>
      </w:r>
      <w:proofErr w:type="spellEnd"/>
      <w:r>
        <w:t xml:space="preserve"> Ю.Н. Ползучесть элементов </w:t>
      </w:r>
      <w:proofErr w:type="spellStart"/>
      <w:r>
        <w:t>конструкий</w:t>
      </w:r>
      <w:proofErr w:type="spellEnd"/>
      <w:r>
        <w:t xml:space="preserve"> / Ю.Н. </w:t>
      </w:r>
      <w:proofErr w:type="spellStart"/>
      <w:r>
        <w:t>Работнов</w:t>
      </w:r>
      <w:proofErr w:type="spellEnd"/>
      <w:r>
        <w:t>; Отд. энергетики, машиностроения, механики и процессов управления РАН. – 2-е изд., стереотипное. – М.: Наука. 2014. – 752 с.</w:t>
      </w:r>
    </w:p>
    <w:p w14:paraId="231BE592" w14:textId="77777777" w:rsidR="005924EE" w:rsidRPr="005924EE" w:rsidRDefault="005924EE" w:rsidP="005924EE">
      <w:pPr>
        <w:pStyle w:val="af"/>
        <w:numPr>
          <w:ilvl w:val="0"/>
          <w:numId w:val="46"/>
        </w:numPr>
        <w:ind w:left="360"/>
        <w:rPr>
          <w:lang w:val="en-US"/>
        </w:rPr>
      </w:pPr>
      <w:r w:rsidRPr="005924EE">
        <w:rPr>
          <w:lang w:val="en-US"/>
        </w:rPr>
        <w:t>Sun C.T., Chen J.L. A simple flow rule for characterizing nonlinear behavior of fiber composites // Journal of composite materials — 1989. — Vol 23 —P. 1009-1020</w:t>
      </w:r>
    </w:p>
    <w:p w14:paraId="0042D913" w14:textId="77777777" w:rsidR="005924EE" w:rsidRPr="005924EE" w:rsidRDefault="005924EE" w:rsidP="005924EE">
      <w:pPr>
        <w:pStyle w:val="af"/>
        <w:numPr>
          <w:ilvl w:val="0"/>
          <w:numId w:val="46"/>
        </w:numPr>
        <w:ind w:left="360"/>
        <w:rPr>
          <w:lang w:val="en-US"/>
        </w:rPr>
      </w:pPr>
      <w:proofErr w:type="spellStart"/>
      <w:r w:rsidRPr="005924EE">
        <w:rPr>
          <w:lang w:val="en-US"/>
        </w:rPr>
        <w:t>Ullah</w:t>
      </w:r>
      <w:proofErr w:type="spellEnd"/>
      <w:r w:rsidRPr="005924EE">
        <w:rPr>
          <w:lang w:val="en-US"/>
        </w:rPr>
        <w:t xml:space="preserve"> Z., </w:t>
      </w:r>
      <w:proofErr w:type="spellStart"/>
      <w:r w:rsidRPr="005924EE">
        <w:rPr>
          <w:lang w:val="en-US"/>
        </w:rPr>
        <w:t>Karczmarzyk</w:t>
      </w:r>
      <w:proofErr w:type="spellEnd"/>
      <w:r w:rsidRPr="005924EE">
        <w:rPr>
          <w:lang w:val="en-US"/>
        </w:rPr>
        <w:t xml:space="preserve"> L., Pearce C.J. Three-dimensional nonlinear micro/</w:t>
      </w:r>
      <w:proofErr w:type="spellStart"/>
      <w:r w:rsidRPr="005924EE">
        <w:rPr>
          <w:lang w:val="en-US"/>
        </w:rPr>
        <w:t>meso</w:t>
      </w:r>
      <w:proofErr w:type="spellEnd"/>
      <w:r w:rsidRPr="005924EE">
        <w:rPr>
          <w:lang w:val="en-US"/>
        </w:rPr>
        <w:t xml:space="preserve">-mechanical response of the </w:t>
      </w:r>
      <w:proofErr w:type="spellStart"/>
      <w:r w:rsidRPr="005924EE">
        <w:rPr>
          <w:lang w:val="en-US"/>
        </w:rPr>
        <w:t>fibre</w:t>
      </w:r>
      <w:proofErr w:type="spellEnd"/>
      <w:r w:rsidRPr="005924EE">
        <w:rPr>
          <w:lang w:val="en-US"/>
        </w:rPr>
        <w:t>-reinforced polymer composites // Composite structures. — 2017. — Vol. 161. — P. 204-214</w:t>
      </w:r>
    </w:p>
    <w:p w14:paraId="1F8E68E0" w14:textId="77777777" w:rsidR="005924EE" w:rsidRPr="005924EE" w:rsidRDefault="005924EE" w:rsidP="005924EE">
      <w:pPr>
        <w:pStyle w:val="af"/>
        <w:numPr>
          <w:ilvl w:val="0"/>
          <w:numId w:val="46"/>
        </w:numPr>
        <w:ind w:left="360"/>
        <w:rPr>
          <w:lang w:val="en-US"/>
        </w:rPr>
      </w:pPr>
      <w:r w:rsidRPr="005924EE">
        <w:rPr>
          <w:lang w:val="en-US"/>
        </w:rPr>
        <w:t xml:space="preserve">Ogasawara T., </w:t>
      </w:r>
      <w:proofErr w:type="spellStart"/>
      <w:r w:rsidRPr="005924EE">
        <w:rPr>
          <w:lang w:val="en-US"/>
        </w:rPr>
        <w:t>Yokozeki</w:t>
      </w:r>
      <w:proofErr w:type="spellEnd"/>
      <w:r w:rsidRPr="005924EE">
        <w:rPr>
          <w:lang w:val="en-US"/>
        </w:rPr>
        <w:t xml:space="preserve"> T., </w:t>
      </w:r>
      <w:proofErr w:type="spellStart"/>
      <w:r w:rsidRPr="005924EE">
        <w:rPr>
          <w:lang w:val="en-US"/>
        </w:rPr>
        <w:t>Onta</w:t>
      </w:r>
      <w:proofErr w:type="spellEnd"/>
      <w:r w:rsidRPr="005924EE">
        <w:rPr>
          <w:lang w:val="en-US"/>
        </w:rPr>
        <w:t xml:space="preserve"> K., </w:t>
      </w:r>
      <w:proofErr w:type="spellStart"/>
      <w:r w:rsidRPr="005924EE">
        <w:rPr>
          <w:lang w:val="en-US"/>
        </w:rPr>
        <w:t>Ogihara</w:t>
      </w:r>
      <w:proofErr w:type="spellEnd"/>
      <w:r w:rsidRPr="005924EE">
        <w:rPr>
          <w:lang w:val="en-US"/>
        </w:rPr>
        <w:t xml:space="preserve"> S. Linear and nonlinear torsional behavior of unidirectional CFRP and GFRP // Composites science and technology – 2007. — No.67. — P. 3457-3464</w:t>
      </w:r>
    </w:p>
    <w:p w14:paraId="355A0AFB" w14:textId="77777777" w:rsidR="005924EE" w:rsidRPr="005924EE" w:rsidRDefault="005924EE" w:rsidP="005924EE">
      <w:pPr>
        <w:pStyle w:val="af"/>
        <w:numPr>
          <w:ilvl w:val="0"/>
          <w:numId w:val="46"/>
        </w:numPr>
        <w:ind w:left="360"/>
        <w:rPr>
          <w:lang w:val="en-US"/>
        </w:rPr>
      </w:pPr>
      <w:proofErr w:type="spellStart"/>
      <w:r w:rsidRPr="005924EE">
        <w:rPr>
          <w:lang w:val="en-US"/>
        </w:rPr>
        <w:t>Ogihara</w:t>
      </w:r>
      <w:proofErr w:type="spellEnd"/>
      <w:r w:rsidRPr="005924EE">
        <w:rPr>
          <w:lang w:val="en-US"/>
        </w:rPr>
        <w:t xml:space="preserve"> S. Nonlinear mechanical response of CFRP laminates under off-axis tensile loading // Science and engineering of composite materials. — 2010. — No. 17. — Pp. 133-141</w:t>
      </w:r>
    </w:p>
    <w:p w14:paraId="5A640A7C" w14:textId="77777777" w:rsidR="005924EE" w:rsidRPr="005924EE" w:rsidRDefault="005924EE" w:rsidP="005924EE">
      <w:pPr>
        <w:pStyle w:val="af"/>
        <w:numPr>
          <w:ilvl w:val="0"/>
          <w:numId w:val="46"/>
        </w:numPr>
        <w:ind w:left="360"/>
        <w:rPr>
          <w:lang w:val="en-US"/>
        </w:rPr>
      </w:pPr>
      <w:proofErr w:type="spellStart"/>
      <w:r w:rsidRPr="005924EE">
        <w:rPr>
          <w:lang w:val="en-US"/>
        </w:rPr>
        <w:t>Yokozeki</w:t>
      </w:r>
      <w:proofErr w:type="spellEnd"/>
      <w:r w:rsidRPr="005924EE">
        <w:rPr>
          <w:lang w:val="en-US"/>
        </w:rPr>
        <w:t xml:space="preserve"> T., </w:t>
      </w:r>
      <w:proofErr w:type="spellStart"/>
      <w:r w:rsidRPr="005924EE">
        <w:rPr>
          <w:lang w:val="en-US"/>
        </w:rPr>
        <w:t>Ogihara</w:t>
      </w:r>
      <w:proofErr w:type="spellEnd"/>
      <w:r w:rsidRPr="005924EE">
        <w:rPr>
          <w:lang w:val="en-US"/>
        </w:rPr>
        <w:t xml:space="preserve"> S., Yoshida S., Ogasawara T. Simple constitutive model for nonlinear response of fiber-reinforced composites with loading-directional dependence // Composite science and technology. — 2007. — No. 67. — P. 111-118</w:t>
      </w:r>
    </w:p>
    <w:p w14:paraId="4AF325F1" w14:textId="77777777" w:rsidR="005924EE" w:rsidRPr="00537202" w:rsidRDefault="005924EE" w:rsidP="005924EE">
      <w:pPr>
        <w:pStyle w:val="af"/>
        <w:numPr>
          <w:ilvl w:val="0"/>
          <w:numId w:val="46"/>
        </w:numPr>
        <w:ind w:left="360"/>
      </w:pPr>
      <w:proofErr w:type="spellStart"/>
      <w:r w:rsidRPr="005924EE">
        <w:rPr>
          <w:lang w:val="en-US"/>
        </w:rPr>
        <w:t>Ogihara</w:t>
      </w:r>
      <w:proofErr w:type="spellEnd"/>
      <w:r w:rsidRPr="005924EE">
        <w:rPr>
          <w:lang w:val="en-US"/>
        </w:rPr>
        <w:t xml:space="preserve"> S., Kobayashi S., </w:t>
      </w:r>
      <w:proofErr w:type="spellStart"/>
      <w:r w:rsidRPr="005924EE">
        <w:rPr>
          <w:lang w:val="en-US"/>
        </w:rPr>
        <w:t>Reifsnider</w:t>
      </w:r>
      <w:proofErr w:type="spellEnd"/>
      <w:r w:rsidRPr="005924EE">
        <w:rPr>
          <w:lang w:val="en-US"/>
        </w:rPr>
        <w:t xml:space="preserve"> K.L. Characterization of nonlinear behavior of carbon/epoxy unidirectional and angle-ply laminates //Adv. </w:t>
      </w:r>
      <w:proofErr w:type="spellStart"/>
      <w:r w:rsidRPr="00537202">
        <w:t>Composite</w:t>
      </w:r>
      <w:proofErr w:type="spellEnd"/>
      <w:r w:rsidRPr="00537202">
        <w:t xml:space="preserve"> </w:t>
      </w:r>
      <w:proofErr w:type="spellStart"/>
      <w:r w:rsidRPr="00537202">
        <w:t>Mater</w:t>
      </w:r>
      <w:proofErr w:type="spellEnd"/>
      <w:r w:rsidRPr="00537202">
        <w:t xml:space="preserve">. </w:t>
      </w:r>
      <w:r w:rsidRPr="007D2281">
        <w:t>—</w:t>
      </w:r>
      <w:r w:rsidRPr="00537202">
        <w:t xml:space="preserve"> 2003. </w:t>
      </w:r>
      <w:r w:rsidRPr="007D2281">
        <w:t>—</w:t>
      </w:r>
      <w:r w:rsidRPr="00537202">
        <w:t xml:space="preserve"> </w:t>
      </w:r>
      <w:proofErr w:type="spellStart"/>
      <w:r w:rsidRPr="00537202">
        <w:t>Vol</w:t>
      </w:r>
      <w:proofErr w:type="spellEnd"/>
      <w:r w:rsidRPr="00537202">
        <w:t xml:space="preserve">. 11. – </w:t>
      </w:r>
      <w:proofErr w:type="spellStart"/>
      <w:r w:rsidRPr="00537202">
        <w:t>No</w:t>
      </w:r>
      <w:proofErr w:type="spellEnd"/>
      <w:r w:rsidRPr="00537202">
        <w:t xml:space="preserve"> 3. </w:t>
      </w:r>
      <w:r w:rsidRPr="007D2281">
        <w:t>—</w:t>
      </w:r>
      <w:r w:rsidRPr="00537202">
        <w:t xml:space="preserve"> P. 239-254.</w:t>
      </w:r>
    </w:p>
    <w:p w14:paraId="6D0361CB" w14:textId="77777777" w:rsidR="005924EE" w:rsidRPr="005924EE" w:rsidRDefault="005924EE" w:rsidP="005924EE">
      <w:pPr>
        <w:pStyle w:val="af"/>
        <w:numPr>
          <w:ilvl w:val="0"/>
          <w:numId w:val="46"/>
        </w:numPr>
        <w:ind w:left="360"/>
        <w:rPr>
          <w:lang w:val="en-US"/>
        </w:rPr>
      </w:pPr>
      <w:r w:rsidRPr="005924EE">
        <w:rPr>
          <w:lang w:val="en-US"/>
        </w:rPr>
        <w:t xml:space="preserve">Cho J., </w:t>
      </w:r>
      <w:proofErr w:type="spellStart"/>
      <w:r w:rsidRPr="005924EE">
        <w:rPr>
          <w:lang w:val="en-US"/>
        </w:rPr>
        <w:t>Fenner</w:t>
      </w:r>
      <w:proofErr w:type="spellEnd"/>
      <w:r w:rsidRPr="005924EE">
        <w:rPr>
          <w:lang w:val="en-US"/>
        </w:rPr>
        <w:t xml:space="preserve"> J., Werner B., Daniel I.M. A constitutive model for fiber-reinforced polymer composites // Journal of composite materials. — 2010. — Vol. 44. —No. 26. — P. 3133 – 3150.</w:t>
      </w:r>
    </w:p>
    <w:p w14:paraId="35CBA162" w14:textId="77777777" w:rsidR="005924EE" w:rsidRDefault="005924EE" w:rsidP="005924EE">
      <w:pPr>
        <w:pStyle w:val="af"/>
        <w:numPr>
          <w:ilvl w:val="0"/>
          <w:numId w:val="46"/>
        </w:numPr>
        <w:ind w:left="360"/>
      </w:pPr>
      <w:r>
        <w:t>Влияние</w:t>
      </w:r>
      <w:r w:rsidRPr="00F814A2">
        <w:t xml:space="preserve"> </w:t>
      </w:r>
      <w:r>
        <w:t>повреждений</w:t>
      </w:r>
      <w:r w:rsidRPr="00F814A2">
        <w:t xml:space="preserve"> </w:t>
      </w:r>
      <w:r>
        <w:t>на</w:t>
      </w:r>
      <w:r w:rsidRPr="00F814A2">
        <w:t xml:space="preserve"> </w:t>
      </w:r>
      <w:r>
        <w:t>деформационные</w:t>
      </w:r>
      <w:r w:rsidRPr="00F814A2">
        <w:t xml:space="preserve"> </w:t>
      </w:r>
      <w:r>
        <w:t>и</w:t>
      </w:r>
      <w:r w:rsidRPr="00F814A2">
        <w:t xml:space="preserve"> </w:t>
      </w:r>
      <w:r>
        <w:t>прочностные</w:t>
      </w:r>
      <w:r w:rsidRPr="00F814A2">
        <w:t xml:space="preserve"> </w:t>
      </w:r>
      <w:r>
        <w:t>характеристики</w:t>
      </w:r>
      <w:r w:rsidRPr="00F814A2">
        <w:t xml:space="preserve"> </w:t>
      </w:r>
      <w:r>
        <w:t>твердых</w:t>
      </w:r>
      <w:r w:rsidRPr="00F814A2">
        <w:t xml:space="preserve"> </w:t>
      </w:r>
      <w:r>
        <w:t>тел</w:t>
      </w:r>
      <w:r w:rsidRPr="00F814A2">
        <w:t xml:space="preserve"> / </w:t>
      </w:r>
      <w:r>
        <w:t>А</w:t>
      </w:r>
      <w:r w:rsidRPr="00F814A2">
        <w:t>.</w:t>
      </w:r>
      <w:r>
        <w:t>В</w:t>
      </w:r>
      <w:r w:rsidRPr="00F814A2">
        <w:t xml:space="preserve">. </w:t>
      </w:r>
      <w:r>
        <w:t>Березин</w:t>
      </w:r>
      <w:r w:rsidRPr="00F814A2">
        <w:t xml:space="preserve">. — </w:t>
      </w:r>
      <w:r>
        <w:t>М</w:t>
      </w:r>
      <w:r w:rsidRPr="00F814A2">
        <w:t xml:space="preserve">.: </w:t>
      </w:r>
      <w:r>
        <w:t>Наука, 1990.</w:t>
      </w:r>
      <w:r w:rsidRPr="00F814A2">
        <w:t xml:space="preserve"> </w:t>
      </w:r>
      <w:r w:rsidRPr="007D2281">
        <w:t>—</w:t>
      </w:r>
      <w:r>
        <w:t xml:space="preserve"> 135 с.</w:t>
      </w:r>
    </w:p>
    <w:p w14:paraId="5FFAF129" w14:textId="77777777" w:rsidR="005924EE" w:rsidRPr="005924EE" w:rsidRDefault="005924EE" w:rsidP="005924EE">
      <w:pPr>
        <w:pStyle w:val="af"/>
        <w:numPr>
          <w:ilvl w:val="0"/>
          <w:numId w:val="46"/>
        </w:numPr>
        <w:ind w:left="360"/>
        <w:rPr>
          <w:lang w:val="en-US"/>
        </w:rPr>
      </w:pPr>
      <w:proofErr w:type="spellStart"/>
      <w:r w:rsidRPr="005924EE">
        <w:rPr>
          <w:lang w:val="en-US"/>
        </w:rPr>
        <w:t>Cousigne</w:t>
      </w:r>
      <w:proofErr w:type="spellEnd"/>
      <w:r w:rsidRPr="005924EE">
        <w:rPr>
          <w:lang w:val="en-US"/>
        </w:rPr>
        <w:t xml:space="preserve"> O. [et al]. Development of a new nonlinear numerical material model for woven composite materials accounting for permanent deformation and damage / O. </w:t>
      </w:r>
      <w:proofErr w:type="spellStart"/>
      <w:r w:rsidRPr="005924EE">
        <w:rPr>
          <w:lang w:val="en-US"/>
        </w:rPr>
        <w:t>Cousigne</w:t>
      </w:r>
      <w:proofErr w:type="spellEnd"/>
      <w:r w:rsidRPr="005924EE">
        <w:rPr>
          <w:lang w:val="en-US"/>
        </w:rPr>
        <w:t xml:space="preserve">, D. </w:t>
      </w:r>
      <w:proofErr w:type="spellStart"/>
      <w:r w:rsidRPr="005924EE">
        <w:rPr>
          <w:lang w:val="en-US"/>
        </w:rPr>
        <w:t>Moncayo</w:t>
      </w:r>
      <w:proofErr w:type="spellEnd"/>
      <w:r w:rsidRPr="005924EE">
        <w:rPr>
          <w:lang w:val="en-US"/>
        </w:rPr>
        <w:t xml:space="preserve">, D. </w:t>
      </w:r>
      <w:proofErr w:type="spellStart"/>
      <w:r w:rsidRPr="005924EE">
        <w:rPr>
          <w:lang w:val="en-US"/>
        </w:rPr>
        <w:t>Coutellier</w:t>
      </w:r>
      <w:proofErr w:type="spellEnd"/>
      <w:r w:rsidRPr="005924EE">
        <w:rPr>
          <w:lang w:val="en-US"/>
        </w:rPr>
        <w:t xml:space="preserve">, P. </w:t>
      </w:r>
      <w:proofErr w:type="spellStart"/>
      <w:r w:rsidRPr="005924EE">
        <w:rPr>
          <w:lang w:val="en-US"/>
        </w:rPr>
        <w:t>Camanho</w:t>
      </w:r>
      <w:proofErr w:type="spellEnd"/>
      <w:r w:rsidRPr="005924EE">
        <w:rPr>
          <w:lang w:val="en-US"/>
        </w:rPr>
        <w:t xml:space="preserve">, H. </w:t>
      </w:r>
      <w:proofErr w:type="spellStart"/>
      <w:r w:rsidRPr="005924EE">
        <w:rPr>
          <w:lang w:val="en-US"/>
        </w:rPr>
        <w:t>Naceur</w:t>
      </w:r>
      <w:proofErr w:type="spellEnd"/>
      <w:r w:rsidRPr="005924EE">
        <w:rPr>
          <w:lang w:val="en-US"/>
        </w:rPr>
        <w:t xml:space="preserve">, S. </w:t>
      </w:r>
      <w:proofErr w:type="spellStart"/>
      <w:r w:rsidRPr="005924EE">
        <w:rPr>
          <w:lang w:val="en-US"/>
        </w:rPr>
        <w:t>Hampel</w:t>
      </w:r>
      <w:proofErr w:type="spellEnd"/>
      <w:r w:rsidRPr="005924EE">
        <w:rPr>
          <w:lang w:val="en-US"/>
        </w:rPr>
        <w:t xml:space="preserve"> // Composite structures. — 2013. — No. 106. — P. 601-614.</w:t>
      </w:r>
    </w:p>
    <w:p w14:paraId="39029374" w14:textId="77777777" w:rsidR="005924EE" w:rsidRPr="005924EE" w:rsidRDefault="005924EE" w:rsidP="005924EE">
      <w:pPr>
        <w:pStyle w:val="af"/>
        <w:numPr>
          <w:ilvl w:val="0"/>
          <w:numId w:val="46"/>
        </w:numPr>
        <w:ind w:left="360"/>
        <w:rPr>
          <w:lang w:val="en-US"/>
        </w:rPr>
      </w:pPr>
      <w:r w:rsidRPr="005924EE">
        <w:rPr>
          <w:lang w:val="en-US"/>
        </w:rPr>
        <w:t xml:space="preserve">Mandel U., </w:t>
      </w:r>
      <w:proofErr w:type="spellStart"/>
      <w:r w:rsidRPr="005924EE">
        <w:rPr>
          <w:lang w:val="en-US"/>
        </w:rPr>
        <w:t>Taubert</w:t>
      </w:r>
      <w:proofErr w:type="spellEnd"/>
      <w:r w:rsidRPr="005924EE">
        <w:rPr>
          <w:lang w:val="en-US"/>
        </w:rPr>
        <w:t xml:space="preserve"> R., </w:t>
      </w:r>
      <w:proofErr w:type="spellStart"/>
      <w:r w:rsidRPr="005924EE">
        <w:rPr>
          <w:lang w:val="en-US"/>
        </w:rPr>
        <w:t>Hinterholzl</w:t>
      </w:r>
      <w:proofErr w:type="spellEnd"/>
      <w:r w:rsidRPr="005924EE">
        <w:rPr>
          <w:lang w:val="en-US"/>
        </w:rPr>
        <w:t xml:space="preserve"> R. Three-dimensional nonlinear constitutive model for composites // Composite structures. — 2016. — No. 142. — P. 78-86.</w:t>
      </w:r>
    </w:p>
    <w:p w14:paraId="32DF8FA6" w14:textId="77777777" w:rsidR="005924EE" w:rsidRPr="00537202" w:rsidRDefault="005924EE" w:rsidP="005924EE">
      <w:pPr>
        <w:pStyle w:val="af"/>
        <w:numPr>
          <w:ilvl w:val="0"/>
          <w:numId w:val="46"/>
        </w:numPr>
        <w:ind w:left="360"/>
      </w:pPr>
      <w:r w:rsidRPr="005924EE">
        <w:rPr>
          <w:lang w:val="en-US"/>
        </w:rPr>
        <w:lastRenderedPageBreak/>
        <w:t xml:space="preserve">Puck A., </w:t>
      </w:r>
      <w:proofErr w:type="spellStart"/>
      <w:r w:rsidRPr="005924EE">
        <w:rPr>
          <w:lang w:val="en-US"/>
        </w:rPr>
        <w:t>Schurmann</w:t>
      </w:r>
      <w:proofErr w:type="spellEnd"/>
      <w:r w:rsidRPr="005924EE">
        <w:rPr>
          <w:lang w:val="en-US"/>
        </w:rPr>
        <w:t xml:space="preserve"> H. Failure analysis of FRP laminates by means of physically based phenomenological models // In Failure criteria in </w:t>
      </w:r>
      <w:proofErr w:type="spellStart"/>
      <w:r w:rsidRPr="005924EE">
        <w:rPr>
          <w:lang w:val="en-US"/>
        </w:rPr>
        <w:t>fibre</w:t>
      </w:r>
      <w:proofErr w:type="spellEnd"/>
      <w:r w:rsidRPr="005924EE">
        <w:rPr>
          <w:lang w:val="en-US"/>
        </w:rPr>
        <w:t xml:space="preserve"> reinforced polymer composites. </w:t>
      </w:r>
      <w:proofErr w:type="spellStart"/>
      <w:r w:rsidRPr="00537202">
        <w:t>Elsevier</w:t>
      </w:r>
      <w:proofErr w:type="spellEnd"/>
      <w:r w:rsidRPr="00537202">
        <w:t>. — 2004. – P. 264-297.</w:t>
      </w:r>
    </w:p>
    <w:p w14:paraId="4596AA39" w14:textId="77777777" w:rsidR="005924EE" w:rsidRPr="005924EE" w:rsidRDefault="005924EE" w:rsidP="005924EE">
      <w:pPr>
        <w:pStyle w:val="af"/>
        <w:numPr>
          <w:ilvl w:val="0"/>
          <w:numId w:val="46"/>
        </w:numPr>
        <w:ind w:left="360"/>
        <w:rPr>
          <w:lang w:val="en-US"/>
        </w:rPr>
      </w:pPr>
      <w:proofErr w:type="spellStart"/>
      <w:r w:rsidRPr="005924EE">
        <w:rPr>
          <w:lang w:val="en-US"/>
        </w:rPr>
        <w:t>Sarbayev</w:t>
      </w:r>
      <w:proofErr w:type="spellEnd"/>
      <w:r w:rsidRPr="005924EE">
        <w:rPr>
          <w:lang w:val="en-US"/>
        </w:rPr>
        <w:t xml:space="preserve"> B.S. On the theory of plasticity of anisotropic solids with isotropic and kinematic hardening // Computational Materials Science. – 1996. – Vol. 6. – P. 211-224</w:t>
      </w:r>
    </w:p>
    <w:p w14:paraId="400D1B28" w14:textId="77777777" w:rsidR="005924EE" w:rsidRPr="00537202" w:rsidRDefault="005924EE" w:rsidP="005924EE">
      <w:pPr>
        <w:pStyle w:val="af"/>
        <w:numPr>
          <w:ilvl w:val="0"/>
          <w:numId w:val="46"/>
        </w:numPr>
        <w:ind w:left="360"/>
      </w:pPr>
      <w:r w:rsidRPr="005924EE">
        <w:rPr>
          <w:lang w:val="en-US"/>
        </w:rPr>
        <w:t xml:space="preserve">Zinoviev P.A., </w:t>
      </w:r>
      <w:proofErr w:type="spellStart"/>
      <w:r w:rsidRPr="005924EE">
        <w:rPr>
          <w:lang w:val="en-US"/>
        </w:rPr>
        <w:t>Grogoriev</w:t>
      </w:r>
      <w:proofErr w:type="spellEnd"/>
      <w:r w:rsidRPr="005924EE">
        <w:rPr>
          <w:lang w:val="en-US"/>
        </w:rPr>
        <w:t xml:space="preserve"> S.V., </w:t>
      </w:r>
      <w:proofErr w:type="spellStart"/>
      <w:r w:rsidRPr="005924EE">
        <w:rPr>
          <w:lang w:val="en-US"/>
        </w:rPr>
        <w:t>Lebedeva</w:t>
      </w:r>
      <w:proofErr w:type="spellEnd"/>
      <w:r w:rsidRPr="005924EE">
        <w:rPr>
          <w:lang w:val="en-US"/>
        </w:rPr>
        <w:t xml:space="preserve"> O.V., </w:t>
      </w:r>
      <w:proofErr w:type="spellStart"/>
      <w:r w:rsidRPr="005924EE">
        <w:rPr>
          <w:lang w:val="en-US"/>
        </w:rPr>
        <w:t>Tairova</w:t>
      </w:r>
      <w:proofErr w:type="spellEnd"/>
      <w:r w:rsidRPr="005924EE">
        <w:rPr>
          <w:lang w:val="en-US"/>
        </w:rPr>
        <w:t xml:space="preserve"> L.P. The strength of multilayered composites under a plane-</w:t>
      </w:r>
      <w:proofErr w:type="spellStart"/>
      <w:r w:rsidRPr="005924EE">
        <w:rPr>
          <w:lang w:val="en-US"/>
        </w:rPr>
        <w:t>sttress</w:t>
      </w:r>
      <w:proofErr w:type="spellEnd"/>
      <w:r w:rsidRPr="005924EE">
        <w:rPr>
          <w:lang w:val="en-US"/>
        </w:rPr>
        <w:t xml:space="preserve"> state // In Failure criteria in </w:t>
      </w:r>
      <w:proofErr w:type="spellStart"/>
      <w:r w:rsidRPr="005924EE">
        <w:rPr>
          <w:lang w:val="en-US"/>
        </w:rPr>
        <w:t>fibre</w:t>
      </w:r>
      <w:proofErr w:type="spellEnd"/>
      <w:r w:rsidRPr="005924EE">
        <w:rPr>
          <w:lang w:val="en-US"/>
        </w:rPr>
        <w:t xml:space="preserve"> reinforced polymer composites. </w:t>
      </w:r>
      <w:proofErr w:type="spellStart"/>
      <w:r w:rsidRPr="00537202">
        <w:t>Elsevier</w:t>
      </w:r>
      <w:proofErr w:type="spellEnd"/>
      <w:r w:rsidRPr="00537202">
        <w:t xml:space="preserve">. </w:t>
      </w:r>
      <w:r w:rsidRPr="007D2281">
        <w:t>—</w:t>
      </w:r>
      <w:r w:rsidRPr="00537202">
        <w:t xml:space="preserve"> 2004. – </w:t>
      </w:r>
      <w:proofErr w:type="spellStart"/>
      <w:r w:rsidRPr="00537202">
        <w:t>pp</w:t>
      </w:r>
      <w:proofErr w:type="spellEnd"/>
      <w:r w:rsidRPr="00537202">
        <w:t>. 379-401.</w:t>
      </w:r>
    </w:p>
    <w:p w14:paraId="51D7AE30" w14:textId="77777777" w:rsidR="005924EE" w:rsidRPr="005924EE" w:rsidRDefault="005924EE" w:rsidP="005924EE">
      <w:pPr>
        <w:pStyle w:val="af"/>
        <w:numPr>
          <w:ilvl w:val="0"/>
          <w:numId w:val="46"/>
        </w:numPr>
        <w:ind w:left="360"/>
        <w:rPr>
          <w:lang w:val="en-US"/>
        </w:rPr>
      </w:pPr>
      <w:proofErr w:type="spellStart"/>
      <w:r w:rsidRPr="005924EE">
        <w:rPr>
          <w:lang w:val="en-US"/>
        </w:rPr>
        <w:t>Sarbayev</w:t>
      </w:r>
      <w:proofErr w:type="spellEnd"/>
      <w:r w:rsidRPr="005924EE">
        <w:rPr>
          <w:lang w:val="en-US"/>
        </w:rPr>
        <w:t xml:space="preserve"> B.S. An </w:t>
      </w:r>
      <w:proofErr w:type="spellStart"/>
      <w:r w:rsidRPr="005924EE">
        <w:rPr>
          <w:lang w:val="en-US"/>
        </w:rPr>
        <w:t>endochronic</w:t>
      </w:r>
      <w:proofErr w:type="spellEnd"/>
      <w:r w:rsidRPr="005924EE">
        <w:rPr>
          <w:lang w:val="en-US"/>
        </w:rPr>
        <w:t xml:space="preserve"> theory of plastic deformation of fibrous composite materials // Computational Materials Science. – 1995. – Vol. 4. – P. 220-232.</w:t>
      </w:r>
    </w:p>
    <w:p w14:paraId="5A424D6A" w14:textId="77777777" w:rsidR="005924EE" w:rsidRPr="00DC27F3" w:rsidRDefault="005924EE" w:rsidP="005924EE">
      <w:pPr>
        <w:pStyle w:val="af"/>
        <w:numPr>
          <w:ilvl w:val="0"/>
          <w:numId w:val="46"/>
        </w:numPr>
        <w:ind w:left="360"/>
      </w:pPr>
      <w:proofErr w:type="spellStart"/>
      <w:r>
        <w:t>Сарбаев</w:t>
      </w:r>
      <w:proofErr w:type="spellEnd"/>
      <w:r>
        <w:t xml:space="preserve"> Б.С., </w:t>
      </w:r>
      <w:proofErr w:type="spellStart"/>
      <w:r>
        <w:t>Барышев</w:t>
      </w:r>
      <w:proofErr w:type="spellEnd"/>
      <w:r>
        <w:t xml:space="preserve"> А.Н. Расчет диаграмм деформирования композиционных материалов с тканым наполнителем посредством </w:t>
      </w:r>
      <w:proofErr w:type="spellStart"/>
      <w:r>
        <w:t>эндохронной</w:t>
      </w:r>
      <w:proofErr w:type="spellEnd"/>
      <w:r>
        <w:t xml:space="preserve"> теории пластичности // Вестник МГТУ им. Н.Э. Баумана. Сер. Машиностроение. </w:t>
      </w:r>
      <w:r w:rsidRPr="007D2281">
        <w:t>—</w:t>
      </w:r>
      <w:r>
        <w:t xml:space="preserve"> 2017. </w:t>
      </w:r>
      <w:r w:rsidRPr="007D2281">
        <w:t>—</w:t>
      </w:r>
      <w:r>
        <w:t xml:space="preserve"> № 4.</w:t>
      </w:r>
      <w:r w:rsidRPr="00DC27F3">
        <w:t xml:space="preserve"> </w:t>
      </w:r>
      <w:r w:rsidRPr="007D2281">
        <w:t>—</w:t>
      </w:r>
      <w:r>
        <w:t xml:space="preserve"> С. 65-75.</w:t>
      </w:r>
    </w:p>
    <w:p w14:paraId="3CA0BD84" w14:textId="77777777" w:rsidR="005924EE" w:rsidRPr="005924EE" w:rsidRDefault="005924EE" w:rsidP="005924EE">
      <w:pPr>
        <w:pStyle w:val="af"/>
        <w:numPr>
          <w:ilvl w:val="0"/>
          <w:numId w:val="46"/>
        </w:numPr>
        <w:ind w:left="360"/>
        <w:rPr>
          <w:lang w:val="en-US"/>
        </w:rPr>
      </w:pPr>
      <w:proofErr w:type="spellStart"/>
      <w:r w:rsidRPr="005924EE">
        <w:rPr>
          <w:lang w:val="en-US"/>
        </w:rPr>
        <w:t>Ryou</w:t>
      </w:r>
      <w:proofErr w:type="spellEnd"/>
      <w:r w:rsidRPr="005924EE">
        <w:rPr>
          <w:lang w:val="en-US"/>
        </w:rPr>
        <w:t xml:space="preserve"> H., Chung K., Yu W. Constitutive modelling of woven composites considering asymmetric/anisotropic, rate dependent, and nonlinear behavior // Composites Part A. — 2007. — Vol. 38. — P. 2500-2510</w:t>
      </w:r>
    </w:p>
    <w:p w14:paraId="7D933AE7" w14:textId="77777777" w:rsidR="005924EE" w:rsidRPr="005924EE" w:rsidRDefault="005924EE" w:rsidP="005924EE">
      <w:pPr>
        <w:pStyle w:val="af"/>
        <w:numPr>
          <w:ilvl w:val="0"/>
          <w:numId w:val="46"/>
        </w:numPr>
        <w:ind w:left="360"/>
        <w:rPr>
          <w:lang w:val="en-US"/>
        </w:rPr>
      </w:pPr>
      <w:proofErr w:type="spellStart"/>
      <w:r w:rsidRPr="005924EE">
        <w:rPr>
          <w:lang w:val="en-US"/>
        </w:rPr>
        <w:t>Rabotnov</w:t>
      </w:r>
      <w:proofErr w:type="spellEnd"/>
      <w:r w:rsidRPr="005924EE">
        <w:rPr>
          <w:lang w:val="en-US"/>
        </w:rPr>
        <w:t xml:space="preserve"> </w:t>
      </w:r>
      <w:proofErr w:type="spellStart"/>
      <w:r w:rsidRPr="005924EE">
        <w:rPr>
          <w:lang w:val="en-US"/>
        </w:rPr>
        <w:t>Yu.N</w:t>
      </w:r>
      <w:proofErr w:type="spellEnd"/>
      <w:r w:rsidRPr="005924EE">
        <w:rPr>
          <w:lang w:val="en-US"/>
        </w:rPr>
        <w:t xml:space="preserve">., </w:t>
      </w:r>
      <w:proofErr w:type="spellStart"/>
      <w:r w:rsidRPr="005924EE">
        <w:rPr>
          <w:lang w:val="en-US"/>
        </w:rPr>
        <w:t>Gunyaev</w:t>
      </w:r>
      <w:proofErr w:type="spellEnd"/>
      <w:r w:rsidRPr="005924EE">
        <w:rPr>
          <w:lang w:val="en-US"/>
        </w:rPr>
        <w:t xml:space="preserve"> G.M., </w:t>
      </w:r>
      <w:proofErr w:type="spellStart"/>
      <w:r w:rsidRPr="005924EE">
        <w:rPr>
          <w:lang w:val="en-US"/>
        </w:rPr>
        <w:t>Kuznetsova</w:t>
      </w:r>
      <w:proofErr w:type="spellEnd"/>
      <w:r w:rsidRPr="005924EE">
        <w:rPr>
          <w:lang w:val="en-US"/>
        </w:rPr>
        <w:t xml:space="preserve"> M.A., </w:t>
      </w:r>
      <w:proofErr w:type="spellStart"/>
      <w:r w:rsidRPr="005924EE">
        <w:rPr>
          <w:lang w:val="en-US"/>
        </w:rPr>
        <w:t>Makhmutov</w:t>
      </w:r>
      <w:proofErr w:type="spellEnd"/>
      <w:r w:rsidRPr="005924EE">
        <w:rPr>
          <w:lang w:val="en-US"/>
        </w:rPr>
        <w:t xml:space="preserve"> I.M., </w:t>
      </w:r>
      <w:proofErr w:type="spellStart"/>
      <w:r w:rsidRPr="005924EE">
        <w:rPr>
          <w:lang w:val="en-US"/>
        </w:rPr>
        <w:t>Stepanychev</w:t>
      </w:r>
      <w:proofErr w:type="spellEnd"/>
      <w:r w:rsidRPr="005924EE">
        <w:rPr>
          <w:lang w:val="en-US"/>
        </w:rPr>
        <w:t xml:space="preserve"> E.I. Nonlinear stress-strain relations for carbon-reinforced plastics under continuous static loading // Mechanics of polymers — 1976. — No.1. — P. 49-53</w:t>
      </w:r>
    </w:p>
    <w:p w14:paraId="1447BAD7" w14:textId="77777777" w:rsidR="005924EE" w:rsidRPr="005924EE" w:rsidRDefault="005924EE" w:rsidP="005924EE">
      <w:pPr>
        <w:pStyle w:val="af"/>
        <w:numPr>
          <w:ilvl w:val="0"/>
          <w:numId w:val="46"/>
        </w:numPr>
        <w:ind w:left="360"/>
        <w:rPr>
          <w:lang w:val="en-US"/>
        </w:rPr>
      </w:pPr>
      <w:proofErr w:type="spellStart"/>
      <w:r w:rsidRPr="005924EE">
        <w:rPr>
          <w:lang w:val="en-US"/>
        </w:rPr>
        <w:t>Elmarakbi</w:t>
      </w:r>
      <w:proofErr w:type="spellEnd"/>
      <w:r w:rsidRPr="005924EE">
        <w:rPr>
          <w:lang w:val="en-US"/>
        </w:rPr>
        <w:t xml:space="preserve"> A., </w:t>
      </w:r>
      <w:proofErr w:type="spellStart"/>
      <w:r w:rsidRPr="005924EE">
        <w:rPr>
          <w:lang w:val="en-US"/>
        </w:rPr>
        <w:t>Jianhua</w:t>
      </w:r>
      <w:proofErr w:type="spellEnd"/>
      <w:r w:rsidRPr="005924EE">
        <w:rPr>
          <w:lang w:val="en-US"/>
        </w:rPr>
        <w:t xml:space="preserve"> W., </w:t>
      </w:r>
      <w:proofErr w:type="spellStart"/>
      <w:r w:rsidRPr="005924EE">
        <w:rPr>
          <w:lang w:val="en-US"/>
        </w:rPr>
        <w:t>Azoti</w:t>
      </w:r>
      <w:proofErr w:type="spellEnd"/>
      <w:r w:rsidRPr="005924EE">
        <w:rPr>
          <w:lang w:val="en-US"/>
        </w:rPr>
        <w:t xml:space="preserve"> W.L. Non-linear elastic moduli of Graphene sheet-reinforced polymer composites // International Journal of Solids and Structures. — 2016. — No. 81. — P. 383-392.</w:t>
      </w:r>
    </w:p>
    <w:p w14:paraId="1ED77498" w14:textId="77777777" w:rsidR="005924EE" w:rsidRDefault="005924EE" w:rsidP="005924EE">
      <w:pPr>
        <w:pStyle w:val="af"/>
        <w:numPr>
          <w:ilvl w:val="0"/>
          <w:numId w:val="46"/>
        </w:numPr>
        <w:ind w:left="360"/>
      </w:pPr>
      <w:r>
        <w:t xml:space="preserve">Кравченко О.Л., </w:t>
      </w:r>
      <w:proofErr w:type="spellStart"/>
      <w:r>
        <w:t>Вильдеман</w:t>
      </w:r>
      <w:proofErr w:type="spellEnd"/>
      <w:r>
        <w:t xml:space="preserve"> В.Э. Моделирование неупругого деформирования перекрестно армированных слоистых композитов // Математическое моделирование систем и процессов. </w:t>
      </w:r>
      <w:r w:rsidRPr="007D2281">
        <w:t>—</w:t>
      </w:r>
      <w:r w:rsidRPr="002F08C2">
        <w:t xml:space="preserve"> </w:t>
      </w:r>
      <w:r w:rsidRPr="0029773E">
        <w:t xml:space="preserve">1997. </w:t>
      </w:r>
      <w:r w:rsidRPr="007D2281">
        <w:t>—</w:t>
      </w:r>
      <w:r w:rsidRPr="002F08C2">
        <w:t xml:space="preserve"> </w:t>
      </w:r>
      <w:r w:rsidRPr="0029773E">
        <w:t xml:space="preserve">№ 5. </w:t>
      </w:r>
      <w:r w:rsidRPr="007D2281">
        <w:t>—</w:t>
      </w:r>
      <w:r w:rsidRPr="002F08C2">
        <w:t xml:space="preserve"> </w:t>
      </w:r>
      <w:r>
        <w:t>С. 49-55.</w:t>
      </w:r>
    </w:p>
    <w:p w14:paraId="4AA09E52" w14:textId="77777777" w:rsidR="005924EE" w:rsidRPr="005924EE" w:rsidRDefault="005924EE" w:rsidP="005924EE">
      <w:pPr>
        <w:pStyle w:val="af"/>
        <w:numPr>
          <w:ilvl w:val="0"/>
          <w:numId w:val="46"/>
        </w:numPr>
        <w:ind w:left="360"/>
        <w:rPr>
          <w:lang w:val="en-US"/>
        </w:rPr>
      </w:pPr>
      <w:proofErr w:type="spellStart"/>
      <w:r w:rsidRPr="005924EE">
        <w:rPr>
          <w:lang w:val="en-US"/>
        </w:rPr>
        <w:t>Yokozeki</w:t>
      </w:r>
      <w:proofErr w:type="spellEnd"/>
      <w:r w:rsidRPr="005924EE">
        <w:rPr>
          <w:lang w:val="en-US"/>
        </w:rPr>
        <w:t xml:space="preserve"> T., Ogasawara T., Ishikawa T. Nonlinear behavior and compressive strength of unidirectional and multidirectional carbon fiber composite laminates // Composites Part A. — 2006. — No 37. — P. 2069-2079.</w:t>
      </w:r>
    </w:p>
    <w:p w14:paraId="0EE684FC" w14:textId="77777777" w:rsidR="005924EE" w:rsidRDefault="005924EE" w:rsidP="005924EE">
      <w:pPr>
        <w:pStyle w:val="af"/>
        <w:numPr>
          <w:ilvl w:val="0"/>
          <w:numId w:val="46"/>
        </w:numPr>
        <w:ind w:left="360"/>
      </w:pPr>
      <w:r>
        <w:t>Бобров</w:t>
      </w:r>
      <w:r w:rsidRPr="007F2966">
        <w:t xml:space="preserve"> </w:t>
      </w:r>
      <w:r>
        <w:t>А</w:t>
      </w:r>
      <w:r w:rsidRPr="007F2966">
        <w:t>.</w:t>
      </w:r>
      <w:r>
        <w:t>В</w:t>
      </w:r>
      <w:r w:rsidRPr="007F2966">
        <w:t xml:space="preserve">., </w:t>
      </w:r>
      <w:proofErr w:type="spellStart"/>
      <w:r>
        <w:t>Сарбаев</w:t>
      </w:r>
      <w:proofErr w:type="spellEnd"/>
      <w:r w:rsidRPr="007F2966">
        <w:t xml:space="preserve"> </w:t>
      </w:r>
      <w:r>
        <w:t>Б</w:t>
      </w:r>
      <w:r w:rsidRPr="007F2966">
        <w:t>.</w:t>
      </w:r>
      <w:r>
        <w:t>С</w:t>
      </w:r>
      <w:r w:rsidRPr="007F2966">
        <w:t xml:space="preserve">., </w:t>
      </w:r>
      <w:proofErr w:type="spellStart"/>
      <w:r>
        <w:t>Ширшов</w:t>
      </w:r>
      <w:proofErr w:type="spellEnd"/>
      <w:r w:rsidRPr="007F2966">
        <w:t xml:space="preserve"> </w:t>
      </w:r>
      <w:r>
        <w:t>Ю</w:t>
      </w:r>
      <w:r w:rsidRPr="007F2966">
        <w:t>.</w:t>
      </w:r>
      <w:r>
        <w:t>Ю</w:t>
      </w:r>
      <w:r w:rsidRPr="007F2966">
        <w:t xml:space="preserve">. </w:t>
      </w:r>
      <w:r>
        <w:t xml:space="preserve">Нелинейное деформирование углерод-карбидного композиционного материала // Проблемы машиностроения и надежности машин. </w:t>
      </w:r>
      <w:r w:rsidRPr="007D2281">
        <w:t>—</w:t>
      </w:r>
      <w:r>
        <w:t xml:space="preserve"> 2014. </w:t>
      </w:r>
      <w:r w:rsidRPr="007D2281">
        <w:t>—</w:t>
      </w:r>
      <w:r>
        <w:t xml:space="preserve"> № 4. </w:t>
      </w:r>
      <w:r w:rsidRPr="007D2281">
        <w:t>—</w:t>
      </w:r>
      <w:r>
        <w:t xml:space="preserve"> С. 42-49.</w:t>
      </w:r>
    </w:p>
    <w:p w14:paraId="3C887F2E" w14:textId="77777777" w:rsidR="005924EE" w:rsidRPr="007F2966" w:rsidRDefault="005924EE" w:rsidP="005924EE">
      <w:pPr>
        <w:pStyle w:val="af"/>
        <w:numPr>
          <w:ilvl w:val="0"/>
          <w:numId w:val="46"/>
        </w:numPr>
        <w:ind w:left="360"/>
      </w:pPr>
      <w:r>
        <w:t xml:space="preserve">Бобров А.В., </w:t>
      </w:r>
      <w:proofErr w:type="spellStart"/>
      <w:r>
        <w:t>Сарбаев</w:t>
      </w:r>
      <w:proofErr w:type="spellEnd"/>
      <w:r>
        <w:t xml:space="preserve"> Б.С., </w:t>
      </w:r>
      <w:proofErr w:type="spellStart"/>
      <w:r>
        <w:t>Ширшов</w:t>
      </w:r>
      <w:proofErr w:type="spellEnd"/>
      <w:r>
        <w:t xml:space="preserve"> Ю.Ю. Деформационные и прочностные свойства углерод-карбидного композиционного материала с </w:t>
      </w:r>
      <w:r w:rsidRPr="00DC27F3">
        <w:t>2-</w:t>
      </w:r>
      <w:r w:rsidRPr="00537202">
        <w:t>D</w:t>
      </w:r>
      <w:r>
        <w:t xml:space="preserve"> армированием при плоском напряженном состоянии // Проблемы машиностроения и надежности машин. </w:t>
      </w:r>
      <w:r w:rsidRPr="007D2281">
        <w:t>—</w:t>
      </w:r>
      <w:r>
        <w:t xml:space="preserve"> 2016. </w:t>
      </w:r>
      <w:r w:rsidRPr="007D2281">
        <w:t>—</w:t>
      </w:r>
      <w:r>
        <w:t xml:space="preserve"> №2. </w:t>
      </w:r>
      <w:r w:rsidRPr="007D2281">
        <w:t>—</w:t>
      </w:r>
      <w:r>
        <w:t xml:space="preserve"> С. 59-66.</w:t>
      </w:r>
    </w:p>
    <w:p w14:paraId="5B83D410" w14:textId="77777777" w:rsidR="005924EE" w:rsidRPr="007213BC" w:rsidRDefault="005924EE" w:rsidP="005924EE">
      <w:pPr>
        <w:pStyle w:val="af"/>
        <w:numPr>
          <w:ilvl w:val="0"/>
          <w:numId w:val="46"/>
        </w:numPr>
        <w:ind w:left="360"/>
      </w:pPr>
      <w:proofErr w:type="spellStart"/>
      <w:r>
        <w:lastRenderedPageBreak/>
        <w:t>Упитис</w:t>
      </w:r>
      <w:proofErr w:type="spellEnd"/>
      <w:r>
        <w:t xml:space="preserve"> З.Т., </w:t>
      </w:r>
      <w:proofErr w:type="spellStart"/>
      <w:r>
        <w:t>Удрис</w:t>
      </w:r>
      <w:proofErr w:type="spellEnd"/>
      <w:r>
        <w:t xml:space="preserve"> А.О. Деформирование углепластика с перекрестным армированием </w:t>
      </w:r>
      <w:r w:rsidRPr="0029773E">
        <w:t>±</w:t>
      </w:r>
      <w:r>
        <w:t>45</w:t>
      </w:r>
      <w:r w:rsidRPr="0029773E">
        <w:t>°</w:t>
      </w:r>
      <w:r>
        <w:t xml:space="preserve"> при плоском напряженном состоянии // Механика композитных материалов</w:t>
      </w:r>
      <w:r w:rsidRPr="00DA2B3E">
        <w:t xml:space="preserve">. </w:t>
      </w:r>
      <w:r w:rsidRPr="007D2281">
        <w:t>—</w:t>
      </w:r>
      <w:r w:rsidRPr="00DA2B3E">
        <w:t xml:space="preserve"> </w:t>
      </w:r>
      <w:r>
        <w:t>1988</w:t>
      </w:r>
      <w:r w:rsidRPr="00DA2B3E">
        <w:t xml:space="preserve">. </w:t>
      </w:r>
      <w:r w:rsidRPr="007D2281">
        <w:t>—</w:t>
      </w:r>
      <w:r>
        <w:t>№5</w:t>
      </w:r>
      <w:r w:rsidRPr="00DA2B3E">
        <w:t xml:space="preserve">. </w:t>
      </w:r>
      <w:r w:rsidRPr="007D2281">
        <w:t>—</w:t>
      </w:r>
      <w:r>
        <w:t xml:space="preserve"> С. 852-861</w:t>
      </w:r>
      <w:r w:rsidRPr="007213BC">
        <w:t>.</w:t>
      </w:r>
    </w:p>
    <w:p w14:paraId="6B6B472C" w14:textId="77777777" w:rsidR="005924EE" w:rsidRDefault="005924EE" w:rsidP="005924EE">
      <w:pPr>
        <w:pStyle w:val="af"/>
        <w:numPr>
          <w:ilvl w:val="0"/>
          <w:numId w:val="46"/>
        </w:numPr>
        <w:ind w:left="360"/>
      </w:pPr>
      <w:proofErr w:type="spellStart"/>
      <w:r>
        <w:t>Роуландс</w:t>
      </w:r>
      <w:proofErr w:type="spellEnd"/>
      <w:r>
        <w:t xml:space="preserve"> Р. Течение и потеря несущей способности композитов в условиях двуосного напряженного состояния: сопоставление расчета и экспериментальных данных // Неупругие свойства композиционных материалов. </w:t>
      </w:r>
      <w:r w:rsidRPr="007D2281">
        <w:t>—</w:t>
      </w:r>
      <w:r>
        <w:t xml:space="preserve"> 1978. </w:t>
      </w:r>
      <w:r w:rsidRPr="007D2281">
        <w:t>—</w:t>
      </w:r>
      <w:r>
        <w:t xml:space="preserve"> № 16. </w:t>
      </w:r>
      <w:r w:rsidRPr="007D2281">
        <w:t>—</w:t>
      </w:r>
      <w:r>
        <w:t xml:space="preserve"> С. 140-179.</w:t>
      </w:r>
    </w:p>
    <w:p w14:paraId="0D964944" w14:textId="77777777" w:rsidR="005924EE" w:rsidRPr="005924EE" w:rsidRDefault="005924EE" w:rsidP="005924EE">
      <w:pPr>
        <w:pStyle w:val="af"/>
        <w:numPr>
          <w:ilvl w:val="0"/>
          <w:numId w:val="46"/>
        </w:numPr>
        <w:ind w:left="360"/>
        <w:rPr>
          <w:lang w:val="en-US"/>
        </w:rPr>
      </w:pPr>
      <w:bookmarkStart w:id="145" w:name="_Ref395554529"/>
      <w:proofErr w:type="spellStart"/>
      <w:r w:rsidRPr="005924EE">
        <w:rPr>
          <w:lang w:val="en-US"/>
        </w:rPr>
        <w:t>Caddour</w:t>
      </w:r>
      <w:proofErr w:type="spellEnd"/>
      <w:r w:rsidRPr="005924EE">
        <w:rPr>
          <w:lang w:val="en-US"/>
        </w:rPr>
        <w:t xml:space="preserve"> A.S. [et al.] / Damage prediction in polymeric composites up-date of part (A) of the third world-wide failure exercise (WWFE-III) / A.S. </w:t>
      </w:r>
      <w:proofErr w:type="spellStart"/>
      <w:r w:rsidRPr="005924EE">
        <w:rPr>
          <w:lang w:val="en-US"/>
        </w:rPr>
        <w:t>Caddour</w:t>
      </w:r>
      <w:proofErr w:type="spellEnd"/>
      <w:r w:rsidRPr="005924EE">
        <w:rPr>
          <w:lang w:val="en-US"/>
        </w:rPr>
        <w:t xml:space="preserve">, M.J. Hinton, S. Li, P.A. Smith // 18th </w:t>
      </w:r>
      <w:proofErr w:type="spellStart"/>
      <w:r w:rsidRPr="005924EE">
        <w:rPr>
          <w:lang w:val="en-US"/>
        </w:rPr>
        <w:t>Int</w:t>
      </w:r>
      <w:proofErr w:type="spellEnd"/>
      <w:r w:rsidRPr="005924EE">
        <w:rPr>
          <w:lang w:val="en-US"/>
        </w:rPr>
        <w:t>-l conference on composite materials. — QinetiQ Ltd, 2011. – 48 p.</w:t>
      </w:r>
      <w:bookmarkEnd w:id="145"/>
    </w:p>
    <w:p w14:paraId="598566EE" w14:textId="77777777" w:rsidR="005924EE" w:rsidRPr="005924EE" w:rsidRDefault="005924EE" w:rsidP="005924EE">
      <w:pPr>
        <w:pStyle w:val="af"/>
        <w:numPr>
          <w:ilvl w:val="0"/>
          <w:numId w:val="46"/>
        </w:numPr>
        <w:ind w:left="360"/>
        <w:rPr>
          <w:lang w:val="en-US"/>
        </w:rPr>
      </w:pPr>
      <w:bookmarkStart w:id="146" w:name="_Ref395557171"/>
      <w:proofErr w:type="spellStart"/>
      <w:r w:rsidRPr="005924EE">
        <w:rPr>
          <w:lang w:val="en-US"/>
        </w:rPr>
        <w:t>Camanho</w:t>
      </w:r>
      <w:proofErr w:type="spellEnd"/>
      <w:r w:rsidRPr="005924EE">
        <w:rPr>
          <w:lang w:val="en-US"/>
        </w:rPr>
        <w:t xml:space="preserve"> P.P. Failure criteria for </w:t>
      </w:r>
      <w:proofErr w:type="spellStart"/>
      <w:r w:rsidRPr="005924EE">
        <w:rPr>
          <w:lang w:val="en-US"/>
        </w:rPr>
        <w:t>fibre</w:t>
      </w:r>
      <w:proofErr w:type="spellEnd"/>
      <w:r w:rsidRPr="005924EE">
        <w:rPr>
          <w:lang w:val="en-US"/>
        </w:rPr>
        <w:t xml:space="preserve">-reinforced polymer composites — </w:t>
      </w:r>
      <w:proofErr w:type="spellStart"/>
      <w:r w:rsidRPr="005924EE">
        <w:rPr>
          <w:lang w:val="en-US"/>
        </w:rPr>
        <w:t>Departamento</w:t>
      </w:r>
      <w:proofErr w:type="spellEnd"/>
      <w:r w:rsidRPr="005924EE">
        <w:rPr>
          <w:lang w:val="en-US"/>
        </w:rPr>
        <w:t xml:space="preserve"> de </w:t>
      </w:r>
      <w:proofErr w:type="spellStart"/>
      <w:r w:rsidRPr="005924EE">
        <w:rPr>
          <w:lang w:val="en-US"/>
        </w:rPr>
        <w:t>Engenharia</w:t>
      </w:r>
      <w:proofErr w:type="spellEnd"/>
      <w:r w:rsidRPr="005924EE">
        <w:rPr>
          <w:lang w:val="en-US"/>
        </w:rPr>
        <w:t xml:space="preserve"> </w:t>
      </w:r>
      <w:proofErr w:type="spellStart"/>
      <w:r w:rsidRPr="005924EE">
        <w:rPr>
          <w:lang w:val="en-US"/>
        </w:rPr>
        <w:t>Mecanica</w:t>
      </w:r>
      <w:proofErr w:type="spellEnd"/>
      <w:r w:rsidRPr="005924EE">
        <w:rPr>
          <w:lang w:val="en-US"/>
        </w:rPr>
        <w:t xml:space="preserve"> e </w:t>
      </w:r>
      <w:proofErr w:type="spellStart"/>
      <w:r w:rsidRPr="005924EE">
        <w:rPr>
          <w:lang w:val="en-US"/>
        </w:rPr>
        <w:t>Gestao</w:t>
      </w:r>
      <w:proofErr w:type="spellEnd"/>
      <w:r w:rsidRPr="005924EE">
        <w:rPr>
          <w:lang w:val="en-US"/>
        </w:rPr>
        <w:t xml:space="preserve"> Industrial, 2002 – 13p.</w:t>
      </w:r>
      <w:bookmarkEnd w:id="146"/>
    </w:p>
    <w:p w14:paraId="6DCA9F43" w14:textId="77777777" w:rsidR="005924EE" w:rsidRPr="005924EE" w:rsidRDefault="005924EE" w:rsidP="005924EE">
      <w:pPr>
        <w:pStyle w:val="af"/>
        <w:numPr>
          <w:ilvl w:val="0"/>
          <w:numId w:val="46"/>
        </w:numPr>
        <w:ind w:left="360"/>
        <w:rPr>
          <w:lang w:val="en-US"/>
        </w:rPr>
      </w:pPr>
      <w:bookmarkStart w:id="147" w:name="_Ref395557468"/>
      <w:r w:rsidRPr="005924EE">
        <w:rPr>
          <w:lang w:val="en-US"/>
        </w:rPr>
        <w:t>Hart-Smith L.J. Predictions of the original and truncated maximum-strain failure modes for certain fibrous composite materials // Composite science and technology. — 1998. — No. 58. — P. 1151-1179.</w:t>
      </w:r>
      <w:bookmarkEnd w:id="147"/>
    </w:p>
    <w:p w14:paraId="114CAF46" w14:textId="77777777" w:rsidR="005924EE" w:rsidRPr="005924EE" w:rsidRDefault="005924EE" w:rsidP="005924EE">
      <w:pPr>
        <w:pStyle w:val="af"/>
        <w:numPr>
          <w:ilvl w:val="0"/>
          <w:numId w:val="46"/>
        </w:numPr>
        <w:ind w:left="360"/>
        <w:rPr>
          <w:lang w:val="en-US"/>
        </w:rPr>
      </w:pPr>
      <w:bookmarkStart w:id="148" w:name="_Ref395557783"/>
      <w:r w:rsidRPr="005924EE">
        <w:rPr>
          <w:lang w:val="en-US"/>
        </w:rPr>
        <w:t>Tsai S.W. Strength Characteristics of Composite Materials — NASA CR-224, 1965.</w:t>
      </w:r>
      <w:bookmarkEnd w:id="148"/>
    </w:p>
    <w:p w14:paraId="45ECD37E" w14:textId="77777777" w:rsidR="005924EE" w:rsidRDefault="005924EE" w:rsidP="005924EE">
      <w:pPr>
        <w:pStyle w:val="af"/>
        <w:numPr>
          <w:ilvl w:val="0"/>
          <w:numId w:val="46"/>
        </w:numPr>
        <w:ind w:left="360"/>
      </w:pPr>
      <w:proofErr w:type="spellStart"/>
      <w:r>
        <w:t>Муйземнек</w:t>
      </w:r>
      <w:proofErr w:type="spellEnd"/>
      <w:r>
        <w:t xml:space="preserve"> А.Ю. Механика деформирования и разрушения полимерных слоистых композиционных материалов: учебное пособие / А.Ю. </w:t>
      </w:r>
      <w:proofErr w:type="spellStart"/>
      <w:r>
        <w:t>Муйземнек</w:t>
      </w:r>
      <w:proofErr w:type="spellEnd"/>
      <w:r>
        <w:t>, Е.Д. Карташова. – Пенза: Изд-во ПГУ, 2017. – 77 с.</w:t>
      </w:r>
    </w:p>
    <w:p w14:paraId="297A520E" w14:textId="77777777" w:rsidR="005924EE" w:rsidRPr="005924EE" w:rsidRDefault="005924EE" w:rsidP="005924EE">
      <w:pPr>
        <w:pStyle w:val="af"/>
        <w:numPr>
          <w:ilvl w:val="0"/>
          <w:numId w:val="46"/>
        </w:numPr>
        <w:ind w:left="360"/>
        <w:rPr>
          <w:lang w:val="en-US"/>
        </w:rPr>
      </w:pPr>
      <w:bookmarkStart w:id="149" w:name="_Ref395558052"/>
      <w:proofErr w:type="spellStart"/>
      <w:r w:rsidRPr="005924EE">
        <w:rPr>
          <w:lang w:val="en-US"/>
        </w:rPr>
        <w:t>Azzi</w:t>
      </w:r>
      <w:proofErr w:type="spellEnd"/>
      <w:r w:rsidRPr="005924EE">
        <w:rPr>
          <w:lang w:val="en-US"/>
        </w:rPr>
        <w:t xml:space="preserve"> V.D., Tsai S.W., Anisotropic Strength of Composites // Experimental Mechanics. —1965. — September. — P. 283-288.</w:t>
      </w:r>
      <w:bookmarkEnd w:id="149"/>
    </w:p>
    <w:p w14:paraId="54AAAF49" w14:textId="77777777" w:rsidR="005924EE" w:rsidRPr="005924EE" w:rsidRDefault="005924EE" w:rsidP="005924EE">
      <w:pPr>
        <w:pStyle w:val="af"/>
        <w:numPr>
          <w:ilvl w:val="0"/>
          <w:numId w:val="46"/>
        </w:numPr>
        <w:ind w:left="360"/>
        <w:rPr>
          <w:lang w:val="en-US"/>
        </w:rPr>
      </w:pPr>
      <w:r w:rsidRPr="005924EE">
        <w:rPr>
          <w:lang w:val="en-US"/>
        </w:rPr>
        <w:t xml:space="preserve">Hoffman O. The Brittle Strength of Orthotropic Materials // Journal of Composite Materials. — 1967. — Vol. 1. — P. 200-206. </w:t>
      </w:r>
    </w:p>
    <w:p w14:paraId="3313794F" w14:textId="77777777" w:rsidR="005924EE" w:rsidRPr="005924EE" w:rsidRDefault="005924EE" w:rsidP="005924EE">
      <w:pPr>
        <w:pStyle w:val="af"/>
        <w:numPr>
          <w:ilvl w:val="0"/>
          <w:numId w:val="46"/>
        </w:numPr>
        <w:ind w:left="360"/>
        <w:rPr>
          <w:lang w:val="en-US"/>
        </w:rPr>
      </w:pPr>
      <w:bookmarkStart w:id="150" w:name="_Ref395558053"/>
      <w:proofErr w:type="spellStart"/>
      <w:r w:rsidRPr="005924EE">
        <w:rPr>
          <w:lang w:val="en-US"/>
        </w:rPr>
        <w:t>Chamis</w:t>
      </w:r>
      <w:proofErr w:type="spellEnd"/>
      <w:r w:rsidRPr="005924EE">
        <w:rPr>
          <w:lang w:val="en-US"/>
        </w:rPr>
        <w:t xml:space="preserve"> C.C. Failure Criteria for Filamentary Composites // Composite Materials: Testing and Design. —1969. — P. 336-351.</w:t>
      </w:r>
      <w:bookmarkEnd w:id="150"/>
    </w:p>
    <w:p w14:paraId="0D2193DC" w14:textId="77777777" w:rsidR="005924EE" w:rsidRPr="005924EE" w:rsidRDefault="005924EE" w:rsidP="005924EE">
      <w:pPr>
        <w:pStyle w:val="af"/>
        <w:numPr>
          <w:ilvl w:val="0"/>
          <w:numId w:val="46"/>
        </w:numPr>
        <w:ind w:left="360"/>
        <w:rPr>
          <w:lang w:val="en-US"/>
        </w:rPr>
      </w:pPr>
      <w:bookmarkStart w:id="151" w:name="_Ref395559652"/>
      <w:r w:rsidRPr="005924EE">
        <w:rPr>
          <w:lang w:val="en-US"/>
        </w:rPr>
        <w:t xml:space="preserve">Puck A. </w:t>
      </w:r>
      <w:proofErr w:type="spellStart"/>
      <w:r w:rsidRPr="005924EE">
        <w:rPr>
          <w:lang w:val="en-US"/>
        </w:rPr>
        <w:t>Festigkeitsanalyse</w:t>
      </w:r>
      <w:proofErr w:type="spellEnd"/>
      <w:r w:rsidRPr="005924EE">
        <w:rPr>
          <w:lang w:val="en-US"/>
        </w:rPr>
        <w:t xml:space="preserve"> von </w:t>
      </w:r>
      <w:proofErr w:type="spellStart"/>
      <w:r w:rsidRPr="005924EE">
        <w:rPr>
          <w:lang w:val="en-US"/>
        </w:rPr>
        <w:t>Faser</w:t>
      </w:r>
      <w:proofErr w:type="spellEnd"/>
      <w:r w:rsidRPr="005924EE">
        <w:rPr>
          <w:lang w:val="en-US"/>
        </w:rPr>
        <w:t>-Matrix-</w:t>
      </w:r>
      <w:proofErr w:type="spellStart"/>
      <w:r w:rsidRPr="005924EE">
        <w:rPr>
          <w:lang w:val="en-US"/>
        </w:rPr>
        <w:t>Laminaten</w:t>
      </w:r>
      <w:proofErr w:type="spellEnd"/>
      <w:r w:rsidRPr="005924EE">
        <w:rPr>
          <w:lang w:val="en-US"/>
        </w:rPr>
        <w:t xml:space="preserve">, </w:t>
      </w:r>
      <w:proofErr w:type="spellStart"/>
      <w:r w:rsidRPr="005924EE">
        <w:rPr>
          <w:lang w:val="en-US"/>
        </w:rPr>
        <w:t>Modelle</w:t>
      </w:r>
      <w:proofErr w:type="spellEnd"/>
      <w:r w:rsidRPr="005924EE">
        <w:rPr>
          <w:lang w:val="en-US"/>
        </w:rPr>
        <w:t xml:space="preserve"> </w:t>
      </w:r>
      <w:proofErr w:type="spellStart"/>
      <w:r w:rsidRPr="005924EE">
        <w:rPr>
          <w:lang w:val="en-US"/>
        </w:rPr>
        <w:t>für</w:t>
      </w:r>
      <w:proofErr w:type="spellEnd"/>
      <w:r w:rsidRPr="005924EE">
        <w:rPr>
          <w:lang w:val="en-US"/>
        </w:rPr>
        <w:t xml:space="preserve"> die Praxis. — </w:t>
      </w:r>
      <w:proofErr w:type="spellStart"/>
      <w:r w:rsidRPr="005924EE">
        <w:rPr>
          <w:lang w:val="en-US"/>
        </w:rPr>
        <w:t>Hanser</w:t>
      </w:r>
      <w:proofErr w:type="spellEnd"/>
      <w:r w:rsidRPr="005924EE">
        <w:rPr>
          <w:lang w:val="en-US"/>
        </w:rPr>
        <w:t>, 1995. – 463p.</w:t>
      </w:r>
      <w:bookmarkEnd w:id="151"/>
    </w:p>
    <w:p w14:paraId="5C320F53" w14:textId="77777777" w:rsidR="005924EE" w:rsidRPr="00537202" w:rsidRDefault="005924EE" w:rsidP="005924EE">
      <w:pPr>
        <w:pStyle w:val="af"/>
        <w:numPr>
          <w:ilvl w:val="0"/>
          <w:numId w:val="46"/>
        </w:numPr>
        <w:ind w:left="360"/>
      </w:pPr>
      <w:bookmarkStart w:id="152" w:name="_Ref395553955"/>
      <w:r w:rsidRPr="005924EE">
        <w:rPr>
          <w:lang w:val="en-US"/>
        </w:rPr>
        <w:t>Zinoviev P.A [et al.] / The strength of multilayered composites under a plane-</w:t>
      </w:r>
      <w:proofErr w:type="spellStart"/>
      <w:r w:rsidRPr="005924EE">
        <w:rPr>
          <w:lang w:val="en-US"/>
        </w:rPr>
        <w:t>sttress</w:t>
      </w:r>
      <w:proofErr w:type="spellEnd"/>
      <w:r w:rsidRPr="005924EE">
        <w:rPr>
          <w:lang w:val="en-US"/>
        </w:rPr>
        <w:t xml:space="preserve"> state / P.A. Zinoviev, S.V. </w:t>
      </w:r>
      <w:proofErr w:type="spellStart"/>
      <w:r w:rsidRPr="005924EE">
        <w:rPr>
          <w:lang w:val="en-US"/>
        </w:rPr>
        <w:t>Grigoriev</w:t>
      </w:r>
      <w:proofErr w:type="spellEnd"/>
      <w:r w:rsidRPr="005924EE">
        <w:rPr>
          <w:lang w:val="en-US"/>
        </w:rPr>
        <w:t xml:space="preserve">, O.V. </w:t>
      </w:r>
      <w:proofErr w:type="spellStart"/>
      <w:r w:rsidRPr="005924EE">
        <w:rPr>
          <w:lang w:val="en-US"/>
        </w:rPr>
        <w:t>Lebedeva</w:t>
      </w:r>
      <w:proofErr w:type="spellEnd"/>
      <w:r w:rsidRPr="005924EE">
        <w:rPr>
          <w:lang w:val="en-US"/>
        </w:rPr>
        <w:t xml:space="preserve">, L.P. </w:t>
      </w:r>
      <w:proofErr w:type="spellStart"/>
      <w:r w:rsidRPr="005924EE">
        <w:rPr>
          <w:lang w:val="en-US"/>
        </w:rPr>
        <w:t>Tairova</w:t>
      </w:r>
      <w:proofErr w:type="spellEnd"/>
      <w:r w:rsidRPr="005924EE">
        <w:rPr>
          <w:lang w:val="en-US"/>
        </w:rPr>
        <w:t xml:space="preserve"> // Failure criteria in </w:t>
      </w:r>
      <w:proofErr w:type="spellStart"/>
      <w:r w:rsidRPr="005924EE">
        <w:rPr>
          <w:lang w:val="en-US"/>
        </w:rPr>
        <w:t>fibre</w:t>
      </w:r>
      <w:proofErr w:type="spellEnd"/>
      <w:r w:rsidRPr="005924EE">
        <w:rPr>
          <w:lang w:val="en-US"/>
        </w:rPr>
        <w:t xml:space="preserve"> reinforced polymer composites. </w:t>
      </w:r>
      <w:proofErr w:type="spellStart"/>
      <w:r w:rsidRPr="00537202">
        <w:t>Elsevier</w:t>
      </w:r>
      <w:proofErr w:type="spellEnd"/>
      <w:r w:rsidRPr="00537202">
        <w:t>: 2004. – P 379-401.</w:t>
      </w:r>
      <w:bookmarkEnd w:id="152"/>
    </w:p>
    <w:p w14:paraId="0782CA08" w14:textId="77777777" w:rsidR="005924EE" w:rsidRPr="005924EE" w:rsidRDefault="005924EE" w:rsidP="005924EE">
      <w:pPr>
        <w:pStyle w:val="af"/>
        <w:numPr>
          <w:ilvl w:val="0"/>
          <w:numId w:val="46"/>
        </w:numPr>
        <w:ind w:left="360"/>
        <w:rPr>
          <w:lang w:val="en-US"/>
        </w:rPr>
      </w:pPr>
      <w:bookmarkStart w:id="153" w:name="_Ref395559655"/>
      <w:proofErr w:type="spellStart"/>
      <w:r w:rsidRPr="005924EE">
        <w:rPr>
          <w:lang w:val="en-US"/>
        </w:rPr>
        <w:t>Cuntze</w:t>
      </w:r>
      <w:proofErr w:type="spellEnd"/>
      <w:r w:rsidRPr="005924EE">
        <w:rPr>
          <w:lang w:val="en-US"/>
        </w:rPr>
        <w:t xml:space="preserve"> R.G. Progressive Failure of 3-D-Stresses Laminates: Multiple Nonlinearity Treated by the Failure Mode Concept. // Recent Developments in Durability Analysis of Composite Systems. — 1999. — P. 3-27.</w:t>
      </w:r>
      <w:bookmarkEnd w:id="153"/>
      <w:r w:rsidRPr="005924EE">
        <w:rPr>
          <w:lang w:val="en-US"/>
        </w:rPr>
        <w:t xml:space="preserve"> </w:t>
      </w:r>
    </w:p>
    <w:p w14:paraId="3F8D5771" w14:textId="77777777" w:rsidR="005924EE" w:rsidRPr="005924EE" w:rsidRDefault="005924EE" w:rsidP="005924EE">
      <w:pPr>
        <w:pStyle w:val="af"/>
        <w:numPr>
          <w:ilvl w:val="0"/>
          <w:numId w:val="46"/>
        </w:numPr>
        <w:ind w:left="360"/>
        <w:rPr>
          <w:lang w:val="en-US"/>
        </w:rPr>
      </w:pPr>
      <w:r w:rsidRPr="005924EE">
        <w:rPr>
          <w:lang w:val="en-US"/>
        </w:rPr>
        <w:t xml:space="preserve">Yamada S.E., Sun, C.T. Analysis of Laminate Strength and its Distribution // Journal of Composite Materials. — 1978. — Vol. 12. — P. 275-284. </w:t>
      </w:r>
    </w:p>
    <w:p w14:paraId="2C606F48" w14:textId="77777777" w:rsidR="005924EE" w:rsidRPr="005924EE" w:rsidRDefault="005924EE" w:rsidP="005924EE">
      <w:pPr>
        <w:pStyle w:val="af"/>
        <w:numPr>
          <w:ilvl w:val="0"/>
          <w:numId w:val="46"/>
        </w:numPr>
        <w:ind w:left="360"/>
        <w:rPr>
          <w:lang w:val="en-US"/>
        </w:rPr>
      </w:pPr>
      <w:proofErr w:type="spellStart"/>
      <w:r w:rsidRPr="005924EE">
        <w:rPr>
          <w:lang w:val="en-US"/>
        </w:rPr>
        <w:lastRenderedPageBreak/>
        <w:t>Kropp</w:t>
      </w:r>
      <w:proofErr w:type="spellEnd"/>
      <w:r w:rsidRPr="005924EE">
        <w:rPr>
          <w:lang w:val="en-US"/>
        </w:rPr>
        <w:t xml:space="preserve"> J., </w:t>
      </w:r>
      <w:proofErr w:type="spellStart"/>
      <w:r w:rsidRPr="005924EE">
        <w:rPr>
          <w:lang w:val="en-US"/>
        </w:rPr>
        <w:t>Michaeli</w:t>
      </w:r>
      <w:proofErr w:type="spellEnd"/>
      <w:r w:rsidRPr="005924EE">
        <w:rPr>
          <w:lang w:val="en-US"/>
        </w:rPr>
        <w:t xml:space="preserve"> A. Dimensioning of thick laminates using new IFF strength criteria and some experiments for their verification // Proceedings of the ESA-ESTEC Conference. — 1996. – P. 305-312. </w:t>
      </w:r>
    </w:p>
    <w:p w14:paraId="0A99DFD9" w14:textId="77777777" w:rsidR="005924EE" w:rsidRPr="005924EE" w:rsidRDefault="005924EE" w:rsidP="005924EE">
      <w:pPr>
        <w:pStyle w:val="af"/>
        <w:numPr>
          <w:ilvl w:val="0"/>
          <w:numId w:val="46"/>
        </w:numPr>
        <w:ind w:left="360"/>
        <w:rPr>
          <w:lang w:val="en-US"/>
        </w:rPr>
      </w:pPr>
      <w:r w:rsidRPr="005924EE">
        <w:rPr>
          <w:lang w:val="en-US"/>
        </w:rPr>
        <w:t xml:space="preserve">Kroll L., </w:t>
      </w:r>
      <w:proofErr w:type="spellStart"/>
      <w:r w:rsidRPr="005924EE">
        <w:rPr>
          <w:lang w:val="en-US"/>
        </w:rPr>
        <w:t>Hufenbach</w:t>
      </w:r>
      <w:proofErr w:type="spellEnd"/>
      <w:r w:rsidRPr="005924EE">
        <w:rPr>
          <w:lang w:val="en-US"/>
        </w:rPr>
        <w:t xml:space="preserve"> W. Physically based failure criteria for dimensioning of thick-walled laminates //Applied Composite Materials. — 1997. — Vol. 4. — P. 321-332.</w:t>
      </w:r>
    </w:p>
    <w:p w14:paraId="4C2D2E45" w14:textId="77777777" w:rsidR="005924EE" w:rsidRPr="003A1324" w:rsidRDefault="005924EE" w:rsidP="005924EE">
      <w:pPr>
        <w:pStyle w:val="af"/>
        <w:numPr>
          <w:ilvl w:val="0"/>
          <w:numId w:val="46"/>
        </w:numPr>
        <w:ind w:left="360"/>
      </w:pPr>
      <w:r w:rsidRPr="005924EE">
        <w:rPr>
          <w:lang w:val="en-US"/>
        </w:rPr>
        <w:t xml:space="preserve">Gosse J.H. Strain Invariant Failure Criteria for Polymers in Composite Materials // 42nd AIAA/ASME/ASCE/AHS/ASC Structures, Structural Dynamics and Materials Conference. </w:t>
      </w:r>
      <w:proofErr w:type="spellStart"/>
      <w:r w:rsidRPr="003A1324">
        <w:t>Seattle</w:t>
      </w:r>
      <w:proofErr w:type="spellEnd"/>
      <w:r w:rsidRPr="003A1324">
        <w:t xml:space="preserve">, WA. U.S.A. </w:t>
      </w:r>
      <w:r w:rsidRPr="007D2281">
        <w:t>—</w:t>
      </w:r>
      <w:r w:rsidRPr="00537202">
        <w:t xml:space="preserve"> </w:t>
      </w:r>
      <w:r w:rsidRPr="003A1324">
        <w:t xml:space="preserve">2001. </w:t>
      </w:r>
      <w:r w:rsidRPr="007D2281">
        <w:t>—</w:t>
      </w:r>
      <w:r w:rsidRPr="00537202">
        <w:t xml:space="preserve"> </w:t>
      </w:r>
      <w:r w:rsidRPr="003A1324">
        <w:t>P. 233-248.</w:t>
      </w:r>
    </w:p>
    <w:p w14:paraId="7C54EDDF" w14:textId="77777777" w:rsidR="005924EE" w:rsidRPr="005924EE" w:rsidRDefault="005924EE" w:rsidP="005924EE">
      <w:pPr>
        <w:pStyle w:val="af"/>
        <w:numPr>
          <w:ilvl w:val="0"/>
          <w:numId w:val="46"/>
        </w:numPr>
        <w:ind w:left="360"/>
        <w:rPr>
          <w:lang w:val="en-US"/>
        </w:rPr>
      </w:pPr>
      <w:bookmarkStart w:id="154" w:name="_Ref395559658"/>
      <w:r w:rsidRPr="005924EE">
        <w:rPr>
          <w:lang w:val="en-US"/>
        </w:rPr>
        <w:t xml:space="preserve">Sun C.T. [et al.] / Comparative Evaluation of Failure Analysis Methods for Composite Laminates / C.T. Sun, B.J. Quinn, J. Tao, D.W. </w:t>
      </w:r>
      <w:proofErr w:type="spellStart"/>
      <w:r w:rsidRPr="005924EE">
        <w:rPr>
          <w:lang w:val="en-US"/>
        </w:rPr>
        <w:t>Oplinger</w:t>
      </w:r>
      <w:proofErr w:type="spellEnd"/>
      <w:r w:rsidRPr="005924EE">
        <w:rPr>
          <w:lang w:val="en-US"/>
        </w:rPr>
        <w:t xml:space="preserve"> // NASA, DOT/FAA/AR-95/109. — 1996. — P. 132-155.</w:t>
      </w:r>
      <w:bookmarkEnd w:id="154"/>
    </w:p>
    <w:p w14:paraId="613677ED" w14:textId="77777777" w:rsidR="005924EE" w:rsidRPr="003A1324" w:rsidRDefault="005924EE" w:rsidP="005924EE">
      <w:pPr>
        <w:pStyle w:val="af"/>
        <w:numPr>
          <w:ilvl w:val="0"/>
          <w:numId w:val="46"/>
        </w:numPr>
        <w:ind w:left="360"/>
      </w:pPr>
      <w:bookmarkStart w:id="155" w:name="_Ref395559918"/>
      <w:proofErr w:type="spellStart"/>
      <w:r w:rsidRPr="005924EE">
        <w:rPr>
          <w:lang w:val="en-US"/>
        </w:rPr>
        <w:t>Sierakowski</w:t>
      </w:r>
      <w:proofErr w:type="spellEnd"/>
      <w:r w:rsidRPr="005924EE">
        <w:rPr>
          <w:lang w:val="en-US"/>
        </w:rPr>
        <w:t xml:space="preserve"> R.L. Impact damage-tolerant composite structural design // In Impact behavior of fiber-reinforced composite materials and structures. Ed. By S.R. Reid and G. Zhou. CRC Press, </w:t>
      </w:r>
      <w:proofErr w:type="spellStart"/>
      <w:r w:rsidRPr="005924EE">
        <w:rPr>
          <w:lang w:val="en-US"/>
        </w:rPr>
        <w:t>Woodhead</w:t>
      </w:r>
      <w:proofErr w:type="spellEnd"/>
      <w:r w:rsidRPr="005924EE">
        <w:rPr>
          <w:lang w:val="en-US"/>
        </w:rPr>
        <w:t xml:space="preserve"> Publishing Limited. — Cambridge. </w:t>
      </w:r>
      <w:proofErr w:type="spellStart"/>
      <w:r>
        <w:t>England</w:t>
      </w:r>
      <w:proofErr w:type="spellEnd"/>
      <w:r w:rsidRPr="00537202">
        <w:t>.</w:t>
      </w:r>
      <w:r w:rsidRPr="003A1324">
        <w:t xml:space="preserve"> 2000.</w:t>
      </w:r>
      <w:r w:rsidRPr="00E85A4E">
        <w:t xml:space="preserve"> </w:t>
      </w:r>
      <w:r w:rsidRPr="007D2281">
        <w:t>—</w:t>
      </w:r>
      <w:r w:rsidRPr="00537202">
        <w:t xml:space="preserve"> </w:t>
      </w:r>
      <w:r w:rsidRPr="003A1324">
        <w:t xml:space="preserve"> P. 106-132.</w:t>
      </w:r>
      <w:bookmarkEnd w:id="155"/>
    </w:p>
    <w:p w14:paraId="01A398F1" w14:textId="77777777" w:rsidR="005924EE" w:rsidRPr="005924EE" w:rsidRDefault="005924EE" w:rsidP="005924EE">
      <w:pPr>
        <w:pStyle w:val="af"/>
        <w:numPr>
          <w:ilvl w:val="0"/>
          <w:numId w:val="46"/>
        </w:numPr>
        <w:ind w:left="360"/>
        <w:rPr>
          <w:lang w:val="en-US"/>
        </w:rPr>
      </w:pPr>
      <w:bookmarkStart w:id="156" w:name="_Ref395559919"/>
      <w:proofErr w:type="spellStart"/>
      <w:r w:rsidRPr="005924EE">
        <w:rPr>
          <w:lang w:val="en-US"/>
        </w:rPr>
        <w:t>Dumansky</w:t>
      </w:r>
      <w:proofErr w:type="spellEnd"/>
      <w:r w:rsidRPr="005924EE">
        <w:rPr>
          <w:lang w:val="en-US"/>
        </w:rPr>
        <w:t xml:space="preserve"> A.M., </w:t>
      </w:r>
      <w:proofErr w:type="spellStart"/>
      <w:r w:rsidRPr="005924EE">
        <w:rPr>
          <w:lang w:val="en-US"/>
        </w:rPr>
        <w:t>Tairova</w:t>
      </w:r>
      <w:proofErr w:type="spellEnd"/>
      <w:r w:rsidRPr="005924EE">
        <w:rPr>
          <w:lang w:val="en-US"/>
        </w:rPr>
        <w:t xml:space="preserve"> L.P. The prediction of viscoelastic properties of layered composites on example of cross ply carbon reinforced plastic // World Congress on Engineering 2007, V. II. — London, UK 2-4 July, 2007. — P. 1346-1351.</w:t>
      </w:r>
      <w:bookmarkEnd w:id="156"/>
    </w:p>
    <w:p w14:paraId="7C2F00DB" w14:textId="77777777" w:rsidR="005924EE" w:rsidRPr="005924EE" w:rsidRDefault="005924EE" w:rsidP="005924EE">
      <w:pPr>
        <w:pStyle w:val="af"/>
        <w:numPr>
          <w:ilvl w:val="0"/>
          <w:numId w:val="46"/>
        </w:numPr>
        <w:ind w:left="360"/>
        <w:rPr>
          <w:lang w:val="en-US"/>
        </w:rPr>
      </w:pPr>
      <w:bookmarkStart w:id="157" w:name="_Ref395595475"/>
      <w:proofErr w:type="spellStart"/>
      <w:r w:rsidRPr="005924EE">
        <w:rPr>
          <w:lang w:val="en-US"/>
        </w:rPr>
        <w:t>Sturjeon</w:t>
      </w:r>
      <w:proofErr w:type="spellEnd"/>
      <w:r w:rsidRPr="005924EE">
        <w:rPr>
          <w:lang w:val="en-US"/>
        </w:rPr>
        <w:t xml:space="preserve"> J.B., Butt R.I., </w:t>
      </w:r>
      <w:proofErr w:type="spellStart"/>
      <w:r w:rsidRPr="005924EE">
        <w:rPr>
          <w:lang w:val="en-US"/>
        </w:rPr>
        <w:t>Larke</w:t>
      </w:r>
      <w:proofErr w:type="spellEnd"/>
      <w:r w:rsidRPr="005924EE">
        <w:rPr>
          <w:lang w:val="en-US"/>
        </w:rPr>
        <w:t xml:space="preserve"> L.W. Creep of carbon </w:t>
      </w:r>
      <w:proofErr w:type="spellStart"/>
      <w:r w:rsidRPr="005924EE">
        <w:rPr>
          <w:lang w:val="en-US"/>
        </w:rPr>
        <w:t>fibre</w:t>
      </w:r>
      <w:proofErr w:type="spellEnd"/>
      <w:r w:rsidRPr="005924EE">
        <w:rPr>
          <w:lang w:val="en-US"/>
        </w:rPr>
        <w:t xml:space="preserve"> reinforced plastics // London: Royal Aircraft Establishment. — 1976</w:t>
      </w:r>
      <w:bookmarkEnd w:id="157"/>
      <w:r w:rsidRPr="005924EE">
        <w:rPr>
          <w:lang w:val="en-US"/>
        </w:rPr>
        <w:t>. — P. 325-349.</w:t>
      </w:r>
    </w:p>
    <w:p w14:paraId="3240D150" w14:textId="77777777" w:rsidR="005924EE" w:rsidRPr="005924EE" w:rsidRDefault="005924EE" w:rsidP="005924EE">
      <w:pPr>
        <w:pStyle w:val="af"/>
        <w:numPr>
          <w:ilvl w:val="0"/>
          <w:numId w:val="46"/>
        </w:numPr>
        <w:ind w:left="360"/>
        <w:rPr>
          <w:lang w:val="en-US"/>
        </w:rPr>
      </w:pPr>
      <w:bookmarkStart w:id="158" w:name="_Ref395595481"/>
      <w:proofErr w:type="spellStart"/>
      <w:r w:rsidRPr="005924EE">
        <w:rPr>
          <w:lang w:val="en-US"/>
        </w:rPr>
        <w:t>Guedes</w:t>
      </w:r>
      <w:proofErr w:type="spellEnd"/>
      <w:r w:rsidRPr="005924EE">
        <w:rPr>
          <w:lang w:val="en-US"/>
        </w:rPr>
        <w:t xml:space="preserve"> R.M., </w:t>
      </w:r>
      <w:proofErr w:type="spellStart"/>
      <w:r w:rsidRPr="005924EE">
        <w:rPr>
          <w:lang w:val="en-US"/>
        </w:rPr>
        <w:t>Vaz</w:t>
      </w:r>
      <w:proofErr w:type="spellEnd"/>
      <w:r w:rsidRPr="005924EE">
        <w:rPr>
          <w:lang w:val="en-US"/>
        </w:rPr>
        <w:t xml:space="preserve"> M.A. Comparison of creep behavior of UD and woven CFRP in bending // Mechanics of composite materials and structures. — 2001. — V.8. – P. 119-134</w:t>
      </w:r>
      <w:bookmarkEnd w:id="158"/>
    </w:p>
    <w:p w14:paraId="7BAAC3E6" w14:textId="77777777" w:rsidR="005924EE" w:rsidRPr="005924EE" w:rsidRDefault="005924EE" w:rsidP="005924EE">
      <w:pPr>
        <w:pStyle w:val="af"/>
        <w:numPr>
          <w:ilvl w:val="0"/>
          <w:numId w:val="46"/>
        </w:numPr>
        <w:ind w:left="360"/>
        <w:rPr>
          <w:lang w:val="en-US"/>
        </w:rPr>
      </w:pPr>
      <w:proofErr w:type="spellStart"/>
      <w:r w:rsidRPr="005924EE">
        <w:rPr>
          <w:lang w:val="en-US"/>
        </w:rPr>
        <w:t>Morcher</w:t>
      </w:r>
      <w:proofErr w:type="spellEnd"/>
      <w:r w:rsidRPr="005924EE">
        <w:rPr>
          <w:lang w:val="en-US"/>
        </w:rPr>
        <w:t xml:space="preserve"> G.N. [et al.] / Creep in vacuum of woven </w:t>
      </w:r>
      <w:proofErr w:type="spellStart"/>
      <w:r w:rsidRPr="005924EE">
        <w:rPr>
          <w:lang w:val="en-US"/>
        </w:rPr>
        <w:t>Sylramic-iBN</w:t>
      </w:r>
      <w:proofErr w:type="spellEnd"/>
      <w:r w:rsidRPr="005924EE">
        <w:rPr>
          <w:lang w:val="en-US"/>
        </w:rPr>
        <w:t xml:space="preserve"> melt-infiltrated composites / G.N. </w:t>
      </w:r>
      <w:proofErr w:type="spellStart"/>
      <w:r w:rsidRPr="005924EE">
        <w:rPr>
          <w:lang w:val="en-US"/>
        </w:rPr>
        <w:t>Morcher</w:t>
      </w:r>
      <w:proofErr w:type="spellEnd"/>
      <w:r w:rsidRPr="005924EE">
        <w:rPr>
          <w:lang w:val="en-US"/>
        </w:rPr>
        <w:t xml:space="preserve">, R. John, L. </w:t>
      </w:r>
      <w:proofErr w:type="spellStart"/>
      <w:r w:rsidRPr="005924EE">
        <w:rPr>
          <w:lang w:val="en-US"/>
        </w:rPr>
        <w:t>Zawada</w:t>
      </w:r>
      <w:proofErr w:type="spellEnd"/>
      <w:r w:rsidRPr="005924EE">
        <w:rPr>
          <w:lang w:val="en-US"/>
        </w:rPr>
        <w:t xml:space="preserve">, D. Brewer, G. </w:t>
      </w:r>
      <w:proofErr w:type="spellStart"/>
      <w:r w:rsidRPr="005924EE">
        <w:rPr>
          <w:lang w:val="en-US"/>
        </w:rPr>
        <w:t>Ojard</w:t>
      </w:r>
      <w:proofErr w:type="spellEnd"/>
      <w:r w:rsidRPr="005924EE">
        <w:rPr>
          <w:lang w:val="en-US"/>
        </w:rPr>
        <w:t xml:space="preserve">, A. </w:t>
      </w:r>
      <w:proofErr w:type="spellStart"/>
      <w:r w:rsidRPr="005924EE">
        <w:rPr>
          <w:lang w:val="en-US"/>
        </w:rPr>
        <w:t>Calomino</w:t>
      </w:r>
      <w:proofErr w:type="spellEnd"/>
      <w:r w:rsidRPr="005924EE">
        <w:rPr>
          <w:lang w:val="en-US"/>
        </w:rPr>
        <w:t xml:space="preserve"> // Composite science and technology. — 2011. — Vol. 71 – P. 52-59</w:t>
      </w:r>
    </w:p>
    <w:p w14:paraId="612A4697" w14:textId="77777777" w:rsidR="005924EE" w:rsidRPr="005924EE" w:rsidRDefault="005924EE" w:rsidP="005924EE">
      <w:pPr>
        <w:pStyle w:val="af"/>
        <w:numPr>
          <w:ilvl w:val="0"/>
          <w:numId w:val="46"/>
        </w:numPr>
        <w:ind w:left="360"/>
        <w:rPr>
          <w:lang w:val="en-US"/>
        </w:rPr>
      </w:pPr>
      <w:bookmarkStart w:id="159" w:name="_Ref395595479"/>
      <w:proofErr w:type="spellStart"/>
      <w:r w:rsidRPr="005924EE">
        <w:rPr>
          <w:lang w:val="en-US"/>
        </w:rPr>
        <w:t>Dumansky</w:t>
      </w:r>
      <w:proofErr w:type="spellEnd"/>
      <w:r w:rsidRPr="005924EE">
        <w:rPr>
          <w:lang w:val="en-US"/>
        </w:rPr>
        <w:t xml:space="preserve"> A.M., </w:t>
      </w:r>
      <w:proofErr w:type="spellStart"/>
      <w:r w:rsidRPr="005924EE">
        <w:rPr>
          <w:lang w:val="en-US"/>
        </w:rPr>
        <w:t>Tairova</w:t>
      </w:r>
      <w:proofErr w:type="spellEnd"/>
      <w:r w:rsidRPr="005924EE">
        <w:rPr>
          <w:lang w:val="en-US"/>
        </w:rPr>
        <w:t xml:space="preserve"> L.P. Time-dependent behavior of carbon </w:t>
      </w:r>
      <w:proofErr w:type="spellStart"/>
      <w:r w:rsidRPr="005924EE">
        <w:rPr>
          <w:lang w:val="en-US"/>
        </w:rPr>
        <w:t>fibre</w:t>
      </w:r>
      <w:proofErr w:type="spellEnd"/>
      <w:r w:rsidRPr="005924EE">
        <w:rPr>
          <w:lang w:val="en-US"/>
        </w:rPr>
        <w:t xml:space="preserve"> reinforced laminates // Proceedings of the Second International Conference on Advanced composite materials and technologies for aerospace applications, June 11-13, 2012, </w:t>
      </w:r>
      <w:proofErr w:type="spellStart"/>
      <w:r w:rsidRPr="005924EE">
        <w:rPr>
          <w:lang w:val="en-US"/>
        </w:rPr>
        <w:t>Wrexham</w:t>
      </w:r>
      <w:proofErr w:type="spellEnd"/>
      <w:r w:rsidRPr="005924EE">
        <w:rPr>
          <w:lang w:val="en-US"/>
        </w:rPr>
        <w:t>, North Wales, United Kingdom. – P. 75-79.</w:t>
      </w:r>
      <w:bookmarkEnd w:id="159"/>
    </w:p>
    <w:p w14:paraId="2DE2E865" w14:textId="77777777" w:rsidR="005924EE" w:rsidRDefault="005924EE" w:rsidP="005924EE">
      <w:pPr>
        <w:pStyle w:val="af"/>
        <w:numPr>
          <w:ilvl w:val="0"/>
          <w:numId w:val="46"/>
        </w:numPr>
        <w:ind w:left="360"/>
      </w:pPr>
      <w:proofErr w:type="spellStart"/>
      <w:r>
        <w:t>Победря</w:t>
      </w:r>
      <w:proofErr w:type="spellEnd"/>
      <w:r>
        <w:t xml:space="preserve"> Б.Е. Модели линейной теории </w:t>
      </w:r>
      <w:proofErr w:type="spellStart"/>
      <w:r>
        <w:t>вязкоупругости</w:t>
      </w:r>
      <w:proofErr w:type="spellEnd"/>
      <w:r>
        <w:t xml:space="preserve"> // Известия Российской академии наук. Механика твердого тела. </w:t>
      </w:r>
      <w:r w:rsidRPr="00D21EB8">
        <w:t>–</w:t>
      </w:r>
      <w:r>
        <w:t xml:space="preserve"> 2003. </w:t>
      </w:r>
      <w:r w:rsidRPr="00D21EB8">
        <w:t>–</w:t>
      </w:r>
      <w:r>
        <w:t xml:space="preserve"> №3. </w:t>
      </w:r>
      <w:r w:rsidRPr="00D21EB8">
        <w:t>–</w:t>
      </w:r>
      <w:r>
        <w:t xml:space="preserve"> С.120-135</w:t>
      </w:r>
    </w:p>
    <w:p w14:paraId="74FA46DA" w14:textId="77777777" w:rsidR="005924EE" w:rsidRDefault="005924EE" w:rsidP="005924EE">
      <w:pPr>
        <w:pStyle w:val="af"/>
        <w:numPr>
          <w:ilvl w:val="0"/>
          <w:numId w:val="46"/>
        </w:numPr>
        <w:ind w:left="360"/>
      </w:pPr>
      <w:r>
        <w:t xml:space="preserve">Суворова Ю.В., Думанский А.М., Стрекалов В.Б., </w:t>
      </w:r>
      <w:proofErr w:type="spellStart"/>
      <w:r>
        <w:t>Махмутов</w:t>
      </w:r>
      <w:proofErr w:type="spellEnd"/>
      <w:r>
        <w:t xml:space="preserve"> И.М. Прогнозирование характеристик сопротивления усталости углепластиков по результатам испытания на ползучесть и длительную прочность // Механика композитных материалов. </w:t>
      </w:r>
      <w:r w:rsidRPr="00716448">
        <w:t>—</w:t>
      </w:r>
      <w:r>
        <w:t xml:space="preserve"> 1986. </w:t>
      </w:r>
      <w:r w:rsidRPr="00716448">
        <w:t>—</w:t>
      </w:r>
      <w:r>
        <w:t xml:space="preserve"> №4. </w:t>
      </w:r>
      <w:r w:rsidRPr="00716448">
        <w:t>—</w:t>
      </w:r>
      <w:r>
        <w:t xml:space="preserve"> С. 711-715.</w:t>
      </w:r>
    </w:p>
    <w:p w14:paraId="407D0312" w14:textId="77777777" w:rsidR="005924EE" w:rsidRDefault="005924EE" w:rsidP="005924EE">
      <w:pPr>
        <w:pStyle w:val="af"/>
        <w:numPr>
          <w:ilvl w:val="0"/>
          <w:numId w:val="46"/>
        </w:numPr>
        <w:ind w:left="360"/>
      </w:pPr>
      <w:r>
        <w:lastRenderedPageBreak/>
        <w:t xml:space="preserve">Суворова Ю.В. Нелинейные эффекты при деформировании наследственных сред // Механика полимеров. </w:t>
      </w:r>
      <w:r w:rsidRPr="00716448">
        <w:t>—</w:t>
      </w:r>
      <w:r>
        <w:t xml:space="preserve"> 1977. </w:t>
      </w:r>
      <w:r w:rsidRPr="00716448">
        <w:t>—</w:t>
      </w:r>
      <w:r>
        <w:t xml:space="preserve"> №6. </w:t>
      </w:r>
      <w:r w:rsidRPr="00716448">
        <w:t>—</w:t>
      </w:r>
      <w:r>
        <w:t xml:space="preserve"> С. 976-980.</w:t>
      </w:r>
    </w:p>
    <w:p w14:paraId="16EB9658" w14:textId="77777777" w:rsidR="005924EE" w:rsidRPr="005924EE" w:rsidRDefault="005924EE" w:rsidP="005924EE">
      <w:pPr>
        <w:pStyle w:val="af"/>
        <w:numPr>
          <w:ilvl w:val="0"/>
          <w:numId w:val="46"/>
        </w:numPr>
        <w:ind w:left="360"/>
        <w:rPr>
          <w:lang w:val="en-US"/>
        </w:rPr>
      </w:pPr>
      <w:proofErr w:type="spellStart"/>
      <w:r w:rsidRPr="005924EE">
        <w:rPr>
          <w:lang w:val="en-US"/>
        </w:rPr>
        <w:t>Schapery</w:t>
      </w:r>
      <w:proofErr w:type="spellEnd"/>
      <w:r w:rsidRPr="005924EE">
        <w:rPr>
          <w:lang w:val="en-US"/>
        </w:rPr>
        <w:t xml:space="preserve"> R.A. On the Characterization of Non-Linear Viscoelastic Materials // Polymer Engineering &amp; Science. – 1969 – No. 9. – P.295-310. https://doi.org/10.1002/pen.760090410</w:t>
      </w:r>
    </w:p>
    <w:p w14:paraId="66F36869" w14:textId="77777777" w:rsidR="005924EE" w:rsidRPr="005924EE" w:rsidRDefault="005924EE" w:rsidP="005924EE">
      <w:pPr>
        <w:pStyle w:val="af"/>
        <w:numPr>
          <w:ilvl w:val="0"/>
          <w:numId w:val="46"/>
        </w:numPr>
        <w:ind w:left="360"/>
        <w:rPr>
          <w:lang w:val="en-US"/>
        </w:rPr>
      </w:pPr>
      <w:r w:rsidRPr="005924EE">
        <w:rPr>
          <w:lang w:val="en-US"/>
        </w:rPr>
        <w:t xml:space="preserve"> Lou Y.C., </w:t>
      </w:r>
      <w:proofErr w:type="spellStart"/>
      <w:r w:rsidRPr="005924EE">
        <w:rPr>
          <w:lang w:val="en-US"/>
        </w:rPr>
        <w:t>Schapery</w:t>
      </w:r>
      <w:proofErr w:type="spellEnd"/>
      <w:r w:rsidRPr="005924EE">
        <w:rPr>
          <w:lang w:val="en-US"/>
        </w:rPr>
        <w:t xml:space="preserve"> R.A. Viscoelastic Characterization of a Non-Linear Fiber-Reinforced Plastic // Journal of Composite Materials. – 1971. – No. 5. – P. 208-234. https://doi.org/10.1177/002199837100500206</w:t>
      </w:r>
    </w:p>
    <w:p w14:paraId="22F97810" w14:textId="77777777" w:rsidR="005924EE" w:rsidRDefault="005924EE" w:rsidP="005924EE">
      <w:pPr>
        <w:pStyle w:val="af"/>
        <w:numPr>
          <w:ilvl w:val="0"/>
          <w:numId w:val="46"/>
        </w:numPr>
        <w:ind w:left="360"/>
      </w:pPr>
      <w:proofErr w:type="spellStart"/>
      <w:r>
        <w:t>Грэлльманн</w:t>
      </w:r>
      <w:proofErr w:type="spellEnd"/>
      <w:r w:rsidRPr="006F6817">
        <w:t xml:space="preserve"> </w:t>
      </w:r>
      <w:r>
        <w:t xml:space="preserve">В., </w:t>
      </w:r>
      <w:proofErr w:type="spellStart"/>
      <w:r>
        <w:t>Зайдлер</w:t>
      </w:r>
      <w:proofErr w:type="spellEnd"/>
      <w:r w:rsidRPr="006F6817">
        <w:t xml:space="preserve"> </w:t>
      </w:r>
      <w:r>
        <w:t>С. Испытания пластмасс / Пер. с англ. под ред. А.Я. Малкина – СПб.: ЦОП «Профессия», 2010. – 720с.</w:t>
      </w:r>
    </w:p>
    <w:p w14:paraId="577FB136" w14:textId="77777777" w:rsidR="005924EE" w:rsidRDefault="005924EE" w:rsidP="005924EE">
      <w:pPr>
        <w:pStyle w:val="af"/>
        <w:numPr>
          <w:ilvl w:val="0"/>
          <w:numId w:val="46"/>
        </w:numPr>
        <w:ind w:left="360"/>
      </w:pPr>
      <w:r w:rsidRPr="00EE553C">
        <w:t>ГОСТ 25.602-80. Расчеты и испытания на прочность. Метод механических испытаний композиционных материалов с полимерной матрицей. Метод испытания на сжатие при нормальной, повышенной и</w:t>
      </w:r>
      <w:r w:rsidRPr="003A1324">
        <w:t xml:space="preserve"> пониженной температурах. – М.: Изд-во стандартов, 2001. – 19 с.</w:t>
      </w:r>
    </w:p>
    <w:p w14:paraId="58BE55AF" w14:textId="77777777" w:rsidR="005924EE" w:rsidRPr="005924EE" w:rsidRDefault="005924EE" w:rsidP="005924EE">
      <w:pPr>
        <w:pStyle w:val="af"/>
        <w:numPr>
          <w:ilvl w:val="0"/>
          <w:numId w:val="46"/>
        </w:numPr>
        <w:ind w:left="360"/>
        <w:rPr>
          <w:lang w:val="en-US"/>
        </w:rPr>
      </w:pPr>
      <w:proofErr w:type="spellStart"/>
      <w:r w:rsidRPr="005924EE">
        <w:rPr>
          <w:lang w:val="en-US"/>
        </w:rPr>
        <w:t>Pathan</w:t>
      </w:r>
      <w:proofErr w:type="spellEnd"/>
      <w:r w:rsidRPr="005924EE">
        <w:rPr>
          <w:lang w:val="en-US"/>
        </w:rPr>
        <w:t xml:space="preserve"> M.V., </w:t>
      </w:r>
      <w:proofErr w:type="spellStart"/>
      <w:r w:rsidRPr="005924EE">
        <w:rPr>
          <w:lang w:val="en-US"/>
        </w:rPr>
        <w:t>Tagarielli</w:t>
      </w:r>
      <w:proofErr w:type="spellEnd"/>
      <w:r w:rsidRPr="005924EE">
        <w:rPr>
          <w:lang w:val="en-US"/>
        </w:rPr>
        <w:t xml:space="preserve"> V.L., </w:t>
      </w:r>
      <w:proofErr w:type="spellStart"/>
      <w:r w:rsidRPr="005924EE">
        <w:rPr>
          <w:lang w:val="en-US"/>
        </w:rPr>
        <w:t>Patsias</w:t>
      </w:r>
      <w:proofErr w:type="spellEnd"/>
      <w:r w:rsidRPr="005924EE">
        <w:rPr>
          <w:lang w:val="en-US"/>
        </w:rPr>
        <w:t xml:space="preserve"> S. Effect of </w:t>
      </w:r>
      <w:proofErr w:type="spellStart"/>
      <w:r w:rsidRPr="005924EE">
        <w:rPr>
          <w:lang w:val="en-US"/>
        </w:rPr>
        <w:t>fibre</w:t>
      </w:r>
      <w:proofErr w:type="spellEnd"/>
      <w:r w:rsidRPr="005924EE">
        <w:rPr>
          <w:lang w:val="en-US"/>
        </w:rPr>
        <w:t xml:space="preserve"> shape and interphase on the anisotropic viscoelastic response of </w:t>
      </w:r>
      <w:proofErr w:type="spellStart"/>
      <w:r w:rsidRPr="005924EE">
        <w:rPr>
          <w:lang w:val="en-US"/>
        </w:rPr>
        <w:t>fibre</w:t>
      </w:r>
      <w:proofErr w:type="spellEnd"/>
      <w:r w:rsidRPr="005924EE">
        <w:rPr>
          <w:lang w:val="en-US"/>
        </w:rPr>
        <w:t xml:space="preserve"> composites // Composite structures. — 1017. — No. 162. — P. 156-163.</w:t>
      </w:r>
    </w:p>
    <w:p w14:paraId="18E9F816" w14:textId="77777777" w:rsidR="005924EE" w:rsidRPr="00EE553C" w:rsidRDefault="005924EE" w:rsidP="005924EE">
      <w:pPr>
        <w:pStyle w:val="af"/>
        <w:numPr>
          <w:ilvl w:val="0"/>
          <w:numId w:val="46"/>
        </w:numPr>
        <w:ind w:left="360"/>
      </w:pPr>
      <w:bookmarkStart w:id="160" w:name="_Ref395554262"/>
      <w:r w:rsidRPr="00EE553C">
        <w:t xml:space="preserve">Сайт компании </w:t>
      </w:r>
      <w:proofErr w:type="spellStart"/>
      <w:r w:rsidRPr="00EE553C">
        <w:t>Zwick</w:t>
      </w:r>
      <w:proofErr w:type="spellEnd"/>
      <w:r w:rsidRPr="00EE553C">
        <w:t>/</w:t>
      </w:r>
      <w:proofErr w:type="spellStart"/>
      <w:r w:rsidRPr="00EE553C">
        <w:t>Roell</w:t>
      </w:r>
      <w:proofErr w:type="spellEnd"/>
      <w:r w:rsidRPr="00EE553C">
        <w:t xml:space="preserve"> [сайт]. </w:t>
      </w:r>
      <w:r w:rsidRPr="005924EE">
        <w:rPr>
          <w:lang w:val="en-US"/>
        </w:rPr>
        <w:t xml:space="preserve">URL: </w:t>
      </w:r>
      <w:hyperlink r:id="rId978" w:history="1">
        <w:r w:rsidRPr="005924EE">
          <w:rPr>
            <w:lang w:val="en-US"/>
          </w:rPr>
          <w:t>www.zwick.ru.html</w:t>
        </w:r>
      </w:hyperlink>
      <w:r w:rsidRPr="005924EE">
        <w:rPr>
          <w:lang w:val="en-US"/>
        </w:rPr>
        <w:t xml:space="preserve">. </w:t>
      </w:r>
      <w:r w:rsidRPr="00EE553C">
        <w:t xml:space="preserve">(дата обращения: 16.03.2017). </w:t>
      </w:r>
    </w:p>
    <w:p w14:paraId="62DF31D7" w14:textId="77777777" w:rsidR="005924EE" w:rsidRPr="00EE553C" w:rsidRDefault="005924EE" w:rsidP="005924EE">
      <w:pPr>
        <w:pStyle w:val="af"/>
        <w:numPr>
          <w:ilvl w:val="0"/>
          <w:numId w:val="46"/>
        </w:numPr>
        <w:ind w:left="360"/>
      </w:pPr>
      <w:r w:rsidRPr="00EE553C">
        <w:t xml:space="preserve">Сайт компании </w:t>
      </w:r>
      <w:proofErr w:type="spellStart"/>
      <w:r w:rsidRPr="00EE553C">
        <w:t>Instron</w:t>
      </w:r>
      <w:proofErr w:type="spellEnd"/>
      <w:r w:rsidRPr="00EE553C">
        <w:t xml:space="preserve"> [сайт]. URL: </w:t>
      </w:r>
      <w:hyperlink r:id="rId979" w:history="1">
        <w:r w:rsidRPr="00EE553C">
          <w:t>www.instron.ru.html</w:t>
        </w:r>
      </w:hyperlink>
      <w:r w:rsidRPr="00EE553C">
        <w:t xml:space="preserve">. (дата обращения: 16.03.2017). </w:t>
      </w:r>
    </w:p>
    <w:bookmarkEnd w:id="160"/>
    <w:p w14:paraId="2787FABF" w14:textId="77777777" w:rsidR="005924EE" w:rsidRPr="003A1324" w:rsidRDefault="005924EE" w:rsidP="005924EE">
      <w:pPr>
        <w:pStyle w:val="af"/>
        <w:numPr>
          <w:ilvl w:val="0"/>
          <w:numId w:val="46"/>
        </w:numPr>
        <w:ind w:left="360"/>
      </w:pPr>
      <w:r w:rsidRPr="003A1324">
        <w:t>Таирова Л.П. Оценка корректности экспериментальных данных с помощью идентификации характеристик слоя по результатам и</w:t>
      </w:r>
      <w:r>
        <w:t xml:space="preserve">спытаний многослойных образцов // </w:t>
      </w:r>
      <w:r w:rsidRPr="003A1324">
        <w:t>Инжен</w:t>
      </w:r>
      <w:r>
        <w:t>ерный журнал: наука и инновации</w:t>
      </w:r>
      <w:r w:rsidRPr="002F08C2">
        <w:t xml:space="preserve">. </w:t>
      </w:r>
      <w:r w:rsidRPr="007D2281">
        <w:t>—</w:t>
      </w:r>
      <w:r>
        <w:t xml:space="preserve"> 2013. </w:t>
      </w:r>
      <w:r w:rsidRPr="007D2281">
        <w:t>—</w:t>
      </w:r>
      <w:r w:rsidRPr="002F08C2">
        <w:t xml:space="preserve"> </w:t>
      </w:r>
      <w:proofErr w:type="spellStart"/>
      <w:r w:rsidRPr="003A1324">
        <w:t>вып</w:t>
      </w:r>
      <w:proofErr w:type="spellEnd"/>
      <w:r w:rsidRPr="003A1324">
        <w:t xml:space="preserve">. 7. URL: </w:t>
      </w:r>
      <w:hyperlink r:id="rId980" w:history="1">
        <w:r w:rsidRPr="003A1324">
          <w:t>http://engjournal.ru/catalog/machin/rocket/860.htm</w:t>
        </w:r>
      </w:hyperlink>
    </w:p>
    <w:p w14:paraId="26AB2B9C" w14:textId="77777777" w:rsidR="005924EE" w:rsidRPr="003A1324" w:rsidRDefault="005924EE" w:rsidP="005924EE">
      <w:pPr>
        <w:pStyle w:val="af"/>
        <w:numPr>
          <w:ilvl w:val="0"/>
          <w:numId w:val="46"/>
        </w:numPr>
        <w:ind w:left="360"/>
      </w:pPr>
      <w:proofErr w:type="spellStart"/>
      <w:r w:rsidRPr="003A1324">
        <w:t>Гантмахер</w:t>
      </w:r>
      <w:proofErr w:type="spellEnd"/>
      <w:r w:rsidRPr="003A1324">
        <w:t xml:space="preserve"> Ф.Р. Теория матриц – М.: Государственное издательство технико-теоретической литературы, 1954 – 492 с.</w:t>
      </w:r>
    </w:p>
    <w:p w14:paraId="0FB4B852" w14:textId="77777777" w:rsidR="005924EE" w:rsidRDefault="005924EE" w:rsidP="005924EE">
      <w:pPr>
        <w:pStyle w:val="af"/>
        <w:numPr>
          <w:ilvl w:val="0"/>
          <w:numId w:val="46"/>
        </w:numPr>
        <w:ind w:left="360"/>
      </w:pPr>
      <w:r w:rsidRPr="003A1324">
        <w:t>Ланкастер П. Теория матриц. Перев. с англ., Главная редакция физико-математической литературы издательства «Наука». – М.: Наука, 1978. – 280 с.</w:t>
      </w:r>
    </w:p>
    <w:p w14:paraId="230FE18E" w14:textId="77777777" w:rsidR="005924EE" w:rsidRPr="005924EE" w:rsidRDefault="005924EE" w:rsidP="005924EE">
      <w:pPr>
        <w:pStyle w:val="af"/>
        <w:numPr>
          <w:ilvl w:val="0"/>
          <w:numId w:val="46"/>
        </w:numPr>
        <w:ind w:left="360"/>
        <w:rPr>
          <w:lang w:val="en-US"/>
        </w:rPr>
      </w:pPr>
      <w:proofErr w:type="spellStart"/>
      <w:r w:rsidRPr="005924EE">
        <w:rPr>
          <w:lang w:val="en-US"/>
        </w:rPr>
        <w:t>Niy</w:t>
      </w:r>
      <w:proofErr w:type="spellEnd"/>
      <w:r w:rsidRPr="005924EE">
        <w:rPr>
          <w:lang w:val="en-US"/>
        </w:rPr>
        <w:t xml:space="preserve"> M.C.Y. Composite airframe structures. Hong Kong: </w:t>
      </w:r>
      <w:proofErr w:type="spellStart"/>
      <w:r w:rsidRPr="005924EE">
        <w:rPr>
          <w:lang w:val="en-US"/>
        </w:rPr>
        <w:t>Conmilit</w:t>
      </w:r>
      <w:proofErr w:type="spellEnd"/>
      <w:r w:rsidRPr="005924EE">
        <w:rPr>
          <w:lang w:val="en-US"/>
        </w:rPr>
        <w:t xml:space="preserve"> Press Ltd. – 686p.</w:t>
      </w:r>
    </w:p>
    <w:p w14:paraId="334CCE2B" w14:textId="77777777" w:rsidR="005924EE" w:rsidRPr="00537202" w:rsidRDefault="005924EE" w:rsidP="005924EE">
      <w:pPr>
        <w:pStyle w:val="af"/>
        <w:numPr>
          <w:ilvl w:val="0"/>
          <w:numId w:val="46"/>
        </w:numPr>
        <w:ind w:left="360"/>
      </w:pPr>
      <w:proofErr w:type="spellStart"/>
      <w:r w:rsidRPr="005924EE">
        <w:rPr>
          <w:lang w:val="en-US"/>
        </w:rPr>
        <w:t>Ilcewitz</w:t>
      </w:r>
      <w:proofErr w:type="spellEnd"/>
      <w:r w:rsidRPr="005924EE">
        <w:rPr>
          <w:lang w:val="en-US"/>
        </w:rPr>
        <w:t xml:space="preserve"> L. Composite materials handbook Volume 3: Polymer matrix composites. </w:t>
      </w:r>
      <w:proofErr w:type="spellStart"/>
      <w:r w:rsidRPr="00537202">
        <w:t>Materials</w:t>
      </w:r>
      <w:proofErr w:type="spellEnd"/>
      <w:r w:rsidRPr="00537202">
        <w:t xml:space="preserve"> </w:t>
      </w:r>
      <w:proofErr w:type="spellStart"/>
      <w:r w:rsidRPr="00537202">
        <w:t>usage</w:t>
      </w:r>
      <w:proofErr w:type="spellEnd"/>
      <w:r w:rsidRPr="00537202">
        <w:t xml:space="preserve">, </w:t>
      </w:r>
      <w:proofErr w:type="spellStart"/>
      <w:r w:rsidRPr="00537202">
        <w:t>design</w:t>
      </w:r>
      <w:proofErr w:type="spellEnd"/>
      <w:r w:rsidRPr="00537202">
        <w:t xml:space="preserve"> </w:t>
      </w:r>
      <w:proofErr w:type="spellStart"/>
      <w:r w:rsidRPr="00537202">
        <w:t>and</w:t>
      </w:r>
      <w:proofErr w:type="spellEnd"/>
      <w:r w:rsidRPr="00537202">
        <w:t xml:space="preserve"> </w:t>
      </w:r>
      <w:proofErr w:type="spellStart"/>
      <w:r w:rsidRPr="00537202">
        <w:t>analysis</w:t>
      </w:r>
      <w:proofErr w:type="spellEnd"/>
      <w:r w:rsidRPr="00537202">
        <w:t>. SAE. – 694p.</w:t>
      </w:r>
    </w:p>
    <w:p w14:paraId="248E0956" w14:textId="77777777" w:rsidR="005924EE" w:rsidRDefault="005924EE" w:rsidP="005924EE">
      <w:pPr>
        <w:pStyle w:val="af"/>
        <w:numPr>
          <w:ilvl w:val="0"/>
          <w:numId w:val="46"/>
        </w:numPr>
        <w:ind w:left="360"/>
      </w:pPr>
      <w:r w:rsidRPr="001D0EC8">
        <w:t>Образцов</w:t>
      </w:r>
      <w:r>
        <w:t> </w:t>
      </w:r>
      <w:r w:rsidRPr="001D0EC8">
        <w:t>И.Ф.</w:t>
      </w:r>
      <w:r>
        <w:t xml:space="preserve">, Васильев В.В. Нелинейные феноменологические модели деформирования волокнистых композиционных материалов // Механика композиционных материалов. </w:t>
      </w:r>
      <w:r w:rsidRPr="007D2281">
        <w:t>—</w:t>
      </w:r>
      <w:r>
        <w:t xml:space="preserve"> 1982 </w:t>
      </w:r>
      <w:r w:rsidRPr="007D2281">
        <w:t>—</w:t>
      </w:r>
      <w:r>
        <w:t xml:space="preserve"> №3 </w:t>
      </w:r>
      <w:r w:rsidRPr="007D2281">
        <w:t>—</w:t>
      </w:r>
      <w:r>
        <w:t xml:space="preserve"> С. 390-393</w:t>
      </w:r>
    </w:p>
    <w:p w14:paraId="7808E72E" w14:textId="77777777" w:rsidR="005924EE" w:rsidRDefault="005924EE" w:rsidP="005924EE">
      <w:pPr>
        <w:pStyle w:val="af"/>
        <w:numPr>
          <w:ilvl w:val="0"/>
          <w:numId w:val="46"/>
        </w:numPr>
        <w:ind w:left="360"/>
      </w:pPr>
      <w:proofErr w:type="spellStart"/>
      <w:r>
        <w:t>Работнов</w:t>
      </w:r>
      <w:proofErr w:type="spellEnd"/>
      <w:r w:rsidRPr="00D21EB8">
        <w:t xml:space="preserve"> </w:t>
      </w:r>
      <w:r>
        <w:t>Ю</w:t>
      </w:r>
      <w:r w:rsidRPr="00D21EB8">
        <w:t>.</w:t>
      </w:r>
      <w:r>
        <w:t>Н</w:t>
      </w:r>
      <w:r w:rsidRPr="00D21EB8">
        <w:t xml:space="preserve">. </w:t>
      </w:r>
      <w:r>
        <w:t>О</w:t>
      </w:r>
      <w:r w:rsidRPr="00D21EB8">
        <w:t xml:space="preserve"> </w:t>
      </w:r>
      <w:r>
        <w:t>прочности</w:t>
      </w:r>
      <w:r w:rsidRPr="00D21EB8">
        <w:t xml:space="preserve"> </w:t>
      </w:r>
      <w:r>
        <w:t>композитов</w:t>
      </w:r>
      <w:r w:rsidRPr="00D21EB8">
        <w:t xml:space="preserve">, </w:t>
      </w:r>
      <w:r>
        <w:t>армированных</w:t>
      </w:r>
      <w:r w:rsidRPr="00D21EB8">
        <w:t xml:space="preserve"> </w:t>
      </w:r>
      <w:r>
        <w:t>в</w:t>
      </w:r>
      <w:r w:rsidRPr="00D21EB8">
        <w:t xml:space="preserve"> </w:t>
      </w:r>
      <w:r>
        <w:t>двух</w:t>
      </w:r>
      <w:r w:rsidRPr="00D21EB8">
        <w:t xml:space="preserve"> </w:t>
      </w:r>
      <w:r>
        <w:t>направлениях</w:t>
      </w:r>
      <w:r w:rsidRPr="00D21EB8">
        <w:t xml:space="preserve"> // </w:t>
      </w:r>
      <w:r>
        <w:t>Механика</w:t>
      </w:r>
      <w:r w:rsidRPr="00D21EB8">
        <w:t xml:space="preserve"> </w:t>
      </w:r>
      <w:r>
        <w:t>полимеров</w:t>
      </w:r>
      <w:r w:rsidRPr="00D21EB8">
        <w:t xml:space="preserve">. — 1978. — №5. —  </w:t>
      </w:r>
      <w:r>
        <w:t>С</w:t>
      </w:r>
      <w:r w:rsidRPr="00D21EB8">
        <w:t>. 8</w:t>
      </w:r>
      <w:r>
        <w:t>32-834</w:t>
      </w:r>
    </w:p>
    <w:p w14:paraId="0899BFBC" w14:textId="77777777" w:rsidR="005924EE" w:rsidRDefault="005924EE" w:rsidP="005924EE">
      <w:pPr>
        <w:pStyle w:val="af"/>
        <w:numPr>
          <w:ilvl w:val="0"/>
          <w:numId w:val="46"/>
        </w:numPr>
        <w:ind w:left="360"/>
      </w:pPr>
      <w:proofErr w:type="spellStart"/>
      <w:r>
        <w:lastRenderedPageBreak/>
        <w:t>Гуняев</w:t>
      </w:r>
      <w:proofErr w:type="spellEnd"/>
      <w:r>
        <w:t xml:space="preserve"> Г.М. </w:t>
      </w:r>
      <w:r w:rsidRPr="000F3067">
        <w:t>[</w:t>
      </w:r>
      <w:r>
        <w:t>и др.</w:t>
      </w:r>
      <w:r w:rsidRPr="000F3067">
        <w:t>]</w:t>
      </w:r>
      <w:r>
        <w:t xml:space="preserve"> Зависимость упругих и прочностных характеристик высокомодульных композитов от схем армирования / Г.М. </w:t>
      </w:r>
      <w:proofErr w:type="spellStart"/>
      <w:r>
        <w:t>Гуняев</w:t>
      </w:r>
      <w:proofErr w:type="spellEnd"/>
      <w:r>
        <w:t>, И.Г. </w:t>
      </w:r>
      <w:proofErr w:type="spellStart"/>
      <w:r>
        <w:t>Жигун</w:t>
      </w:r>
      <w:proofErr w:type="spellEnd"/>
      <w:r>
        <w:t xml:space="preserve">, М.И, </w:t>
      </w:r>
      <w:proofErr w:type="spellStart"/>
      <w:r>
        <w:t>Душин</w:t>
      </w:r>
      <w:proofErr w:type="spellEnd"/>
      <w:r>
        <w:t xml:space="preserve">, И.А. Воронов, В.А. Якушин, А.Ф. Румянцев // Механика полимеров. </w:t>
      </w:r>
      <w:r w:rsidRPr="007D2281">
        <w:t>—</w:t>
      </w:r>
      <w:r>
        <w:t xml:space="preserve"> 1974 </w:t>
      </w:r>
      <w:r w:rsidRPr="007D2281">
        <w:t>—</w:t>
      </w:r>
      <w:r>
        <w:t xml:space="preserve"> №6 </w:t>
      </w:r>
      <w:r w:rsidRPr="007D2281">
        <w:t>—</w:t>
      </w:r>
      <w:r>
        <w:t xml:space="preserve"> С. 4-16</w:t>
      </w:r>
    </w:p>
    <w:p w14:paraId="0D5D31B1" w14:textId="77777777" w:rsidR="005924EE" w:rsidRPr="00537202" w:rsidRDefault="005924EE" w:rsidP="005924EE">
      <w:pPr>
        <w:pStyle w:val="af"/>
        <w:numPr>
          <w:ilvl w:val="0"/>
          <w:numId w:val="46"/>
        </w:numPr>
        <w:ind w:left="360"/>
      </w:pPr>
      <w:proofErr w:type="spellStart"/>
      <w:r w:rsidRPr="005924EE">
        <w:rPr>
          <w:lang w:val="en-US"/>
        </w:rPr>
        <w:t>Vasiliev</w:t>
      </w:r>
      <w:proofErr w:type="spellEnd"/>
      <w:r w:rsidRPr="005924EE">
        <w:rPr>
          <w:lang w:val="en-US"/>
        </w:rPr>
        <w:t xml:space="preserve"> V.V., </w:t>
      </w:r>
      <w:proofErr w:type="spellStart"/>
      <w:r w:rsidRPr="005924EE">
        <w:rPr>
          <w:lang w:val="en-US"/>
        </w:rPr>
        <w:t>Morozov</w:t>
      </w:r>
      <w:proofErr w:type="spellEnd"/>
      <w:r w:rsidRPr="005924EE">
        <w:rPr>
          <w:lang w:val="en-US"/>
        </w:rPr>
        <w:t xml:space="preserve"> E.V. Mechanics and analysis of composite materials — Amsterdam. </w:t>
      </w:r>
      <w:r w:rsidRPr="00537202">
        <w:t xml:space="preserve">2001. </w:t>
      </w:r>
      <w:r w:rsidRPr="007D2281">
        <w:t>—</w:t>
      </w:r>
      <w:r w:rsidRPr="00537202">
        <w:t xml:space="preserve"> 418p.</w:t>
      </w:r>
    </w:p>
    <w:p w14:paraId="4B481516" w14:textId="77777777" w:rsidR="005924EE" w:rsidRPr="003D0ACC" w:rsidRDefault="005924EE" w:rsidP="005924EE">
      <w:pPr>
        <w:pStyle w:val="af"/>
        <w:numPr>
          <w:ilvl w:val="0"/>
          <w:numId w:val="46"/>
        </w:numPr>
        <w:ind w:left="360"/>
      </w:pPr>
      <w:r>
        <w:t xml:space="preserve">Рогов Д.А. </w:t>
      </w:r>
      <w:r w:rsidRPr="003D0ACC">
        <w:t>[</w:t>
      </w:r>
      <w:r>
        <w:t>и др.</w:t>
      </w:r>
      <w:r w:rsidRPr="003D0ACC">
        <w:t>]</w:t>
      </w:r>
      <w:r>
        <w:t xml:space="preserve"> Моделирование сопротивления деформированию и разрушению головного обтекателя летательного аппарата под воздействием аэродинамического потока / Д.А. Рогов, М.Ю. Русин, А.И. </w:t>
      </w:r>
      <w:proofErr w:type="spellStart"/>
      <w:r>
        <w:t>Саввин</w:t>
      </w:r>
      <w:proofErr w:type="spellEnd"/>
      <w:r>
        <w:t xml:space="preserve">, А.М. Думанский, А.Н. Русланцев // Конструкции из композиционных материалов. </w:t>
      </w:r>
      <w:r w:rsidRPr="007D2281">
        <w:t>—</w:t>
      </w:r>
      <w:r>
        <w:t xml:space="preserve"> 2016 </w:t>
      </w:r>
      <w:r w:rsidRPr="007D2281">
        <w:t>—</w:t>
      </w:r>
      <w:r>
        <w:t xml:space="preserve"> №2 </w:t>
      </w:r>
      <w:r w:rsidRPr="007D2281">
        <w:t>—</w:t>
      </w:r>
      <w:r>
        <w:t xml:space="preserve"> С. 15-20</w:t>
      </w:r>
    </w:p>
    <w:p w14:paraId="275DD944" w14:textId="77777777" w:rsidR="005924EE" w:rsidRPr="003D2779" w:rsidRDefault="005924EE" w:rsidP="005924EE">
      <w:pPr>
        <w:pStyle w:val="af"/>
        <w:numPr>
          <w:ilvl w:val="0"/>
          <w:numId w:val="46"/>
        </w:numPr>
        <w:ind w:left="360"/>
      </w:pPr>
      <w:r w:rsidRPr="003A1324">
        <w:t xml:space="preserve">Думанский А.М., Алимов М.А., Таирова Л.П., Горлач И. Структурно-феноменологическая идентификация неупругих свойств слоистых углепластиков // Трение и смазка в машинах и механизмах. </w:t>
      </w:r>
      <w:r w:rsidRPr="007D2281">
        <w:t>—</w:t>
      </w:r>
      <w:r w:rsidRPr="002F08C2">
        <w:t xml:space="preserve"> </w:t>
      </w:r>
      <w:r w:rsidRPr="003A1324">
        <w:t xml:space="preserve">2011 – №6 – </w:t>
      </w:r>
      <w:r>
        <w:t>С</w:t>
      </w:r>
      <w:r w:rsidRPr="003A1324">
        <w:t>. 10-16</w:t>
      </w:r>
    </w:p>
    <w:p w14:paraId="5664CB3C" w14:textId="77777777" w:rsidR="005924EE" w:rsidRPr="003A1324" w:rsidRDefault="005924EE" w:rsidP="005924EE">
      <w:pPr>
        <w:pStyle w:val="af"/>
        <w:numPr>
          <w:ilvl w:val="0"/>
          <w:numId w:val="46"/>
        </w:numPr>
        <w:ind w:left="360"/>
      </w:pPr>
      <w:r w:rsidRPr="003A1324">
        <w:t>Алимов М.А., Думанский А.М., Радченко А.А. Анализ нелинейности деформирования при одноосном растяжении косоугольно-армированного углепластика // Проблемы машиностроения и надежности машин. – 2012. – № 2. – С. 39-44.</w:t>
      </w:r>
    </w:p>
    <w:p w14:paraId="73D5AC36" w14:textId="77777777" w:rsidR="005924EE" w:rsidRPr="005924EE" w:rsidRDefault="005924EE" w:rsidP="005924EE">
      <w:pPr>
        <w:pStyle w:val="af"/>
        <w:numPr>
          <w:ilvl w:val="0"/>
          <w:numId w:val="46"/>
        </w:numPr>
        <w:ind w:left="360"/>
        <w:rPr>
          <w:lang w:val="en-US"/>
        </w:rPr>
      </w:pPr>
      <w:proofErr w:type="spellStart"/>
      <w:r w:rsidRPr="005924EE">
        <w:rPr>
          <w:lang w:val="en-US"/>
        </w:rPr>
        <w:t>Ogihara</w:t>
      </w:r>
      <w:proofErr w:type="spellEnd"/>
      <w:r w:rsidRPr="005924EE">
        <w:rPr>
          <w:lang w:val="en-US"/>
        </w:rPr>
        <w:t xml:space="preserve"> S., </w:t>
      </w:r>
      <w:proofErr w:type="spellStart"/>
      <w:r w:rsidRPr="005924EE">
        <w:rPr>
          <w:lang w:val="en-US"/>
        </w:rPr>
        <w:t>Reifsnider</w:t>
      </w:r>
      <w:proofErr w:type="spellEnd"/>
      <w:r w:rsidRPr="005924EE">
        <w:rPr>
          <w:lang w:val="en-US"/>
        </w:rPr>
        <w:t xml:space="preserve"> K.L. Characterization of nonlinear behavior in woven composite laminates // Applied composite materials. — 2002. — No. 9. – P. 249-263</w:t>
      </w:r>
    </w:p>
    <w:p w14:paraId="673C97A4" w14:textId="77777777" w:rsidR="005924EE" w:rsidRDefault="005924EE" w:rsidP="005924EE">
      <w:pPr>
        <w:pStyle w:val="af"/>
        <w:numPr>
          <w:ilvl w:val="0"/>
          <w:numId w:val="46"/>
        </w:numPr>
        <w:ind w:left="360"/>
      </w:pPr>
      <w:proofErr w:type="spellStart"/>
      <w:r>
        <w:t>Винсон</w:t>
      </w:r>
      <w:proofErr w:type="spellEnd"/>
      <w:r>
        <w:t xml:space="preserve"> Ж.Р., </w:t>
      </w:r>
      <w:proofErr w:type="spellStart"/>
      <w:r>
        <w:t>Сираковский</w:t>
      </w:r>
      <w:proofErr w:type="spellEnd"/>
      <w:r>
        <w:t xml:space="preserve"> Р.Л. Поведение конструкций из композитных материалов </w:t>
      </w:r>
      <w:r w:rsidRPr="007D2281">
        <w:t>—</w:t>
      </w:r>
      <w:r>
        <w:t xml:space="preserve"> М.: Металлургия, 1991. – 264 с.</w:t>
      </w:r>
    </w:p>
    <w:p w14:paraId="1A924A85" w14:textId="77777777" w:rsidR="005924EE" w:rsidRDefault="005924EE" w:rsidP="005924EE">
      <w:pPr>
        <w:pStyle w:val="af"/>
        <w:numPr>
          <w:ilvl w:val="0"/>
          <w:numId w:val="46"/>
        </w:numPr>
        <w:ind w:left="360"/>
      </w:pPr>
      <w:r>
        <w:t xml:space="preserve">Композиционные материалы. Т.8. Часть 2. Анализ и проектирование конструкций. Ред. К </w:t>
      </w:r>
      <w:proofErr w:type="spellStart"/>
      <w:r>
        <w:t>Чамис</w:t>
      </w:r>
      <w:proofErr w:type="spellEnd"/>
      <w:r>
        <w:t>. Пер. с англ.</w:t>
      </w:r>
      <w:r w:rsidRPr="006A6C40">
        <w:t xml:space="preserve"> </w:t>
      </w:r>
      <w:r w:rsidRPr="007D2281">
        <w:t>—</w:t>
      </w:r>
      <w:r>
        <w:t xml:space="preserve"> М.: Машиностроение, 1978. – 264 с.</w:t>
      </w:r>
    </w:p>
    <w:p w14:paraId="79417EEB" w14:textId="77777777" w:rsidR="005924EE" w:rsidRDefault="005924EE" w:rsidP="005924EE">
      <w:pPr>
        <w:pStyle w:val="af"/>
        <w:numPr>
          <w:ilvl w:val="0"/>
          <w:numId w:val="46"/>
        </w:numPr>
        <w:ind w:left="360"/>
      </w:pPr>
      <w:proofErr w:type="spellStart"/>
      <w:r>
        <w:t>Лагас</w:t>
      </w:r>
      <w:proofErr w:type="spellEnd"/>
      <w:r>
        <w:t xml:space="preserve"> П.А. Нелинейный характер зависимости «напряжение-деформация» для слоистых </w:t>
      </w:r>
      <w:proofErr w:type="spellStart"/>
      <w:r>
        <w:t>графитоэпоксидных</w:t>
      </w:r>
      <w:proofErr w:type="spellEnd"/>
      <w:r>
        <w:t xml:space="preserve"> пластиков // Аэрокосмическая техника. </w:t>
      </w:r>
      <w:r w:rsidRPr="007D2281">
        <w:t>—</w:t>
      </w:r>
      <w:r>
        <w:t>1985.</w:t>
      </w:r>
      <w:r w:rsidRPr="002F08C2">
        <w:t xml:space="preserve"> </w:t>
      </w:r>
      <w:r w:rsidRPr="007D2281">
        <w:t>—</w:t>
      </w:r>
      <w:r>
        <w:t xml:space="preserve"> № 4. </w:t>
      </w:r>
      <w:r w:rsidRPr="007D2281">
        <w:t>—</w:t>
      </w:r>
      <w:r w:rsidRPr="002F08C2">
        <w:t xml:space="preserve"> </w:t>
      </w:r>
      <w:r>
        <w:t>С. 102-111.</w:t>
      </w:r>
    </w:p>
    <w:p w14:paraId="60AEFCD3" w14:textId="77777777" w:rsidR="005924EE" w:rsidRPr="005924EE" w:rsidRDefault="005924EE" w:rsidP="005924EE">
      <w:pPr>
        <w:pStyle w:val="af"/>
        <w:numPr>
          <w:ilvl w:val="0"/>
          <w:numId w:val="46"/>
        </w:numPr>
        <w:ind w:left="360"/>
        <w:rPr>
          <w:lang w:val="en-US"/>
        </w:rPr>
      </w:pPr>
      <w:r w:rsidRPr="005924EE">
        <w:rPr>
          <w:lang w:val="en-US"/>
        </w:rPr>
        <w:t>Hahn H.T., Tsai S.W. Nonlinear Elastic Behavior of Unidirectional Composite Laminae // Journal of Composite Materials. — 1973. —V. 7. — P. 102-118.</w:t>
      </w:r>
    </w:p>
    <w:p w14:paraId="34260372" w14:textId="77777777" w:rsidR="005924EE" w:rsidRDefault="005924EE" w:rsidP="005924EE">
      <w:pPr>
        <w:pStyle w:val="af"/>
        <w:numPr>
          <w:ilvl w:val="0"/>
          <w:numId w:val="46"/>
        </w:numPr>
        <w:ind w:left="360"/>
      </w:pPr>
      <w:r>
        <w:t xml:space="preserve">Думанский А.М., Таирова Л.П., Смердов А.А. Исследование </w:t>
      </w:r>
      <w:proofErr w:type="spellStart"/>
      <w:r>
        <w:t>деформативных</w:t>
      </w:r>
      <w:proofErr w:type="spellEnd"/>
      <w:r>
        <w:t xml:space="preserve"> и прочностных характеристик углепластика на плоских и трехслойных образцах // Аэрокосмические технологии</w:t>
      </w:r>
      <w:r w:rsidRPr="002F08C2">
        <w:t>,</w:t>
      </w:r>
      <w:r>
        <w:t xml:space="preserve"> 2009. Труды второй международной научно-технической конференции. Сборник трудов.</w:t>
      </w:r>
      <w:r w:rsidRPr="00273B93">
        <w:t xml:space="preserve"> </w:t>
      </w:r>
      <w:r w:rsidRPr="007D2281">
        <w:t>—</w:t>
      </w:r>
      <w:r>
        <w:t xml:space="preserve"> Реутов-Москва, 19-20 мая, 2009. Том. 2. </w:t>
      </w:r>
      <w:r w:rsidRPr="007D2281">
        <w:t>—</w:t>
      </w:r>
      <w:r>
        <w:t xml:space="preserve"> с. 180-192.</w:t>
      </w:r>
    </w:p>
    <w:p w14:paraId="315EE942" w14:textId="77777777" w:rsidR="005924EE" w:rsidRDefault="005924EE" w:rsidP="005924EE">
      <w:pPr>
        <w:pStyle w:val="af"/>
        <w:numPr>
          <w:ilvl w:val="0"/>
          <w:numId w:val="46"/>
        </w:numPr>
        <w:ind w:left="360"/>
      </w:pPr>
      <w:r>
        <w:t>Думанский А.М., Таирова Л.П., Горлач И., Алимов М.А. Расчетно-экспериментальное исследование нелинейных свойств углепластика // Проблемы машиностроения и надежности машин.</w:t>
      </w:r>
      <w:r w:rsidRPr="002F08C2">
        <w:t xml:space="preserve"> </w:t>
      </w:r>
      <w:r w:rsidRPr="007D2281">
        <w:t>—</w:t>
      </w:r>
      <w:r w:rsidRPr="002F08C2">
        <w:t xml:space="preserve"> 2011. </w:t>
      </w:r>
      <w:r w:rsidRPr="007D2281">
        <w:t>—</w:t>
      </w:r>
      <w:r w:rsidRPr="002F08C2">
        <w:t xml:space="preserve"> </w:t>
      </w:r>
      <w:r>
        <w:t>№ 5. – С. 91-97.</w:t>
      </w:r>
    </w:p>
    <w:p w14:paraId="21274F56" w14:textId="77777777" w:rsidR="005924EE" w:rsidRPr="00537202" w:rsidRDefault="005924EE" w:rsidP="005924EE">
      <w:pPr>
        <w:pStyle w:val="af"/>
        <w:numPr>
          <w:ilvl w:val="0"/>
          <w:numId w:val="46"/>
        </w:numPr>
        <w:ind w:left="360"/>
      </w:pPr>
      <w:proofErr w:type="spellStart"/>
      <w:r w:rsidRPr="005924EE">
        <w:rPr>
          <w:lang w:val="en-US"/>
        </w:rPr>
        <w:lastRenderedPageBreak/>
        <w:t>Sierakowski</w:t>
      </w:r>
      <w:proofErr w:type="spellEnd"/>
      <w:r w:rsidRPr="005924EE">
        <w:rPr>
          <w:lang w:val="en-US"/>
        </w:rPr>
        <w:t xml:space="preserve"> R.L. Impact damage-tolerant composite structural design // In Impact behavior of fiber-reinforced composite materials and structures. Ed. By S.R. Reid and G. Zhou. CRC Press, </w:t>
      </w:r>
      <w:proofErr w:type="spellStart"/>
      <w:r w:rsidRPr="005924EE">
        <w:rPr>
          <w:lang w:val="en-US"/>
        </w:rPr>
        <w:t>Woodhead</w:t>
      </w:r>
      <w:proofErr w:type="spellEnd"/>
      <w:r w:rsidRPr="005924EE">
        <w:rPr>
          <w:lang w:val="en-US"/>
        </w:rPr>
        <w:t xml:space="preserve"> Publishing Limited. </w:t>
      </w:r>
      <w:proofErr w:type="spellStart"/>
      <w:r w:rsidRPr="00537202">
        <w:t>Cambridge</w:t>
      </w:r>
      <w:proofErr w:type="spellEnd"/>
      <w:r w:rsidRPr="00537202">
        <w:t xml:space="preserve">. </w:t>
      </w:r>
      <w:proofErr w:type="spellStart"/>
      <w:r w:rsidRPr="00537202">
        <w:t>England</w:t>
      </w:r>
      <w:proofErr w:type="spellEnd"/>
      <w:r w:rsidRPr="00537202">
        <w:t xml:space="preserve">. </w:t>
      </w:r>
      <w:r w:rsidRPr="007D2281">
        <w:t>—</w:t>
      </w:r>
      <w:r w:rsidRPr="00537202">
        <w:t xml:space="preserve"> 2000 — P. 106-132.</w:t>
      </w:r>
    </w:p>
    <w:p w14:paraId="7C1B5F38" w14:textId="77777777" w:rsidR="005924EE" w:rsidRPr="005924EE" w:rsidRDefault="005924EE" w:rsidP="005924EE">
      <w:pPr>
        <w:pStyle w:val="af"/>
        <w:numPr>
          <w:ilvl w:val="0"/>
          <w:numId w:val="46"/>
        </w:numPr>
        <w:ind w:left="360"/>
        <w:rPr>
          <w:lang w:val="en-US"/>
        </w:rPr>
      </w:pPr>
      <w:proofErr w:type="spellStart"/>
      <w:r w:rsidRPr="005924EE">
        <w:rPr>
          <w:lang w:val="en-US"/>
        </w:rPr>
        <w:t>Kashtalyan</w:t>
      </w:r>
      <w:proofErr w:type="spellEnd"/>
      <w:r w:rsidRPr="005924EE">
        <w:rPr>
          <w:lang w:val="en-US"/>
        </w:rPr>
        <w:t xml:space="preserve"> M., </w:t>
      </w:r>
      <w:proofErr w:type="spellStart"/>
      <w:r w:rsidRPr="005924EE">
        <w:rPr>
          <w:lang w:val="en-US"/>
        </w:rPr>
        <w:t>Soutis</w:t>
      </w:r>
      <w:proofErr w:type="spellEnd"/>
      <w:r w:rsidRPr="005924EE">
        <w:rPr>
          <w:lang w:val="en-US"/>
        </w:rPr>
        <w:t xml:space="preserve"> C. Stiffness degradation in cross-ply laminates damaged by transverse cracking and splitting // Composites: Part A — 2011. — Vol. 31 — P. 335-351.</w:t>
      </w:r>
    </w:p>
    <w:p w14:paraId="4120E466" w14:textId="77777777" w:rsidR="005924EE" w:rsidRDefault="005924EE" w:rsidP="005924EE">
      <w:pPr>
        <w:pStyle w:val="af"/>
        <w:numPr>
          <w:ilvl w:val="0"/>
          <w:numId w:val="46"/>
        </w:numPr>
        <w:ind w:left="360"/>
      </w:pPr>
      <w:r>
        <w:t xml:space="preserve">Зиновьев П.А., </w:t>
      </w:r>
      <w:proofErr w:type="spellStart"/>
      <w:r>
        <w:t>Песошников</w:t>
      </w:r>
      <w:proofErr w:type="spellEnd"/>
      <w:r>
        <w:t xml:space="preserve"> Е.М., Попов Б.Г., Таирова Л.П. Экспериментальное исследование некоторых особенностей деформирования и разрушения слоистого углепластика // Механика композитных материалов</w:t>
      </w:r>
      <w:r w:rsidRPr="00DA2B3E">
        <w:t>.</w:t>
      </w:r>
      <w:r>
        <w:t xml:space="preserve"> </w:t>
      </w:r>
      <w:r w:rsidRPr="007D2281">
        <w:t>—</w:t>
      </w:r>
      <w:r w:rsidRPr="00DA2B3E">
        <w:t xml:space="preserve"> </w:t>
      </w:r>
      <w:r>
        <w:t>1980</w:t>
      </w:r>
      <w:r w:rsidRPr="00DA2B3E">
        <w:t xml:space="preserve">. </w:t>
      </w:r>
      <w:r w:rsidRPr="007D2281">
        <w:t>—</w:t>
      </w:r>
      <w:r>
        <w:t xml:space="preserve"> №2</w:t>
      </w:r>
      <w:r w:rsidRPr="00DA2B3E">
        <w:t xml:space="preserve">. </w:t>
      </w:r>
      <w:r w:rsidRPr="007D2281">
        <w:t>—</w:t>
      </w:r>
      <w:r>
        <w:t xml:space="preserve"> С. 241-245</w:t>
      </w:r>
    </w:p>
    <w:p w14:paraId="25E6FD0A" w14:textId="77777777" w:rsidR="005924EE" w:rsidRPr="005924EE" w:rsidRDefault="005924EE" w:rsidP="005924EE">
      <w:pPr>
        <w:pStyle w:val="af"/>
        <w:numPr>
          <w:ilvl w:val="0"/>
          <w:numId w:val="46"/>
        </w:numPr>
        <w:ind w:left="360"/>
        <w:rPr>
          <w:lang w:val="en-US"/>
        </w:rPr>
      </w:pPr>
      <w:r w:rsidRPr="005924EE">
        <w:rPr>
          <w:lang w:val="en-US"/>
        </w:rPr>
        <w:t xml:space="preserve">Mandel U., </w:t>
      </w:r>
      <w:proofErr w:type="spellStart"/>
      <w:r w:rsidRPr="005924EE">
        <w:rPr>
          <w:lang w:val="en-US"/>
        </w:rPr>
        <w:t>Taubert</w:t>
      </w:r>
      <w:proofErr w:type="spellEnd"/>
      <w:r w:rsidRPr="005924EE">
        <w:rPr>
          <w:lang w:val="en-US"/>
        </w:rPr>
        <w:t xml:space="preserve"> R., </w:t>
      </w:r>
      <w:proofErr w:type="spellStart"/>
      <w:r w:rsidRPr="005924EE">
        <w:rPr>
          <w:lang w:val="en-US"/>
        </w:rPr>
        <w:t>Hinterholzl</w:t>
      </w:r>
      <w:proofErr w:type="spellEnd"/>
      <w:r w:rsidRPr="005924EE">
        <w:rPr>
          <w:lang w:val="en-US"/>
        </w:rPr>
        <w:t xml:space="preserve"> R. Mechanism based nonlinear constitutive model for composite laminates subjected to large deformations // Composite Structures. — 2015. —No. 132. — P.98-108.</w:t>
      </w:r>
    </w:p>
    <w:p w14:paraId="29863643" w14:textId="77777777" w:rsidR="005924EE" w:rsidRPr="005924EE" w:rsidRDefault="005924EE" w:rsidP="005924EE">
      <w:pPr>
        <w:pStyle w:val="af"/>
        <w:numPr>
          <w:ilvl w:val="0"/>
          <w:numId w:val="46"/>
        </w:numPr>
        <w:ind w:left="360"/>
        <w:rPr>
          <w:lang w:val="en-US"/>
        </w:rPr>
      </w:pPr>
      <w:proofErr w:type="spellStart"/>
      <w:r w:rsidRPr="005924EE">
        <w:rPr>
          <w:lang w:val="en-US"/>
        </w:rPr>
        <w:t>Kaddour</w:t>
      </w:r>
      <w:proofErr w:type="spellEnd"/>
      <w:r w:rsidRPr="005924EE">
        <w:rPr>
          <w:lang w:val="en-US"/>
        </w:rPr>
        <w:t xml:space="preserve"> A.S., Hinton M.J., Li S., Smith P.A. Instructions to contributors of the Third World-Wide Failure Exercise (WWFE-III) Part A. — 48 p.</w:t>
      </w:r>
    </w:p>
    <w:p w14:paraId="1CDC62B6" w14:textId="77777777" w:rsidR="005924EE" w:rsidRDefault="005924EE" w:rsidP="005924EE">
      <w:pPr>
        <w:pStyle w:val="af"/>
        <w:numPr>
          <w:ilvl w:val="0"/>
          <w:numId w:val="46"/>
        </w:numPr>
        <w:ind w:left="360"/>
      </w:pPr>
      <w:r>
        <w:t>Думанский А.М., Русланцев А.Н., Таирова Л.П. Модель нелинейного деформирования углепластиков // Конструкции из композиционных материалов</w:t>
      </w:r>
      <w:r w:rsidRPr="00DA2B3E">
        <w:t xml:space="preserve">. </w:t>
      </w:r>
      <w:r w:rsidRPr="007D2281">
        <w:t>—</w:t>
      </w:r>
      <w:r w:rsidRPr="00DA2B3E">
        <w:t xml:space="preserve"> 2013. </w:t>
      </w:r>
      <w:r w:rsidRPr="007D2281">
        <w:t>—</w:t>
      </w:r>
      <w:r>
        <w:t xml:space="preserve"> №4.</w:t>
      </w:r>
      <w:r w:rsidRPr="00DA2B3E">
        <w:t xml:space="preserve"> </w:t>
      </w:r>
      <w:r w:rsidRPr="007D2281">
        <w:t>—</w:t>
      </w:r>
      <w:r>
        <w:t xml:space="preserve"> С.6-12.</w:t>
      </w:r>
    </w:p>
    <w:p w14:paraId="4DC3A6B3" w14:textId="77777777" w:rsidR="005924EE" w:rsidRPr="005924EE" w:rsidRDefault="005924EE" w:rsidP="005924EE">
      <w:pPr>
        <w:pStyle w:val="af"/>
        <w:numPr>
          <w:ilvl w:val="0"/>
          <w:numId w:val="46"/>
        </w:numPr>
        <w:ind w:left="360"/>
        <w:rPr>
          <w:lang w:val="en-US"/>
        </w:rPr>
      </w:pPr>
      <w:r w:rsidRPr="005924EE">
        <w:rPr>
          <w:lang w:val="en-US"/>
        </w:rPr>
        <w:t>Liu W., Li L., Zhang S., Yang F., Wang R. Mechanical properties of carbon nanotube/carbon fiber reinforced thermoplastic polymer composite // Polymer composites — 2017. — No. 2. — P. 2001-2008</w:t>
      </w:r>
    </w:p>
    <w:p w14:paraId="65DEFEE9" w14:textId="77777777" w:rsidR="005924EE" w:rsidRPr="005924EE" w:rsidRDefault="005924EE" w:rsidP="005924EE">
      <w:pPr>
        <w:pStyle w:val="af"/>
        <w:numPr>
          <w:ilvl w:val="0"/>
          <w:numId w:val="46"/>
        </w:numPr>
        <w:ind w:left="360"/>
        <w:rPr>
          <w:lang w:val="en-US"/>
        </w:rPr>
      </w:pPr>
      <w:proofErr w:type="spellStart"/>
      <w:r w:rsidRPr="005924EE">
        <w:rPr>
          <w:lang w:val="en-US"/>
        </w:rPr>
        <w:t>Schapery</w:t>
      </w:r>
      <w:proofErr w:type="spellEnd"/>
      <w:r w:rsidRPr="005924EE">
        <w:rPr>
          <w:lang w:val="en-US"/>
        </w:rPr>
        <w:t xml:space="preserve"> R.A. Viscoelastic behavior and analysis of composite materials // Mechanics of Composite Materials. —1974. — Vol. 2. — P. 86-168</w:t>
      </w:r>
    </w:p>
    <w:p w14:paraId="36E62156" w14:textId="77777777" w:rsidR="005924EE" w:rsidRPr="005924EE" w:rsidRDefault="005924EE" w:rsidP="005924EE">
      <w:pPr>
        <w:pStyle w:val="af"/>
        <w:numPr>
          <w:ilvl w:val="0"/>
          <w:numId w:val="46"/>
        </w:numPr>
        <w:ind w:left="360"/>
        <w:rPr>
          <w:lang w:val="en-US"/>
        </w:rPr>
      </w:pPr>
      <w:r w:rsidRPr="005924EE">
        <w:rPr>
          <w:lang w:val="en-US"/>
        </w:rPr>
        <w:t xml:space="preserve">Deng S., Li X., </w:t>
      </w:r>
      <w:proofErr w:type="spellStart"/>
      <w:r w:rsidRPr="005924EE">
        <w:rPr>
          <w:lang w:val="en-US"/>
        </w:rPr>
        <w:t>Weitsman</w:t>
      </w:r>
      <w:proofErr w:type="spellEnd"/>
      <w:r w:rsidRPr="005924EE">
        <w:rPr>
          <w:lang w:val="en-US"/>
        </w:rPr>
        <w:t xml:space="preserve"> Y. Time-Dependent Deformation of Stitched T300 Mat / Urethane 420 IMR Cross-Ply Composite Laminates // Mechanics of Time-Dependent Materials. — 2003. — No.7. — P. 41-69.</w:t>
      </w:r>
    </w:p>
    <w:p w14:paraId="3599C146" w14:textId="77777777" w:rsidR="005924EE" w:rsidRPr="005924EE" w:rsidRDefault="005924EE" w:rsidP="005924EE">
      <w:pPr>
        <w:pStyle w:val="af"/>
        <w:numPr>
          <w:ilvl w:val="0"/>
          <w:numId w:val="46"/>
        </w:numPr>
        <w:ind w:left="360"/>
        <w:rPr>
          <w:lang w:val="en-US"/>
        </w:rPr>
      </w:pPr>
      <w:r w:rsidRPr="005924EE">
        <w:rPr>
          <w:lang w:val="en-US"/>
        </w:rPr>
        <w:t>Li F., Gao L., Gao H., Cui Y. The mechanical properties and modeling of creep behavior of UHMWPE/Nano-HA composites // Journal of materials engineering and performance. — 2017. —Vol 26 (9). — P. 4514-4521</w:t>
      </w:r>
    </w:p>
    <w:p w14:paraId="66987CE2" w14:textId="77777777" w:rsidR="005924EE" w:rsidRPr="00484909" w:rsidRDefault="005924EE" w:rsidP="005924EE">
      <w:pPr>
        <w:pStyle w:val="af"/>
        <w:numPr>
          <w:ilvl w:val="0"/>
          <w:numId w:val="46"/>
        </w:numPr>
        <w:ind w:left="360"/>
      </w:pPr>
      <w:r w:rsidRPr="00484909">
        <w:t>Колтунов М.А. Ползучесть и релаксация.</w:t>
      </w:r>
      <w:r w:rsidRPr="00DA2B3E">
        <w:t xml:space="preserve"> </w:t>
      </w:r>
      <w:r w:rsidRPr="007D2281">
        <w:t>—</w:t>
      </w:r>
      <w:r w:rsidRPr="00484909">
        <w:t xml:space="preserve"> М.: Высшая школа, 1976</w:t>
      </w:r>
      <w:r w:rsidRPr="00E8416B">
        <w:t xml:space="preserve"> </w:t>
      </w:r>
      <w:r w:rsidRPr="007D2281">
        <w:t>—</w:t>
      </w:r>
      <w:r w:rsidRPr="00E8416B">
        <w:t xml:space="preserve"> 277</w:t>
      </w:r>
      <w:r>
        <w:t xml:space="preserve"> с.</w:t>
      </w:r>
    </w:p>
    <w:p w14:paraId="02FBDDDF" w14:textId="77777777" w:rsidR="005924EE" w:rsidRPr="005924EE" w:rsidRDefault="005924EE" w:rsidP="005924EE">
      <w:pPr>
        <w:pStyle w:val="af"/>
        <w:numPr>
          <w:ilvl w:val="0"/>
          <w:numId w:val="46"/>
        </w:numPr>
        <w:ind w:left="360"/>
        <w:rPr>
          <w:lang w:val="en-US"/>
        </w:rPr>
      </w:pPr>
      <w:r w:rsidRPr="005924EE">
        <w:rPr>
          <w:lang w:val="en-US"/>
        </w:rPr>
        <w:t xml:space="preserve">Kawai M., </w:t>
      </w:r>
      <w:proofErr w:type="spellStart"/>
      <w:r w:rsidRPr="005924EE">
        <w:rPr>
          <w:lang w:val="en-US"/>
        </w:rPr>
        <w:t>Masuko</w:t>
      </w:r>
      <w:proofErr w:type="spellEnd"/>
      <w:r w:rsidRPr="005924EE">
        <w:rPr>
          <w:lang w:val="en-US"/>
        </w:rPr>
        <w:t xml:space="preserve"> Y., Sagawa T. Off-axis tensile creep rupture of unidirectional CFRP laminates at elevated temperature // Composites: Part A. — 2006. — No.37. — P. 257-269.</w:t>
      </w:r>
    </w:p>
    <w:p w14:paraId="137B597B" w14:textId="77777777" w:rsidR="005924EE" w:rsidRPr="005924EE" w:rsidRDefault="005924EE" w:rsidP="005924EE">
      <w:pPr>
        <w:pStyle w:val="af"/>
        <w:numPr>
          <w:ilvl w:val="0"/>
          <w:numId w:val="46"/>
        </w:numPr>
        <w:ind w:left="360"/>
        <w:rPr>
          <w:lang w:val="en-US"/>
        </w:rPr>
      </w:pPr>
      <w:r w:rsidRPr="005924EE">
        <w:rPr>
          <w:lang w:val="en-US"/>
        </w:rPr>
        <w:t xml:space="preserve">Yao Z., </w:t>
      </w:r>
      <w:proofErr w:type="spellStart"/>
      <w:r w:rsidRPr="005924EE">
        <w:rPr>
          <w:lang w:val="en-US"/>
        </w:rPr>
        <w:t>Wua</w:t>
      </w:r>
      <w:proofErr w:type="spellEnd"/>
      <w:r w:rsidRPr="005924EE">
        <w:rPr>
          <w:lang w:val="en-US"/>
        </w:rPr>
        <w:t xml:space="preserve"> D., Chen C., Zhang M. Creep behavior of polyurethane nanocomposites with carbon nanotubes // Composites: Part A. — 2013. — No. 50. — P. 65-72.</w:t>
      </w:r>
    </w:p>
    <w:p w14:paraId="7E247044" w14:textId="77777777" w:rsidR="005924EE" w:rsidRPr="005924EE" w:rsidRDefault="005924EE" w:rsidP="005924EE">
      <w:pPr>
        <w:pStyle w:val="af"/>
        <w:numPr>
          <w:ilvl w:val="0"/>
          <w:numId w:val="46"/>
        </w:numPr>
        <w:ind w:left="360"/>
        <w:rPr>
          <w:lang w:val="en-US"/>
        </w:rPr>
      </w:pPr>
      <w:proofErr w:type="spellStart"/>
      <w:r w:rsidRPr="005924EE">
        <w:rPr>
          <w:lang w:val="en-US"/>
        </w:rPr>
        <w:t>Yahyaei-Moayyed</w:t>
      </w:r>
      <w:proofErr w:type="spellEnd"/>
      <w:r w:rsidRPr="005924EE">
        <w:rPr>
          <w:lang w:val="en-US"/>
        </w:rPr>
        <w:t xml:space="preserve"> M., Taheri F. Experimental and computational investigations into creep response of AFRP reinforced timber beams // Composite Structures. — 2011. — No. 93. — P. 616-628.</w:t>
      </w:r>
    </w:p>
    <w:p w14:paraId="56F3D477" w14:textId="77777777" w:rsidR="005924EE" w:rsidRPr="005924EE" w:rsidRDefault="005924EE" w:rsidP="005924EE">
      <w:pPr>
        <w:pStyle w:val="af"/>
        <w:numPr>
          <w:ilvl w:val="0"/>
          <w:numId w:val="46"/>
        </w:numPr>
        <w:ind w:left="360"/>
        <w:rPr>
          <w:lang w:val="en-US"/>
        </w:rPr>
      </w:pPr>
      <w:proofErr w:type="spellStart"/>
      <w:r w:rsidRPr="005924EE">
        <w:rPr>
          <w:lang w:val="en-US"/>
        </w:rPr>
        <w:lastRenderedPageBreak/>
        <w:t>Sokolov</w:t>
      </w:r>
      <w:proofErr w:type="spellEnd"/>
      <w:r w:rsidRPr="005924EE">
        <w:rPr>
          <w:lang w:val="en-US"/>
        </w:rPr>
        <w:t xml:space="preserve"> E.A. The possibility of predicting the creep properties of the laminate </w:t>
      </w:r>
      <w:proofErr w:type="spellStart"/>
      <w:r w:rsidRPr="005924EE">
        <w:rPr>
          <w:lang w:val="en-US"/>
        </w:rPr>
        <w:t>organoplastic</w:t>
      </w:r>
      <w:proofErr w:type="spellEnd"/>
      <w:r w:rsidRPr="005924EE">
        <w:rPr>
          <w:lang w:val="en-US"/>
        </w:rPr>
        <w:t xml:space="preserve"> unidirectional fiber reinforced materials // Mechanics of Composite Materials. — 1980. — No. 1. — P. 142-147.</w:t>
      </w:r>
    </w:p>
    <w:p w14:paraId="632ACB7F" w14:textId="77777777" w:rsidR="005924EE" w:rsidRPr="005924EE" w:rsidRDefault="005924EE" w:rsidP="005924EE">
      <w:pPr>
        <w:pStyle w:val="af"/>
        <w:numPr>
          <w:ilvl w:val="0"/>
          <w:numId w:val="46"/>
        </w:numPr>
        <w:ind w:left="360"/>
        <w:rPr>
          <w:lang w:val="en-US"/>
        </w:rPr>
      </w:pPr>
      <w:r w:rsidRPr="005924EE">
        <w:rPr>
          <w:lang w:val="en-US"/>
        </w:rPr>
        <w:t xml:space="preserve">Du Y., Yan N., </w:t>
      </w:r>
      <w:proofErr w:type="spellStart"/>
      <w:r w:rsidRPr="005924EE">
        <w:rPr>
          <w:lang w:val="en-US"/>
        </w:rPr>
        <w:t>Kortschot</w:t>
      </w:r>
      <w:proofErr w:type="spellEnd"/>
      <w:r w:rsidRPr="005924EE">
        <w:rPr>
          <w:lang w:val="en-US"/>
        </w:rPr>
        <w:t xml:space="preserve"> M. An experimental study of creep behavior of lightweight natural fiber-reinforced polymer composite / honeycomb core sandwich panels // Composite Structures. — 2013. — No. 106. — P. 160-166</w:t>
      </w:r>
    </w:p>
    <w:p w14:paraId="7BCDA10C" w14:textId="77777777" w:rsidR="005924EE" w:rsidRPr="005924EE" w:rsidRDefault="005924EE" w:rsidP="005924EE">
      <w:pPr>
        <w:pStyle w:val="af"/>
        <w:numPr>
          <w:ilvl w:val="0"/>
          <w:numId w:val="46"/>
        </w:numPr>
        <w:ind w:left="360"/>
        <w:rPr>
          <w:lang w:val="en-US"/>
        </w:rPr>
      </w:pPr>
      <w:proofErr w:type="spellStart"/>
      <w:r w:rsidRPr="005924EE">
        <w:rPr>
          <w:lang w:val="en-US"/>
        </w:rPr>
        <w:t>Nedjar</w:t>
      </w:r>
      <w:proofErr w:type="spellEnd"/>
      <w:r w:rsidRPr="005924EE">
        <w:rPr>
          <w:lang w:val="en-US"/>
        </w:rPr>
        <w:t xml:space="preserve"> B. Modelling long-term creep rupture by </w:t>
      </w:r>
      <w:proofErr w:type="spellStart"/>
      <w:r w:rsidRPr="005924EE">
        <w:rPr>
          <w:lang w:val="en-US"/>
        </w:rPr>
        <w:t>debonding</w:t>
      </w:r>
      <w:proofErr w:type="spellEnd"/>
      <w:r w:rsidRPr="005924EE">
        <w:rPr>
          <w:lang w:val="en-US"/>
        </w:rPr>
        <w:t xml:space="preserve"> in unidirectional </w:t>
      </w:r>
      <w:proofErr w:type="spellStart"/>
      <w:r w:rsidRPr="005924EE">
        <w:rPr>
          <w:lang w:val="en-US"/>
        </w:rPr>
        <w:t>fibre</w:t>
      </w:r>
      <w:proofErr w:type="spellEnd"/>
      <w:r w:rsidRPr="005924EE">
        <w:rPr>
          <w:lang w:val="en-US"/>
        </w:rPr>
        <w:t xml:space="preserve"> reinforced composites // International journal of solids and structures — 2014 — Vol. 51. — P. 1962-1969</w:t>
      </w:r>
    </w:p>
    <w:p w14:paraId="1AA8485E" w14:textId="77777777" w:rsidR="005924EE" w:rsidRPr="00484909" w:rsidRDefault="005924EE" w:rsidP="005924EE">
      <w:pPr>
        <w:pStyle w:val="af"/>
        <w:numPr>
          <w:ilvl w:val="0"/>
          <w:numId w:val="46"/>
        </w:numPr>
        <w:ind w:left="360"/>
      </w:pPr>
      <w:proofErr w:type="spellStart"/>
      <w:r w:rsidRPr="00484909">
        <w:t>Работнов</w:t>
      </w:r>
      <w:proofErr w:type="spellEnd"/>
      <w:r w:rsidRPr="00484909">
        <w:t xml:space="preserve"> Ю.Н., </w:t>
      </w:r>
      <w:proofErr w:type="spellStart"/>
      <w:r w:rsidRPr="00484909">
        <w:t>Паперник</w:t>
      </w:r>
      <w:proofErr w:type="spellEnd"/>
      <w:r w:rsidRPr="00484909">
        <w:t xml:space="preserve"> А.Х., Степанычев Е.И. Нелинейная ползучесть стеклопластика ТС8/3-250 // Механика полимеров.</w:t>
      </w:r>
      <w:r w:rsidRPr="00E8416B">
        <w:t xml:space="preserve"> </w:t>
      </w:r>
      <w:r w:rsidRPr="007D2281">
        <w:t>—</w:t>
      </w:r>
      <w:r w:rsidRPr="00484909">
        <w:t xml:space="preserve"> 1971. </w:t>
      </w:r>
      <w:r w:rsidRPr="007D2281">
        <w:t>—</w:t>
      </w:r>
      <w:r>
        <w:t>№</w:t>
      </w:r>
      <w:r w:rsidRPr="00484909">
        <w:t>3. –</w:t>
      </w:r>
      <w:r w:rsidRPr="00E8416B">
        <w:t xml:space="preserve"> </w:t>
      </w:r>
      <w:r w:rsidRPr="00484909">
        <w:t xml:space="preserve">C.391-397. </w:t>
      </w:r>
    </w:p>
    <w:p w14:paraId="44ECED21" w14:textId="77777777" w:rsidR="005924EE" w:rsidRPr="00484909" w:rsidRDefault="005924EE" w:rsidP="005924EE">
      <w:pPr>
        <w:pStyle w:val="af"/>
        <w:numPr>
          <w:ilvl w:val="0"/>
          <w:numId w:val="46"/>
        </w:numPr>
        <w:ind w:left="360"/>
      </w:pPr>
      <w:proofErr w:type="spellStart"/>
      <w:r w:rsidRPr="00484909">
        <w:t>Работнов</w:t>
      </w:r>
      <w:proofErr w:type="spellEnd"/>
      <w:r w:rsidRPr="00484909">
        <w:t xml:space="preserve"> Ю.Н., </w:t>
      </w:r>
      <w:proofErr w:type="spellStart"/>
      <w:r w:rsidRPr="00484909">
        <w:t>Паперник</w:t>
      </w:r>
      <w:proofErr w:type="spellEnd"/>
      <w:r w:rsidRPr="00484909">
        <w:t xml:space="preserve"> А.X., Степанычев Е.И. О связи характеристик ползучести стеклопластиков с кри</w:t>
      </w:r>
      <w:r>
        <w:t>вой мгновенного деформирования</w:t>
      </w:r>
      <w:r w:rsidRPr="00E8416B">
        <w:t xml:space="preserve"> // </w:t>
      </w:r>
      <w:r w:rsidRPr="00484909">
        <w:t>Механика полимеров</w:t>
      </w:r>
      <w:r w:rsidRPr="00E8416B">
        <w:t xml:space="preserve">. </w:t>
      </w:r>
      <w:r w:rsidRPr="007D2281">
        <w:t>—</w:t>
      </w:r>
      <w:r>
        <w:t xml:space="preserve"> 1974</w:t>
      </w:r>
      <w:r w:rsidRPr="00E8416B">
        <w:t xml:space="preserve">. </w:t>
      </w:r>
      <w:r w:rsidRPr="007D2281">
        <w:t>—</w:t>
      </w:r>
      <w:r>
        <w:t xml:space="preserve"> № 4</w:t>
      </w:r>
      <w:r w:rsidRPr="00E8416B">
        <w:t xml:space="preserve">. </w:t>
      </w:r>
      <w:r w:rsidRPr="007D2281">
        <w:t>—</w:t>
      </w:r>
      <w:r w:rsidRPr="00484909">
        <w:t xml:space="preserve"> с. 624-628.</w:t>
      </w:r>
    </w:p>
    <w:p w14:paraId="5051E08E" w14:textId="77777777" w:rsidR="005924EE" w:rsidRPr="005924EE" w:rsidRDefault="005924EE" w:rsidP="005924EE">
      <w:pPr>
        <w:pStyle w:val="af"/>
        <w:numPr>
          <w:ilvl w:val="0"/>
          <w:numId w:val="46"/>
        </w:numPr>
        <w:ind w:left="360"/>
        <w:rPr>
          <w:lang w:val="en-US"/>
        </w:rPr>
      </w:pPr>
      <w:proofErr w:type="spellStart"/>
      <w:r w:rsidRPr="005924EE">
        <w:rPr>
          <w:lang w:val="en-US"/>
        </w:rPr>
        <w:t>Balevicius</w:t>
      </w:r>
      <w:proofErr w:type="spellEnd"/>
      <w:r w:rsidRPr="005924EE">
        <w:rPr>
          <w:lang w:val="en-US"/>
        </w:rPr>
        <w:t xml:space="preserve"> R., </w:t>
      </w:r>
      <w:proofErr w:type="spellStart"/>
      <w:r w:rsidRPr="005924EE">
        <w:rPr>
          <w:lang w:val="en-US"/>
        </w:rPr>
        <w:t>Marciukaitis</w:t>
      </w:r>
      <w:proofErr w:type="spellEnd"/>
      <w:r w:rsidRPr="005924EE">
        <w:rPr>
          <w:lang w:val="en-US"/>
        </w:rPr>
        <w:t xml:space="preserve"> G. Linear and Non-linear Creep models for a multi-layered concrete composite // Archives of civil and mechanical engineering. — 2013. — No. 13. — P. 472–490.</w:t>
      </w:r>
    </w:p>
    <w:p w14:paraId="7020920E" w14:textId="77777777" w:rsidR="005924EE" w:rsidRPr="00484909" w:rsidRDefault="005924EE" w:rsidP="005924EE">
      <w:pPr>
        <w:pStyle w:val="af"/>
        <w:numPr>
          <w:ilvl w:val="0"/>
          <w:numId w:val="46"/>
        </w:numPr>
        <w:ind w:left="360"/>
      </w:pPr>
      <w:r w:rsidRPr="00484909">
        <w:t xml:space="preserve">Янсон Ю.О., Дмитриенко И.П., </w:t>
      </w:r>
      <w:proofErr w:type="spellStart"/>
      <w:r w:rsidRPr="00484909">
        <w:t>Зелин</w:t>
      </w:r>
      <w:proofErr w:type="spellEnd"/>
      <w:r w:rsidRPr="00484909">
        <w:t xml:space="preserve"> В.И. Прогнозирование деформаций ползучести однонаправленно армированного органопластика по результатам квазистатических испытаний // Механика композитных материалов. </w:t>
      </w:r>
      <w:r w:rsidRPr="007D2281">
        <w:t>—</w:t>
      </w:r>
      <w:r w:rsidRPr="00231919">
        <w:t xml:space="preserve"> </w:t>
      </w:r>
      <w:r w:rsidRPr="00484909">
        <w:t xml:space="preserve">1983. </w:t>
      </w:r>
      <w:r w:rsidRPr="007D2281">
        <w:t>—</w:t>
      </w:r>
      <w:r>
        <w:t xml:space="preserve"> №4</w:t>
      </w:r>
      <w:r w:rsidRPr="00231919">
        <w:t xml:space="preserve">. </w:t>
      </w:r>
      <w:r w:rsidRPr="007D2281">
        <w:t>—</w:t>
      </w:r>
      <w:r w:rsidRPr="00484909">
        <w:t xml:space="preserve"> С.610-613.</w:t>
      </w:r>
    </w:p>
    <w:p w14:paraId="2C902790" w14:textId="77777777" w:rsidR="005924EE" w:rsidRPr="00484909" w:rsidRDefault="005924EE" w:rsidP="005924EE">
      <w:pPr>
        <w:pStyle w:val="af"/>
        <w:numPr>
          <w:ilvl w:val="0"/>
          <w:numId w:val="46"/>
        </w:numPr>
        <w:ind w:left="360"/>
      </w:pPr>
      <w:r w:rsidRPr="00484909">
        <w:t>Плуме Э.З. Сравнительный анализ ползучести однонаправленных композитов, армированных волокнами различного типа // Механика композитных материалов</w:t>
      </w:r>
      <w:r w:rsidRPr="00231919">
        <w:t xml:space="preserve">. </w:t>
      </w:r>
      <w:r w:rsidRPr="007D2281">
        <w:t>—</w:t>
      </w:r>
      <w:r>
        <w:t xml:space="preserve"> 1985</w:t>
      </w:r>
      <w:r w:rsidRPr="00231919">
        <w:t xml:space="preserve">. </w:t>
      </w:r>
      <w:r w:rsidRPr="007D2281">
        <w:t>—</w:t>
      </w:r>
      <w:r>
        <w:t xml:space="preserve"> №3</w:t>
      </w:r>
      <w:r w:rsidRPr="00231919">
        <w:t xml:space="preserve">. </w:t>
      </w:r>
      <w:r w:rsidRPr="007D2281">
        <w:t>—</w:t>
      </w:r>
      <w:r w:rsidRPr="00484909">
        <w:t xml:space="preserve"> С.431-436.</w:t>
      </w:r>
    </w:p>
    <w:p w14:paraId="314A782F" w14:textId="77777777" w:rsidR="005924EE" w:rsidRDefault="005924EE" w:rsidP="005924EE">
      <w:pPr>
        <w:pStyle w:val="af"/>
        <w:numPr>
          <w:ilvl w:val="0"/>
          <w:numId w:val="46"/>
        </w:numPr>
        <w:ind w:left="360"/>
      </w:pPr>
      <w:proofErr w:type="spellStart"/>
      <w:r w:rsidRPr="00484909">
        <w:t>Тамуж</w:t>
      </w:r>
      <w:proofErr w:type="spellEnd"/>
      <w:r w:rsidRPr="00484909">
        <w:t xml:space="preserve"> В., </w:t>
      </w:r>
      <w:proofErr w:type="spellStart"/>
      <w:r w:rsidRPr="00484909">
        <w:t>Андерсонс</w:t>
      </w:r>
      <w:proofErr w:type="spellEnd"/>
      <w:r w:rsidRPr="00484909">
        <w:t xml:space="preserve"> Я, </w:t>
      </w:r>
      <w:proofErr w:type="spellStart"/>
      <w:r w:rsidRPr="00484909">
        <w:t>Анискевич</w:t>
      </w:r>
      <w:proofErr w:type="spellEnd"/>
      <w:r w:rsidRPr="00484909">
        <w:t xml:space="preserve"> К., </w:t>
      </w:r>
      <w:proofErr w:type="spellStart"/>
      <w:r w:rsidRPr="00484909">
        <w:t>Янсонс</w:t>
      </w:r>
      <w:proofErr w:type="spellEnd"/>
      <w:r w:rsidRPr="00484909">
        <w:t xml:space="preserve"> Ю., </w:t>
      </w:r>
      <w:proofErr w:type="spellStart"/>
      <w:r w:rsidRPr="00484909">
        <w:t>Корсгаард</w:t>
      </w:r>
      <w:proofErr w:type="spellEnd"/>
      <w:r w:rsidRPr="00484909">
        <w:t xml:space="preserve"> Д. Ползучесть и накопление повреждений в ортотропном композите при циклическом нагружении // Механика композитных материалов. </w:t>
      </w:r>
      <w:r w:rsidRPr="007D2281">
        <w:t>—</w:t>
      </w:r>
      <w:r w:rsidRPr="00231919">
        <w:t xml:space="preserve"> </w:t>
      </w:r>
      <w:r w:rsidRPr="00484909">
        <w:t xml:space="preserve">1998 </w:t>
      </w:r>
      <w:r w:rsidRPr="007D2281">
        <w:t>—</w:t>
      </w:r>
      <w:r w:rsidRPr="00231919">
        <w:t xml:space="preserve"> </w:t>
      </w:r>
      <w:r w:rsidRPr="00484909">
        <w:t xml:space="preserve">т. 34. </w:t>
      </w:r>
      <w:r w:rsidRPr="007D2281">
        <w:t>—</w:t>
      </w:r>
      <w:r w:rsidRPr="00231919">
        <w:t xml:space="preserve"> </w:t>
      </w:r>
      <w:r w:rsidRPr="00484909">
        <w:t xml:space="preserve">№ 4. </w:t>
      </w:r>
      <w:r w:rsidRPr="007D2281">
        <w:t>—</w:t>
      </w:r>
      <w:r w:rsidRPr="00231919">
        <w:t xml:space="preserve"> </w:t>
      </w:r>
      <w:r w:rsidRPr="00484909">
        <w:t>С. 447-460.</w:t>
      </w:r>
    </w:p>
    <w:p w14:paraId="10F177BF" w14:textId="77777777" w:rsidR="005924EE" w:rsidRPr="005924EE" w:rsidRDefault="005924EE" w:rsidP="005924EE">
      <w:pPr>
        <w:pStyle w:val="af"/>
        <w:numPr>
          <w:ilvl w:val="0"/>
          <w:numId w:val="46"/>
        </w:numPr>
        <w:ind w:left="360"/>
        <w:rPr>
          <w:lang w:val="en-US"/>
        </w:rPr>
      </w:pPr>
      <w:r w:rsidRPr="005924EE">
        <w:rPr>
          <w:lang w:val="en-US"/>
        </w:rPr>
        <w:t xml:space="preserve">Tan H., Huang Y., Liu C. The viscoelastic composite with interface </w:t>
      </w:r>
      <w:proofErr w:type="spellStart"/>
      <w:r w:rsidRPr="005924EE">
        <w:rPr>
          <w:lang w:val="en-US"/>
        </w:rPr>
        <w:t>debonding</w:t>
      </w:r>
      <w:proofErr w:type="spellEnd"/>
      <w:r w:rsidRPr="005924EE">
        <w:rPr>
          <w:lang w:val="en-US"/>
        </w:rPr>
        <w:t xml:space="preserve"> // Composite science and technology. — 2008. — No. 68. — P. 3145-3149.</w:t>
      </w:r>
    </w:p>
    <w:p w14:paraId="1A8B979B" w14:textId="77777777" w:rsidR="005924EE" w:rsidRPr="00484909" w:rsidRDefault="005924EE" w:rsidP="005924EE">
      <w:pPr>
        <w:pStyle w:val="af"/>
        <w:numPr>
          <w:ilvl w:val="0"/>
          <w:numId w:val="46"/>
        </w:numPr>
        <w:ind w:left="360"/>
      </w:pPr>
      <w:proofErr w:type="spellStart"/>
      <w:r w:rsidRPr="00484909">
        <w:t>Алфутов</w:t>
      </w:r>
      <w:proofErr w:type="spellEnd"/>
      <w:r w:rsidRPr="00484909">
        <w:t xml:space="preserve"> Н.А., Зиновьев П.А., Таирова Л.П. Идентификация упругих характеристик однонаправленных материалов по ре</w:t>
      </w:r>
      <w:r>
        <w:t>з</w:t>
      </w:r>
      <w:r w:rsidRPr="00484909">
        <w:t xml:space="preserve">ультатам испытаний многослойных композитов. В кн.: Расчеты на прочность. </w:t>
      </w:r>
      <w:proofErr w:type="spellStart"/>
      <w:r w:rsidRPr="00484909">
        <w:t>Вып</w:t>
      </w:r>
      <w:proofErr w:type="spellEnd"/>
      <w:r w:rsidRPr="00484909">
        <w:t>. 30. 1989. – С. 16-31.</w:t>
      </w:r>
    </w:p>
    <w:p w14:paraId="7843D824" w14:textId="77777777" w:rsidR="005924EE" w:rsidRPr="00484909" w:rsidRDefault="005924EE" w:rsidP="005924EE">
      <w:pPr>
        <w:pStyle w:val="af"/>
        <w:numPr>
          <w:ilvl w:val="0"/>
          <w:numId w:val="46"/>
        </w:numPr>
        <w:ind w:left="360"/>
      </w:pPr>
      <w:r w:rsidRPr="005924EE">
        <w:rPr>
          <w:lang w:val="en-US"/>
        </w:rPr>
        <w:t xml:space="preserve">Kawai M., Honda N. Ply-by-ply basis off-axis fatigue life prediction for cross-ply CFRP laminates at room temperature // 16th </w:t>
      </w:r>
      <w:proofErr w:type="spellStart"/>
      <w:r w:rsidRPr="005924EE">
        <w:rPr>
          <w:lang w:val="en-US"/>
        </w:rPr>
        <w:t>Inernational</w:t>
      </w:r>
      <w:proofErr w:type="spellEnd"/>
      <w:r w:rsidRPr="005924EE">
        <w:rPr>
          <w:lang w:val="en-US"/>
        </w:rPr>
        <w:t xml:space="preserve"> conference on composite materials. </w:t>
      </w:r>
      <w:proofErr w:type="spellStart"/>
      <w:r w:rsidRPr="00484909">
        <w:t>Kyoto</w:t>
      </w:r>
      <w:proofErr w:type="spellEnd"/>
      <w:r w:rsidRPr="00484909">
        <w:t xml:space="preserve">. </w:t>
      </w:r>
      <w:proofErr w:type="spellStart"/>
      <w:r w:rsidRPr="00484909">
        <w:t>Japan</w:t>
      </w:r>
      <w:proofErr w:type="spellEnd"/>
      <w:r w:rsidRPr="00484909">
        <w:t xml:space="preserve">. </w:t>
      </w:r>
      <w:r w:rsidRPr="007D2281">
        <w:t>—</w:t>
      </w:r>
      <w:r w:rsidRPr="00537202">
        <w:t xml:space="preserve"> </w:t>
      </w:r>
      <w:r>
        <w:t>2007. – P</w:t>
      </w:r>
      <w:r w:rsidRPr="00484909">
        <w:t>. 1-9.</w:t>
      </w:r>
    </w:p>
    <w:p w14:paraId="5DC7DE2E" w14:textId="77777777" w:rsidR="005924EE" w:rsidRPr="00537202" w:rsidRDefault="005924EE" w:rsidP="005924EE">
      <w:pPr>
        <w:pStyle w:val="af"/>
        <w:numPr>
          <w:ilvl w:val="0"/>
          <w:numId w:val="46"/>
        </w:numPr>
        <w:ind w:left="360"/>
      </w:pPr>
      <w:r w:rsidRPr="005924EE">
        <w:rPr>
          <w:lang w:val="en-US"/>
        </w:rPr>
        <w:t xml:space="preserve">Daniel I.M., Werner B.T., </w:t>
      </w:r>
      <w:proofErr w:type="spellStart"/>
      <w:r w:rsidRPr="005924EE">
        <w:rPr>
          <w:lang w:val="en-US"/>
        </w:rPr>
        <w:t>Fenner</w:t>
      </w:r>
      <w:proofErr w:type="spellEnd"/>
      <w:r w:rsidRPr="005924EE">
        <w:rPr>
          <w:lang w:val="en-US"/>
        </w:rPr>
        <w:t xml:space="preserve"> J.S. Strain-rate-dependent failure criteria for composites // Composite Science and Technology. —2011. – V. 71.  </w:t>
      </w:r>
      <w:r w:rsidRPr="007D2281">
        <w:t>—</w:t>
      </w:r>
      <w:r w:rsidRPr="00537202">
        <w:t xml:space="preserve"> P. 357-364.</w:t>
      </w:r>
    </w:p>
    <w:p w14:paraId="57A3635A" w14:textId="77777777" w:rsidR="005924EE" w:rsidRPr="00537202" w:rsidRDefault="005924EE" w:rsidP="005924EE">
      <w:pPr>
        <w:pStyle w:val="af"/>
        <w:numPr>
          <w:ilvl w:val="0"/>
          <w:numId w:val="46"/>
        </w:numPr>
        <w:ind w:left="360"/>
      </w:pPr>
      <w:r w:rsidRPr="005924EE">
        <w:rPr>
          <w:lang w:val="en-US"/>
        </w:rPr>
        <w:lastRenderedPageBreak/>
        <w:t xml:space="preserve">Ruslantsev A.N., </w:t>
      </w:r>
      <w:proofErr w:type="spellStart"/>
      <w:r w:rsidRPr="005924EE">
        <w:rPr>
          <w:lang w:val="en-US"/>
        </w:rPr>
        <w:t>Portnova</w:t>
      </w:r>
      <w:proofErr w:type="spellEnd"/>
      <w:r w:rsidRPr="005924EE">
        <w:rPr>
          <w:lang w:val="en-US"/>
        </w:rPr>
        <w:t xml:space="preserve"> </w:t>
      </w:r>
      <w:proofErr w:type="spellStart"/>
      <w:r w:rsidRPr="005924EE">
        <w:rPr>
          <w:lang w:val="en-US"/>
        </w:rPr>
        <w:t>Ya.M</w:t>
      </w:r>
      <w:proofErr w:type="spellEnd"/>
      <w:r w:rsidRPr="005924EE">
        <w:rPr>
          <w:lang w:val="en-US"/>
        </w:rPr>
        <w:t xml:space="preserve">., </w:t>
      </w:r>
      <w:proofErr w:type="spellStart"/>
      <w:r w:rsidRPr="005924EE">
        <w:rPr>
          <w:lang w:val="en-US"/>
        </w:rPr>
        <w:t>Tairova</w:t>
      </w:r>
      <w:proofErr w:type="spellEnd"/>
      <w:r w:rsidRPr="005924EE">
        <w:rPr>
          <w:lang w:val="en-US"/>
        </w:rPr>
        <w:t xml:space="preserve"> L.P., </w:t>
      </w:r>
      <w:proofErr w:type="spellStart"/>
      <w:r w:rsidRPr="005924EE">
        <w:rPr>
          <w:lang w:val="en-US"/>
        </w:rPr>
        <w:t>Dumansky</w:t>
      </w:r>
      <w:proofErr w:type="spellEnd"/>
      <w:r w:rsidRPr="005924EE">
        <w:rPr>
          <w:lang w:val="en-US"/>
        </w:rPr>
        <w:t xml:space="preserve"> A.M. Analysis of mechanical properties anisotropy of </w:t>
      </w:r>
      <w:proofErr w:type="spellStart"/>
      <w:r w:rsidRPr="005924EE">
        <w:rPr>
          <w:lang w:val="en-US"/>
        </w:rPr>
        <w:t>nanomodified</w:t>
      </w:r>
      <w:proofErr w:type="spellEnd"/>
      <w:r w:rsidRPr="005924EE">
        <w:rPr>
          <w:lang w:val="en-US"/>
        </w:rPr>
        <w:t xml:space="preserve"> carbon fiber-reinforced woven composites// IOP Conference Series: Material Science and Engineering (MSE). </w:t>
      </w:r>
      <w:r w:rsidRPr="00484909">
        <w:t>Электрон</w:t>
      </w:r>
      <w:r w:rsidRPr="00537202">
        <w:t xml:space="preserve">. </w:t>
      </w:r>
      <w:r w:rsidRPr="00484909">
        <w:t>журн</w:t>
      </w:r>
      <w:r w:rsidRPr="00537202">
        <w:t>. — 2016. — Vol.153. DOI: 10.1088/1757-899</w:t>
      </w:r>
    </w:p>
    <w:p w14:paraId="322748F7" w14:textId="77777777" w:rsidR="005924EE" w:rsidRPr="005924EE" w:rsidRDefault="005924EE" w:rsidP="005924EE">
      <w:pPr>
        <w:pStyle w:val="af"/>
        <w:numPr>
          <w:ilvl w:val="0"/>
          <w:numId w:val="46"/>
        </w:numPr>
        <w:ind w:left="360"/>
        <w:rPr>
          <w:lang w:val="en-US"/>
        </w:rPr>
      </w:pPr>
      <w:r w:rsidRPr="005924EE">
        <w:rPr>
          <w:lang w:val="en-US"/>
        </w:rPr>
        <w:t xml:space="preserve">Muller L., Roche J.M., </w:t>
      </w:r>
      <w:proofErr w:type="spellStart"/>
      <w:r w:rsidRPr="005924EE">
        <w:rPr>
          <w:lang w:val="en-US"/>
        </w:rPr>
        <w:t>Hurmane</w:t>
      </w:r>
      <w:proofErr w:type="spellEnd"/>
      <w:r w:rsidRPr="005924EE">
        <w:rPr>
          <w:lang w:val="en-US"/>
        </w:rPr>
        <w:t xml:space="preserve"> A., </w:t>
      </w:r>
      <w:proofErr w:type="spellStart"/>
      <w:r w:rsidRPr="005924EE">
        <w:rPr>
          <w:lang w:val="en-US"/>
        </w:rPr>
        <w:t>Pacou</w:t>
      </w:r>
      <w:proofErr w:type="spellEnd"/>
      <w:r w:rsidRPr="005924EE">
        <w:rPr>
          <w:lang w:val="en-US"/>
        </w:rPr>
        <w:t xml:space="preserve"> D., </w:t>
      </w:r>
      <w:proofErr w:type="spellStart"/>
      <w:r w:rsidRPr="005924EE">
        <w:rPr>
          <w:lang w:val="en-US"/>
        </w:rPr>
        <w:t>Bonnand</w:t>
      </w:r>
      <w:proofErr w:type="spellEnd"/>
      <w:r w:rsidRPr="005924EE">
        <w:rPr>
          <w:lang w:val="en-US"/>
        </w:rPr>
        <w:t xml:space="preserve"> V., </w:t>
      </w:r>
      <w:proofErr w:type="spellStart"/>
      <w:r w:rsidRPr="005924EE">
        <w:rPr>
          <w:lang w:val="en-US"/>
        </w:rPr>
        <w:t>Peyrac</w:t>
      </w:r>
      <w:proofErr w:type="spellEnd"/>
      <w:r w:rsidRPr="005924EE">
        <w:rPr>
          <w:lang w:val="en-US"/>
        </w:rPr>
        <w:t xml:space="preserve"> C., </w:t>
      </w:r>
      <w:proofErr w:type="spellStart"/>
      <w:r w:rsidRPr="005924EE">
        <w:rPr>
          <w:lang w:val="en-US"/>
        </w:rPr>
        <w:t>Gornet</w:t>
      </w:r>
      <w:proofErr w:type="spellEnd"/>
      <w:r w:rsidRPr="005924EE">
        <w:rPr>
          <w:lang w:val="en-US"/>
        </w:rPr>
        <w:t> L. Experimental monitoring of the self-heating properties of thermoplastic composite materials // Procedia engineering — 2018. — No. 213. — P. 183-191</w:t>
      </w:r>
    </w:p>
    <w:p w14:paraId="2826FA55" w14:textId="77777777" w:rsidR="005924EE" w:rsidRPr="00537202" w:rsidRDefault="005924EE" w:rsidP="005924EE">
      <w:pPr>
        <w:pStyle w:val="af"/>
        <w:numPr>
          <w:ilvl w:val="0"/>
          <w:numId w:val="46"/>
        </w:numPr>
        <w:ind w:left="360"/>
      </w:pPr>
      <w:proofErr w:type="spellStart"/>
      <w:r w:rsidRPr="005924EE">
        <w:rPr>
          <w:lang w:val="en-US"/>
        </w:rPr>
        <w:t>Trende</w:t>
      </w:r>
      <w:proofErr w:type="spellEnd"/>
      <w:r w:rsidRPr="005924EE">
        <w:rPr>
          <w:lang w:val="en-US"/>
        </w:rPr>
        <w:t xml:space="preserve"> A., </w:t>
      </w:r>
      <w:proofErr w:type="spellStart"/>
      <w:r w:rsidRPr="005924EE">
        <w:rPr>
          <w:lang w:val="en-US"/>
        </w:rPr>
        <w:t>Astrom</w:t>
      </w:r>
      <w:proofErr w:type="spellEnd"/>
      <w:r w:rsidRPr="005924EE">
        <w:rPr>
          <w:lang w:val="en-US"/>
        </w:rPr>
        <w:t xml:space="preserve"> B.T., Nilsson G. Modelling of residual stresses in compression </w:t>
      </w:r>
      <w:proofErr w:type="spellStart"/>
      <w:r w:rsidRPr="005924EE">
        <w:rPr>
          <w:lang w:val="en-US"/>
        </w:rPr>
        <w:t>moulded</w:t>
      </w:r>
      <w:proofErr w:type="spellEnd"/>
      <w:r w:rsidRPr="005924EE">
        <w:rPr>
          <w:lang w:val="en-US"/>
        </w:rPr>
        <w:t xml:space="preserve"> glass-mat reinforced thermoplastics // Composites. </w:t>
      </w:r>
      <w:proofErr w:type="spellStart"/>
      <w:r w:rsidRPr="00537202">
        <w:t>Part</w:t>
      </w:r>
      <w:proofErr w:type="spellEnd"/>
      <w:r w:rsidRPr="00537202">
        <w:t xml:space="preserve"> A. — 2000. — </w:t>
      </w:r>
      <w:proofErr w:type="spellStart"/>
      <w:r w:rsidRPr="00537202">
        <w:t>No</w:t>
      </w:r>
      <w:proofErr w:type="spellEnd"/>
      <w:r w:rsidRPr="00537202">
        <w:t>. 31. — P. 1241-1254</w:t>
      </w:r>
    </w:p>
    <w:p w14:paraId="7A5E571B" w14:textId="77777777" w:rsidR="005924EE" w:rsidRPr="005924EE" w:rsidRDefault="005924EE" w:rsidP="005924EE">
      <w:pPr>
        <w:pStyle w:val="af"/>
        <w:numPr>
          <w:ilvl w:val="0"/>
          <w:numId w:val="46"/>
        </w:numPr>
        <w:ind w:left="360"/>
        <w:rPr>
          <w:lang w:val="en-US"/>
        </w:rPr>
      </w:pPr>
      <w:r w:rsidRPr="005924EE">
        <w:rPr>
          <w:lang w:val="en-US"/>
        </w:rPr>
        <w:t xml:space="preserve">Pearson M., </w:t>
      </w:r>
      <w:proofErr w:type="spellStart"/>
      <w:r w:rsidRPr="005924EE">
        <w:rPr>
          <w:lang w:val="en-US"/>
        </w:rPr>
        <w:t>Donchev</w:t>
      </w:r>
      <w:proofErr w:type="spellEnd"/>
      <w:r w:rsidRPr="005924EE">
        <w:rPr>
          <w:lang w:val="en-US"/>
        </w:rPr>
        <w:t xml:space="preserve"> T., Salazar J. Long-term behavior of </w:t>
      </w:r>
      <w:proofErr w:type="spellStart"/>
      <w:r w:rsidRPr="005924EE">
        <w:rPr>
          <w:lang w:val="en-US"/>
        </w:rPr>
        <w:t>prestressed</w:t>
      </w:r>
      <w:proofErr w:type="spellEnd"/>
      <w:r w:rsidRPr="005924EE">
        <w:rPr>
          <w:lang w:val="en-US"/>
        </w:rPr>
        <w:t xml:space="preserve"> basalt </w:t>
      </w:r>
      <w:proofErr w:type="spellStart"/>
      <w:r w:rsidRPr="005924EE">
        <w:rPr>
          <w:lang w:val="en-US"/>
        </w:rPr>
        <w:t>fibre</w:t>
      </w:r>
      <w:proofErr w:type="spellEnd"/>
      <w:r w:rsidRPr="005924EE">
        <w:rPr>
          <w:lang w:val="en-US"/>
        </w:rPr>
        <w:t xml:space="preserve"> reinforced polymer bars // Procedia engineering — 2013. — No. 34. — P. 261-269.</w:t>
      </w:r>
    </w:p>
    <w:p w14:paraId="1040AAE9" w14:textId="77777777" w:rsidR="005924EE" w:rsidRPr="005924EE" w:rsidRDefault="005924EE" w:rsidP="005924EE">
      <w:pPr>
        <w:pStyle w:val="af"/>
        <w:numPr>
          <w:ilvl w:val="0"/>
          <w:numId w:val="46"/>
        </w:numPr>
        <w:ind w:left="360"/>
        <w:rPr>
          <w:lang w:val="en-US"/>
        </w:rPr>
      </w:pPr>
      <w:proofErr w:type="spellStart"/>
      <w:r w:rsidRPr="005924EE">
        <w:rPr>
          <w:lang w:val="en-US"/>
        </w:rPr>
        <w:t>Starkova</w:t>
      </w:r>
      <w:proofErr w:type="spellEnd"/>
      <w:r w:rsidRPr="005924EE">
        <w:rPr>
          <w:lang w:val="en-US"/>
        </w:rPr>
        <w:t xml:space="preserve"> O., </w:t>
      </w:r>
      <w:proofErr w:type="spellStart"/>
      <w:r w:rsidRPr="005924EE">
        <w:rPr>
          <w:lang w:val="en-US"/>
        </w:rPr>
        <w:t>Aniskevich</w:t>
      </w:r>
      <w:proofErr w:type="spellEnd"/>
      <w:r w:rsidRPr="005924EE">
        <w:rPr>
          <w:lang w:val="en-US"/>
        </w:rPr>
        <w:t xml:space="preserve"> A. Limits of linear viscoelasticity behavior of polymers // Mechanics of time-dependent materials — 2007. — No. 11 — P. 111-126</w:t>
      </w:r>
    </w:p>
    <w:p w14:paraId="1BE9691D" w14:textId="77777777" w:rsidR="005924EE" w:rsidRPr="005924EE" w:rsidRDefault="005924EE" w:rsidP="005924EE">
      <w:pPr>
        <w:pStyle w:val="af"/>
        <w:numPr>
          <w:ilvl w:val="0"/>
          <w:numId w:val="46"/>
        </w:numPr>
        <w:ind w:left="360"/>
        <w:rPr>
          <w:lang w:val="en-US"/>
        </w:rPr>
      </w:pPr>
      <w:proofErr w:type="spellStart"/>
      <w:r w:rsidRPr="005924EE">
        <w:rPr>
          <w:lang w:val="en-US"/>
        </w:rPr>
        <w:t>Aniskevich</w:t>
      </w:r>
      <w:proofErr w:type="spellEnd"/>
      <w:r w:rsidRPr="005924EE">
        <w:rPr>
          <w:lang w:val="en-US"/>
        </w:rPr>
        <w:t xml:space="preserve"> A., </w:t>
      </w:r>
      <w:proofErr w:type="spellStart"/>
      <w:r w:rsidRPr="005924EE">
        <w:rPr>
          <w:lang w:val="en-US"/>
        </w:rPr>
        <w:t>Jansons</w:t>
      </w:r>
      <w:proofErr w:type="spellEnd"/>
      <w:r w:rsidRPr="005924EE">
        <w:rPr>
          <w:lang w:val="en-US"/>
        </w:rPr>
        <w:t xml:space="preserve"> J., </w:t>
      </w:r>
      <w:proofErr w:type="spellStart"/>
      <w:r w:rsidRPr="005924EE">
        <w:rPr>
          <w:lang w:val="en-US"/>
        </w:rPr>
        <w:t>Starkova</w:t>
      </w:r>
      <w:proofErr w:type="spellEnd"/>
      <w:r w:rsidRPr="005924EE">
        <w:rPr>
          <w:lang w:val="en-US"/>
        </w:rPr>
        <w:t xml:space="preserve"> O. Effect of temperature on nonlinear creep of some </w:t>
      </w:r>
      <w:proofErr w:type="spellStart"/>
      <w:r w:rsidRPr="005924EE">
        <w:rPr>
          <w:lang w:val="en-US"/>
        </w:rPr>
        <w:t>thermoplasts</w:t>
      </w:r>
      <w:proofErr w:type="spellEnd"/>
      <w:r w:rsidRPr="005924EE">
        <w:rPr>
          <w:lang w:val="en-US"/>
        </w:rPr>
        <w:t xml:space="preserve"> // </w:t>
      </w:r>
      <w:proofErr w:type="spellStart"/>
      <w:r w:rsidRPr="005924EE">
        <w:rPr>
          <w:lang w:val="en-US"/>
        </w:rPr>
        <w:t>Proceedia</w:t>
      </w:r>
      <w:proofErr w:type="spellEnd"/>
      <w:r w:rsidRPr="005924EE">
        <w:rPr>
          <w:lang w:val="en-US"/>
        </w:rPr>
        <w:t xml:space="preserve"> engineering — 2004. — No. 31. — P. 96-112</w:t>
      </w:r>
    </w:p>
    <w:p w14:paraId="6472476A" w14:textId="77777777" w:rsidR="005924EE" w:rsidRPr="005924EE" w:rsidRDefault="005924EE" w:rsidP="005924EE">
      <w:pPr>
        <w:pStyle w:val="af"/>
        <w:numPr>
          <w:ilvl w:val="0"/>
          <w:numId w:val="46"/>
        </w:numPr>
        <w:ind w:left="360"/>
        <w:rPr>
          <w:lang w:val="en-US"/>
        </w:rPr>
      </w:pPr>
      <w:proofErr w:type="spellStart"/>
      <w:r w:rsidRPr="005924EE">
        <w:rPr>
          <w:lang w:val="en-US"/>
        </w:rPr>
        <w:t>Punitha</w:t>
      </w:r>
      <w:proofErr w:type="spellEnd"/>
      <w:r w:rsidRPr="005924EE">
        <w:rPr>
          <w:lang w:val="en-US"/>
        </w:rPr>
        <w:t xml:space="preserve"> Kumar A., </w:t>
      </w:r>
      <w:proofErr w:type="spellStart"/>
      <w:r w:rsidRPr="005924EE">
        <w:rPr>
          <w:lang w:val="en-US"/>
        </w:rPr>
        <w:t>Senthil</w:t>
      </w:r>
      <w:proofErr w:type="spellEnd"/>
      <w:r w:rsidRPr="005924EE">
        <w:rPr>
          <w:lang w:val="en-US"/>
        </w:rPr>
        <w:t xml:space="preserve"> R. Behavior of CFRP </w:t>
      </w:r>
      <w:proofErr w:type="spellStart"/>
      <w:r w:rsidRPr="005924EE">
        <w:rPr>
          <w:lang w:val="en-US"/>
        </w:rPr>
        <w:t>strengthed</w:t>
      </w:r>
      <w:proofErr w:type="spellEnd"/>
      <w:r w:rsidRPr="005924EE">
        <w:rPr>
          <w:lang w:val="en-US"/>
        </w:rPr>
        <w:t xml:space="preserve"> CHS under axial static and axial cyclic loading // KSCE Journal of civil engineering — 2016. — No. 20 (4). — P. 1493-1500</w:t>
      </w:r>
    </w:p>
    <w:p w14:paraId="0F2A8B19" w14:textId="77777777" w:rsidR="005924EE" w:rsidRPr="00B05012" w:rsidRDefault="005924EE" w:rsidP="005924EE">
      <w:pPr>
        <w:pStyle w:val="af"/>
        <w:numPr>
          <w:ilvl w:val="0"/>
          <w:numId w:val="46"/>
        </w:numPr>
        <w:ind w:left="360"/>
      </w:pPr>
      <w:r w:rsidRPr="00B05012">
        <w:t>Резник С.В. Актуальные проблемы проектирования, производства и испытания ракетно-космических композитных конструкций</w:t>
      </w:r>
      <w:r w:rsidRPr="001964E8">
        <w:t xml:space="preserve"> </w:t>
      </w:r>
      <w:r w:rsidRPr="00B05012">
        <w:t xml:space="preserve">// Инженерный журнал: наука и инновации. </w:t>
      </w:r>
      <w:r w:rsidRPr="007D2281">
        <w:t>—</w:t>
      </w:r>
      <w:r w:rsidRPr="00231919">
        <w:t xml:space="preserve"> </w:t>
      </w:r>
      <w:r w:rsidRPr="00B05012">
        <w:t>2013</w:t>
      </w:r>
      <w:r w:rsidRPr="00231919">
        <w:t xml:space="preserve">. </w:t>
      </w:r>
      <w:r w:rsidRPr="007D2281">
        <w:t>—</w:t>
      </w:r>
      <w:r w:rsidRPr="00B05012">
        <w:t xml:space="preserve"> </w:t>
      </w:r>
      <w:proofErr w:type="spellStart"/>
      <w:r>
        <w:t>В</w:t>
      </w:r>
      <w:r w:rsidRPr="00B05012">
        <w:t>ып</w:t>
      </w:r>
      <w:proofErr w:type="spellEnd"/>
      <w:r w:rsidRPr="00B05012">
        <w:t>. 3. – 16 c.</w:t>
      </w:r>
    </w:p>
    <w:p w14:paraId="6E26EC89" w14:textId="77777777" w:rsidR="005924EE" w:rsidRPr="005924EE" w:rsidRDefault="005924EE" w:rsidP="005924EE">
      <w:pPr>
        <w:pStyle w:val="af"/>
        <w:numPr>
          <w:ilvl w:val="0"/>
          <w:numId w:val="46"/>
        </w:numPr>
        <w:ind w:left="360"/>
        <w:rPr>
          <w:lang w:val="en-US"/>
        </w:rPr>
      </w:pPr>
      <w:r w:rsidRPr="00E454CE">
        <w:t xml:space="preserve"> </w:t>
      </w:r>
      <w:r w:rsidRPr="005924EE">
        <w:rPr>
          <w:lang w:val="en-US"/>
        </w:rPr>
        <w:t>Byron Pipes R., Pagano N. J. </w:t>
      </w:r>
      <w:proofErr w:type="spellStart"/>
      <w:r w:rsidRPr="005924EE">
        <w:rPr>
          <w:lang w:val="en-US"/>
        </w:rPr>
        <w:t>Interlaminar</w:t>
      </w:r>
      <w:proofErr w:type="spellEnd"/>
      <w:r w:rsidRPr="005924EE">
        <w:rPr>
          <w:lang w:val="en-US"/>
        </w:rPr>
        <w:t xml:space="preserve"> Stresses in Composite Laminates Under Uniform Axial Extension. // J. of Composite Materials. — 1970. — Vol. 4. – P. 538-548. </w:t>
      </w:r>
    </w:p>
    <w:p w14:paraId="664D3549" w14:textId="77777777" w:rsidR="005924EE" w:rsidRPr="005924EE" w:rsidRDefault="005924EE" w:rsidP="005924EE">
      <w:pPr>
        <w:pStyle w:val="af"/>
        <w:numPr>
          <w:ilvl w:val="0"/>
          <w:numId w:val="46"/>
        </w:numPr>
        <w:ind w:left="360"/>
        <w:rPr>
          <w:lang w:val="en-US"/>
        </w:rPr>
      </w:pPr>
      <w:r w:rsidRPr="005924EE">
        <w:rPr>
          <w:lang w:val="en-US"/>
        </w:rPr>
        <w:t xml:space="preserve"> </w:t>
      </w:r>
      <w:proofErr w:type="spellStart"/>
      <w:r w:rsidRPr="005924EE">
        <w:rPr>
          <w:lang w:val="en-US"/>
        </w:rPr>
        <w:t>Puppo</w:t>
      </w:r>
      <w:proofErr w:type="spellEnd"/>
      <w:r w:rsidRPr="005924EE">
        <w:rPr>
          <w:lang w:val="en-US"/>
        </w:rPr>
        <w:t xml:space="preserve"> A.H., </w:t>
      </w:r>
      <w:proofErr w:type="spellStart"/>
      <w:r w:rsidRPr="005924EE">
        <w:rPr>
          <w:lang w:val="en-US"/>
        </w:rPr>
        <w:t>Evensen</w:t>
      </w:r>
      <w:proofErr w:type="spellEnd"/>
      <w:r w:rsidRPr="005924EE">
        <w:rPr>
          <w:lang w:val="en-US"/>
        </w:rPr>
        <w:t xml:space="preserve"> H.A. </w:t>
      </w:r>
      <w:proofErr w:type="spellStart"/>
      <w:r w:rsidRPr="005924EE">
        <w:rPr>
          <w:lang w:val="en-US"/>
        </w:rPr>
        <w:t>Interlaminar</w:t>
      </w:r>
      <w:proofErr w:type="spellEnd"/>
      <w:r w:rsidRPr="005924EE">
        <w:rPr>
          <w:lang w:val="en-US"/>
        </w:rPr>
        <w:t xml:space="preserve"> Shear in Laminated Composites Under Generalized Plane Stress. // J. of Composite Materials. — 1970. — Vol. 4. – P. 204-220. </w:t>
      </w:r>
    </w:p>
    <w:p w14:paraId="3B02128D" w14:textId="77777777" w:rsidR="005924EE" w:rsidRPr="005924EE" w:rsidRDefault="005924EE" w:rsidP="005924EE">
      <w:pPr>
        <w:pStyle w:val="af"/>
        <w:numPr>
          <w:ilvl w:val="0"/>
          <w:numId w:val="46"/>
        </w:numPr>
        <w:ind w:left="360"/>
        <w:rPr>
          <w:lang w:val="en-US"/>
        </w:rPr>
      </w:pPr>
      <w:r w:rsidRPr="005924EE">
        <w:rPr>
          <w:lang w:val="en-US"/>
        </w:rPr>
        <w:t xml:space="preserve"> Wang A.S.D., Crossman F.W. Some New Results on Edge Effect in Symmetric Composite Laminates. // J. of Composite Materials. — 1977. —Vol.11. – P. 92-106.</w:t>
      </w:r>
    </w:p>
    <w:p w14:paraId="598E8DAD" w14:textId="77777777" w:rsidR="005924EE" w:rsidRPr="005924EE" w:rsidRDefault="005924EE" w:rsidP="005924EE">
      <w:pPr>
        <w:pStyle w:val="af"/>
        <w:numPr>
          <w:ilvl w:val="0"/>
          <w:numId w:val="46"/>
        </w:numPr>
        <w:ind w:left="360"/>
        <w:rPr>
          <w:lang w:val="en-US"/>
        </w:rPr>
      </w:pPr>
      <w:r w:rsidRPr="005924EE">
        <w:rPr>
          <w:lang w:val="en-US"/>
        </w:rPr>
        <w:t xml:space="preserve"> Pagano N., Pipes R. Some Observations on the </w:t>
      </w:r>
      <w:proofErr w:type="spellStart"/>
      <w:r w:rsidRPr="005924EE">
        <w:rPr>
          <w:lang w:val="en-US"/>
        </w:rPr>
        <w:t>Interlaminar</w:t>
      </w:r>
      <w:proofErr w:type="spellEnd"/>
      <w:r w:rsidRPr="005924EE">
        <w:rPr>
          <w:lang w:val="en-US"/>
        </w:rPr>
        <w:t xml:space="preserve"> Strength of Composite Laminates. // International Journal of Mechanical Sciences. — 1973. — Vol. 15. – P. 679-688.</w:t>
      </w:r>
    </w:p>
    <w:p w14:paraId="4CDE199D" w14:textId="77777777" w:rsidR="005924EE" w:rsidRPr="005924EE" w:rsidRDefault="005924EE" w:rsidP="005924EE">
      <w:pPr>
        <w:pStyle w:val="af"/>
        <w:numPr>
          <w:ilvl w:val="0"/>
          <w:numId w:val="46"/>
        </w:numPr>
        <w:ind w:left="360"/>
        <w:rPr>
          <w:lang w:val="en-US"/>
        </w:rPr>
      </w:pPr>
      <w:r w:rsidRPr="005924EE">
        <w:rPr>
          <w:lang w:val="en-US"/>
        </w:rPr>
        <w:t xml:space="preserve"> De </w:t>
      </w:r>
      <w:proofErr w:type="spellStart"/>
      <w:r w:rsidRPr="005924EE">
        <w:rPr>
          <w:lang w:val="en-US"/>
        </w:rPr>
        <w:t>Baere</w:t>
      </w:r>
      <w:proofErr w:type="spellEnd"/>
      <w:r w:rsidRPr="005924EE">
        <w:rPr>
          <w:lang w:val="en-US"/>
        </w:rPr>
        <w:t xml:space="preserve"> I., Van </w:t>
      </w:r>
      <w:proofErr w:type="spellStart"/>
      <w:r w:rsidRPr="005924EE">
        <w:rPr>
          <w:lang w:val="en-US"/>
        </w:rPr>
        <w:t>Paepegem</w:t>
      </w:r>
      <w:proofErr w:type="spellEnd"/>
      <w:r w:rsidRPr="005924EE">
        <w:rPr>
          <w:lang w:val="en-US"/>
        </w:rPr>
        <w:t xml:space="preserve"> W., </w:t>
      </w:r>
      <w:proofErr w:type="spellStart"/>
      <w:r w:rsidRPr="005924EE">
        <w:rPr>
          <w:lang w:val="en-US"/>
        </w:rPr>
        <w:t>Degriek</w:t>
      </w:r>
      <w:proofErr w:type="spellEnd"/>
      <w:r w:rsidRPr="005924EE">
        <w:rPr>
          <w:lang w:val="en-US"/>
        </w:rPr>
        <w:t> J. Comparison of Different Setups for Fatigue Testing of Thin Composite Laminates in Bending. // International Journal of Fatigue. — 2009. — Vol. 31. — P. 1095-1101.</w:t>
      </w:r>
    </w:p>
    <w:p w14:paraId="7F8967DC" w14:textId="77777777" w:rsidR="005924EE" w:rsidRPr="005924EE" w:rsidRDefault="005924EE" w:rsidP="005924EE">
      <w:pPr>
        <w:pStyle w:val="af"/>
        <w:numPr>
          <w:ilvl w:val="0"/>
          <w:numId w:val="46"/>
        </w:numPr>
        <w:ind w:left="360"/>
        <w:rPr>
          <w:lang w:val="en-US"/>
        </w:rPr>
      </w:pPr>
      <w:r w:rsidRPr="005924EE">
        <w:rPr>
          <w:lang w:val="en-US"/>
        </w:rPr>
        <w:t xml:space="preserve"> De </w:t>
      </w:r>
      <w:proofErr w:type="spellStart"/>
      <w:r w:rsidRPr="005924EE">
        <w:rPr>
          <w:lang w:val="en-US"/>
        </w:rPr>
        <w:t>Baere</w:t>
      </w:r>
      <w:proofErr w:type="spellEnd"/>
      <w:r w:rsidRPr="005924EE">
        <w:rPr>
          <w:lang w:val="en-US"/>
        </w:rPr>
        <w:t xml:space="preserve"> I., Van </w:t>
      </w:r>
      <w:proofErr w:type="spellStart"/>
      <w:r w:rsidRPr="005924EE">
        <w:rPr>
          <w:lang w:val="en-US"/>
        </w:rPr>
        <w:t>Paepegem</w:t>
      </w:r>
      <w:proofErr w:type="spellEnd"/>
      <w:r w:rsidRPr="005924EE">
        <w:rPr>
          <w:lang w:val="en-US"/>
        </w:rPr>
        <w:t xml:space="preserve"> W., </w:t>
      </w:r>
      <w:proofErr w:type="spellStart"/>
      <w:r w:rsidRPr="005924EE">
        <w:rPr>
          <w:lang w:val="en-US"/>
        </w:rPr>
        <w:t>Degriek</w:t>
      </w:r>
      <w:proofErr w:type="spellEnd"/>
      <w:r w:rsidRPr="005924EE">
        <w:rPr>
          <w:lang w:val="en-US"/>
        </w:rPr>
        <w:t> J. On the Feasibility of a Three-point Bending Setup for the Validation of (Fatigue) Damage Models for Thin Composite Laminates. // Polymer Composites. — 2008. — Vol. 29. – P. 1067-1076.</w:t>
      </w:r>
    </w:p>
    <w:p w14:paraId="55625C3B" w14:textId="77777777" w:rsidR="005924EE" w:rsidRPr="005924EE" w:rsidRDefault="005924EE" w:rsidP="005924EE">
      <w:pPr>
        <w:pStyle w:val="af"/>
        <w:numPr>
          <w:ilvl w:val="0"/>
          <w:numId w:val="46"/>
        </w:numPr>
        <w:ind w:left="360"/>
        <w:rPr>
          <w:lang w:val="en-US"/>
        </w:rPr>
      </w:pPr>
      <w:r w:rsidRPr="005924EE">
        <w:rPr>
          <w:lang w:val="en-US"/>
        </w:rPr>
        <w:lastRenderedPageBreak/>
        <w:t xml:space="preserve"> ASTM Test Method D 6415 Test Method for Measuring the Curved Beam Strength of a Fiber-Reinforced Polymer-Matrix Composite. // Annual Book of ASTM Standards. — 2001. — Vol. 15.03. – P. 3-5.</w:t>
      </w:r>
    </w:p>
    <w:p w14:paraId="39792045" w14:textId="77777777" w:rsidR="005924EE" w:rsidRPr="005924EE" w:rsidRDefault="005924EE" w:rsidP="005924EE">
      <w:pPr>
        <w:pStyle w:val="af"/>
        <w:numPr>
          <w:ilvl w:val="0"/>
          <w:numId w:val="46"/>
        </w:numPr>
        <w:ind w:left="360"/>
        <w:rPr>
          <w:lang w:val="en-US"/>
        </w:rPr>
      </w:pPr>
      <w:r w:rsidRPr="005924EE">
        <w:rPr>
          <w:lang w:val="en-US"/>
        </w:rPr>
        <w:t xml:space="preserve">Nguyen K.H., </w:t>
      </w:r>
      <w:proofErr w:type="spellStart"/>
      <w:r w:rsidRPr="005924EE">
        <w:rPr>
          <w:lang w:val="en-US"/>
        </w:rPr>
        <w:t>Ju</w:t>
      </w:r>
      <w:proofErr w:type="spellEnd"/>
      <w:r w:rsidRPr="005924EE">
        <w:rPr>
          <w:lang w:val="en-US"/>
        </w:rPr>
        <w:t xml:space="preserve"> H.W., Truong V.H., </w:t>
      </w:r>
      <w:proofErr w:type="spellStart"/>
      <w:r w:rsidRPr="005924EE">
        <w:rPr>
          <w:lang w:val="en-US"/>
        </w:rPr>
        <w:t>Kweon</w:t>
      </w:r>
      <w:proofErr w:type="spellEnd"/>
      <w:r w:rsidRPr="005924EE">
        <w:rPr>
          <w:lang w:val="en-US"/>
        </w:rPr>
        <w:t xml:space="preserve"> J.H. Delamination analysis of multi-angle composite curved beams using an out-of-autoclave material // Composite structures. — 2018. — No. 183. — pp. 320-330.</w:t>
      </w:r>
    </w:p>
    <w:p w14:paraId="76D7D2ED" w14:textId="77777777" w:rsidR="005924EE" w:rsidRPr="005924EE" w:rsidRDefault="005924EE" w:rsidP="005924EE">
      <w:pPr>
        <w:pStyle w:val="af"/>
        <w:numPr>
          <w:ilvl w:val="0"/>
          <w:numId w:val="46"/>
        </w:numPr>
        <w:ind w:left="360"/>
        <w:rPr>
          <w:lang w:val="en-US"/>
        </w:rPr>
      </w:pPr>
      <w:proofErr w:type="spellStart"/>
      <w:r w:rsidRPr="005924EE">
        <w:rPr>
          <w:lang w:val="en-US"/>
        </w:rPr>
        <w:t>Charkviani</w:t>
      </w:r>
      <w:proofErr w:type="spellEnd"/>
      <w:r w:rsidRPr="005924EE">
        <w:rPr>
          <w:lang w:val="en-US"/>
        </w:rPr>
        <w:t xml:space="preserve"> R.V., Pavlov, A.A., Pavlova, S.A. </w:t>
      </w:r>
      <w:proofErr w:type="spellStart"/>
      <w:r w:rsidRPr="005924EE">
        <w:rPr>
          <w:lang w:val="en-US"/>
        </w:rPr>
        <w:t>Interlaminar</w:t>
      </w:r>
      <w:proofErr w:type="spellEnd"/>
      <w:r w:rsidRPr="005924EE">
        <w:rPr>
          <w:lang w:val="en-US"/>
        </w:rPr>
        <w:t xml:space="preserve"> Strength and Stiffness of Layered Composite Materials. // Procedia Engineering. — 2017. — Vol. 185 – P. 168-172.</w:t>
      </w:r>
    </w:p>
    <w:p w14:paraId="50C3C276" w14:textId="77777777" w:rsidR="005924EE" w:rsidRPr="005924EE" w:rsidRDefault="005924EE" w:rsidP="005924EE">
      <w:pPr>
        <w:pStyle w:val="af"/>
        <w:numPr>
          <w:ilvl w:val="0"/>
          <w:numId w:val="46"/>
        </w:numPr>
        <w:ind w:left="360"/>
        <w:rPr>
          <w:lang w:val="en-US"/>
        </w:rPr>
      </w:pPr>
      <w:proofErr w:type="spellStart"/>
      <w:r w:rsidRPr="005924EE">
        <w:rPr>
          <w:lang w:val="en-US"/>
        </w:rPr>
        <w:t>Thurnherr</w:t>
      </w:r>
      <w:proofErr w:type="spellEnd"/>
      <w:r w:rsidRPr="005924EE">
        <w:rPr>
          <w:lang w:val="en-US"/>
        </w:rPr>
        <w:t xml:space="preserve"> C., Groh R.M.J., </w:t>
      </w:r>
      <w:proofErr w:type="spellStart"/>
      <w:r w:rsidRPr="005924EE">
        <w:rPr>
          <w:lang w:val="en-US"/>
        </w:rPr>
        <w:t>Ermanni</w:t>
      </w:r>
      <w:proofErr w:type="spellEnd"/>
      <w:r w:rsidRPr="005924EE">
        <w:rPr>
          <w:lang w:val="en-US"/>
        </w:rPr>
        <w:t xml:space="preserve"> P., Weaver P.M. Higher-order beam model for stress prediction in curved beams made from anisotropic materials // International Journal of Solids and Structures. — 2016. — No. 97. — P. 16-28.</w:t>
      </w:r>
    </w:p>
    <w:p w14:paraId="01080628" w14:textId="77777777" w:rsidR="005924EE" w:rsidRPr="00FF441F" w:rsidRDefault="005924EE" w:rsidP="005924EE">
      <w:pPr>
        <w:pStyle w:val="af"/>
        <w:numPr>
          <w:ilvl w:val="0"/>
          <w:numId w:val="46"/>
        </w:numPr>
        <w:ind w:left="360"/>
      </w:pPr>
      <w:r>
        <w:t xml:space="preserve">Композиционные материалы: справочник / В.В. Васильев, В.Д. Протасов, В.В. Болотин и др.; Под общей редакцией В.В. Васильева, Ю.М. </w:t>
      </w:r>
      <w:proofErr w:type="spellStart"/>
      <w:r>
        <w:t>Тарнопольского</w:t>
      </w:r>
      <w:proofErr w:type="spellEnd"/>
      <w:r>
        <w:t xml:space="preserve">. </w:t>
      </w:r>
      <w:r w:rsidRPr="007D2281">
        <w:t>—</w:t>
      </w:r>
      <w:r>
        <w:t xml:space="preserve"> М.: Машиностроение, 1990. </w:t>
      </w:r>
      <w:r w:rsidRPr="007D2281">
        <w:t>—</w:t>
      </w:r>
      <w:r>
        <w:t xml:space="preserve"> 512 с.</w:t>
      </w:r>
    </w:p>
    <w:p w14:paraId="2BE0E57A" w14:textId="77777777" w:rsidR="005924EE" w:rsidRPr="00B05012" w:rsidRDefault="005924EE" w:rsidP="005924EE">
      <w:pPr>
        <w:pStyle w:val="af"/>
        <w:numPr>
          <w:ilvl w:val="0"/>
          <w:numId w:val="46"/>
        </w:numPr>
        <w:ind w:left="360"/>
      </w:pPr>
      <w:r w:rsidRPr="00B05012">
        <w:t xml:space="preserve">Беляев Н.М. Сопротивление материалов. </w:t>
      </w:r>
      <w:r w:rsidRPr="007D2281">
        <w:t>—</w:t>
      </w:r>
      <w:r>
        <w:t xml:space="preserve"> </w:t>
      </w:r>
      <w:r w:rsidRPr="00B05012">
        <w:t>М.: Главная редакция физико-математической литературы изд-ва «Наука», 1976. – 608 с.</w:t>
      </w:r>
    </w:p>
    <w:p w14:paraId="6DD054F5" w14:textId="77777777" w:rsidR="005924EE" w:rsidRPr="00B05012" w:rsidRDefault="005924EE" w:rsidP="005924EE">
      <w:pPr>
        <w:pStyle w:val="af"/>
        <w:numPr>
          <w:ilvl w:val="0"/>
          <w:numId w:val="46"/>
        </w:numPr>
        <w:ind w:left="360"/>
      </w:pPr>
      <w:r w:rsidRPr="00B05012">
        <w:t xml:space="preserve">Русланцев А.Н., </w:t>
      </w:r>
      <w:proofErr w:type="spellStart"/>
      <w:r w:rsidRPr="00B05012">
        <w:t>Феста</w:t>
      </w:r>
      <w:proofErr w:type="spellEnd"/>
      <w:r w:rsidRPr="00B05012">
        <w:t xml:space="preserve"> Ю.Ю., Думанский А.М., Алимов М.А. Модель напряженно-деформированного состояния криволинейной слоистой балки при изгибе // Политехнический молодежный журнал</w:t>
      </w:r>
      <w:r>
        <w:t>.</w:t>
      </w:r>
      <w:r w:rsidRPr="00B05012">
        <w:t xml:space="preserve"> </w:t>
      </w:r>
      <w:r w:rsidRPr="007D2281">
        <w:t>—</w:t>
      </w:r>
      <w:r>
        <w:t xml:space="preserve"> 2017.</w:t>
      </w:r>
      <w:r w:rsidRPr="00231919">
        <w:t xml:space="preserve"> </w:t>
      </w:r>
      <w:r w:rsidRPr="007D2281">
        <w:t>—</w:t>
      </w:r>
      <w:r w:rsidRPr="00B05012">
        <w:t xml:space="preserve"> №8. DOI: 10.18698/2541-8009-2017-8-143</w:t>
      </w:r>
    </w:p>
    <w:p w14:paraId="6C5825F6" w14:textId="77777777" w:rsidR="005924EE" w:rsidRPr="00B05012" w:rsidRDefault="005924EE" w:rsidP="005924EE">
      <w:pPr>
        <w:pStyle w:val="af"/>
        <w:numPr>
          <w:ilvl w:val="0"/>
          <w:numId w:val="46"/>
        </w:numPr>
        <w:ind w:left="360"/>
      </w:pPr>
      <w:r w:rsidRPr="00B05012">
        <w:t xml:space="preserve">Тимошенко С.П. История науки о сопротивлении материалов с краткими сведениями из истории теории упругости и теории сооружений. Под ред. А.Н. </w:t>
      </w:r>
      <w:proofErr w:type="spellStart"/>
      <w:r w:rsidRPr="00B05012">
        <w:t>Митинского</w:t>
      </w:r>
      <w:proofErr w:type="spellEnd"/>
      <w:r w:rsidRPr="00B05012">
        <w:t xml:space="preserve">. </w:t>
      </w:r>
      <w:r w:rsidRPr="007D2281">
        <w:t>—</w:t>
      </w:r>
      <w:r>
        <w:t xml:space="preserve"> </w:t>
      </w:r>
      <w:r w:rsidRPr="00B05012">
        <w:t>М.: Государственное издательство технико-теоретической литературы, 1957 – 536 с.</w:t>
      </w:r>
    </w:p>
    <w:p w14:paraId="0CB546A1" w14:textId="77777777" w:rsidR="005924EE" w:rsidRPr="00B05012" w:rsidRDefault="005924EE" w:rsidP="005924EE">
      <w:pPr>
        <w:pStyle w:val="af"/>
        <w:numPr>
          <w:ilvl w:val="0"/>
          <w:numId w:val="46"/>
        </w:numPr>
        <w:ind w:left="360"/>
      </w:pPr>
      <w:r w:rsidRPr="00B05012">
        <w:t xml:space="preserve">Фокин В.Г. Метод конечных элементов в механике деформируемого твёрдого тела: Учеб. пособие. – Самара: </w:t>
      </w:r>
      <w:proofErr w:type="spellStart"/>
      <w:r w:rsidRPr="00B05012">
        <w:t>Самар</w:t>
      </w:r>
      <w:proofErr w:type="spellEnd"/>
      <w:r w:rsidRPr="00B05012">
        <w:t xml:space="preserve">. гос. </w:t>
      </w:r>
      <w:proofErr w:type="spellStart"/>
      <w:r w:rsidRPr="00B05012">
        <w:t>техн</w:t>
      </w:r>
      <w:proofErr w:type="spellEnd"/>
      <w:r w:rsidRPr="00B05012">
        <w:t>. ун-т, 2010. – 131 с.</w:t>
      </w:r>
    </w:p>
    <w:p w14:paraId="40150154" w14:textId="562E0A78" w:rsidR="005924EE" w:rsidRPr="005924EE" w:rsidRDefault="005924EE" w:rsidP="00F72FC2">
      <w:pPr>
        <w:pStyle w:val="af"/>
        <w:numPr>
          <w:ilvl w:val="0"/>
          <w:numId w:val="46"/>
        </w:numPr>
        <w:ind w:left="360"/>
        <w:rPr>
          <w:lang w:val="en-US"/>
        </w:rPr>
      </w:pPr>
      <w:r w:rsidRPr="005924EE">
        <w:rPr>
          <w:lang w:val="en-US"/>
        </w:rPr>
        <w:t>ASTM D3410M Standard Test Method for Compressive Properties of Polymer Matrix Composite Materials with Unsupported Gage Section by Shear Loading. // Annual Book of ASTM Standards. — 2001. — Vol. 15.03. – P. 6-10.</w:t>
      </w:r>
      <w:r w:rsidR="00F72FC2" w:rsidRPr="005924EE">
        <w:rPr>
          <w:lang w:val="en-US"/>
        </w:rPr>
        <w:t xml:space="preserve"> </w:t>
      </w:r>
    </w:p>
    <w:sectPr w:rsidR="005924EE" w:rsidRPr="005924EE" w:rsidSect="00072C5E">
      <w:headerReference w:type="default" r:id="rId981"/>
      <w:pgSz w:w="11906" w:h="16838" w:code="9"/>
      <w:pgMar w:top="1134" w:right="851" w:bottom="1134" w:left="1418"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42AA56" w14:textId="77777777" w:rsidR="005C3E60" w:rsidRDefault="005C3E60" w:rsidP="0047289B">
      <w:pPr>
        <w:spacing w:line="240" w:lineRule="auto"/>
      </w:pPr>
      <w:r>
        <w:separator/>
      </w:r>
    </w:p>
  </w:endnote>
  <w:endnote w:type="continuationSeparator" w:id="0">
    <w:p w14:paraId="7ADD9CF1" w14:textId="77777777" w:rsidR="005C3E60" w:rsidRDefault="005C3E60" w:rsidP="0047289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Droid Sans Fallback">
    <w:altName w:val="Yu Gothic UI"/>
    <w:panose1 w:val="00000000000000000000"/>
    <w:charset w:val="80"/>
    <w:family w:val="auto"/>
    <w:notTrueType/>
    <w:pitch w:val="variable"/>
    <w:sig w:usb0="00000001" w:usb1="08070000" w:usb2="00000010" w:usb3="00000000" w:csb0="00020000" w:csb1="00000000"/>
  </w:font>
  <w:font w:name="DejaVu Sans Light">
    <w:panose1 w:val="020B0203030804020204"/>
    <w:charset w:val="CC"/>
    <w:family w:val="swiss"/>
    <w:pitch w:val="variable"/>
    <w:sig w:usb0="E40026FF" w:usb1="5000007B" w:usb2="0800402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DejaVu Sans">
    <w:panose1 w:val="020B0603030804020204"/>
    <w:charset w:val="CC"/>
    <w:family w:val="swiss"/>
    <w:pitch w:val="variable"/>
    <w:sig w:usb0="E7002EFF" w:usb1="D200FDFF" w:usb2="0A246029" w:usb3="00000000" w:csb0="000001FF" w:csb1="00000000"/>
  </w:font>
  <w:font w:name="Arial Narrow">
    <w:panose1 w:val="020B0606020202030204"/>
    <w:charset w:val="CC"/>
    <w:family w:val="swiss"/>
    <w:pitch w:val="variable"/>
    <w:sig w:usb0="00000287" w:usb1="00000800" w:usb2="00000000" w:usb3="00000000" w:csb0="0000009F" w:csb1="00000000"/>
  </w:font>
  <w:font w:name="OpenSymbol">
    <w:charset w:val="00"/>
    <w:family w:val="auto"/>
    <w:pitch w:val="variable"/>
    <w:sig w:usb0="800000AF" w:usb1="1001ECEA" w:usb2="00000000" w:usb3="00000000" w:csb0="00000001" w:csb1="00000000"/>
  </w:font>
  <w:font w:name="MinionPro-Cap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57C888" w14:textId="77777777" w:rsidR="005C3E60" w:rsidRDefault="005C3E60" w:rsidP="0047289B">
      <w:pPr>
        <w:spacing w:line="240" w:lineRule="auto"/>
      </w:pPr>
      <w:r>
        <w:separator/>
      </w:r>
    </w:p>
  </w:footnote>
  <w:footnote w:type="continuationSeparator" w:id="0">
    <w:p w14:paraId="4EBDCB34" w14:textId="77777777" w:rsidR="005C3E60" w:rsidRDefault="005C3E60" w:rsidP="0047289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21763173"/>
      <w:docPartObj>
        <w:docPartGallery w:val="Page Numbers (Top of Page)"/>
        <w:docPartUnique/>
      </w:docPartObj>
    </w:sdtPr>
    <w:sdtContent>
      <w:p w14:paraId="75818C06" w14:textId="55A74D49" w:rsidR="00A5447B" w:rsidRDefault="00A5447B">
        <w:pPr>
          <w:pStyle w:val="a3"/>
          <w:jc w:val="center"/>
        </w:pPr>
        <w:r>
          <w:fldChar w:fldCharType="begin"/>
        </w:r>
        <w:r>
          <w:instrText>PAGE   \* MERGEFORMAT</w:instrText>
        </w:r>
        <w:r>
          <w:fldChar w:fldCharType="separate"/>
        </w:r>
        <w:r w:rsidR="009B37D4">
          <w:rPr>
            <w:noProof/>
          </w:rPr>
          <w:t>127</w:t>
        </w:r>
        <w:r>
          <w:rPr>
            <w:noProof/>
          </w:rPr>
          <w:fldChar w:fldCharType="end"/>
        </w:r>
      </w:p>
    </w:sdtContent>
  </w:sdt>
  <w:p w14:paraId="75818C07" w14:textId="77777777" w:rsidR="00A5447B" w:rsidRDefault="00A5447B">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E037FC"/>
    <w:multiLevelType w:val="hybridMultilevel"/>
    <w:tmpl w:val="E9E0E3E0"/>
    <w:lvl w:ilvl="0" w:tplc="0419000F">
      <w:start w:val="1"/>
      <w:numFmt w:val="decimal"/>
      <w:lvlText w:val="%1."/>
      <w:lvlJc w:val="left"/>
      <w:pPr>
        <w:tabs>
          <w:tab w:val="num" w:pos="1210"/>
        </w:tabs>
        <w:ind w:left="1210" w:hanging="360"/>
      </w:pPr>
      <w:rPr>
        <w:rFonts w:hint="default"/>
      </w:rPr>
    </w:lvl>
    <w:lvl w:ilvl="1" w:tplc="FD122872">
      <w:start w:val="1"/>
      <w:numFmt w:val="bullet"/>
      <w:lvlText w:val=""/>
      <w:lvlJc w:val="left"/>
      <w:pPr>
        <w:tabs>
          <w:tab w:val="num" w:pos="1930"/>
        </w:tabs>
        <w:ind w:left="1930" w:hanging="360"/>
      </w:pPr>
      <w:rPr>
        <w:rFonts w:ascii="Symbol" w:hAnsi="Symbol" w:hint="default"/>
      </w:rPr>
    </w:lvl>
    <w:lvl w:ilvl="2" w:tplc="411EAE98">
      <w:start w:val="1"/>
      <w:numFmt w:val="decimal"/>
      <w:lvlText w:val="%3."/>
      <w:lvlJc w:val="left"/>
      <w:pPr>
        <w:ind w:left="2830" w:hanging="360"/>
      </w:pPr>
      <w:rPr>
        <w:rFonts w:hint="default"/>
      </w:rPr>
    </w:lvl>
    <w:lvl w:ilvl="3" w:tplc="0419000F" w:tentative="1">
      <w:start w:val="1"/>
      <w:numFmt w:val="decimal"/>
      <w:lvlText w:val="%4."/>
      <w:lvlJc w:val="left"/>
      <w:pPr>
        <w:tabs>
          <w:tab w:val="num" w:pos="3370"/>
        </w:tabs>
        <w:ind w:left="3370" w:hanging="360"/>
      </w:pPr>
    </w:lvl>
    <w:lvl w:ilvl="4" w:tplc="04190019" w:tentative="1">
      <w:start w:val="1"/>
      <w:numFmt w:val="lowerLetter"/>
      <w:lvlText w:val="%5."/>
      <w:lvlJc w:val="left"/>
      <w:pPr>
        <w:tabs>
          <w:tab w:val="num" w:pos="4090"/>
        </w:tabs>
        <w:ind w:left="4090" w:hanging="360"/>
      </w:pPr>
    </w:lvl>
    <w:lvl w:ilvl="5" w:tplc="0419001B" w:tentative="1">
      <w:start w:val="1"/>
      <w:numFmt w:val="lowerRoman"/>
      <w:lvlText w:val="%6."/>
      <w:lvlJc w:val="right"/>
      <w:pPr>
        <w:tabs>
          <w:tab w:val="num" w:pos="4810"/>
        </w:tabs>
        <w:ind w:left="4810" w:hanging="180"/>
      </w:pPr>
    </w:lvl>
    <w:lvl w:ilvl="6" w:tplc="0419000F" w:tentative="1">
      <w:start w:val="1"/>
      <w:numFmt w:val="decimal"/>
      <w:lvlText w:val="%7."/>
      <w:lvlJc w:val="left"/>
      <w:pPr>
        <w:tabs>
          <w:tab w:val="num" w:pos="5530"/>
        </w:tabs>
        <w:ind w:left="5530" w:hanging="360"/>
      </w:pPr>
    </w:lvl>
    <w:lvl w:ilvl="7" w:tplc="04190019" w:tentative="1">
      <w:start w:val="1"/>
      <w:numFmt w:val="lowerLetter"/>
      <w:lvlText w:val="%8."/>
      <w:lvlJc w:val="left"/>
      <w:pPr>
        <w:tabs>
          <w:tab w:val="num" w:pos="6250"/>
        </w:tabs>
        <w:ind w:left="6250" w:hanging="360"/>
      </w:pPr>
    </w:lvl>
    <w:lvl w:ilvl="8" w:tplc="0419001B" w:tentative="1">
      <w:start w:val="1"/>
      <w:numFmt w:val="lowerRoman"/>
      <w:lvlText w:val="%9."/>
      <w:lvlJc w:val="right"/>
      <w:pPr>
        <w:tabs>
          <w:tab w:val="num" w:pos="6970"/>
        </w:tabs>
        <w:ind w:left="6970" w:hanging="180"/>
      </w:pPr>
    </w:lvl>
  </w:abstractNum>
  <w:abstractNum w:abstractNumId="1" w15:restartNumberingAfterBreak="0">
    <w:nsid w:val="0D397607"/>
    <w:multiLevelType w:val="hybridMultilevel"/>
    <w:tmpl w:val="6874A42E"/>
    <w:lvl w:ilvl="0" w:tplc="FD12287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0D82729B"/>
    <w:multiLevelType w:val="hybridMultilevel"/>
    <w:tmpl w:val="DC9AB0BA"/>
    <w:lvl w:ilvl="0" w:tplc="FD122872">
      <w:start w:val="1"/>
      <w:numFmt w:val="bullet"/>
      <w:lvlText w:val=""/>
      <w:lvlJc w:val="left"/>
      <w:pPr>
        <w:tabs>
          <w:tab w:val="num" w:pos="1210"/>
        </w:tabs>
        <w:ind w:left="1210" w:hanging="360"/>
      </w:pPr>
      <w:rPr>
        <w:rFonts w:ascii="Symbol" w:hAnsi="Symbol" w:hint="default"/>
      </w:rPr>
    </w:lvl>
    <w:lvl w:ilvl="1" w:tplc="04190003" w:tentative="1">
      <w:start w:val="1"/>
      <w:numFmt w:val="bullet"/>
      <w:lvlText w:val="o"/>
      <w:lvlJc w:val="left"/>
      <w:pPr>
        <w:tabs>
          <w:tab w:val="num" w:pos="1221"/>
        </w:tabs>
        <w:ind w:left="1221" w:hanging="360"/>
      </w:pPr>
      <w:rPr>
        <w:rFonts w:ascii="Courier New" w:hAnsi="Courier New" w:cs="Courier New" w:hint="default"/>
      </w:rPr>
    </w:lvl>
    <w:lvl w:ilvl="2" w:tplc="04190005" w:tentative="1">
      <w:start w:val="1"/>
      <w:numFmt w:val="bullet"/>
      <w:lvlText w:val=""/>
      <w:lvlJc w:val="left"/>
      <w:pPr>
        <w:tabs>
          <w:tab w:val="num" w:pos="1941"/>
        </w:tabs>
        <w:ind w:left="1941" w:hanging="360"/>
      </w:pPr>
      <w:rPr>
        <w:rFonts w:ascii="Wingdings" w:hAnsi="Wingdings" w:hint="default"/>
      </w:rPr>
    </w:lvl>
    <w:lvl w:ilvl="3" w:tplc="04190001" w:tentative="1">
      <w:start w:val="1"/>
      <w:numFmt w:val="bullet"/>
      <w:lvlText w:val=""/>
      <w:lvlJc w:val="left"/>
      <w:pPr>
        <w:tabs>
          <w:tab w:val="num" w:pos="2661"/>
        </w:tabs>
        <w:ind w:left="2661" w:hanging="360"/>
      </w:pPr>
      <w:rPr>
        <w:rFonts w:ascii="Symbol" w:hAnsi="Symbol" w:hint="default"/>
      </w:rPr>
    </w:lvl>
    <w:lvl w:ilvl="4" w:tplc="04190003" w:tentative="1">
      <w:start w:val="1"/>
      <w:numFmt w:val="bullet"/>
      <w:lvlText w:val="o"/>
      <w:lvlJc w:val="left"/>
      <w:pPr>
        <w:tabs>
          <w:tab w:val="num" w:pos="3381"/>
        </w:tabs>
        <w:ind w:left="3381" w:hanging="360"/>
      </w:pPr>
      <w:rPr>
        <w:rFonts w:ascii="Courier New" w:hAnsi="Courier New" w:cs="Courier New" w:hint="default"/>
      </w:rPr>
    </w:lvl>
    <w:lvl w:ilvl="5" w:tplc="04190005" w:tentative="1">
      <w:start w:val="1"/>
      <w:numFmt w:val="bullet"/>
      <w:lvlText w:val=""/>
      <w:lvlJc w:val="left"/>
      <w:pPr>
        <w:tabs>
          <w:tab w:val="num" w:pos="4101"/>
        </w:tabs>
        <w:ind w:left="4101" w:hanging="360"/>
      </w:pPr>
      <w:rPr>
        <w:rFonts w:ascii="Wingdings" w:hAnsi="Wingdings" w:hint="default"/>
      </w:rPr>
    </w:lvl>
    <w:lvl w:ilvl="6" w:tplc="04190001" w:tentative="1">
      <w:start w:val="1"/>
      <w:numFmt w:val="bullet"/>
      <w:lvlText w:val=""/>
      <w:lvlJc w:val="left"/>
      <w:pPr>
        <w:tabs>
          <w:tab w:val="num" w:pos="4821"/>
        </w:tabs>
        <w:ind w:left="4821" w:hanging="360"/>
      </w:pPr>
      <w:rPr>
        <w:rFonts w:ascii="Symbol" w:hAnsi="Symbol" w:hint="default"/>
      </w:rPr>
    </w:lvl>
    <w:lvl w:ilvl="7" w:tplc="04190003" w:tentative="1">
      <w:start w:val="1"/>
      <w:numFmt w:val="bullet"/>
      <w:lvlText w:val="o"/>
      <w:lvlJc w:val="left"/>
      <w:pPr>
        <w:tabs>
          <w:tab w:val="num" w:pos="5541"/>
        </w:tabs>
        <w:ind w:left="5541" w:hanging="360"/>
      </w:pPr>
      <w:rPr>
        <w:rFonts w:ascii="Courier New" w:hAnsi="Courier New" w:cs="Courier New" w:hint="default"/>
      </w:rPr>
    </w:lvl>
    <w:lvl w:ilvl="8" w:tplc="04190005" w:tentative="1">
      <w:start w:val="1"/>
      <w:numFmt w:val="bullet"/>
      <w:lvlText w:val=""/>
      <w:lvlJc w:val="left"/>
      <w:pPr>
        <w:tabs>
          <w:tab w:val="num" w:pos="6261"/>
        </w:tabs>
        <w:ind w:left="6261" w:hanging="360"/>
      </w:pPr>
      <w:rPr>
        <w:rFonts w:ascii="Wingdings" w:hAnsi="Wingdings" w:hint="default"/>
      </w:rPr>
    </w:lvl>
  </w:abstractNum>
  <w:abstractNum w:abstractNumId="3" w15:restartNumberingAfterBreak="0">
    <w:nsid w:val="0ED81BDC"/>
    <w:multiLevelType w:val="hybridMultilevel"/>
    <w:tmpl w:val="BDBEA2C4"/>
    <w:lvl w:ilvl="0" w:tplc="A7029D1A">
      <w:start w:val="1"/>
      <w:numFmt w:val="decimal"/>
      <w:lvlText w:val="%1."/>
      <w:lvlJc w:val="left"/>
      <w:pPr>
        <w:ind w:left="720" w:hanging="360"/>
      </w:pPr>
      <w:rPr>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1E36F5C"/>
    <w:multiLevelType w:val="hybridMultilevel"/>
    <w:tmpl w:val="C50C009A"/>
    <w:lvl w:ilvl="0" w:tplc="FD12287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15:restartNumberingAfterBreak="0">
    <w:nsid w:val="165319A7"/>
    <w:multiLevelType w:val="hybridMultilevel"/>
    <w:tmpl w:val="A04E73EC"/>
    <w:lvl w:ilvl="0" w:tplc="2144AE4C">
      <w:start w:val="1"/>
      <w:numFmt w:val="bullet"/>
      <w:lvlText w:val=""/>
      <w:lvlJc w:val="right"/>
      <w:pPr>
        <w:ind w:left="1429" w:hanging="360"/>
      </w:pPr>
      <w:rPr>
        <w:rFonts w:ascii="Symbol" w:hAnsi="Symbol" w:hint="default"/>
        <w:sz w:val="16"/>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9237EB7"/>
    <w:multiLevelType w:val="hybridMultilevel"/>
    <w:tmpl w:val="0D829E10"/>
    <w:lvl w:ilvl="0" w:tplc="FD1228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ABA7B25"/>
    <w:multiLevelType w:val="hybridMultilevel"/>
    <w:tmpl w:val="059C7702"/>
    <w:lvl w:ilvl="0" w:tplc="CC406A1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15:restartNumberingAfterBreak="0">
    <w:nsid w:val="1DFA412E"/>
    <w:multiLevelType w:val="multilevel"/>
    <w:tmpl w:val="801671AE"/>
    <w:lvl w:ilvl="0">
      <w:start w:val="1"/>
      <w:numFmt w:val="decimal"/>
      <w:lvlText w:val="%1."/>
      <w:lvlJc w:val="left"/>
      <w:pPr>
        <w:ind w:left="360" w:hanging="360"/>
      </w:pPr>
    </w:lvl>
    <w:lvl w:ilvl="1">
      <w:start w:val="7"/>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9" w15:restartNumberingAfterBreak="0">
    <w:nsid w:val="1E9C0B25"/>
    <w:multiLevelType w:val="hybridMultilevel"/>
    <w:tmpl w:val="8D76773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2101515D"/>
    <w:multiLevelType w:val="hybridMultilevel"/>
    <w:tmpl w:val="C4047B6A"/>
    <w:lvl w:ilvl="0" w:tplc="0419000F">
      <w:start w:val="1"/>
      <w:numFmt w:val="decimal"/>
      <w:lvlText w:val="%1."/>
      <w:lvlJc w:val="left"/>
      <w:pPr>
        <w:tabs>
          <w:tab w:val="num" w:pos="360"/>
        </w:tabs>
        <w:ind w:left="360" w:hanging="360"/>
      </w:pPr>
      <w:rPr>
        <w:rFonts w:hint="default"/>
      </w:rPr>
    </w:lvl>
    <w:lvl w:ilvl="1" w:tplc="FD122872">
      <w:start w:val="1"/>
      <w:numFmt w:val="bullet"/>
      <w:lvlText w:val=""/>
      <w:lvlJc w:val="left"/>
      <w:pPr>
        <w:tabs>
          <w:tab w:val="num" w:pos="1080"/>
        </w:tabs>
        <w:ind w:left="1080" w:hanging="360"/>
      </w:pPr>
      <w:rPr>
        <w:rFonts w:ascii="Symbol" w:hAnsi="Symbol" w:hint="default"/>
      </w:rPr>
    </w:lvl>
    <w:lvl w:ilvl="2" w:tplc="411EAE98">
      <w:start w:val="1"/>
      <w:numFmt w:val="decimal"/>
      <w:lvlText w:val="%3."/>
      <w:lvlJc w:val="left"/>
      <w:pPr>
        <w:ind w:left="1980" w:hanging="360"/>
      </w:pPr>
      <w:rPr>
        <w:rFonts w:hint="default"/>
      </w:r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 w15:restartNumberingAfterBreak="0">
    <w:nsid w:val="22C81D44"/>
    <w:multiLevelType w:val="hybridMultilevel"/>
    <w:tmpl w:val="BDD0471E"/>
    <w:lvl w:ilvl="0" w:tplc="08A4DE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3C9017A"/>
    <w:multiLevelType w:val="hybridMultilevel"/>
    <w:tmpl w:val="8CB68B18"/>
    <w:lvl w:ilvl="0" w:tplc="08A4DE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D1009E0"/>
    <w:multiLevelType w:val="hybridMultilevel"/>
    <w:tmpl w:val="FBC4183A"/>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371"/>
        </w:tabs>
        <w:ind w:left="371" w:hanging="360"/>
      </w:pPr>
      <w:rPr>
        <w:rFonts w:ascii="Courier New" w:hAnsi="Courier New" w:cs="Courier New" w:hint="default"/>
      </w:rPr>
    </w:lvl>
    <w:lvl w:ilvl="2" w:tplc="04190005" w:tentative="1">
      <w:start w:val="1"/>
      <w:numFmt w:val="bullet"/>
      <w:lvlText w:val=""/>
      <w:lvlJc w:val="left"/>
      <w:pPr>
        <w:tabs>
          <w:tab w:val="num" w:pos="1091"/>
        </w:tabs>
        <w:ind w:left="1091" w:hanging="360"/>
      </w:pPr>
      <w:rPr>
        <w:rFonts w:ascii="Wingdings" w:hAnsi="Wingdings" w:hint="default"/>
      </w:rPr>
    </w:lvl>
    <w:lvl w:ilvl="3" w:tplc="04190001" w:tentative="1">
      <w:start w:val="1"/>
      <w:numFmt w:val="bullet"/>
      <w:lvlText w:val=""/>
      <w:lvlJc w:val="left"/>
      <w:pPr>
        <w:tabs>
          <w:tab w:val="num" w:pos="1811"/>
        </w:tabs>
        <w:ind w:left="1811" w:hanging="360"/>
      </w:pPr>
      <w:rPr>
        <w:rFonts w:ascii="Symbol" w:hAnsi="Symbol" w:hint="default"/>
      </w:rPr>
    </w:lvl>
    <w:lvl w:ilvl="4" w:tplc="04190003" w:tentative="1">
      <w:start w:val="1"/>
      <w:numFmt w:val="bullet"/>
      <w:lvlText w:val="o"/>
      <w:lvlJc w:val="left"/>
      <w:pPr>
        <w:tabs>
          <w:tab w:val="num" w:pos="2531"/>
        </w:tabs>
        <w:ind w:left="2531" w:hanging="360"/>
      </w:pPr>
      <w:rPr>
        <w:rFonts w:ascii="Courier New" w:hAnsi="Courier New" w:cs="Courier New" w:hint="default"/>
      </w:rPr>
    </w:lvl>
    <w:lvl w:ilvl="5" w:tplc="04190005" w:tentative="1">
      <w:start w:val="1"/>
      <w:numFmt w:val="bullet"/>
      <w:lvlText w:val=""/>
      <w:lvlJc w:val="left"/>
      <w:pPr>
        <w:tabs>
          <w:tab w:val="num" w:pos="3251"/>
        </w:tabs>
        <w:ind w:left="3251" w:hanging="360"/>
      </w:pPr>
      <w:rPr>
        <w:rFonts w:ascii="Wingdings" w:hAnsi="Wingdings" w:hint="default"/>
      </w:rPr>
    </w:lvl>
    <w:lvl w:ilvl="6" w:tplc="04190001" w:tentative="1">
      <w:start w:val="1"/>
      <w:numFmt w:val="bullet"/>
      <w:lvlText w:val=""/>
      <w:lvlJc w:val="left"/>
      <w:pPr>
        <w:tabs>
          <w:tab w:val="num" w:pos="3971"/>
        </w:tabs>
        <w:ind w:left="3971" w:hanging="360"/>
      </w:pPr>
      <w:rPr>
        <w:rFonts w:ascii="Symbol" w:hAnsi="Symbol" w:hint="default"/>
      </w:rPr>
    </w:lvl>
    <w:lvl w:ilvl="7" w:tplc="04190003" w:tentative="1">
      <w:start w:val="1"/>
      <w:numFmt w:val="bullet"/>
      <w:lvlText w:val="o"/>
      <w:lvlJc w:val="left"/>
      <w:pPr>
        <w:tabs>
          <w:tab w:val="num" w:pos="4691"/>
        </w:tabs>
        <w:ind w:left="4691" w:hanging="360"/>
      </w:pPr>
      <w:rPr>
        <w:rFonts w:ascii="Courier New" w:hAnsi="Courier New" w:cs="Courier New" w:hint="default"/>
      </w:rPr>
    </w:lvl>
    <w:lvl w:ilvl="8" w:tplc="04190005" w:tentative="1">
      <w:start w:val="1"/>
      <w:numFmt w:val="bullet"/>
      <w:lvlText w:val=""/>
      <w:lvlJc w:val="left"/>
      <w:pPr>
        <w:tabs>
          <w:tab w:val="num" w:pos="5411"/>
        </w:tabs>
        <w:ind w:left="5411" w:hanging="360"/>
      </w:pPr>
      <w:rPr>
        <w:rFonts w:ascii="Wingdings" w:hAnsi="Wingdings" w:hint="default"/>
      </w:rPr>
    </w:lvl>
  </w:abstractNum>
  <w:abstractNum w:abstractNumId="14" w15:restartNumberingAfterBreak="0">
    <w:nsid w:val="2E4F4D92"/>
    <w:multiLevelType w:val="hybridMultilevel"/>
    <w:tmpl w:val="40AEC902"/>
    <w:lvl w:ilvl="0" w:tplc="FD1228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098776E"/>
    <w:multiLevelType w:val="hybridMultilevel"/>
    <w:tmpl w:val="C48EF9E4"/>
    <w:lvl w:ilvl="0" w:tplc="0419000F">
      <w:start w:val="1"/>
      <w:numFmt w:val="decimal"/>
      <w:lvlText w:val="%1."/>
      <w:lvlJc w:val="left"/>
      <w:pPr>
        <w:tabs>
          <w:tab w:val="num" w:pos="360"/>
        </w:tabs>
        <w:ind w:left="360" w:hanging="360"/>
      </w:pPr>
    </w:lvl>
    <w:lvl w:ilvl="1" w:tplc="C23AAB1A">
      <w:start w:val="1"/>
      <w:numFmt w:val="bullet"/>
      <w:lvlText w:val=""/>
      <w:lvlJc w:val="left"/>
      <w:pPr>
        <w:tabs>
          <w:tab w:val="num" w:pos="1080"/>
        </w:tabs>
        <w:ind w:left="1080" w:hanging="360"/>
      </w:pPr>
      <w:rPr>
        <w:rFonts w:ascii="Symbol" w:hAnsi="Symbol"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6" w15:restartNumberingAfterBreak="0">
    <w:nsid w:val="32DA152C"/>
    <w:multiLevelType w:val="hybridMultilevel"/>
    <w:tmpl w:val="D3867BFC"/>
    <w:lvl w:ilvl="0" w:tplc="08A4DE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7FB66D9"/>
    <w:multiLevelType w:val="multilevel"/>
    <w:tmpl w:val="A6FEFB82"/>
    <w:lvl w:ilvl="0">
      <w:start w:val="1"/>
      <w:numFmt w:val="decimal"/>
      <w:lvlText w:val="%1."/>
      <w:lvlJc w:val="left"/>
      <w:pPr>
        <w:ind w:left="360" w:hanging="360"/>
      </w:pPr>
    </w:lvl>
    <w:lvl w:ilvl="1">
      <w:start w:val="7"/>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8" w15:restartNumberingAfterBreak="0">
    <w:nsid w:val="3C026165"/>
    <w:multiLevelType w:val="hybridMultilevel"/>
    <w:tmpl w:val="650AB4F8"/>
    <w:lvl w:ilvl="0" w:tplc="08A4DE72">
      <w:start w:val="1"/>
      <w:numFmt w:val="bullet"/>
      <w:lvlText w:val=""/>
      <w:lvlJc w:val="left"/>
      <w:pPr>
        <w:ind w:left="1776" w:hanging="360"/>
      </w:pPr>
      <w:rPr>
        <w:rFonts w:ascii="Symbol" w:hAnsi="Symbol" w:hint="default"/>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19" w15:restartNumberingAfterBreak="0">
    <w:nsid w:val="3FCD674B"/>
    <w:multiLevelType w:val="hybridMultilevel"/>
    <w:tmpl w:val="F218108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15:restartNumberingAfterBreak="0">
    <w:nsid w:val="3FF55146"/>
    <w:multiLevelType w:val="hybridMultilevel"/>
    <w:tmpl w:val="416E8C3A"/>
    <w:lvl w:ilvl="0" w:tplc="08A4DE7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41E93FA3"/>
    <w:multiLevelType w:val="hybridMultilevel"/>
    <w:tmpl w:val="4386E5CC"/>
    <w:lvl w:ilvl="0" w:tplc="08A4DE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418049E"/>
    <w:multiLevelType w:val="hybridMultilevel"/>
    <w:tmpl w:val="FBC4183A"/>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371"/>
        </w:tabs>
        <w:ind w:left="371" w:hanging="360"/>
      </w:pPr>
      <w:rPr>
        <w:rFonts w:ascii="Courier New" w:hAnsi="Courier New" w:cs="Courier New" w:hint="default"/>
      </w:rPr>
    </w:lvl>
    <w:lvl w:ilvl="2" w:tplc="04190005" w:tentative="1">
      <w:start w:val="1"/>
      <w:numFmt w:val="bullet"/>
      <w:lvlText w:val=""/>
      <w:lvlJc w:val="left"/>
      <w:pPr>
        <w:tabs>
          <w:tab w:val="num" w:pos="1091"/>
        </w:tabs>
        <w:ind w:left="1091" w:hanging="360"/>
      </w:pPr>
      <w:rPr>
        <w:rFonts w:ascii="Wingdings" w:hAnsi="Wingdings" w:hint="default"/>
      </w:rPr>
    </w:lvl>
    <w:lvl w:ilvl="3" w:tplc="04190001" w:tentative="1">
      <w:start w:val="1"/>
      <w:numFmt w:val="bullet"/>
      <w:lvlText w:val=""/>
      <w:lvlJc w:val="left"/>
      <w:pPr>
        <w:tabs>
          <w:tab w:val="num" w:pos="1811"/>
        </w:tabs>
        <w:ind w:left="1811" w:hanging="360"/>
      </w:pPr>
      <w:rPr>
        <w:rFonts w:ascii="Symbol" w:hAnsi="Symbol" w:hint="default"/>
      </w:rPr>
    </w:lvl>
    <w:lvl w:ilvl="4" w:tplc="04190003" w:tentative="1">
      <w:start w:val="1"/>
      <w:numFmt w:val="bullet"/>
      <w:lvlText w:val="o"/>
      <w:lvlJc w:val="left"/>
      <w:pPr>
        <w:tabs>
          <w:tab w:val="num" w:pos="2531"/>
        </w:tabs>
        <w:ind w:left="2531" w:hanging="360"/>
      </w:pPr>
      <w:rPr>
        <w:rFonts w:ascii="Courier New" w:hAnsi="Courier New" w:cs="Courier New" w:hint="default"/>
      </w:rPr>
    </w:lvl>
    <w:lvl w:ilvl="5" w:tplc="04190005" w:tentative="1">
      <w:start w:val="1"/>
      <w:numFmt w:val="bullet"/>
      <w:lvlText w:val=""/>
      <w:lvlJc w:val="left"/>
      <w:pPr>
        <w:tabs>
          <w:tab w:val="num" w:pos="3251"/>
        </w:tabs>
        <w:ind w:left="3251" w:hanging="360"/>
      </w:pPr>
      <w:rPr>
        <w:rFonts w:ascii="Wingdings" w:hAnsi="Wingdings" w:hint="default"/>
      </w:rPr>
    </w:lvl>
    <w:lvl w:ilvl="6" w:tplc="04190001" w:tentative="1">
      <w:start w:val="1"/>
      <w:numFmt w:val="bullet"/>
      <w:lvlText w:val=""/>
      <w:lvlJc w:val="left"/>
      <w:pPr>
        <w:tabs>
          <w:tab w:val="num" w:pos="3971"/>
        </w:tabs>
        <w:ind w:left="3971" w:hanging="360"/>
      </w:pPr>
      <w:rPr>
        <w:rFonts w:ascii="Symbol" w:hAnsi="Symbol" w:hint="default"/>
      </w:rPr>
    </w:lvl>
    <w:lvl w:ilvl="7" w:tplc="04190003" w:tentative="1">
      <w:start w:val="1"/>
      <w:numFmt w:val="bullet"/>
      <w:lvlText w:val="o"/>
      <w:lvlJc w:val="left"/>
      <w:pPr>
        <w:tabs>
          <w:tab w:val="num" w:pos="4691"/>
        </w:tabs>
        <w:ind w:left="4691" w:hanging="360"/>
      </w:pPr>
      <w:rPr>
        <w:rFonts w:ascii="Courier New" w:hAnsi="Courier New" w:cs="Courier New" w:hint="default"/>
      </w:rPr>
    </w:lvl>
    <w:lvl w:ilvl="8" w:tplc="04190005" w:tentative="1">
      <w:start w:val="1"/>
      <w:numFmt w:val="bullet"/>
      <w:lvlText w:val=""/>
      <w:lvlJc w:val="left"/>
      <w:pPr>
        <w:tabs>
          <w:tab w:val="num" w:pos="5411"/>
        </w:tabs>
        <w:ind w:left="5411" w:hanging="360"/>
      </w:pPr>
      <w:rPr>
        <w:rFonts w:ascii="Wingdings" w:hAnsi="Wingdings" w:hint="default"/>
      </w:rPr>
    </w:lvl>
  </w:abstractNum>
  <w:abstractNum w:abstractNumId="23" w15:restartNumberingAfterBreak="0">
    <w:nsid w:val="44EE14A5"/>
    <w:multiLevelType w:val="hybridMultilevel"/>
    <w:tmpl w:val="70B0B46A"/>
    <w:lvl w:ilvl="0" w:tplc="08A4DE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6713290"/>
    <w:multiLevelType w:val="hybridMultilevel"/>
    <w:tmpl w:val="3D78A7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82611B4"/>
    <w:multiLevelType w:val="multilevel"/>
    <w:tmpl w:val="918AC086"/>
    <w:lvl w:ilvl="0">
      <w:start w:val="1"/>
      <w:numFmt w:val="decimal"/>
      <w:lvlText w:val="%1."/>
      <w:lvlJc w:val="left"/>
      <w:pPr>
        <w:ind w:left="1429" w:hanging="360"/>
      </w:pPr>
      <w:rPr>
        <w:rFonts w:hint="default"/>
      </w:rPr>
    </w:lvl>
    <w:lvl w:ilvl="1">
      <w:start w:val="3"/>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6" w15:restartNumberingAfterBreak="0">
    <w:nsid w:val="4C0D4977"/>
    <w:multiLevelType w:val="hybridMultilevel"/>
    <w:tmpl w:val="604CCD4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 w15:restartNumberingAfterBreak="0">
    <w:nsid w:val="4DE03E33"/>
    <w:multiLevelType w:val="hybridMultilevel"/>
    <w:tmpl w:val="C48EF9E4"/>
    <w:lvl w:ilvl="0" w:tplc="0419000F">
      <w:start w:val="1"/>
      <w:numFmt w:val="decimal"/>
      <w:lvlText w:val="%1."/>
      <w:lvlJc w:val="left"/>
      <w:pPr>
        <w:tabs>
          <w:tab w:val="num" w:pos="360"/>
        </w:tabs>
        <w:ind w:left="360" w:hanging="360"/>
      </w:pPr>
    </w:lvl>
    <w:lvl w:ilvl="1" w:tplc="C23AAB1A">
      <w:start w:val="1"/>
      <w:numFmt w:val="bullet"/>
      <w:lvlText w:val=""/>
      <w:lvlJc w:val="left"/>
      <w:pPr>
        <w:tabs>
          <w:tab w:val="num" w:pos="1080"/>
        </w:tabs>
        <w:ind w:left="1080" w:hanging="360"/>
      </w:pPr>
      <w:rPr>
        <w:rFonts w:ascii="Symbol" w:hAnsi="Symbol"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8" w15:restartNumberingAfterBreak="0">
    <w:nsid w:val="4E59787A"/>
    <w:multiLevelType w:val="hybridMultilevel"/>
    <w:tmpl w:val="E9E0E3E0"/>
    <w:lvl w:ilvl="0" w:tplc="0419000F">
      <w:start w:val="1"/>
      <w:numFmt w:val="decimal"/>
      <w:lvlText w:val="%1."/>
      <w:lvlJc w:val="left"/>
      <w:pPr>
        <w:tabs>
          <w:tab w:val="num" w:pos="1210"/>
        </w:tabs>
        <w:ind w:left="1210" w:hanging="360"/>
      </w:pPr>
      <w:rPr>
        <w:rFonts w:hint="default"/>
      </w:rPr>
    </w:lvl>
    <w:lvl w:ilvl="1" w:tplc="FD122872">
      <w:start w:val="1"/>
      <w:numFmt w:val="bullet"/>
      <w:lvlText w:val=""/>
      <w:lvlJc w:val="left"/>
      <w:pPr>
        <w:tabs>
          <w:tab w:val="num" w:pos="1930"/>
        </w:tabs>
        <w:ind w:left="1930" w:hanging="360"/>
      </w:pPr>
      <w:rPr>
        <w:rFonts w:ascii="Symbol" w:hAnsi="Symbol" w:hint="default"/>
      </w:rPr>
    </w:lvl>
    <w:lvl w:ilvl="2" w:tplc="411EAE98">
      <w:start w:val="1"/>
      <w:numFmt w:val="decimal"/>
      <w:lvlText w:val="%3."/>
      <w:lvlJc w:val="left"/>
      <w:pPr>
        <w:ind w:left="2830" w:hanging="360"/>
      </w:pPr>
      <w:rPr>
        <w:rFonts w:hint="default"/>
      </w:rPr>
    </w:lvl>
    <w:lvl w:ilvl="3" w:tplc="0419000F" w:tentative="1">
      <w:start w:val="1"/>
      <w:numFmt w:val="decimal"/>
      <w:lvlText w:val="%4."/>
      <w:lvlJc w:val="left"/>
      <w:pPr>
        <w:tabs>
          <w:tab w:val="num" w:pos="3370"/>
        </w:tabs>
        <w:ind w:left="3370" w:hanging="360"/>
      </w:pPr>
    </w:lvl>
    <w:lvl w:ilvl="4" w:tplc="04190019" w:tentative="1">
      <w:start w:val="1"/>
      <w:numFmt w:val="lowerLetter"/>
      <w:lvlText w:val="%5."/>
      <w:lvlJc w:val="left"/>
      <w:pPr>
        <w:tabs>
          <w:tab w:val="num" w:pos="4090"/>
        </w:tabs>
        <w:ind w:left="4090" w:hanging="360"/>
      </w:pPr>
    </w:lvl>
    <w:lvl w:ilvl="5" w:tplc="0419001B" w:tentative="1">
      <w:start w:val="1"/>
      <w:numFmt w:val="lowerRoman"/>
      <w:lvlText w:val="%6."/>
      <w:lvlJc w:val="right"/>
      <w:pPr>
        <w:tabs>
          <w:tab w:val="num" w:pos="4810"/>
        </w:tabs>
        <w:ind w:left="4810" w:hanging="180"/>
      </w:pPr>
    </w:lvl>
    <w:lvl w:ilvl="6" w:tplc="0419000F" w:tentative="1">
      <w:start w:val="1"/>
      <w:numFmt w:val="decimal"/>
      <w:lvlText w:val="%7."/>
      <w:lvlJc w:val="left"/>
      <w:pPr>
        <w:tabs>
          <w:tab w:val="num" w:pos="5530"/>
        </w:tabs>
        <w:ind w:left="5530" w:hanging="360"/>
      </w:pPr>
    </w:lvl>
    <w:lvl w:ilvl="7" w:tplc="04190019" w:tentative="1">
      <w:start w:val="1"/>
      <w:numFmt w:val="lowerLetter"/>
      <w:lvlText w:val="%8."/>
      <w:lvlJc w:val="left"/>
      <w:pPr>
        <w:tabs>
          <w:tab w:val="num" w:pos="6250"/>
        </w:tabs>
        <w:ind w:left="6250" w:hanging="360"/>
      </w:pPr>
    </w:lvl>
    <w:lvl w:ilvl="8" w:tplc="0419001B" w:tentative="1">
      <w:start w:val="1"/>
      <w:numFmt w:val="lowerRoman"/>
      <w:lvlText w:val="%9."/>
      <w:lvlJc w:val="right"/>
      <w:pPr>
        <w:tabs>
          <w:tab w:val="num" w:pos="6970"/>
        </w:tabs>
        <w:ind w:left="6970" w:hanging="180"/>
      </w:pPr>
    </w:lvl>
  </w:abstractNum>
  <w:abstractNum w:abstractNumId="29" w15:restartNumberingAfterBreak="0">
    <w:nsid w:val="4F5C3C49"/>
    <w:multiLevelType w:val="hybridMultilevel"/>
    <w:tmpl w:val="178A64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33E36D2"/>
    <w:multiLevelType w:val="hybridMultilevel"/>
    <w:tmpl w:val="17EC186E"/>
    <w:lvl w:ilvl="0" w:tplc="0BFAB3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5D024EFB"/>
    <w:multiLevelType w:val="hybridMultilevel"/>
    <w:tmpl w:val="8662FA1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 w15:restartNumberingAfterBreak="0">
    <w:nsid w:val="5EAD63B5"/>
    <w:multiLevelType w:val="hybridMultilevel"/>
    <w:tmpl w:val="E9C03170"/>
    <w:lvl w:ilvl="0" w:tplc="FD12287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15:restartNumberingAfterBreak="0">
    <w:nsid w:val="67184B3F"/>
    <w:multiLevelType w:val="hybridMultilevel"/>
    <w:tmpl w:val="3F168096"/>
    <w:lvl w:ilvl="0" w:tplc="2144AE4C">
      <w:start w:val="1"/>
      <w:numFmt w:val="bullet"/>
      <w:lvlText w:val=""/>
      <w:lvlJc w:val="right"/>
      <w:pPr>
        <w:ind w:left="720" w:hanging="360"/>
      </w:pPr>
      <w:rPr>
        <w:rFonts w:ascii="Symbol" w:hAnsi="Symbol" w:hint="default"/>
        <w:sz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6718542F"/>
    <w:multiLevelType w:val="hybridMultilevel"/>
    <w:tmpl w:val="ADE6F6BE"/>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35" w15:restartNumberingAfterBreak="0">
    <w:nsid w:val="6B125EF1"/>
    <w:multiLevelType w:val="hybridMultilevel"/>
    <w:tmpl w:val="0B3EC7CC"/>
    <w:lvl w:ilvl="0" w:tplc="E824329C">
      <w:start w:val="1"/>
      <w:numFmt w:val="decimal"/>
      <w:pStyle w:val="2"/>
      <w:lvlText w:val="Рисунок %1"/>
      <w:lvlJc w:val="center"/>
      <w:pPr>
        <w:ind w:left="3338" w:hanging="360"/>
      </w:pPr>
      <w:rPr>
        <w:rFonts w:ascii="Times New Roman" w:hAnsi="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CA95077"/>
    <w:multiLevelType w:val="hybridMultilevel"/>
    <w:tmpl w:val="3D78A7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70F2343D"/>
    <w:multiLevelType w:val="hybridMultilevel"/>
    <w:tmpl w:val="A48E754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8" w15:restartNumberingAfterBreak="0">
    <w:nsid w:val="755C0D7A"/>
    <w:multiLevelType w:val="hybridMultilevel"/>
    <w:tmpl w:val="51DAA500"/>
    <w:lvl w:ilvl="0" w:tplc="08A4DE7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9" w15:restartNumberingAfterBreak="0">
    <w:nsid w:val="7767780D"/>
    <w:multiLevelType w:val="hybridMultilevel"/>
    <w:tmpl w:val="E9E0E3E0"/>
    <w:lvl w:ilvl="0" w:tplc="0419000F">
      <w:start w:val="1"/>
      <w:numFmt w:val="decimal"/>
      <w:lvlText w:val="%1."/>
      <w:lvlJc w:val="left"/>
      <w:pPr>
        <w:tabs>
          <w:tab w:val="num" w:pos="1210"/>
        </w:tabs>
        <w:ind w:left="1210" w:hanging="360"/>
      </w:pPr>
      <w:rPr>
        <w:rFonts w:hint="default"/>
      </w:rPr>
    </w:lvl>
    <w:lvl w:ilvl="1" w:tplc="FD122872">
      <w:start w:val="1"/>
      <w:numFmt w:val="bullet"/>
      <w:lvlText w:val=""/>
      <w:lvlJc w:val="left"/>
      <w:pPr>
        <w:tabs>
          <w:tab w:val="num" w:pos="1930"/>
        </w:tabs>
        <w:ind w:left="1930" w:hanging="360"/>
      </w:pPr>
      <w:rPr>
        <w:rFonts w:ascii="Symbol" w:hAnsi="Symbol" w:hint="default"/>
      </w:rPr>
    </w:lvl>
    <w:lvl w:ilvl="2" w:tplc="411EAE98">
      <w:start w:val="1"/>
      <w:numFmt w:val="decimal"/>
      <w:lvlText w:val="%3."/>
      <w:lvlJc w:val="left"/>
      <w:pPr>
        <w:ind w:left="2830" w:hanging="360"/>
      </w:pPr>
      <w:rPr>
        <w:rFonts w:hint="default"/>
      </w:rPr>
    </w:lvl>
    <w:lvl w:ilvl="3" w:tplc="0419000F" w:tentative="1">
      <w:start w:val="1"/>
      <w:numFmt w:val="decimal"/>
      <w:lvlText w:val="%4."/>
      <w:lvlJc w:val="left"/>
      <w:pPr>
        <w:tabs>
          <w:tab w:val="num" w:pos="3370"/>
        </w:tabs>
        <w:ind w:left="3370" w:hanging="360"/>
      </w:pPr>
    </w:lvl>
    <w:lvl w:ilvl="4" w:tplc="04190019" w:tentative="1">
      <w:start w:val="1"/>
      <w:numFmt w:val="lowerLetter"/>
      <w:lvlText w:val="%5."/>
      <w:lvlJc w:val="left"/>
      <w:pPr>
        <w:tabs>
          <w:tab w:val="num" w:pos="4090"/>
        </w:tabs>
        <w:ind w:left="4090" w:hanging="360"/>
      </w:pPr>
    </w:lvl>
    <w:lvl w:ilvl="5" w:tplc="0419001B" w:tentative="1">
      <w:start w:val="1"/>
      <w:numFmt w:val="lowerRoman"/>
      <w:lvlText w:val="%6."/>
      <w:lvlJc w:val="right"/>
      <w:pPr>
        <w:tabs>
          <w:tab w:val="num" w:pos="4810"/>
        </w:tabs>
        <w:ind w:left="4810" w:hanging="180"/>
      </w:pPr>
    </w:lvl>
    <w:lvl w:ilvl="6" w:tplc="0419000F" w:tentative="1">
      <w:start w:val="1"/>
      <w:numFmt w:val="decimal"/>
      <w:lvlText w:val="%7."/>
      <w:lvlJc w:val="left"/>
      <w:pPr>
        <w:tabs>
          <w:tab w:val="num" w:pos="5530"/>
        </w:tabs>
        <w:ind w:left="5530" w:hanging="360"/>
      </w:pPr>
    </w:lvl>
    <w:lvl w:ilvl="7" w:tplc="04190019" w:tentative="1">
      <w:start w:val="1"/>
      <w:numFmt w:val="lowerLetter"/>
      <w:lvlText w:val="%8."/>
      <w:lvlJc w:val="left"/>
      <w:pPr>
        <w:tabs>
          <w:tab w:val="num" w:pos="6250"/>
        </w:tabs>
        <w:ind w:left="6250" w:hanging="360"/>
      </w:pPr>
    </w:lvl>
    <w:lvl w:ilvl="8" w:tplc="0419001B" w:tentative="1">
      <w:start w:val="1"/>
      <w:numFmt w:val="lowerRoman"/>
      <w:lvlText w:val="%9."/>
      <w:lvlJc w:val="right"/>
      <w:pPr>
        <w:tabs>
          <w:tab w:val="num" w:pos="6970"/>
        </w:tabs>
        <w:ind w:left="6970" w:hanging="180"/>
      </w:pPr>
    </w:lvl>
  </w:abstractNum>
  <w:abstractNum w:abstractNumId="40" w15:restartNumberingAfterBreak="0">
    <w:nsid w:val="7B653281"/>
    <w:multiLevelType w:val="hybridMultilevel"/>
    <w:tmpl w:val="8B8AAD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7C60529F"/>
    <w:multiLevelType w:val="hybridMultilevel"/>
    <w:tmpl w:val="E4FA106E"/>
    <w:lvl w:ilvl="0" w:tplc="FD12287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15:restartNumberingAfterBreak="0">
    <w:nsid w:val="7E2D50B4"/>
    <w:multiLevelType w:val="hybridMultilevel"/>
    <w:tmpl w:val="BDBEA2C4"/>
    <w:lvl w:ilvl="0" w:tplc="A7029D1A">
      <w:start w:val="1"/>
      <w:numFmt w:val="decimal"/>
      <w:lvlText w:val="%1."/>
      <w:lvlJc w:val="left"/>
      <w:pPr>
        <w:ind w:left="720" w:hanging="360"/>
      </w:pPr>
      <w:rPr>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E5C6308"/>
    <w:multiLevelType w:val="hybridMultilevel"/>
    <w:tmpl w:val="D3F88E4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4" w15:restartNumberingAfterBreak="0">
    <w:nsid w:val="7FC219EA"/>
    <w:multiLevelType w:val="hybridMultilevel"/>
    <w:tmpl w:val="DB7006FC"/>
    <w:lvl w:ilvl="0" w:tplc="08A4DE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5"/>
  </w:num>
  <w:num w:numId="2">
    <w:abstractNumId w:val="2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2"/>
  </w:num>
  <w:num w:numId="5">
    <w:abstractNumId w:val="25"/>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0"/>
  </w:num>
  <w:num w:numId="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1"/>
  </w:num>
  <w:num w:numId="9">
    <w:abstractNumId w:val="14"/>
  </w:num>
  <w:num w:numId="10">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num>
  <w:num w:numId="13">
    <w:abstractNumId w:val="16"/>
  </w:num>
  <w:num w:numId="14">
    <w:abstractNumId w:val="11"/>
  </w:num>
  <w:num w:numId="1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3"/>
  </w:num>
  <w:num w:numId="19">
    <w:abstractNumId w:val="38"/>
  </w:num>
  <w:num w:numId="20">
    <w:abstractNumId w:val="30"/>
  </w:num>
  <w:num w:numId="21">
    <w:abstractNumId w:val="23"/>
  </w:num>
  <w:num w:numId="2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num>
  <w:num w:numId="26">
    <w:abstractNumId w:val="10"/>
  </w:num>
  <w:num w:numId="27">
    <w:abstractNumId w:val="17"/>
  </w:num>
  <w:num w:numId="28">
    <w:abstractNumId w:val="40"/>
  </w:num>
  <w:num w:numId="29">
    <w:abstractNumId w:val="6"/>
  </w:num>
  <w:num w:numId="30">
    <w:abstractNumId w:val="3"/>
  </w:num>
  <w:num w:numId="31">
    <w:abstractNumId w:val="29"/>
  </w:num>
  <w:num w:numId="32">
    <w:abstractNumId w:val="9"/>
  </w:num>
  <w:num w:numId="33">
    <w:abstractNumId w:val="0"/>
  </w:num>
  <w:num w:numId="34">
    <w:abstractNumId w:val="24"/>
  </w:num>
  <w:num w:numId="35">
    <w:abstractNumId w:val="19"/>
  </w:num>
  <w:num w:numId="36">
    <w:abstractNumId w:val="13"/>
  </w:num>
  <w:num w:numId="37">
    <w:abstractNumId w:val="22"/>
  </w:num>
  <w:num w:numId="38">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4"/>
  </w:num>
  <w:num w:numId="40">
    <w:abstractNumId w:val="28"/>
  </w:num>
  <w:num w:numId="41">
    <w:abstractNumId w:val="5"/>
  </w:num>
  <w:num w:numId="42">
    <w:abstractNumId w:val="32"/>
  </w:num>
  <w:num w:numId="43">
    <w:abstractNumId w:val="1"/>
  </w:num>
  <w:num w:numId="44">
    <w:abstractNumId w:val="4"/>
  </w:num>
  <w:num w:numId="45">
    <w:abstractNumId w:val="41"/>
  </w:num>
  <w:num w:numId="46">
    <w:abstractNumId w:val="42"/>
  </w:num>
  <w:num w:numId="47">
    <w:abstractNumId w:val="7"/>
  </w:num>
  <w:num w:numId="48">
    <w:abstractNumId w:val="3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0"/>
  <w:activeWritingStyle w:appName="MSWord" w:lang="en-GB" w:vendorID="64" w:dllVersion="131078" w:nlCheck="1" w:checkStyle="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3F16"/>
    <w:rsid w:val="00000515"/>
    <w:rsid w:val="0000052F"/>
    <w:rsid w:val="0000073E"/>
    <w:rsid w:val="000011E1"/>
    <w:rsid w:val="0000222A"/>
    <w:rsid w:val="00002B01"/>
    <w:rsid w:val="0000345D"/>
    <w:rsid w:val="00006422"/>
    <w:rsid w:val="000064F2"/>
    <w:rsid w:val="000069E7"/>
    <w:rsid w:val="00006EC5"/>
    <w:rsid w:val="00006ECC"/>
    <w:rsid w:val="00010743"/>
    <w:rsid w:val="000113EE"/>
    <w:rsid w:val="00011659"/>
    <w:rsid w:val="000129B4"/>
    <w:rsid w:val="00012B1E"/>
    <w:rsid w:val="000138A5"/>
    <w:rsid w:val="00013EF3"/>
    <w:rsid w:val="0001745B"/>
    <w:rsid w:val="00017705"/>
    <w:rsid w:val="00020A8F"/>
    <w:rsid w:val="000230CD"/>
    <w:rsid w:val="000259DB"/>
    <w:rsid w:val="0002670C"/>
    <w:rsid w:val="00026CDD"/>
    <w:rsid w:val="00027B5C"/>
    <w:rsid w:val="0003078D"/>
    <w:rsid w:val="00030F57"/>
    <w:rsid w:val="00031682"/>
    <w:rsid w:val="00032BCE"/>
    <w:rsid w:val="00035487"/>
    <w:rsid w:val="0004019F"/>
    <w:rsid w:val="00040415"/>
    <w:rsid w:val="000418FC"/>
    <w:rsid w:val="000422B3"/>
    <w:rsid w:val="000431EF"/>
    <w:rsid w:val="000435F1"/>
    <w:rsid w:val="00043C2A"/>
    <w:rsid w:val="000449C3"/>
    <w:rsid w:val="00044ED5"/>
    <w:rsid w:val="0004529D"/>
    <w:rsid w:val="0004738C"/>
    <w:rsid w:val="00060F24"/>
    <w:rsid w:val="00067969"/>
    <w:rsid w:val="00067B97"/>
    <w:rsid w:val="00067CD5"/>
    <w:rsid w:val="00067FD7"/>
    <w:rsid w:val="00071729"/>
    <w:rsid w:val="000721D2"/>
    <w:rsid w:val="00072A4D"/>
    <w:rsid w:val="00072C5E"/>
    <w:rsid w:val="00074BA8"/>
    <w:rsid w:val="00075A6B"/>
    <w:rsid w:val="0008049E"/>
    <w:rsid w:val="00082D72"/>
    <w:rsid w:val="000835F9"/>
    <w:rsid w:val="00085976"/>
    <w:rsid w:val="00086EFD"/>
    <w:rsid w:val="00087719"/>
    <w:rsid w:val="00087F38"/>
    <w:rsid w:val="00091126"/>
    <w:rsid w:val="000911FD"/>
    <w:rsid w:val="00091316"/>
    <w:rsid w:val="00091665"/>
    <w:rsid w:val="000930D3"/>
    <w:rsid w:val="00093891"/>
    <w:rsid w:val="00094FA3"/>
    <w:rsid w:val="00096761"/>
    <w:rsid w:val="0009711D"/>
    <w:rsid w:val="000A141F"/>
    <w:rsid w:val="000A2E4B"/>
    <w:rsid w:val="000A636D"/>
    <w:rsid w:val="000A7C3D"/>
    <w:rsid w:val="000A7D3D"/>
    <w:rsid w:val="000B05D4"/>
    <w:rsid w:val="000B0E0B"/>
    <w:rsid w:val="000B1218"/>
    <w:rsid w:val="000B353E"/>
    <w:rsid w:val="000B4F2A"/>
    <w:rsid w:val="000B5756"/>
    <w:rsid w:val="000B6257"/>
    <w:rsid w:val="000B63FD"/>
    <w:rsid w:val="000B6B1A"/>
    <w:rsid w:val="000B6FB8"/>
    <w:rsid w:val="000B7262"/>
    <w:rsid w:val="000B7F41"/>
    <w:rsid w:val="000C153F"/>
    <w:rsid w:val="000C1CBC"/>
    <w:rsid w:val="000C36B6"/>
    <w:rsid w:val="000C3708"/>
    <w:rsid w:val="000C6E5D"/>
    <w:rsid w:val="000D0837"/>
    <w:rsid w:val="000D16E1"/>
    <w:rsid w:val="000D296F"/>
    <w:rsid w:val="000D38D6"/>
    <w:rsid w:val="000D5BB1"/>
    <w:rsid w:val="000D7705"/>
    <w:rsid w:val="000E060B"/>
    <w:rsid w:val="000E0F7A"/>
    <w:rsid w:val="000E13B8"/>
    <w:rsid w:val="000E1427"/>
    <w:rsid w:val="000E183F"/>
    <w:rsid w:val="000F0E85"/>
    <w:rsid w:val="000F176B"/>
    <w:rsid w:val="000F1C7C"/>
    <w:rsid w:val="000F3067"/>
    <w:rsid w:val="000F319D"/>
    <w:rsid w:val="000F6E26"/>
    <w:rsid w:val="000F7DC6"/>
    <w:rsid w:val="000F7FC8"/>
    <w:rsid w:val="001018BC"/>
    <w:rsid w:val="00104B1A"/>
    <w:rsid w:val="001057E1"/>
    <w:rsid w:val="00105D7C"/>
    <w:rsid w:val="00110CB3"/>
    <w:rsid w:val="00111791"/>
    <w:rsid w:val="001125CC"/>
    <w:rsid w:val="001131F9"/>
    <w:rsid w:val="00113E0A"/>
    <w:rsid w:val="00115086"/>
    <w:rsid w:val="001158A1"/>
    <w:rsid w:val="00120ADB"/>
    <w:rsid w:val="0012117B"/>
    <w:rsid w:val="001214C8"/>
    <w:rsid w:val="00123C91"/>
    <w:rsid w:val="001249A2"/>
    <w:rsid w:val="0012616E"/>
    <w:rsid w:val="001264CB"/>
    <w:rsid w:val="00131264"/>
    <w:rsid w:val="00132961"/>
    <w:rsid w:val="00133101"/>
    <w:rsid w:val="001350F3"/>
    <w:rsid w:val="00135F7E"/>
    <w:rsid w:val="001407C5"/>
    <w:rsid w:val="00140DB6"/>
    <w:rsid w:val="001417C9"/>
    <w:rsid w:val="001448EA"/>
    <w:rsid w:val="001452F4"/>
    <w:rsid w:val="00145636"/>
    <w:rsid w:val="00145D8B"/>
    <w:rsid w:val="00146457"/>
    <w:rsid w:val="00146A2A"/>
    <w:rsid w:val="0015151B"/>
    <w:rsid w:val="001524BF"/>
    <w:rsid w:val="00152687"/>
    <w:rsid w:val="00153891"/>
    <w:rsid w:val="0015491B"/>
    <w:rsid w:val="00155BFF"/>
    <w:rsid w:val="00155EF1"/>
    <w:rsid w:val="00160386"/>
    <w:rsid w:val="00160FDD"/>
    <w:rsid w:val="0016491A"/>
    <w:rsid w:val="00164CC1"/>
    <w:rsid w:val="00166283"/>
    <w:rsid w:val="00170730"/>
    <w:rsid w:val="001724CA"/>
    <w:rsid w:val="00173E6D"/>
    <w:rsid w:val="00174476"/>
    <w:rsid w:val="00174644"/>
    <w:rsid w:val="0017508F"/>
    <w:rsid w:val="0018017F"/>
    <w:rsid w:val="001822AC"/>
    <w:rsid w:val="00183414"/>
    <w:rsid w:val="00185C86"/>
    <w:rsid w:val="0018605D"/>
    <w:rsid w:val="00187185"/>
    <w:rsid w:val="00191CC9"/>
    <w:rsid w:val="001920DA"/>
    <w:rsid w:val="001964E8"/>
    <w:rsid w:val="00196781"/>
    <w:rsid w:val="001969CE"/>
    <w:rsid w:val="00196CED"/>
    <w:rsid w:val="00197E56"/>
    <w:rsid w:val="001A0DCA"/>
    <w:rsid w:val="001A1C23"/>
    <w:rsid w:val="001A3D40"/>
    <w:rsid w:val="001A5312"/>
    <w:rsid w:val="001A5A95"/>
    <w:rsid w:val="001B02D1"/>
    <w:rsid w:val="001B16B2"/>
    <w:rsid w:val="001B2329"/>
    <w:rsid w:val="001B3767"/>
    <w:rsid w:val="001B39A2"/>
    <w:rsid w:val="001B4930"/>
    <w:rsid w:val="001C094B"/>
    <w:rsid w:val="001C21BE"/>
    <w:rsid w:val="001C30C2"/>
    <w:rsid w:val="001C371B"/>
    <w:rsid w:val="001C3FA1"/>
    <w:rsid w:val="001C42C3"/>
    <w:rsid w:val="001C46F6"/>
    <w:rsid w:val="001C5F87"/>
    <w:rsid w:val="001C62BB"/>
    <w:rsid w:val="001C7185"/>
    <w:rsid w:val="001C746C"/>
    <w:rsid w:val="001D0EC8"/>
    <w:rsid w:val="001D332D"/>
    <w:rsid w:val="001D45A0"/>
    <w:rsid w:val="001D4A51"/>
    <w:rsid w:val="001D7304"/>
    <w:rsid w:val="001E2D03"/>
    <w:rsid w:val="001E3A8B"/>
    <w:rsid w:val="001E7288"/>
    <w:rsid w:val="001E7496"/>
    <w:rsid w:val="001E7680"/>
    <w:rsid w:val="001E7EC2"/>
    <w:rsid w:val="001F218B"/>
    <w:rsid w:val="001F2D16"/>
    <w:rsid w:val="001F6C06"/>
    <w:rsid w:val="001F7D20"/>
    <w:rsid w:val="00201A9D"/>
    <w:rsid w:val="00201ECF"/>
    <w:rsid w:val="00202EE6"/>
    <w:rsid w:val="00203C42"/>
    <w:rsid w:val="00205D4E"/>
    <w:rsid w:val="00206D1A"/>
    <w:rsid w:val="002107D2"/>
    <w:rsid w:val="00210A8A"/>
    <w:rsid w:val="00211546"/>
    <w:rsid w:val="00211936"/>
    <w:rsid w:val="00214054"/>
    <w:rsid w:val="00215F17"/>
    <w:rsid w:val="00220A6C"/>
    <w:rsid w:val="00220A73"/>
    <w:rsid w:val="00220AD0"/>
    <w:rsid w:val="00221DFB"/>
    <w:rsid w:val="00222887"/>
    <w:rsid w:val="002232DC"/>
    <w:rsid w:val="00223AE1"/>
    <w:rsid w:val="00227183"/>
    <w:rsid w:val="00227E46"/>
    <w:rsid w:val="00231919"/>
    <w:rsid w:val="002337F1"/>
    <w:rsid w:val="00234F2D"/>
    <w:rsid w:val="00237221"/>
    <w:rsid w:val="00241215"/>
    <w:rsid w:val="00242E2D"/>
    <w:rsid w:val="00243100"/>
    <w:rsid w:val="0024463C"/>
    <w:rsid w:val="0024786A"/>
    <w:rsid w:val="00251A6E"/>
    <w:rsid w:val="00252106"/>
    <w:rsid w:val="00253CE4"/>
    <w:rsid w:val="00254454"/>
    <w:rsid w:val="00254ACC"/>
    <w:rsid w:val="00255011"/>
    <w:rsid w:val="002550F1"/>
    <w:rsid w:val="00256A50"/>
    <w:rsid w:val="002578E2"/>
    <w:rsid w:val="00257CB2"/>
    <w:rsid w:val="00260375"/>
    <w:rsid w:val="00261447"/>
    <w:rsid w:val="002617A4"/>
    <w:rsid w:val="00261B4F"/>
    <w:rsid w:val="00262DF4"/>
    <w:rsid w:val="002635D1"/>
    <w:rsid w:val="00264714"/>
    <w:rsid w:val="00264BC2"/>
    <w:rsid w:val="00264DF5"/>
    <w:rsid w:val="002676F7"/>
    <w:rsid w:val="00271702"/>
    <w:rsid w:val="00271823"/>
    <w:rsid w:val="00272B42"/>
    <w:rsid w:val="00272C84"/>
    <w:rsid w:val="00273B93"/>
    <w:rsid w:val="00274E20"/>
    <w:rsid w:val="00276941"/>
    <w:rsid w:val="00276A03"/>
    <w:rsid w:val="00276A3C"/>
    <w:rsid w:val="002821CE"/>
    <w:rsid w:val="002827E0"/>
    <w:rsid w:val="00283765"/>
    <w:rsid w:val="00284F11"/>
    <w:rsid w:val="00284F9E"/>
    <w:rsid w:val="002851E5"/>
    <w:rsid w:val="002871EA"/>
    <w:rsid w:val="00290BF4"/>
    <w:rsid w:val="00295009"/>
    <w:rsid w:val="00296C73"/>
    <w:rsid w:val="00297290"/>
    <w:rsid w:val="0029773E"/>
    <w:rsid w:val="002A06FE"/>
    <w:rsid w:val="002A1010"/>
    <w:rsid w:val="002A146C"/>
    <w:rsid w:val="002A1EA4"/>
    <w:rsid w:val="002A5D50"/>
    <w:rsid w:val="002A7DB4"/>
    <w:rsid w:val="002A7DF4"/>
    <w:rsid w:val="002A7E80"/>
    <w:rsid w:val="002B7706"/>
    <w:rsid w:val="002C069A"/>
    <w:rsid w:val="002C213C"/>
    <w:rsid w:val="002C3F74"/>
    <w:rsid w:val="002C4063"/>
    <w:rsid w:val="002D075F"/>
    <w:rsid w:val="002D07B3"/>
    <w:rsid w:val="002D0DE2"/>
    <w:rsid w:val="002D1D06"/>
    <w:rsid w:val="002D2B06"/>
    <w:rsid w:val="002D2C5E"/>
    <w:rsid w:val="002D2E58"/>
    <w:rsid w:val="002D41B7"/>
    <w:rsid w:val="002D4DFE"/>
    <w:rsid w:val="002D513A"/>
    <w:rsid w:val="002D53DD"/>
    <w:rsid w:val="002E0359"/>
    <w:rsid w:val="002E1D36"/>
    <w:rsid w:val="002E315E"/>
    <w:rsid w:val="002E46F7"/>
    <w:rsid w:val="002E613C"/>
    <w:rsid w:val="002E6FA1"/>
    <w:rsid w:val="002E77BE"/>
    <w:rsid w:val="002E7A2D"/>
    <w:rsid w:val="002F08C2"/>
    <w:rsid w:val="002F2BA8"/>
    <w:rsid w:val="002F3B42"/>
    <w:rsid w:val="002F3E7C"/>
    <w:rsid w:val="002F50A3"/>
    <w:rsid w:val="00301CA8"/>
    <w:rsid w:val="00306AEE"/>
    <w:rsid w:val="00307F52"/>
    <w:rsid w:val="00312B90"/>
    <w:rsid w:val="0031371A"/>
    <w:rsid w:val="003147A4"/>
    <w:rsid w:val="00315603"/>
    <w:rsid w:val="00315ADE"/>
    <w:rsid w:val="00321876"/>
    <w:rsid w:val="00321E0A"/>
    <w:rsid w:val="00321E61"/>
    <w:rsid w:val="00321FFA"/>
    <w:rsid w:val="003258C5"/>
    <w:rsid w:val="00326EB9"/>
    <w:rsid w:val="00327777"/>
    <w:rsid w:val="00330812"/>
    <w:rsid w:val="00330840"/>
    <w:rsid w:val="00331B1C"/>
    <w:rsid w:val="00332F18"/>
    <w:rsid w:val="00334D03"/>
    <w:rsid w:val="00335527"/>
    <w:rsid w:val="003356C1"/>
    <w:rsid w:val="003357CB"/>
    <w:rsid w:val="00335ED8"/>
    <w:rsid w:val="00341514"/>
    <w:rsid w:val="003426E8"/>
    <w:rsid w:val="00343D7C"/>
    <w:rsid w:val="0034472D"/>
    <w:rsid w:val="00347E2C"/>
    <w:rsid w:val="00350982"/>
    <w:rsid w:val="00351A2D"/>
    <w:rsid w:val="003532E1"/>
    <w:rsid w:val="00353756"/>
    <w:rsid w:val="00354638"/>
    <w:rsid w:val="00355D97"/>
    <w:rsid w:val="003565EC"/>
    <w:rsid w:val="00361D49"/>
    <w:rsid w:val="00362F50"/>
    <w:rsid w:val="00365984"/>
    <w:rsid w:val="00373935"/>
    <w:rsid w:val="00373B2A"/>
    <w:rsid w:val="00377F14"/>
    <w:rsid w:val="00381293"/>
    <w:rsid w:val="003837F0"/>
    <w:rsid w:val="003858F8"/>
    <w:rsid w:val="00386E7F"/>
    <w:rsid w:val="00386FDE"/>
    <w:rsid w:val="00387098"/>
    <w:rsid w:val="00387599"/>
    <w:rsid w:val="0039026B"/>
    <w:rsid w:val="00391096"/>
    <w:rsid w:val="00391D6C"/>
    <w:rsid w:val="00395520"/>
    <w:rsid w:val="0039600C"/>
    <w:rsid w:val="00397927"/>
    <w:rsid w:val="003A046D"/>
    <w:rsid w:val="003A1324"/>
    <w:rsid w:val="003A1D92"/>
    <w:rsid w:val="003A26A4"/>
    <w:rsid w:val="003A3344"/>
    <w:rsid w:val="003A4287"/>
    <w:rsid w:val="003A50AA"/>
    <w:rsid w:val="003A5540"/>
    <w:rsid w:val="003A6057"/>
    <w:rsid w:val="003A673D"/>
    <w:rsid w:val="003A6D49"/>
    <w:rsid w:val="003B0F6D"/>
    <w:rsid w:val="003B4AE2"/>
    <w:rsid w:val="003B6CA4"/>
    <w:rsid w:val="003C187F"/>
    <w:rsid w:val="003C4473"/>
    <w:rsid w:val="003C531E"/>
    <w:rsid w:val="003C6452"/>
    <w:rsid w:val="003C6893"/>
    <w:rsid w:val="003D0ACC"/>
    <w:rsid w:val="003D2779"/>
    <w:rsid w:val="003D2DF1"/>
    <w:rsid w:val="003D3F05"/>
    <w:rsid w:val="003D4BF8"/>
    <w:rsid w:val="003D673E"/>
    <w:rsid w:val="003E030B"/>
    <w:rsid w:val="003E0B2E"/>
    <w:rsid w:val="003E2855"/>
    <w:rsid w:val="003E4BB1"/>
    <w:rsid w:val="003F04FD"/>
    <w:rsid w:val="003F1728"/>
    <w:rsid w:val="003F64E4"/>
    <w:rsid w:val="003F68EC"/>
    <w:rsid w:val="003F767B"/>
    <w:rsid w:val="00400433"/>
    <w:rsid w:val="00400AC6"/>
    <w:rsid w:val="004016C2"/>
    <w:rsid w:val="00401AED"/>
    <w:rsid w:val="004025C9"/>
    <w:rsid w:val="00404606"/>
    <w:rsid w:val="00404E6D"/>
    <w:rsid w:val="00406120"/>
    <w:rsid w:val="0040660C"/>
    <w:rsid w:val="00406883"/>
    <w:rsid w:val="004116C9"/>
    <w:rsid w:val="00411A0A"/>
    <w:rsid w:val="00416DA0"/>
    <w:rsid w:val="0041759C"/>
    <w:rsid w:val="00417C76"/>
    <w:rsid w:val="0042041E"/>
    <w:rsid w:val="00420594"/>
    <w:rsid w:val="00421418"/>
    <w:rsid w:val="004219B5"/>
    <w:rsid w:val="00422BF9"/>
    <w:rsid w:val="004235CB"/>
    <w:rsid w:val="00424D06"/>
    <w:rsid w:val="00434781"/>
    <w:rsid w:val="004379DA"/>
    <w:rsid w:val="00440028"/>
    <w:rsid w:val="00440962"/>
    <w:rsid w:val="00440D56"/>
    <w:rsid w:val="00440D7B"/>
    <w:rsid w:val="004411B7"/>
    <w:rsid w:val="00441B04"/>
    <w:rsid w:val="00443630"/>
    <w:rsid w:val="00444D93"/>
    <w:rsid w:val="00445172"/>
    <w:rsid w:val="0044701D"/>
    <w:rsid w:val="00452CBF"/>
    <w:rsid w:val="004539D6"/>
    <w:rsid w:val="00456009"/>
    <w:rsid w:val="00460702"/>
    <w:rsid w:val="00462CFD"/>
    <w:rsid w:val="0046314D"/>
    <w:rsid w:val="00463C21"/>
    <w:rsid w:val="0046436E"/>
    <w:rsid w:val="00465BAC"/>
    <w:rsid w:val="00466271"/>
    <w:rsid w:val="0047219B"/>
    <w:rsid w:val="0047289B"/>
    <w:rsid w:val="00472CF1"/>
    <w:rsid w:val="00472EB0"/>
    <w:rsid w:val="0047337B"/>
    <w:rsid w:val="00473C12"/>
    <w:rsid w:val="004753EA"/>
    <w:rsid w:val="00476993"/>
    <w:rsid w:val="00476ACD"/>
    <w:rsid w:val="00476B23"/>
    <w:rsid w:val="00477083"/>
    <w:rsid w:val="00482C71"/>
    <w:rsid w:val="00484909"/>
    <w:rsid w:val="00486500"/>
    <w:rsid w:val="004872DB"/>
    <w:rsid w:val="00491111"/>
    <w:rsid w:val="0049227B"/>
    <w:rsid w:val="00492A6F"/>
    <w:rsid w:val="00493CBF"/>
    <w:rsid w:val="00495600"/>
    <w:rsid w:val="004A5B24"/>
    <w:rsid w:val="004A6C42"/>
    <w:rsid w:val="004A6DBB"/>
    <w:rsid w:val="004B161E"/>
    <w:rsid w:val="004B5554"/>
    <w:rsid w:val="004B5A24"/>
    <w:rsid w:val="004B6F7E"/>
    <w:rsid w:val="004B7485"/>
    <w:rsid w:val="004B765B"/>
    <w:rsid w:val="004C3046"/>
    <w:rsid w:val="004C6468"/>
    <w:rsid w:val="004C72DE"/>
    <w:rsid w:val="004D04D4"/>
    <w:rsid w:val="004D081A"/>
    <w:rsid w:val="004D107A"/>
    <w:rsid w:val="004D1FDF"/>
    <w:rsid w:val="004D435D"/>
    <w:rsid w:val="004D4605"/>
    <w:rsid w:val="004D5A0E"/>
    <w:rsid w:val="004E057C"/>
    <w:rsid w:val="004E0E43"/>
    <w:rsid w:val="004E1293"/>
    <w:rsid w:val="004E3668"/>
    <w:rsid w:val="004E3E25"/>
    <w:rsid w:val="004E450A"/>
    <w:rsid w:val="004E7A79"/>
    <w:rsid w:val="004F23DA"/>
    <w:rsid w:val="004F3C64"/>
    <w:rsid w:val="004F40A4"/>
    <w:rsid w:val="004F4BEB"/>
    <w:rsid w:val="004F6AFF"/>
    <w:rsid w:val="004F7713"/>
    <w:rsid w:val="00502CCE"/>
    <w:rsid w:val="00503312"/>
    <w:rsid w:val="005058C2"/>
    <w:rsid w:val="0050612C"/>
    <w:rsid w:val="00507223"/>
    <w:rsid w:val="0051167D"/>
    <w:rsid w:val="00511958"/>
    <w:rsid w:val="005123B4"/>
    <w:rsid w:val="00512457"/>
    <w:rsid w:val="00514591"/>
    <w:rsid w:val="005153BF"/>
    <w:rsid w:val="00515872"/>
    <w:rsid w:val="00515A74"/>
    <w:rsid w:val="0052022F"/>
    <w:rsid w:val="00523888"/>
    <w:rsid w:val="00524F24"/>
    <w:rsid w:val="00525C68"/>
    <w:rsid w:val="005264DA"/>
    <w:rsid w:val="0052792E"/>
    <w:rsid w:val="005309DF"/>
    <w:rsid w:val="005321C6"/>
    <w:rsid w:val="00532675"/>
    <w:rsid w:val="00532C67"/>
    <w:rsid w:val="005330C4"/>
    <w:rsid w:val="00534C3C"/>
    <w:rsid w:val="005360D7"/>
    <w:rsid w:val="005364A2"/>
    <w:rsid w:val="005406FF"/>
    <w:rsid w:val="00540E0B"/>
    <w:rsid w:val="00544092"/>
    <w:rsid w:val="0054449A"/>
    <w:rsid w:val="00544C63"/>
    <w:rsid w:val="0054596D"/>
    <w:rsid w:val="00545D20"/>
    <w:rsid w:val="005509A3"/>
    <w:rsid w:val="005514F3"/>
    <w:rsid w:val="00551E09"/>
    <w:rsid w:val="00552ACC"/>
    <w:rsid w:val="00553F16"/>
    <w:rsid w:val="00554325"/>
    <w:rsid w:val="00554F97"/>
    <w:rsid w:val="00555495"/>
    <w:rsid w:val="0056041C"/>
    <w:rsid w:val="00560AE8"/>
    <w:rsid w:val="00561008"/>
    <w:rsid w:val="0056517F"/>
    <w:rsid w:val="00566C68"/>
    <w:rsid w:val="00566ED9"/>
    <w:rsid w:val="0056744F"/>
    <w:rsid w:val="00570B46"/>
    <w:rsid w:val="00572693"/>
    <w:rsid w:val="0057321C"/>
    <w:rsid w:val="00573EB9"/>
    <w:rsid w:val="00574E64"/>
    <w:rsid w:val="00575AC8"/>
    <w:rsid w:val="00576CE7"/>
    <w:rsid w:val="00580B7B"/>
    <w:rsid w:val="0058259F"/>
    <w:rsid w:val="00583B93"/>
    <w:rsid w:val="00586221"/>
    <w:rsid w:val="00586382"/>
    <w:rsid w:val="00587429"/>
    <w:rsid w:val="00587813"/>
    <w:rsid w:val="00587AD1"/>
    <w:rsid w:val="0059048C"/>
    <w:rsid w:val="00590A5F"/>
    <w:rsid w:val="00590DE1"/>
    <w:rsid w:val="005911C2"/>
    <w:rsid w:val="0059173A"/>
    <w:rsid w:val="005924EE"/>
    <w:rsid w:val="005934A4"/>
    <w:rsid w:val="00593706"/>
    <w:rsid w:val="00595ECE"/>
    <w:rsid w:val="00596C9C"/>
    <w:rsid w:val="005A07A1"/>
    <w:rsid w:val="005A1938"/>
    <w:rsid w:val="005A35ED"/>
    <w:rsid w:val="005A3DA7"/>
    <w:rsid w:val="005A4E67"/>
    <w:rsid w:val="005A5EAF"/>
    <w:rsid w:val="005A78BA"/>
    <w:rsid w:val="005B1871"/>
    <w:rsid w:val="005B4B6D"/>
    <w:rsid w:val="005B6812"/>
    <w:rsid w:val="005C0857"/>
    <w:rsid w:val="005C1CA5"/>
    <w:rsid w:val="005C20D2"/>
    <w:rsid w:val="005C2342"/>
    <w:rsid w:val="005C3E60"/>
    <w:rsid w:val="005C4CF9"/>
    <w:rsid w:val="005C7017"/>
    <w:rsid w:val="005C7FCF"/>
    <w:rsid w:val="005D0CF3"/>
    <w:rsid w:val="005D66FE"/>
    <w:rsid w:val="005E13F0"/>
    <w:rsid w:val="005E1872"/>
    <w:rsid w:val="005E2760"/>
    <w:rsid w:val="005E286C"/>
    <w:rsid w:val="005E4107"/>
    <w:rsid w:val="005E4CB7"/>
    <w:rsid w:val="005E57F3"/>
    <w:rsid w:val="005E5FB9"/>
    <w:rsid w:val="005E6D84"/>
    <w:rsid w:val="005E79E1"/>
    <w:rsid w:val="005F1757"/>
    <w:rsid w:val="005F3047"/>
    <w:rsid w:val="005F3AB3"/>
    <w:rsid w:val="005F4BAF"/>
    <w:rsid w:val="005F5483"/>
    <w:rsid w:val="005F5B0A"/>
    <w:rsid w:val="005F6C31"/>
    <w:rsid w:val="005F77CB"/>
    <w:rsid w:val="005F7C52"/>
    <w:rsid w:val="00600CA6"/>
    <w:rsid w:val="00600D07"/>
    <w:rsid w:val="00601BE7"/>
    <w:rsid w:val="00602145"/>
    <w:rsid w:val="0060357A"/>
    <w:rsid w:val="00603F00"/>
    <w:rsid w:val="00604CC9"/>
    <w:rsid w:val="00605F90"/>
    <w:rsid w:val="006068CD"/>
    <w:rsid w:val="0061127B"/>
    <w:rsid w:val="00613315"/>
    <w:rsid w:val="006146CE"/>
    <w:rsid w:val="006160D2"/>
    <w:rsid w:val="006160EE"/>
    <w:rsid w:val="00617116"/>
    <w:rsid w:val="006173C2"/>
    <w:rsid w:val="00620D23"/>
    <w:rsid w:val="00623C91"/>
    <w:rsid w:val="00630B7F"/>
    <w:rsid w:val="00630BA9"/>
    <w:rsid w:val="0063310B"/>
    <w:rsid w:val="00633CCB"/>
    <w:rsid w:val="00636895"/>
    <w:rsid w:val="00640D01"/>
    <w:rsid w:val="00641982"/>
    <w:rsid w:val="0064283D"/>
    <w:rsid w:val="00642D4F"/>
    <w:rsid w:val="006436D3"/>
    <w:rsid w:val="00643884"/>
    <w:rsid w:val="00643B05"/>
    <w:rsid w:val="006450D8"/>
    <w:rsid w:val="00646249"/>
    <w:rsid w:val="006467BA"/>
    <w:rsid w:val="00646ACD"/>
    <w:rsid w:val="006471E0"/>
    <w:rsid w:val="00647685"/>
    <w:rsid w:val="006507A1"/>
    <w:rsid w:val="00650F7C"/>
    <w:rsid w:val="00651433"/>
    <w:rsid w:val="00651FFE"/>
    <w:rsid w:val="0065289C"/>
    <w:rsid w:val="006539A8"/>
    <w:rsid w:val="00653A98"/>
    <w:rsid w:val="0065470D"/>
    <w:rsid w:val="006548F6"/>
    <w:rsid w:val="006553AB"/>
    <w:rsid w:val="00657A92"/>
    <w:rsid w:val="0066195B"/>
    <w:rsid w:val="00661D76"/>
    <w:rsid w:val="006629A1"/>
    <w:rsid w:val="00666C55"/>
    <w:rsid w:val="00667077"/>
    <w:rsid w:val="0067001A"/>
    <w:rsid w:val="00670276"/>
    <w:rsid w:val="0067108D"/>
    <w:rsid w:val="006717BC"/>
    <w:rsid w:val="0067277E"/>
    <w:rsid w:val="00673955"/>
    <w:rsid w:val="00673A2F"/>
    <w:rsid w:val="00674AE3"/>
    <w:rsid w:val="00674BB3"/>
    <w:rsid w:val="00675761"/>
    <w:rsid w:val="00676773"/>
    <w:rsid w:val="00676C21"/>
    <w:rsid w:val="00680D8A"/>
    <w:rsid w:val="00683604"/>
    <w:rsid w:val="00683C58"/>
    <w:rsid w:val="00684878"/>
    <w:rsid w:val="006906D8"/>
    <w:rsid w:val="00690A89"/>
    <w:rsid w:val="00690FD1"/>
    <w:rsid w:val="00692A18"/>
    <w:rsid w:val="00693E06"/>
    <w:rsid w:val="00694022"/>
    <w:rsid w:val="00695F81"/>
    <w:rsid w:val="006962A1"/>
    <w:rsid w:val="00697727"/>
    <w:rsid w:val="006A0EDD"/>
    <w:rsid w:val="006A135E"/>
    <w:rsid w:val="006A1C72"/>
    <w:rsid w:val="006A393F"/>
    <w:rsid w:val="006A51B1"/>
    <w:rsid w:val="006A57C2"/>
    <w:rsid w:val="006A6616"/>
    <w:rsid w:val="006A6C40"/>
    <w:rsid w:val="006A725B"/>
    <w:rsid w:val="006B18C0"/>
    <w:rsid w:val="006B1FE6"/>
    <w:rsid w:val="006B24F8"/>
    <w:rsid w:val="006B3B59"/>
    <w:rsid w:val="006B3F66"/>
    <w:rsid w:val="006B42D3"/>
    <w:rsid w:val="006B5D7E"/>
    <w:rsid w:val="006B666E"/>
    <w:rsid w:val="006B7824"/>
    <w:rsid w:val="006C0C64"/>
    <w:rsid w:val="006C1BFC"/>
    <w:rsid w:val="006C244B"/>
    <w:rsid w:val="006C2C3E"/>
    <w:rsid w:val="006C45FE"/>
    <w:rsid w:val="006C6E1A"/>
    <w:rsid w:val="006C6EFD"/>
    <w:rsid w:val="006C708F"/>
    <w:rsid w:val="006D11EF"/>
    <w:rsid w:val="006D4400"/>
    <w:rsid w:val="006D5488"/>
    <w:rsid w:val="006D5BBE"/>
    <w:rsid w:val="006D7875"/>
    <w:rsid w:val="006E2D05"/>
    <w:rsid w:val="006E3FEE"/>
    <w:rsid w:val="006E4620"/>
    <w:rsid w:val="006E4AA8"/>
    <w:rsid w:val="006E6BC6"/>
    <w:rsid w:val="006F0277"/>
    <w:rsid w:val="006F11E3"/>
    <w:rsid w:val="006F41D2"/>
    <w:rsid w:val="006F4F7F"/>
    <w:rsid w:val="006F5D1F"/>
    <w:rsid w:val="006F61A4"/>
    <w:rsid w:val="006F6264"/>
    <w:rsid w:val="006F6817"/>
    <w:rsid w:val="00703B88"/>
    <w:rsid w:val="00706665"/>
    <w:rsid w:val="00706ABC"/>
    <w:rsid w:val="00707D16"/>
    <w:rsid w:val="00711105"/>
    <w:rsid w:val="00712163"/>
    <w:rsid w:val="0071256D"/>
    <w:rsid w:val="00712674"/>
    <w:rsid w:val="00716448"/>
    <w:rsid w:val="007213BC"/>
    <w:rsid w:val="00723579"/>
    <w:rsid w:val="00723C69"/>
    <w:rsid w:val="0072556B"/>
    <w:rsid w:val="00725629"/>
    <w:rsid w:val="007310F4"/>
    <w:rsid w:val="007430A9"/>
    <w:rsid w:val="00746B91"/>
    <w:rsid w:val="007470D5"/>
    <w:rsid w:val="007500BB"/>
    <w:rsid w:val="00750756"/>
    <w:rsid w:val="00751B0E"/>
    <w:rsid w:val="00751BBB"/>
    <w:rsid w:val="00752A00"/>
    <w:rsid w:val="00752A11"/>
    <w:rsid w:val="00752EEA"/>
    <w:rsid w:val="007540CF"/>
    <w:rsid w:val="00754A7E"/>
    <w:rsid w:val="007554EC"/>
    <w:rsid w:val="00755B7C"/>
    <w:rsid w:val="00755F99"/>
    <w:rsid w:val="0075609E"/>
    <w:rsid w:val="00756257"/>
    <w:rsid w:val="00757B71"/>
    <w:rsid w:val="00760B65"/>
    <w:rsid w:val="00761F94"/>
    <w:rsid w:val="0076308E"/>
    <w:rsid w:val="00763D03"/>
    <w:rsid w:val="0076540F"/>
    <w:rsid w:val="00765EBA"/>
    <w:rsid w:val="007666D2"/>
    <w:rsid w:val="007675A3"/>
    <w:rsid w:val="007721B1"/>
    <w:rsid w:val="0077317A"/>
    <w:rsid w:val="00773749"/>
    <w:rsid w:val="00773DD3"/>
    <w:rsid w:val="00775063"/>
    <w:rsid w:val="00780A8F"/>
    <w:rsid w:val="00780AAA"/>
    <w:rsid w:val="00780E54"/>
    <w:rsid w:val="0078235F"/>
    <w:rsid w:val="007828C7"/>
    <w:rsid w:val="00782B18"/>
    <w:rsid w:val="00782C47"/>
    <w:rsid w:val="00782E11"/>
    <w:rsid w:val="007858DB"/>
    <w:rsid w:val="00787865"/>
    <w:rsid w:val="00787A57"/>
    <w:rsid w:val="0079050D"/>
    <w:rsid w:val="00790A0E"/>
    <w:rsid w:val="00790F23"/>
    <w:rsid w:val="007945F9"/>
    <w:rsid w:val="00794BFC"/>
    <w:rsid w:val="00796A8F"/>
    <w:rsid w:val="00796EC4"/>
    <w:rsid w:val="00797977"/>
    <w:rsid w:val="007A14F2"/>
    <w:rsid w:val="007A18B5"/>
    <w:rsid w:val="007A24FD"/>
    <w:rsid w:val="007A51E8"/>
    <w:rsid w:val="007A58DD"/>
    <w:rsid w:val="007B10A1"/>
    <w:rsid w:val="007B3993"/>
    <w:rsid w:val="007B4C64"/>
    <w:rsid w:val="007C19BB"/>
    <w:rsid w:val="007C38D2"/>
    <w:rsid w:val="007C45DF"/>
    <w:rsid w:val="007C4888"/>
    <w:rsid w:val="007C4C4A"/>
    <w:rsid w:val="007C5263"/>
    <w:rsid w:val="007D2E69"/>
    <w:rsid w:val="007D4825"/>
    <w:rsid w:val="007D4838"/>
    <w:rsid w:val="007D5DD7"/>
    <w:rsid w:val="007D5FD1"/>
    <w:rsid w:val="007D6276"/>
    <w:rsid w:val="007D7244"/>
    <w:rsid w:val="007E1779"/>
    <w:rsid w:val="007E3489"/>
    <w:rsid w:val="007E3907"/>
    <w:rsid w:val="007E5106"/>
    <w:rsid w:val="007E5E89"/>
    <w:rsid w:val="007E7ACC"/>
    <w:rsid w:val="007F10BD"/>
    <w:rsid w:val="007F229E"/>
    <w:rsid w:val="007F2966"/>
    <w:rsid w:val="007F29F2"/>
    <w:rsid w:val="007F3F43"/>
    <w:rsid w:val="007F50DF"/>
    <w:rsid w:val="007F689C"/>
    <w:rsid w:val="007F7D25"/>
    <w:rsid w:val="00801035"/>
    <w:rsid w:val="008013F0"/>
    <w:rsid w:val="00801C19"/>
    <w:rsid w:val="008020CB"/>
    <w:rsid w:val="008054C2"/>
    <w:rsid w:val="00805D9E"/>
    <w:rsid w:val="00807048"/>
    <w:rsid w:val="008079FD"/>
    <w:rsid w:val="00810F21"/>
    <w:rsid w:val="00811EFB"/>
    <w:rsid w:val="00812536"/>
    <w:rsid w:val="008133AA"/>
    <w:rsid w:val="00813436"/>
    <w:rsid w:val="00814096"/>
    <w:rsid w:val="00814881"/>
    <w:rsid w:val="008247FF"/>
    <w:rsid w:val="00825384"/>
    <w:rsid w:val="008258F2"/>
    <w:rsid w:val="00826A0E"/>
    <w:rsid w:val="008275E2"/>
    <w:rsid w:val="00827F8D"/>
    <w:rsid w:val="00830997"/>
    <w:rsid w:val="00832EEE"/>
    <w:rsid w:val="00833746"/>
    <w:rsid w:val="008360F8"/>
    <w:rsid w:val="00836DD2"/>
    <w:rsid w:val="00837013"/>
    <w:rsid w:val="00840701"/>
    <w:rsid w:val="00840C9C"/>
    <w:rsid w:val="008411AA"/>
    <w:rsid w:val="008418CA"/>
    <w:rsid w:val="00842CAE"/>
    <w:rsid w:val="008431FA"/>
    <w:rsid w:val="00843A22"/>
    <w:rsid w:val="00845235"/>
    <w:rsid w:val="0084774C"/>
    <w:rsid w:val="00850B2B"/>
    <w:rsid w:val="00850E3E"/>
    <w:rsid w:val="00851E3C"/>
    <w:rsid w:val="0085292A"/>
    <w:rsid w:val="0085496E"/>
    <w:rsid w:val="00856382"/>
    <w:rsid w:val="00860828"/>
    <w:rsid w:val="00867590"/>
    <w:rsid w:val="00867BAD"/>
    <w:rsid w:val="00874B3B"/>
    <w:rsid w:val="00875C39"/>
    <w:rsid w:val="00881D84"/>
    <w:rsid w:val="008835BF"/>
    <w:rsid w:val="0088576E"/>
    <w:rsid w:val="008859CB"/>
    <w:rsid w:val="008873BE"/>
    <w:rsid w:val="0089092D"/>
    <w:rsid w:val="00891046"/>
    <w:rsid w:val="00891157"/>
    <w:rsid w:val="008921C2"/>
    <w:rsid w:val="00894D6E"/>
    <w:rsid w:val="008954E8"/>
    <w:rsid w:val="00896C65"/>
    <w:rsid w:val="008977AB"/>
    <w:rsid w:val="008A0FAD"/>
    <w:rsid w:val="008A14C5"/>
    <w:rsid w:val="008A1927"/>
    <w:rsid w:val="008A41A9"/>
    <w:rsid w:val="008A52FD"/>
    <w:rsid w:val="008B2102"/>
    <w:rsid w:val="008B3349"/>
    <w:rsid w:val="008B342F"/>
    <w:rsid w:val="008B42CE"/>
    <w:rsid w:val="008B4741"/>
    <w:rsid w:val="008B4C10"/>
    <w:rsid w:val="008B5754"/>
    <w:rsid w:val="008B63CE"/>
    <w:rsid w:val="008B7940"/>
    <w:rsid w:val="008C0EDE"/>
    <w:rsid w:val="008C1157"/>
    <w:rsid w:val="008C1581"/>
    <w:rsid w:val="008C15F8"/>
    <w:rsid w:val="008C18D6"/>
    <w:rsid w:val="008C1D3A"/>
    <w:rsid w:val="008C3257"/>
    <w:rsid w:val="008C6E5D"/>
    <w:rsid w:val="008C75E6"/>
    <w:rsid w:val="008D0562"/>
    <w:rsid w:val="008D1018"/>
    <w:rsid w:val="008D13A6"/>
    <w:rsid w:val="008D3086"/>
    <w:rsid w:val="008D4C1A"/>
    <w:rsid w:val="008D7C8D"/>
    <w:rsid w:val="008E2476"/>
    <w:rsid w:val="008E4C19"/>
    <w:rsid w:val="008E4CFB"/>
    <w:rsid w:val="008E53F1"/>
    <w:rsid w:val="008E714E"/>
    <w:rsid w:val="008E7159"/>
    <w:rsid w:val="008E75FC"/>
    <w:rsid w:val="008F23D6"/>
    <w:rsid w:val="008F246C"/>
    <w:rsid w:val="008F2502"/>
    <w:rsid w:val="008F26C4"/>
    <w:rsid w:val="008F4999"/>
    <w:rsid w:val="008F6332"/>
    <w:rsid w:val="008F63F8"/>
    <w:rsid w:val="00901990"/>
    <w:rsid w:val="00901F60"/>
    <w:rsid w:val="00902725"/>
    <w:rsid w:val="009028A8"/>
    <w:rsid w:val="009070DA"/>
    <w:rsid w:val="00907670"/>
    <w:rsid w:val="00911764"/>
    <w:rsid w:val="009127C4"/>
    <w:rsid w:val="0091411E"/>
    <w:rsid w:val="00914F4E"/>
    <w:rsid w:val="009208BC"/>
    <w:rsid w:val="009228D5"/>
    <w:rsid w:val="0092359B"/>
    <w:rsid w:val="0092481E"/>
    <w:rsid w:val="009252AE"/>
    <w:rsid w:val="0092598E"/>
    <w:rsid w:val="00930D5F"/>
    <w:rsid w:val="00935C53"/>
    <w:rsid w:val="00937CCC"/>
    <w:rsid w:val="00937E89"/>
    <w:rsid w:val="009405A5"/>
    <w:rsid w:val="00940E0F"/>
    <w:rsid w:val="00940F96"/>
    <w:rsid w:val="0094237A"/>
    <w:rsid w:val="009424DE"/>
    <w:rsid w:val="00942B2F"/>
    <w:rsid w:val="009431DE"/>
    <w:rsid w:val="00947BC9"/>
    <w:rsid w:val="00947C9A"/>
    <w:rsid w:val="00950246"/>
    <w:rsid w:val="00950408"/>
    <w:rsid w:val="00951BB5"/>
    <w:rsid w:val="00951DFA"/>
    <w:rsid w:val="0095697E"/>
    <w:rsid w:val="00957C4A"/>
    <w:rsid w:val="009639DB"/>
    <w:rsid w:val="00965AF6"/>
    <w:rsid w:val="00965F06"/>
    <w:rsid w:val="009671FC"/>
    <w:rsid w:val="00971DCC"/>
    <w:rsid w:val="0097351B"/>
    <w:rsid w:val="0097449A"/>
    <w:rsid w:val="00980C01"/>
    <w:rsid w:val="0098157C"/>
    <w:rsid w:val="0098237B"/>
    <w:rsid w:val="00982812"/>
    <w:rsid w:val="00982EB2"/>
    <w:rsid w:val="00983817"/>
    <w:rsid w:val="009845B9"/>
    <w:rsid w:val="00986AA1"/>
    <w:rsid w:val="00986E79"/>
    <w:rsid w:val="00992C29"/>
    <w:rsid w:val="00993227"/>
    <w:rsid w:val="009938E5"/>
    <w:rsid w:val="009A07F6"/>
    <w:rsid w:val="009A0FE3"/>
    <w:rsid w:val="009A1A80"/>
    <w:rsid w:val="009A711A"/>
    <w:rsid w:val="009B058F"/>
    <w:rsid w:val="009B14B8"/>
    <w:rsid w:val="009B2CC0"/>
    <w:rsid w:val="009B3688"/>
    <w:rsid w:val="009B37D4"/>
    <w:rsid w:val="009B657C"/>
    <w:rsid w:val="009C3333"/>
    <w:rsid w:val="009C34F9"/>
    <w:rsid w:val="009C53F2"/>
    <w:rsid w:val="009C59D3"/>
    <w:rsid w:val="009C6F02"/>
    <w:rsid w:val="009C78A1"/>
    <w:rsid w:val="009C7B82"/>
    <w:rsid w:val="009D156D"/>
    <w:rsid w:val="009D23AD"/>
    <w:rsid w:val="009D4DD9"/>
    <w:rsid w:val="009D6A09"/>
    <w:rsid w:val="009E131F"/>
    <w:rsid w:val="009E2068"/>
    <w:rsid w:val="009E27FB"/>
    <w:rsid w:val="009E5D23"/>
    <w:rsid w:val="009E5EB5"/>
    <w:rsid w:val="009F2945"/>
    <w:rsid w:val="009F30FC"/>
    <w:rsid w:val="009F4401"/>
    <w:rsid w:val="009F5AC9"/>
    <w:rsid w:val="00A0080A"/>
    <w:rsid w:val="00A00D93"/>
    <w:rsid w:val="00A02560"/>
    <w:rsid w:val="00A03C5A"/>
    <w:rsid w:val="00A0526D"/>
    <w:rsid w:val="00A059DD"/>
    <w:rsid w:val="00A07A75"/>
    <w:rsid w:val="00A1040D"/>
    <w:rsid w:val="00A11145"/>
    <w:rsid w:val="00A14E7F"/>
    <w:rsid w:val="00A16AE2"/>
    <w:rsid w:val="00A233EC"/>
    <w:rsid w:val="00A24BDB"/>
    <w:rsid w:val="00A24CA1"/>
    <w:rsid w:val="00A25270"/>
    <w:rsid w:val="00A254AA"/>
    <w:rsid w:val="00A27F8A"/>
    <w:rsid w:val="00A27FC3"/>
    <w:rsid w:val="00A30A94"/>
    <w:rsid w:val="00A30F15"/>
    <w:rsid w:val="00A321D9"/>
    <w:rsid w:val="00A3237F"/>
    <w:rsid w:val="00A33ED5"/>
    <w:rsid w:val="00A3526C"/>
    <w:rsid w:val="00A35D4F"/>
    <w:rsid w:val="00A4227D"/>
    <w:rsid w:val="00A42982"/>
    <w:rsid w:val="00A42C81"/>
    <w:rsid w:val="00A4477E"/>
    <w:rsid w:val="00A450E9"/>
    <w:rsid w:val="00A51974"/>
    <w:rsid w:val="00A52101"/>
    <w:rsid w:val="00A52B4A"/>
    <w:rsid w:val="00A5447B"/>
    <w:rsid w:val="00A54BE1"/>
    <w:rsid w:val="00A54C26"/>
    <w:rsid w:val="00A54E4C"/>
    <w:rsid w:val="00A557F7"/>
    <w:rsid w:val="00A56132"/>
    <w:rsid w:val="00A56217"/>
    <w:rsid w:val="00A612D7"/>
    <w:rsid w:val="00A61789"/>
    <w:rsid w:val="00A623B5"/>
    <w:rsid w:val="00A624B9"/>
    <w:rsid w:val="00A62B2F"/>
    <w:rsid w:val="00A65BF5"/>
    <w:rsid w:val="00A676F1"/>
    <w:rsid w:val="00A67CC1"/>
    <w:rsid w:val="00A7011D"/>
    <w:rsid w:val="00A708D9"/>
    <w:rsid w:val="00A70CCF"/>
    <w:rsid w:val="00A72E38"/>
    <w:rsid w:val="00A73AE4"/>
    <w:rsid w:val="00A84204"/>
    <w:rsid w:val="00A9163E"/>
    <w:rsid w:val="00A92A65"/>
    <w:rsid w:val="00A9505E"/>
    <w:rsid w:val="00A957FB"/>
    <w:rsid w:val="00A97F41"/>
    <w:rsid w:val="00AA0712"/>
    <w:rsid w:val="00AA0BC9"/>
    <w:rsid w:val="00AA1E57"/>
    <w:rsid w:val="00AA31B8"/>
    <w:rsid w:val="00AA4471"/>
    <w:rsid w:val="00AA78C7"/>
    <w:rsid w:val="00AB10AE"/>
    <w:rsid w:val="00AB1D2E"/>
    <w:rsid w:val="00AB2482"/>
    <w:rsid w:val="00AB365C"/>
    <w:rsid w:val="00AB4A41"/>
    <w:rsid w:val="00AB5123"/>
    <w:rsid w:val="00AB5B95"/>
    <w:rsid w:val="00AC12E9"/>
    <w:rsid w:val="00AC13DD"/>
    <w:rsid w:val="00AC1D17"/>
    <w:rsid w:val="00AC2FE9"/>
    <w:rsid w:val="00AC3EB8"/>
    <w:rsid w:val="00AC4808"/>
    <w:rsid w:val="00AC4FB0"/>
    <w:rsid w:val="00AC5722"/>
    <w:rsid w:val="00AC595A"/>
    <w:rsid w:val="00AC6660"/>
    <w:rsid w:val="00AD03B6"/>
    <w:rsid w:val="00AD131C"/>
    <w:rsid w:val="00AD1A05"/>
    <w:rsid w:val="00AD1E2D"/>
    <w:rsid w:val="00AD230C"/>
    <w:rsid w:val="00AD2872"/>
    <w:rsid w:val="00AD2A09"/>
    <w:rsid w:val="00AD3681"/>
    <w:rsid w:val="00AD521A"/>
    <w:rsid w:val="00AD6DD0"/>
    <w:rsid w:val="00AD7B3F"/>
    <w:rsid w:val="00AD7BCF"/>
    <w:rsid w:val="00AE2953"/>
    <w:rsid w:val="00AE4334"/>
    <w:rsid w:val="00AE4618"/>
    <w:rsid w:val="00AE70A5"/>
    <w:rsid w:val="00AF4B06"/>
    <w:rsid w:val="00AF538E"/>
    <w:rsid w:val="00AF5775"/>
    <w:rsid w:val="00B00511"/>
    <w:rsid w:val="00B01F39"/>
    <w:rsid w:val="00B03262"/>
    <w:rsid w:val="00B03A55"/>
    <w:rsid w:val="00B0476B"/>
    <w:rsid w:val="00B05012"/>
    <w:rsid w:val="00B0514E"/>
    <w:rsid w:val="00B061EE"/>
    <w:rsid w:val="00B07C70"/>
    <w:rsid w:val="00B10E37"/>
    <w:rsid w:val="00B11932"/>
    <w:rsid w:val="00B12FA2"/>
    <w:rsid w:val="00B15FCA"/>
    <w:rsid w:val="00B16180"/>
    <w:rsid w:val="00B20E4C"/>
    <w:rsid w:val="00B216A2"/>
    <w:rsid w:val="00B242F0"/>
    <w:rsid w:val="00B268EE"/>
    <w:rsid w:val="00B2767C"/>
    <w:rsid w:val="00B27CD4"/>
    <w:rsid w:val="00B3189E"/>
    <w:rsid w:val="00B35493"/>
    <w:rsid w:val="00B357AA"/>
    <w:rsid w:val="00B36123"/>
    <w:rsid w:val="00B3643E"/>
    <w:rsid w:val="00B3728E"/>
    <w:rsid w:val="00B407E4"/>
    <w:rsid w:val="00B41D18"/>
    <w:rsid w:val="00B46C2B"/>
    <w:rsid w:val="00B476D2"/>
    <w:rsid w:val="00B506CC"/>
    <w:rsid w:val="00B5091A"/>
    <w:rsid w:val="00B50A5B"/>
    <w:rsid w:val="00B50E38"/>
    <w:rsid w:val="00B51DA9"/>
    <w:rsid w:val="00B52006"/>
    <w:rsid w:val="00B57368"/>
    <w:rsid w:val="00B61711"/>
    <w:rsid w:val="00B62DEA"/>
    <w:rsid w:val="00B633A7"/>
    <w:rsid w:val="00B63593"/>
    <w:rsid w:val="00B6547A"/>
    <w:rsid w:val="00B66570"/>
    <w:rsid w:val="00B7166D"/>
    <w:rsid w:val="00B71E02"/>
    <w:rsid w:val="00B7391A"/>
    <w:rsid w:val="00B747F3"/>
    <w:rsid w:val="00B750CA"/>
    <w:rsid w:val="00B7534D"/>
    <w:rsid w:val="00B75C3E"/>
    <w:rsid w:val="00B77404"/>
    <w:rsid w:val="00B80277"/>
    <w:rsid w:val="00B805EA"/>
    <w:rsid w:val="00B80979"/>
    <w:rsid w:val="00B80F28"/>
    <w:rsid w:val="00B81E3D"/>
    <w:rsid w:val="00B831B7"/>
    <w:rsid w:val="00B850AC"/>
    <w:rsid w:val="00B86809"/>
    <w:rsid w:val="00B91693"/>
    <w:rsid w:val="00B940D2"/>
    <w:rsid w:val="00BA11DA"/>
    <w:rsid w:val="00BA18C8"/>
    <w:rsid w:val="00BA1CD6"/>
    <w:rsid w:val="00BA2590"/>
    <w:rsid w:val="00BA696B"/>
    <w:rsid w:val="00BB0561"/>
    <w:rsid w:val="00BB08E3"/>
    <w:rsid w:val="00BB0C45"/>
    <w:rsid w:val="00BB14D2"/>
    <w:rsid w:val="00BB5FE3"/>
    <w:rsid w:val="00BB762B"/>
    <w:rsid w:val="00BB7786"/>
    <w:rsid w:val="00BB7DB1"/>
    <w:rsid w:val="00BC3125"/>
    <w:rsid w:val="00BC4D15"/>
    <w:rsid w:val="00BC585F"/>
    <w:rsid w:val="00BC5BFE"/>
    <w:rsid w:val="00BC6B9F"/>
    <w:rsid w:val="00BD033C"/>
    <w:rsid w:val="00BD0F86"/>
    <w:rsid w:val="00BD10ED"/>
    <w:rsid w:val="00BD20C1"/>
    <w:rsid w:val="00BD2194"/>
    <w:rsid w:val="00BD3837"/>
    <w:rsid w:val="00BD39F6"/>
    <w:rsid w:val="00BD452D"/>
    <w:rsid w:val="00BD666C"/>
    <w:rsid w:val="00BE22BD"/>
    <w:rsid w:val="00BE41B8"/>
    <w:rsid w:val="00BE6CF2"/>
    <w:rsid w:val="00BF044B"/>
    <w:rsid w:val="00BF1463"/>
    <w:rsid w:val="00BF2367"/>
    <w:rsid w:val="00BF3B14"/>
    <w:rsid w:val="00BF4CA3"/>
    <w:rsid w:val="00BF4E7B"/>
    <w:rsid w:val="00BF6038"/>
    <w:rsid w:val="00BF76D7"/>
    <w:rsid w:val="00C01487"/>
    <w:rsid w:val="00C02902"/>
    <w:rsid w:val="00C03177"/>
    <w:rsid w:val="00C04FF3"/>
    <w:rsid w:val="00C05C61"/>
    <w:rsid w:val="00C123D0"/>
    <w:rsid w:val="00C13A17"/>
    <w:rsid w:val="00C14864"/>
    <w:rsid w:val="00C17CA4"/>
    <w:rsid w:val="00C2393F"/>
    <w:rsid w:val="00C24E35"/>
    <w:rsid w:val="00C26DB1"/>
    <w:rsid w:val="00C27E18"/>
    <w:rsid w:val="00C30F18"/>
    <w:rsid w:val="00C34637"/>
    <w:rsid w:val="00C348A0"/>
    <w:rsid w:val="00C35037"/>
    <w:rsid w:val="00C3592F"/>
    <w:rsid w:val="00C41DCE"/>
    <w:rsid w:val="00C41FDD"/>
    <w:rsid w:val="00C42A21"/>
    <w:rsid w:val="00C4310A"/>
    <w:rsid w:val="00C46F78"/>
    <w:rsid w:val="00C470A6"/>
    <w:rsid w:val="00C51AA4"/>
    <w:rsid w:val="00C51AC2"/>
    <w:rsid w:val="00C520D4"/>
    <w:rsid w:val="00C55999"/>
    <w:rsid w:val="00C6277D"/>
    <w:rsid w:val="00C6427C"/>
    <w:rsid w:val="00C64520"/>
    <w:rsid w:val="00C66AFF"/>
    <w:rsid w:val="00C670AD"/>
    <w:rsid w:val="00C71F9A"/>
    <w:rsid w:val="00C72441"/>
    <w:rsid w:val="00C76ECE"/>
    <w:rsid w:val="00C80268"/>
    <w:rsid w:val="00C81C01"/>
    <w:rsid w:val="00C82AF9"/>
    <w:rsid w:val="00C84220"/>
    <w:rsid w:val="00C844E8"/>
    <w:rsid w:val="00C858D1"/>
    <w:rsid w:val="00C86903"/>
    <w:rsid w:val="00C901FF"/>
    <w:rsid w:val="00C91EF8"/>
    <w:rsid w:val="00C93ADE"/>
    <w:rsid w:val="00C93B96"/>
    <w:rsid w:val="00C946DD"/>
    <w:rsid w:val="00C946F7"/>
    <w:rsid w:val="00C9544E"/>
    <w:rsid w:val="00C97B2A"/>
    <w:rsid w:val="00CA17A0"/>
    <w:rsid w:val="00CA2615"/>
    <w:rsid w:val="00CA2EEC"/>
    <w:rsid w:val="00CA3173"/>
    <w:rsid w:val="00CA443B"/>
    <w:rsid w:val="00CA45EE"/>
    <w:rsid w:val="00CA5FE0"/>
    <w:rsid w:val="00CA653F"/>
    <w:rsid w:val="00CA6FDF"/>
    <w:rsid w:val="00CB13D1"/>
    <w:rsid w:val="00CB4028"/>
    <w:rsid w:val="00CB4C01"/>
    <w:rsid w:val="00CB569E"/>
    <w:rsid w:val="00CB6C15"/>
    <w:rsid w:val="00CB74F6"/>
    <w:rsid w:val="00CC0B1E"/>
    <w:rsid w:val="00CC1268"/>
    <w:rsid w:val="00CC1758"/>
    <w:rsid w:val="00CC3E0C"/>
    <w:rsid w:val="00CC588B"/>
    <w:rsid w:val="00CC78E3"/>
    <w:rsid w:val="00CC7A65"/>
    <w:rsid w:val="00CD0256"/>
    <w:rsid w:val="00CD1436"/>
    <w:rsid w:val="00CD18FD"/>
    <w:rsid w:val="00CD21CF"/>
    <w:rsid w:val="00CD28A4"/>
    <w:rsid w:val="00CD2D34"/>
    <w:rsid w:val="00CD3EE2"/>
    <w:rsid w:val="00CD52C0"/>
    <w:rsid w:val="00CD5795"/>
    <w:rsid w:val="00CD6BC0"/>
    <w:rsid w:val="00CE0594"/>
    <w:rsid w:val="00CE0A71"/>
    <w:rsid w:val="00CE1933"/>
    <w:rsid w:val="00CE1F38"/>
    <w:rsid w:val="00CE2CAA"/>
    <w:rsid w:val="00CE2CB8"/>
    <w:rsid w:val="00CE2E87"/>
    <w:rsid w:val="00CE50BF"/>
    <w:rsid w:val="00CF48C3"/>
    <w:rsid w:val="00CF4BEA"/>
    <w:rsid w:val="00CF565A"/>
    <w:rsid w:val="00D00507"/>
    <w:rsid w:val="00D00D87"/>
    <w:rsid w:val="00D02576"/>
    <w:rsid w:val="00D078F6"/>
    <w:rsid w:val="00D07CF4"/>
    <w:rsid w:val="00D1054B"/>
    <w:rsid w:val="00D106CE"/>
    <w:rsid w:val="00D11256"/>
    <w:rsid w:val="00D14757"/>
    <w:rsid w:val="00D14C84"/>
    <w:rsid w:val="00D16B56"/>
    <w:rsid w:val="00D21EB8"/>
    <w:rsid w:val="00D25432"/>
    <w:rsid w:val="00D26977"/>
    <w:rsid w:val="00D307E6"/>
    <w:rsid w:val="00D32481"/>
    <w:rsid w:val="00D32B94"/>
    <w:rsid w:val="00D32FC0"/>
    <w:rsid w:val="00D33C89"/>
    <w:rsid w:val="00D3403B"/>
    <w:rsid w:val="00D42C04"/>
    <w:rsid w:val="00D436D5"/>
    <w:rsid w:val="00D47EB8"/>
    <w:rsid w:val="00D508AF"/>
    <w:rsid w:val="00D51036"/>
    <w:rsid w:val="00D534F2"/>
    <w:rsid w:val="00D5672C"/>
    <w:rsid w:val="00D62646"/>
    <w:rsid w:val="00D67CC6"/>
    <w:rsid w:val="00D71EE0"/>
    <w:rsid w:val="00D720F3"/>
    <w:rsid w:val="00D7308D"/>
    <w:rsid w:val="00D74837"/>
    <w:rsid w:val="00D74CC8"/>
    <w:rsid w:val="00D74F03"/>
    <w:rsid w:val="00D75B27"/>
    <w:rsid w:val="00D80A90"/>
    <w:rsid w:val="00D816DC"/>
    <w:rsid w:val="00D823D8"/>
    <w:rsid w:val="00D84E8C"/>
    <w:rsid w:val="00D872A0"/>
    <w:rsid w:val="00D87A2D"/>
    <w:rsid w:val="00D87C8C"/>
    <w:rsid w:val="00D924AA"/>
    <w:rsid w:val="00D925A0"/>
    <w:rsid w:val="00D936DE"/>
    <w:rsid w:val="00D94ECA"/>
    <w:rsid w:val="00D971A1"/>
    <w:rsid w:val="00DA0678"/>
    <w:rsid w:val="00DA2B3E"/>
    <w:rsid w:val="00DA336C"/>
    <w:rsid w:val="00DA3B98"/>
    <w:rsid w:val="00DA5777"/>
    <w:rsid w:val="00DA7470"/>
    <w:rsid w:val="00DB0467"/>
    <w:rsid w:val="00DB0A98"/>
    <w:rsid w:val="00DB43F5"/>
    <w:rsid w:val="00DB4DC3"/>
    <w:rsid w:val="00DB7380"/>
    <w:rsid w:val="00DC00D8"/>
    <w:rsid w:val="00DC27F3"/>
    <w:rsid w:val="00DC333C"/>
    <w:rsid w:val="00DC4F8D"/>
    <w:rsid w:val="00DC5DD5"/>
    <w:rsid w:val="00DC711E"/>
    <w:rsid w:val="00DD1109"/>
    <w:rsid w:val="00DD190A"/>
    <w:rsid w:val="00DD251D"/>
    <w:rsid w:val="00DD4320"/>
    <w:rsid w:val="00DD503A"/>
    <w:rsid w:val="00DD7765"/>
    <w:rsid w:val="00DD7938"/>
    <w:rsid w:val="00DE48C4"/>
    <w:rsid w:val="00DE544C"/>
    <w:rsid w:val="00DE68DB"/>
    <w:rsid w:val="00DF0C0F"/>
    <w:rsid w:val="00DF243F"/>
    <w:rsid w:val="00DF2828"/>
    <w:rsid w:val="00DF39BA"/>
    <w:rsid w:val="00DF41FD"/>
    <w:rsid w:val="00DF5A8A"/>
    <w:rsid w:val="00DF5AAA"/>
    <w:rsid w:val="00DF5ABE"/>
    <w:rsid w:val="00DF7CAD"/>
    <w:rsid w:val="00E02229"/>
    <w:rsid w:val="00E0437D"/>
    <w:rsid w:val="00E051B3"/>
    <w:rsid w:val="00E12744"/>
    <w:rsid w:val="00E1293C"/>
    <w:rsid w:val="00E134A9"/>
    <w:rsid w:val="00E137E6"/>
    <w:rsid w:val="00E13BFD"/>
    <w:rsid w:val="00E16877"/>
    <w:rsid w:val="00E2002D"/>
    <w:rsid w:val="00E21C5B"/>
    <w:rsid w:val="00E2224C"/>
    <w:rsid w:val="00E22B7E"/>
    <w:rsid w:val="00E34609"/>
    <w:rsid w:val="00E36451"/>
    <w:rsid w:val="00E36EFF"/>
    <w:rsid w:val="00E40BB3"/>
    <w:rsid w:val="00E40CCE"/>
    <w:rsid w:val="00E439F4"/>
    <w:rsid w:val="00E454CE"/>
    <w:rsid w:val="00E45741"/>
    <w:rsid w:val="00E47093"/>
    <w:rsid w:val="00E54ECF"/>
    <w:rsid w:val="00E55DE9"/>
    <w:rsid w:val="00E57689"/>
    <w:rsid w:val="00E57884"/>
    <w:rsid w:val="00E57B5A"/>
    <w:rsid w:val="00E607E1"/>
    <w:rsid w:val="00E607EC"/>
    <w:rsid w:val="00E61666"/>
    <w:rsid w:val="00E62D46"/>
    <w:rsid w:val="00E62FBF"/>
    <w:rsid w:val="00E649B5"/>
    <w:rsid w:val="00E6537F"/>
    <w:rsid w:val="00E71817"/>
    <w:rsid w:val="00E73344"/>
    <w:rsid w:val="00E734EA"/>
    <w:rsid w:val="00E73F84"/>
    <w:rsid w:val="00E753B3"/>
    <w:rsid w:val="00E76794"/>
    <w:rsid w:val="00E81EA6"/>
    <w:rsid w:val="00E82C96"/>
    <w:rsid w:val="00E83568"/>
    <w:rsid w:val="00E83E1F"/>
    <w:rsid w:val="00E8416B"/>
    <w:rsid w:val="00E84AC1"/>
    <w:rsid w:val="00E84F3D"/>
    <w:rsid w:val="00E853B5"/>
    <w:rsid w:val="00E85A4E"/>
    <w:rsid w:val="00E85BA7"/>
    <w:rsid w:val="00E86C07"/>
    <w:rsid w:val="00E91223"/>
    <w:rsid w:val="00E918D7"/>
    <w:rsid w:val="00E92462"/>
    <w:rsid w:val="00E94917"/>
    <w:rsid w:val="00E951D2"/>
    <w:rsid w:val="00E96E45"/>
    <w:rsid w:val="00E975FF"/>
    <w:rsid w:val="00EA0254"/>
    <w:rsid w:val="00EA10BB"/>
    <w:rsid w:val="00EA157B"/>
    <w:rsid w:val="00EA1636"/>
    <w:rsid w:val="00EA1733"/>
    <w:rsid w:val="00EA1817"/>
    <w:rsid w:val="00EA1B55"/>
    <w:rsid w:val="00EA2E10"/>
    <w:rsid w:val="00EA3206"/>
    <w:rsid w:val="00EA367C"/>
    <w:rsid w:val="00EA36D3"/>
    <w:rsid w:val="00EA3B20"/>
    <w:rsid w:val="00EA437C"/>
    <w:rsid w:val="00EA5BC9"/>
    <w:rsid w:val="00EA6850"/>
    <w:rsid w:val="00EB140D"/>
    <w:rsid w:val="00EB4534"/>
    <w:rsid w:val="00EB52DC"/>
    <w:rsid w:val="00EB6468"/>
    <w:rsid w:val="00EC096B"/>
    <w:rsid w:val="00EC1A66"/>
    <w:rsid w:val="00EC250B"/>
    <w:rsid w:val="00EC296C"/>
    <w:rsid w:val="00EC5418"/>
    <w:rsid w:val="00EC641E"/>
    <w:rsid w:val="00EC6722"/>
    <w:rsid w:val="00ED0F74"/>
    <w:rsid w:val="00ED3032"/>
    <w:rsid w:val="00ED375B"/>
    <w:rsid w:val="00ED5A9A"/>
    <w:rsid w:val="00ED5F38"/>
    <w:rsid w:val="00ED68AF"/>
    <w:rsid w:val="00ED6E8E"/>
    <w:rsid w:val="00EE0871"/>
    <w:rsid w:val="00EE18A9"/>
    <w:rsid w:val="00EE553C"/>
    <w:rsid w:val="00EE5F15"/>
    <w:rsid w:val="00EE5F83"/>
    <w:rsid w:val="00EE67AC"/>
    <w:rsid w:val="00EF0014"/>
    <w:rsid w:val="00EF04B7"/>
    <w:rsid w:val="00EF0D33"/>
    <w:rsid w:val="00EF13E0"/>
    <w:rsid w:val="00EF23DD"/>
    <w:rsid w:val="00EF57BA"/>
    <w:rsid w:val="00EF60DC"/>
    <w:rsid w:val="00F0094E"/>
    <w:rsid w:val="00F00E5C"/>
    <w:rsid w:val="00F01962"/>
    <w:rsid w:val="00F0284C"/>
    <w:rsid w:val="00F03BEE"/>
    <w:rsid w:val="00F03CD1"/>
    <w:rsid w:val="00F05C0B"/>
    <w:rsid w:val="00F0716E"/>
    <w:rsid w:val="00F078DE"/>
    <w:rsid w:val="00F11CBF"/>
    <w:rsid w:val="00F11E71"/>
    <w:rsid w:val="00F1293F"/>
    <w:rsid w:val="00F15ACD"/>
    <w:rsid w:val="00F169CB"/>
    <w:rsid w:val="00F1714C"/>
    <w:rsid w:val="00F24371"/>
    <w:rsid w:val="00F2517E"/>
    <w:rsid w:val="00F25890"/>
    <w:rsid w:val="00F25AB0"/>
    <w:rsid w:val="00F27B9E"/>
    <w:rsid w:val="00F3567A"/>
    <w:rsid w:val="00F4011D"/>
    <w:rsid w:val="00F40223"/>
    <w:rsid w:val="00F41901"/>
    <w:rsid w:val="00F42BBE"/>
    <w:rsid w:val="00F434A2"/>
    <w:rsid w:val="00F437D8"/>
    <w:rsid w:val="00F43EE8"/>
    <w:rsid w:val="00F44DCD"/>
    <w:rsid w:val="00F450F5"/>
    <w:rsid w:val="00F45F4A"/>
    <w:rsid w:val="00F50D9D"/>
    <w:rsid w:val="00F527AD"/>
    <w:rsid w:val="00F5520E"/>
    <w:rsid w:val="00F57DFB"/>
    <w:rsid w:val="00F57E85"/>
    <w:rsid w:val="00F603DA"/>
    <w:rsid w:val="00F630BB"/>
    <w:rsid w:val="00F63E1D"/>
    <w:rsid w:val="00F64C43"/>
    <w:rsid w:val="00F65B57"/>
    <w:rsid w:val="00F66D8E"/>
    <w:rsid w:val="00F67D01"/>
    <w:rsid w:val="00F70F49"/>
    <w:rsid w:val="00F7291F"/>
    <w:rsid w:val="00F72FC2"/>
    <w:rsid w:val="00F733CB"/>
    <w:rsid w:val="00F74476"/>
    <w:rsid w:val="00F77CB6"/>
    <w:rsid w:val="00F77F0F"/>
    <w:rsid w:val="00F814A2"/>
    <w:rsid w:val="00F815C7"/>
    <w:rsid w:val="00F83347"/>
    <w:rsid w:val="00F836C8"/>
    <w:rsid w:val="00F8459D"/>
    <w:rsid w:val="00F85156"/>
    <w:rsid w:val="00F857A5"/>
    <w:rsid w:val="00F91A48"/>
    <w:rsid w:val="00F91F49"/>
    <w:rsid w:val="00F94C29"/>
    <w:rsid w:val="00F95A13"/>
    <w:rsid w:val="00F96873"/>
    <w:rsid w:val="00F97DB5"/>
    <w:rsid w:val="00FA0F17"/>
    <w:rsid w:val="00FA125B"/>
    <w:rsid w:val="00FA1D22"/>
    <w:rsid w:val="00FA2EF3"/>
    <w:rsid w:val="00FA3ADF"/>
    <w:rsid w:val="00FA481E"/>
    <w:rsid w:val="00FA49E5"/>
    <w:rsid w:val="00FA58AE"/>
    <w:rsid w:val="00FA5B2E"/>
    <w:rsid w:val="00FA5D86"/>
    <w:rsid w:val="00FA68E3"/>
    <w:rsid w:val="00FA6F52"/>
    <w:rsid w:val="00FB1640"/>
    <w:rsid w:val="00FB2090"/>
    <w:rsid w:val="00FB402B"/>
    <w:rsid w:val="00FB47EC"/>
    <w:rsid w:val="00FB4A6C"/>
    <w:rsid w:val="00FB4E3C"/>
    <w:rsid w:val="00FB4F04"/>
    <w:rsid w:val="00FB73CA"/>
    <w:rsid w:val="00FC02B3"/>
    <w:rsid w:val="00FC1487"/>
    <w:rsid w:val="00FC3501"/>
    <w:rsid w:val="00FC5ECA"/>
    <w:rsid w:val="00FC69C9"/>
    <w:rsid w:val="00FD0421"/>
    <w:rsid w:val="00FD0E97"/>
    <w:rsid w:val="00FD2133"/>
    <w:rsid w:val="00FD52A4"/>
    <w:rsid w:val="00FD7AAD"/>
    <w:rsid w:val="00FE0358"/>
    <w:rsid w:val="00FE0719"/>
    <w:rsid w:val="00FE1395"/>
    <w:rsid w:val="00FE2053"/>
    <w:rsid w:val="00FE2300"/>
    <w:rsid w:val="00FE2E24"/>
    <w:rsid w:val="00FE2ECC"/>
    <w:rsid w:val="00FE3521"/>
    <w:rsid w:val="00FE3902"/>
    <w:rsid w:val="00FE4001"/>
    <w:rsid w:val="00FE429A"/>
    <w:rsid w:val="00FE5430"/>
    <w:rsid w:val="00FE6674"/>
    <w:rsid w:val="00FE7325"/>
    <w:rsid w:val="00FF02B0"/>
    <w:rsid w:val="00FF05DA"/>
    <w:rsid w:val="00FF0F45"/>
    <w:rsid w:val="00FF1952"/>
    <w:rsid w:val="00FF268B"/>
    <w:rsid w:val="00FF3BA1"/>
    <w:rsid w:val="00FF441F"/>
    <w:rsid w:val="00FF4BE8"/>
    <w:rsid w:val="00FF69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818177"/>
  <w15:docId w15:val="{962CDB98-2045-40A4-BFA1-28F46A2CDF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F4999"/>
    <w:pPr>
      <w:spacing w:after="0" w:line="360" w:lineRule="auto"/>
      <w:ind w:firstLine="709"/>
      <w:jc w:val="both"/>
    </w:pPr>
    <w:rPr>
      <w:rFonts w:ascii="Times New Roman" w:hAnsi="Times New Roman"/>
      <w:sz w:val="24"/>
    </w:rPr>
  </w:style>
  <w:style w:type="paragraph" w:styleId="1">
    <w:name w:val="heading 1"/>
    <w:basedOn w:val="a"/>
    <w:next w:val="a"/>
    <w:link w:val="10"/>
    <w:uiPriority w:val="9"/>
    <w:qFormat/>
    <w:rsid w:val="008F4999"/>
    <w:pPr>
      <w:keepNext/>
      <w:keepLines/>
      <w:spacing w:before="120"/>
      <w:jc w:val="center"/>
      <w:outlineLvl w:val="0"/>
    </w:pPr>
    <w:rPr>
      <w:rFonts w:eastAsiaTheme="majorEastAsia" w:cstheme="majorBidi"/>
      <w:b/>
      <w:bCs/>
      <w:caps/>
      <w:szCs w:val="28"/>
    </w:rPr>
  </w:style>
  <w:style w:type="paragraph" w:styleId="20">
    <w:name w:val="heading 2"/>
    <w:basedOn w:val="a"/>
    <w:next w:val="a"/>
    <w:link w:val="21"/>
    <w:unhideWhenUsed/>
    <w:qFormat/>
    <w:rsid w:val="008A0FAD"/>
    <w:pPr>
      <w:keepNext/>
      <w:keepLines/>
      <w:spacing w:before="200"/>
      <w:ind w:firstLine="0"/>
      <w:jc w:val="center"/>
      <w:outlineLvl w:val="1"/>
    </w:pPr>
    <w:rPr>
      <w:rFonts w:eastAsiaTheme="majorEastAsia" w:cstheme="majorBidi"/>
      <w:b/>
      <w:bCs/>
      <w:szCs w:val="26"/>
    </w:rPr>
  </w:style>
  <w:style w:type="paragraph" w:styleId="3">
    <w:name w:val="heading 3"/>
    <w:basedOn w:val="a"/>
    <w:next w:val="a"/>
    <w:link w:val="30"/>
    <w:unhideWhenUsed/>
    <w:qFormat/>
    <w:rsid w:val="0042041E"/>
    <w:pPr>
      <w:keepNext/>
      <w:spacing w:before="240" w:after="60"/>
      <w:outlineLvl w:val="2"/>
    </w:pPr>
    <w:rPr>
      <w:rFonts w:eastAsia="Times New Roman" w:cs="Times New Roman"/>
      <w:b/>
      <w:bCs/>
      <w:szCs w:val="26"/>
    </w:rPr>
  </w:style>
  <w:style w:type="paragraph" w:styleId="4">
    <w:name w:val="heading 4"/>
    <w:basedOn w:val="a"/>
    <w:next w:val="a"/>
    <w:link w:val="40"/>
    <w:qFormat/>
    <w:rsid w:val="008411AA"/>
    <w:pPr>
      <w:keepNext/>
      <w:widowControl w:val="0"/>
      <w:tabs>
        <w:tab w:val="num" w:pos="864"/>
      </w:tabs>
      <w:suppressAutoHyphens/>
      <w:spacing w:before="240" w:after="60"/>
      <w:ind w:left="864" w:hanging="864"/>
      <w:outlineLvl w:val="3"/>
    </w:pPr>
    <w:rPr>
      <w:rFonts w:eastAsia="Verdana" w:cs="Times New Roman"/>
      <w:b/>
      <w:bCs/>
      <w:kern w:val="28"/>
      <w:szCs w:val="28"/>
      <w:lang w:eastAsia="hi-IN" w:bidi="hi-IN"/>
    </w:rPr>
  </w:style>
  <w:style w:type="paragraph" w:styleId="5">
    <w:name w:val="heading 5"/>
    <w:basedOn w:val="a"/>
    <w:next w:val="a"/>
    <w:link w:val="50"/>
    <w:qFormat/>
    <w:rsid w:val="008411AA"/>
    <w:pPr>
      <w:widowControl w:val="0"/>
      <w:tabs>
        <w:tab w:val="num" w:pos="1008"/>
      </w:tabs>
      <w:suppressAutoHyphens/>
      <w:spacing w:before="240" w:after="60"/>
      <w:ind w:left="1008" w:hanging="1008"/>
      <w:outlineLvl w:val="4"/>
    </w:pPr>
    <w:rPr>
      <w:rFonts w:eastAsia="Verdana" w:cs="Verdana"/>
      <w:b/>
      <w:bCs/>
      <w:i/>
      <w:iCs/>
      <w:kern w:val="28"/>
      <w:sz w:val="26"/>
      <w:szCs w:val="26"/>
      <w:lang w:eastAsia="hi-IN" w:bidi="hi-IN"/>
    </w:rPr>
  </w:style>
  <w:style w:type="paragraph" w:styleId="6">
    <w:name w:val="heading 6"/>
    <w:basedOn w:val="a"/>
    <w:next w:val="a"/>
    <w:link w:val="60"/>
    <w:qFormat/>
    <w:rsid w:val="008411AA"/>
    <w:pPr>
      <w:widowControl w:val="0"/>
      <w:tabs>
        <w:tab w:val="num" w:pos="1152"/>
      </w:tabs>
      <w:suppressAutoHyphens/>
      <w:spacing w:before="240" w:after="60"/>
      <w:ind w:left="1152" w:hanging="1152"/>
      <w:outlineLvl w:val="5"/>
    </w:pPr>
    <w:rPr>
      <w:rFonts w:eastAsia="Verdana" w:cs="Times New Roman"/>
      <w:b/>
      <w:bCs/>
      <w:kern w:val="28"/>
      <w:sz w:val="22"/>
      <w:lang w:eastAsia="hi-IN" w:bidi="hi-IN"/>
    </w:rPr>
  </w:style>
  <w:style w:type="paragraph" w:styleId="7">
    <w:name w:val="heading 7"/>
    <w:basedOn w:val="a"/>
    <w:next w:val="a"/>
    <w:link w:val="70"/>
    <w:uiPriority w:val="99"/>
    <w:qFormat/>
    <w:rsid w:val="008411AA"/>
    <w:pPr>
      <w:widowControl w:val="0"/>
      <w:tabs>
        <w:tab w:val="num" w:pos="1296"/>
      </w:tabs>
      <w:suppressAutoHyphens/>
      <w:spacing w:before="240" w:after="60"/>
      <w:ind w:left="1296" w:hanging="1296"/>
      <w:outlineLvl w:val="6"/>
    </w:pPr>
    <w:rPr>
      <w:rFonts w:eastAsia="Verdana" w:cs="Times New Roman"/>
      <w:kern w:val="28"/>
      <w:szCs w:val="24"/>
      <w:lang w:eastAsia="hi-IN" w:bidi="hi-IN"/>
    </w:rPr>
  </w:style>
  <w:style w:type="paragraph" w:styleId="8">
    <w:name w:val="heading 8"/>
    <w:basedOn w:val="a"/>
    <w:next w:val="a"/>
    <w:link w:val="80"/>
    <w:uiPriority w:val="99"/>
    <w:qFormat/>
    <w:rsid w:val="008411AA"/>
    <w:pPr>
      <w:widowControl w:val="0"/>
      <w:tabs>
        <w:tab w:val="num" w:pos="1440"/>
      </w:tabs>
      <w:suppressAutoHyphens/>
      <w:spacing w:before="240" w:after="60"/>
      <w:ind w:left="1440" w:hanging="1440"/>
      <w:outlineLvl w:val="7"/>
    </w:pPr>
    <w:rPr>
      <w:rFonts w:eastAsia="Verdana" w:cs="Times New Roman"/>
      <w:i/>
      <w:iCs/>
      <w:kern w:val="28"/>
      <w:szCs w:val="24"/>
      <w:lang w:eastAsia="hi-IN" w:bidi="hi-IN"/>
    </w:rPr>
  </w:style>
  <w:style w:type="paragraph" w:styleId="9">
    <w:name w:val="heading 9"/>
    <w:basedOn w:val="a"/>
    <w:next w:val="a"/>
    <w:link w:val="90"/>
    <w:uiPriority w:val="99"/>
    <w:qFormat/>
    <w:rsid w:val="008411AA"/>
    <w:pPr>
      <w:widowControl w:val="0"/>
      <w:tabs>
        <w:tab w:val="num" w:pos="1584"/>
      </w:tabs>
      <w:suppressAutoHyphens/>
      <w:spacing w:before="240" w:after="60"/>
      <w:ind w:left="1584" w:hanging="1584"/>
      <w:outlineLvl w:val="8"/>
    </w:pPr>
    <w:rPr>
      <w:rFonts w:ascii="Arial" w:eastAsia="Verdana" w:hAnsi="Arial" w:cs="Arial"/>
      <w:kern w:val="28"/>
      <w:sz w:val="22"/>
      <w:lang w:eastAsia="hi-IN" w:bidi="hi-I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7289B"/>
    <w:pPr>
      <w:tabs>
        <w:tab w:val="center" w:pos="4677"/>
        <w:tab w:val="right" w:pos="9355"/>
      </w:tabs>
      <w:spacing w:line="240" w:lineRule="auto"/>
    </w:pPr>
  </w:style>
  <w:style w:type="character" w:customStyle="1" w:styleId="a4">
    <w:name w:val="Верхний колонтитул Знак"/>
    <w:basedOn w:val="a0"/>
    <w:link w:val="a3"/>
    <w:uiPriority w:val="99"/>
    <w:rsid w:val="0047289B"/>
    <w:rPr>
      <w:rFonts w:ascii="Times New Roman" w:hAnsi="Times New Roman"/>
      <w:sz w:val="28"/>
    </w:rPr>
  </w:style>
  <w:style w:type="paragraph" w:styleId="a5">
    <w:name w:val="footer"/>
    <w:basedOn w:val="a"/>
    <w:link w:val="a6"/>
    <w:uiPriority w:val="99"/>
    <w:unhideWhenUsed/>
    <w:rsid w:val="0047289B"/>
    <w:pPr>
      <w:tabs>
        <w:tab w:val="center" w:pos="4677"/>
        <w:tab w:val="right" w:pos="9355"/>
      </w:tabs>
      <w:spacing w:line="240" w:lineRule="auto"/>
    </w:pPr>
  </w:style>
  <w:style w:type="character" w:customStyle="1" w:styleId="a6">
    <w:name w:val="Нижний колонтитул Знак"/>
    <w:basedOn w:val="a0"/>
    <w:link w:val="a5"/>
    <w:uiPriority w:val="99"/>
    <w:rsid w:val="0047289B"/>
    <w:rPr>
      <w:rFonts w:ascii="Times New Roman" w:hAnsi="Times New Roman"/>
      <w:sz w:val="28"/>
    </w:rPr>
  </w:style>
  <w:style w:type="character" w:customStyle="1" w:styleId="30">
    <w:name w:val="Заголовок 3 Знак"/>
    <w:basedOn w:val="a0"/>
    <w:link w:val="3"/>
    <w:rsid w:val="0042041E"/>
    <w:rPr>
      <w:rFonts w:ascii="Times New Roman" w:eastAsia="Times New Roman" w:hAnsi="Times New Roman" w:cs="Times New Roman"/>
      <w:b/>
      <w:bCs/>
      <w:sz w:val="28"/>
      <w:szCs w:val="26"/>
    </w:rPr>
  </w:style>
  <w:style w:type="paragraph" w:styleId="a7">
    <w:name w:val="Normal (Web)"/>
    <w:basedOn w:val="a"/>
    <w:uiPriority w:val="99"/>
    <w:unhideWhenUsed/>
    <w:rsid w:val="000E183F"/>
    <w:pPr>
      <w:spacing w:before="100" w:beforeAutospacing="1" w:after="100" w:afterAutospacing="1" w:line="240" w:lineRule="auto"/>
      <w:ind w:firstLine="0"/>
      <w:jc w:val="left"/>
    </w:pPr>
    <w:rPr>
      <w:rFonts w:eastAsia="Times New Roman" w:cs="Times New Roman"/>
      <w:szCs w:val="24"/>
      <w:lang w:eastAsia="ru-RU"/>
    </w:rPr>
  </w:style>
  <w:style w:type="character" w:customStyle="1" w:styleId="apple-converted-space">
    <w:name w:val="apple-converted-space"/>
    <w:rsid w:val="000E183F"/>
  </w:style>
  <w:style w:type="paragraph" w:styleId="a8">
    <w:name w:val="Body Text Indent"/>
    <w:basedOn w:val="a"/>
    <w:link w:val="a9"/>
    <w:uiPriority w:val="99"/>
    <w:unhideWhenUsed/>
    <w:rsid w:val="000E183F"/>
    <w:pPr>
      <w:widowControl w:val="0"/>
      <w:spacing w:after="120" w:line="240" w:lineRule="auto"/>
      <w:ind w:left="283" w:firstLine="0"/>
      <w:jc w:val="left"/>
    </w:pPr>
    <w:rPr>
      <w:rFonts w:eastAsia="Times New Roman" w:cs="Times New Roman"/>
      <w:sz w:val="22"/>
      <w:lang w:val="en-US"/>
    </w:rPr>
  </w:style>
  <w:style w:type="character" w:customStyle="1" w:styleId="a9">
    <w:name w:val="Основной текст с отступом Знак"/>
    <w:basedOn w:val="a0"/>
    <w:link w:val="a8"/>
    <w:uiPriority w:val="99"/>
    <w:rsid w:val="000E183F"/>
    <w:rPr>
      <w:rFonts w:ascii="Times New Roman" w:eastAsia="Times New Roman" w:hAnsi="Times New Roman" w:cs="Times New Roman"/>
      <w:lang w:val="en-US"/>
    </w:rPr>
  </w:style>
  <w:style w:type="character" w:customStyle="1" w:styleId="22">
    <w:name w:val="Основной текст (2)_"/>
    <w:link w:val="23"/>
    <w:rsid w:val="000E183F"/>
    <w:rPr>
      <w:rFonts w:ascii="Century Schoolbook" w:eastAsia="Century Schoolbook" w:hAnsi="Century Schoolbook" w:cs="Century Schoolbook"/>
      <w:sz w:val="19"/>
      <w:szCs w:val="19"/>
      <w:shd w:val="clear" w:color="auto" w:fill="FFFFFF"/>
    </w:rPr>
  </w:style>
  <w:style w:type="character" w:customStyle="1" w:styleId="210pt1pt">
    <w:name w:val="Основной текст (2) + 10 pt;Курсив;Интервал 1 pt"/>
    <w:rsid w:val="000E183F"/>
    <w:rPr>
      <w:rFonts w:ascii="Century Schoolbook" w:eastAsia="Century Schoolbook" w:hAnsi="Century Schoolbook" w:cs="Century Schoolbook"/>
      <w:i/>
      <w:iCs/>
      <w:color w:val="000000"/>
      <w:spacing w:val="20"/>
      <w:w w:val="100"/>
      <w:position w:val="0"/>
      <w:sz w:val="20"/>
      <w:szCs w:val="20"/>
      <w:shd w:val="clear" w:color="auto" w:fill="FFFFFF"/>
      <w:lang w:val="en-US" w:eastAsia="en-US" w:bidi="en-US"/>
    </w:rPr>
  </w:style>
  <w:style w:type="character" w:customStyle="1" w:styleId="aa">
    <w:name w:val="Подпись к картинке_"/>
    <w:link w:val="ab"/>
    <w:rsid w:val="000E183F"/>
    <w:rPr>
      <w:rFonts w:ascii="Century Schoolbook" w:eastAsia="Century Schoolbook" w:hAnsi="Century Schoolbook" w:cs="Century Schoolbook"/>
      <w:sz w:val="19"/>
      <w:szCs w:val="19"/>
      <w:shd w:val="clear" w:color="auto" w:fill="FFFFFF"/>
    </w:rPr>
  </w:style>
  <w:style w:type="paragraph" w:customStyle="1" w:styleId="ab">
    <w:name w:val="Подпись к картинке"/>
    <w:basedOn w:val="a"/>
    <w:link w:val="aa"/>
    <w:rsid w:val="000E183F"/>
    <w:pPr>
      <w:widowControl w:val="0"/>
      <w:shd w:val="clear" w:color="auto" w:fill="FFFFFF"/>
      <w:spacing w:line="259" w:lineRule="exact"/>
      <w:ind w:firstLine="0"/>
    </w:pPr>
    <w:rPr>
      <w:rFonts w:ascii="Century Schoolbook" w:eastAsia="Century Schoolbook" w:hAnsi="Century Schoolbook" w:cs="Century Schoolbook"/>
      <w:sz w:val="19"/>
      <w:szCs w:val="19"/>
    </w:rPr>
  </w:style>
  <w:style w:type="paragraph" w:customStyle="1" w:styleId="23">
    <w:name w:val="Основной текст (2)"/>
    <w:basedOn w:val="a"/>
    <w:link w:val="22"/>
    <w:rsid w:val="000E183F"/>
    <w:pPr>
      <w:widowControl w:val="0"/>
      <w:shd w:val="clear" w:color="auto" w:fill="FFFFFF"/>
      <w:spacing w:before="540" w:line="562" w:lineRule="exact"/>
      <w:ind w:hanging="440"/>
    </w:pPr>
    <w:rPr>
      <w:rFonts w:ascii="Century Schoolbook" w:eastAsia="Century Schoolbook" w:hAnsi="Century Schoolbook" w:cs="Century Schoolbook"/>
      <w:sz w:val="19"/>
      <w:szCs w:val="19"/>
    </w:rPr>
  </w:style>
  <w:style w:type="character" w:customStyle="1" w:styleId="Exact">
    <w:name w:val="Подпись к картинке Exact"/>
    <w:rsid w:val="000E183F"/>
    <w:rPr>
      <w:rFonts w:ascii="Century Schoolbook" w:eastAsia="Century Schoolbook" w:hAnsi="Century Schoolbook" w:cs="Century Schoolbook"/>
      <w:b w:val="0"/>
      <w:bCs w:val="0"/>
      <w:i w:val="0"/>
      <w:iCs w:val="0"/>
      <w:smallCaps w:val="0"/>
      <w:strike w:val="0"/>
      <w:sz w:val="19"/>
      <w:szCs w:val="19"/>
      <w:u w:val="none"/>
    </w:rPr>
  </w:style>
  <w:style w:type="character" w:customStyle="1" w:styleId="10ptExact">
    <w:name w:val="Подпись к картинке + 10 pt;Полужирный Exact"/>
    <w:rsid w:val="000E183F"/>
    <w:rPr>
      <w:rFonts w:ascii="Century Schoolbook" w:eastAsia="Century Schoolbook" w:hAnsi="Century Schoolbook" w:cs="Century Schoolbook"/>
      <w:b/>
      <w:bCs/>
      <w:i w:val="0"/>
      <w:iCs w:val="0"/>
      <w:smallCaps w:val="0"/>
      <w:strike w:val="0"/>
      <w:sz w:val="20"/>
      <w:szCs w:val="20"/>
      <w:u w:val="none"/>
      <w:shd w:val="clear" w:color="auto" w:fill="FFFFFF"/>
    </w:rPr>
  </w:style>
  <w:style w:type="paragraph" w:customStyle="1" w:styleId="24">
    <w:name w:val="Абзац списка2"/>
    <w:basedOn w:val="a"/>
    <w:uiPriority w:val="99"/>
    <w:rsid w:val="000E183F"/>
    <w:pPr>
      <w:widowControl w:val="0"/>
      <w:suppressAutoHyphens/>
      <w:ind w:left="720" w:firstLine="1134"/>
    </w:pPr>
    <w:rPr>
      <w:rFonts w:eastAsia="Droid Sans Fallback" w:cs="DejaVu Sans Light"/>
      <w:kern w:val="1"/>
      <w:szCs w:val="24"/>
      <w:lang w:eastAsia="hi-IN" w:bidi="hi-IN"/>
    </w:rPr>
  </w:style>
  <w:style w:type="paragraph" w:styleId="ac">
    <w:name w:val="Balloon Text"/>
    <w:basedOn w:val="a"/>
    <w:link w:val="ad"/>
    <w:uiPriority w:val="99"/>
    <w:semiHidden/>
    <w:unhideWhenUsed/>
    <w:rsid w:val="000E183F"/>
    <w:pPr>
      <w:spacing w:line="240" w:lineRule="auto"/>
    </w:pPr>
    <w:rPr>
      <w:rFonts w:ascii="Tahoma" w:hAnsi="Tahoma" w:cs="Tahoma"/>
      <w:sz w:val="16"/>
      <w:szCs w:val="16"/>
    </w:rPr>
  </w:style>
  <w:style w:type="character" w:customStyle="1" w:styleId="ad">
    <w:name w:val="Текст выноски Знак"/>
    <w:basedOn w:val="a0"/>
    <w:link w:val="ac"/>
    <w:uiPriority w:val="99"/>
    <w:semiHidden/>
    <w:rsid w:val="000E183F"/>
    <w:rPr>
      <w:rFonts w:ascii="Tahoma" w:hAnsi="Tahoma" w:cs="Tahoma"/>
      <w:sz w:val="16"/>
      <w:szCs w:val="16"/>
    </w:rPr>
  </w:style>
  <w:style w:type="character" w:customStyle="1" w:styleId="10">
    <w:name w:val="Заголовок 1 Знак"/>
    <w:basedOn w:val="a0"/>
    <w:link w:val="1"/>
    <w:uiPriority w:val="9"/>
    <w:rsid w:val="008F4999"/>
    <w:rPr>
      <w:rFonts w:ascii="Times New Roman" w:eastAsiaTheme="majorEastAsia" w:hAnsi="Times New Roman" w:cstheme="majorBidi"/>
      <w:b/>
      <w:bCs/>
      <w:caps/>
      <w:sz w:val="24"/>
      <w:szCs w:val="28"/>
    </w:rPr>
  </w:style>
  <w:style w:type="character" w:customStyle="1" w:styleId="21">
    <w:name w:val="Заголовок 2 Знак"/>
    <w:basedOn w:val="a0"/>
    <w:link w:val="20"/>
    <w:rsid w:val="008A0FAD"/>
    <w:rPr>
      <w:rFonts w:ascii="Times New Roman" w:eastAsiaTheme="majorEastAsia" w:hAnsi="Times New Roman" w:cstheme="majorBidi"/>
      <w:b/>
      <w:bCs/>
      <w:sz w:val="28"/>
      <w:szCs w:val="26"/>
    </w:rPr>
  </w:style>
  <w:style w:type="character" w:styleId="ae">
    <w:name w:val="Hyperlink"/>
    <w:basedOn w:val="a0"/>
    <w:uiPriority w:val="99"/>
    <w:unhideWhenUsed/>
    <w:rsid w:val="009208BC"/>
    <w:rPr>
      <w:color w:val="0000FF" w:themeColor="hyperlink"/>
      <w:u w:val="single"/>
    </w:rPr>
  </w:style>
  <w:style w:type="paragraph" w:styleId="af">
    <w:name w:val="List Paragraph"/>
    <w:basedOn w:val="a"/>
    <w:uiPriority w:val="34"/>
    <w:qFormat/>
    <w:rsid w:val="009208BC"/>
    <w:pPr>
      <w:ind w:left="720"/>
      <w:contextualSpacing/>
    </w:pPr>
  </w:style>
  <w:style w:type="paragraph" w:styleId="af0">
    <w:name w:val="caption"/>
    <w:basedOn w:val="a"/>
    <w:next w:val="a"/>
    <w:uiPriority w:val="99"/>
    <w:unhideWhenUsed/>
    <w:qFormat/>
    <w:rsid w:val="009208BC"/>
    <w:pPr>
      <w:spacing w:after="200" w:line="240" w:lineRule="auto"/>
      <w:jc w:val="center"/>
    </w:pPr>
    <w:rPr>
      <w:bCs/>
      <w:szCs w:val="18"/>
    </w:rPr>
  </w:style>
  <w:style w:type="paragraph" w:styleId="af1">
    <w:name w:val="Plain Text"/>
    <w:basedOn w:val="a"/>
    <w:link w:val="af2"/>
    <w:uiPriority w:val="99"/>
    <w:unhideWhenUsed/>
    <w:rsid w:val="006C6E1A"/>
    <w:pPr>
      <w:spacing w:line="240" w:lineRule="auto"/>
    </w:pPr>
    <w:rPr>
      <w:rFonts w:ascii="Consolas" w:eastAsia="Calibri" w:hAnsi="Consolas" w:cs="Times New Roman"/>
      <w:sz w:val="21"/>
      <w:szCs w:val="21"/>
    </w:rPr>
  </w:style>
  <w:style w:type="character" w:customStyle="1" w:styleId="af2">
    <w:name w:val="Текст Знак"/>
    <w:basedOn w:val="a0"/>
    <w:link w:val="af1"/>
    <w:uiPriority w:val="99"/>
    <w:rsid w:val="006C6E1A"/>
    <w:rPr>
      <w:rFonts w:ascii="Consolas" w:eastAsia="Calibri" w:hAnsi="Consolas" w:cs="Times New Roman"/>
      <w:sz w:val="21"/>
      <w:szCs w:val="21"/>
    </w:rPr>
  </w:style>
  <w:style w:type="paragraph" w:customStyle="1" w:styleId="MTDisplayEquation">
    <w:name w:val="MTDisplayEquation"/>
    <w:basedOn w:val="a"/>
    <w:next w:val="a"/>
    <w:link w:val="MTDisplayEquation0"/>
    <w:rsid w:val="006C6E1A"/>
    <w:pPr>
      <w:widowControl w:val="0"/>
      <w:tabs>
        <w:tab w:val="center" w:pos="4820"/>
        <w:tab w:val="right" w:pos="9640"/>
      </w:tabs>
      <w:suppressAutoHyphens/>
    </w:pPr>
    <w:rPr>
      <w:rFonts w:eastAsia="Droid Sans Fallback" w:cs="DejaVu Sans"/>
      <w:kern w:val="1"/>
      <w:szCs w:val="28"/>
      <w:lang w:eastAsia="hi-IN" w:bidi="hi-IN"/>
    </w:rPr>
  </w:style>
  <w:style w:type="character" w:customStyle="1" w:styleId="MTDisplayEquation0">
    <w:name w:val="MTDisplayEquation Знак"/>
    <w:link w:val="MTDisplayEquation"/>
    <w:rsid w:val="006C6E1A"/>
    <w:rPr>
      <w:rFonts w:ascii="Times New Roman" w:eastAsia="Droid Sans Fallback" w:hAnsi="Times New Roman" w:cs="DejaVu Sans"/>
      <w:kern w:val="1"/>
      <w:sz w:val="28"/>
      <w:szCs w:val="28"/>
      <w:lang w:eastAsia="hi-IN" w:bidi="hi-IN"/>
    </w:rPr>
  </w:style>
  <w:style w:type="paragraph" w:customStyle="1" w:styleId="14">
    <w:name w:val="Обычный + 14 пт"/>
    <w:basedOn w:val="a"/>
    <w:uiPriority w:val="99"/>
    <w:rsid w:val="006C6E1A"/>
    <w:pPr>
      <w:widowControl w:val="0"/>
      <w:suppressAutoHyphens/>
    </w:pPr>
    <w:rPr>
      <w:rFonts w:eastAsia="Droid Sans Fallback" w:cs="Times New Roman"/>
      <w:kern w:val="1"/>
      <w:szCs w:val="28"/>
      <w:lang w:eastAsia="hi-IN" w:bidi="hi-IN"/>
    </w:rPr>
  </w:style>
  <w:style w:type="table" w:styleId="af3">
    <w:name w:val="Table Grid"/>
    <w:basedOn w:val="a1"/>
    <w:uiPriority w:val="59"/>
    <w:rsid w:val="006C6E1A"/>
    <w:pPr>
      <w:widowControl w:val="0"/>
      <w:spacing w:after="0" w:line="240" w:lineRule="auto"/>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qFormat/>
    <w:rsid w:val="006C6E1A"/>
    <w:rPr>
      <w:b/>
      <w:bCs/>
    </w:rPr>
  </w:style>
  <w:style w:type="character" w:customStyle="1" w:styleId="2Exact">
    <w:name w:val="Подпись к картинке (2) Exact"/>
    <w:link w:val="25"/>
    <w:rsid w:val="006C6E1A"/>
    <w:rPr>
      <w:rFonts w:ascii="Arial Narrow" w:eastAsia="Arial Narrow" w:hAnsi="Arial Narrow" w:cs="Arial Narrow"/>
      <w:sz w:val="18"/>
      <w:szCs w:val="18"/>
      <w:shd w:val="clear" w:color="auto" w:fill="FFFFFF"/>
    </w:rPr>
  </w:style>
  <w:style w:type="paragraph" w:customStyle="1" w:styleId="25">
    <w:name w:val="Подпись к картинке (2)"/>
    <w:basedOn w:val="a"/>
    <w:link w:val="2Exact"/>
    <w:rsid w:val="006C6E1A"/>
    <w:pPr>
      <w:widowControl w:val="0"/>
      <w:shd w:val="clear" w:color="auto" w:fill="FFFFFF"/>
      <w:spacing w:line="91" w:lineRule="exact"/>
      <w:ind w:hanging="80"/>
      <w:jc w:val="left"/>
    </w:pPr>
    <w:rPr>
      <w:rFonts w:ascii="Arial Narrow" w:eastAsia="Arial Narrow" w:hAnsi="Arial Narrow" w:cs="Arial Narrow"/>
      <w:sz w:val="18"/>
      <w:szCs w:val="18"/>
    </w:rPr>
  </w:style>
  <w:style w:type="paragraph" w:styleId="af5">
    <w:name w:val="Body Text"/>
    <w:basedOn w:val="a"/>
    <w:link w:val="af6"/>
    <w:unhideWhenUsed/>
    <w:qFormat/>
    <w:rsid w:val="006C6E1A"/>
    <w:pPr>
      <w:spacing w:after="120"/>
    </w:pPr>
    <w:rPr>
      <w:rFonts w:eastAsia="Calibri" w:cs="Times New Roman"/>
    </w:rPr>
  </w:style>
  <w:style w:type="character" w:customStyle="1" w:styleId="af6">
    <w:name w:val="Основной текст Знак"/>
    <w:basedOn w:val="a0"/>
    <w:link w:val="af5"/>
    <w:rsid w:val="006C6E1A"/>
    <w:rPr>
      <w:rFonts w:ascii="Times New Roman" w:eastAsia="Calibri" w:hAnsi="Times New Roman" w:cs="Times New Roman"/>
      <w:sz w:val="28"/>
    </w:rPr>
  </w:style>
  <w:style w:type="paragraph" w:customStyle="1" w:styleId="15">
    <w:name w:val="текст статьи 1.5"/>
    <w:basedOn w:val="a"/>
    <w:uiPriority w:val="99"/>
    <w:rsid w:val="006C6E1A"/>
    <w:rPr>
      <w:rFonts w:eastAsia="Times New Roman" w:cs="Times New Roman"/>
      <w:snapToGrid w:val="0"/>
      <w:szCs w:val="20"/>
      <w:lang w:eastAsia="ru-RU"/>
    </w:rPr>
  </w:style>
  <w:style w:type="character" w:customStyle="1" w:styleId="MTEquationSection">
    <w:name w:val="MTEquationSection"/>
    <w:rsid w:val="006C6E1A"/>
    <w:rPr>
      <w:vanish/>
      <w:color w:val="FF0000"/>
    </w:rPr>
  </w:style>
  <w:style w:type="character" w:customStyle="1" w:styleId="40">
    <w:name w:val="Заголовок 4 Знак"/>
    <w:basedOn w:val="a0"/>
    <w:link w:val="4"/>
    <w:rsid w:val="008411AA"/>
    <w:rPr>
      <w:rFonts w:ascii="Times New Roman" w:eastAsia="Verdana" w:hAnsi="Times New Roman" w:cs="Times New Roman"/>
      <w:b/>
      <w:bCs/>
      <w:kern w:val="28"/>
      <w:sz w:val="28"/>
      <w:szCs w:val="28"/>
      <w:lang w:eastAsia="hi-IN" w:bidi="hi-IN"/>
    </w:rPr>
  </w:style>
  <w:style w:type="character" w:customStyle="1" w:styleId="50">
    <w:name w:val="Заголовок 5 Знак"/>
    <w:basedOn w:val="a0"/>
    <w:link w:val="5"/>
    <w:rsid w:val="008411AA"/>
    <w:rPr>
      <w:rFonts w:ascii="Times New Roman" w:eastAsia="Verdana" w:hAnsi="Times New Roman" w:cs="Verdana"/>
      <w:b/>
      <w:bCs/>
      <w:i/>
      <w:iCs/>
      <w:kern w:val="28"/>
      <w:sz w:val="26"/>
      <w:szCs w:val="26"/>
      <w:lang w:eastAsia="hi-IN" w:bidi="hi-IN"/>
    </w:rPr>
  </w:style>
  <w:style w:type="character" w:customStyle="1" w:styleId="60">
    <w:name w:val="Заголовок 6 Знак"/>
    <w:basedOn w:val="a0"/>
    <w:link w:val="6"/>
    <w:rsid w:val="008411AA"/>
    <w:rPr>
      <w:rFonts w:ascii="Times New Roman" w:eastAsia="Verdana" w:hAnsi="Times New Roman" w:cs="Times New Roman"/>
      <w:b/>
      <w:bCs/>
      <w:kern w:val="28"/>
      <w:lang w:eastAsia="hi-IN" w:bidi="hi-IN"/>
    </w:rPr>
  </w:style>
  <w:style w:type="character" w:customStyle="1" w:styleId="70">
    <w:name w:val="Заголовок 7 Знак"/>
    <w:basedOn w:val="a0"/>
    <w:link w:val="7"/>
    <w:uiPriority w:val="99"/>
    <w:rsid w:val="008411AA"/>
    <w:rPr>
      <w:rFonts w:ascii="Times New Roman" w:eastAsia="Verdana" w:hAnsi="Times New Roman" w:cs="Times New Roman"/>
      <w:kern w:val="28"/>
      <w:sz w:val="24"/>
      <w:szCs w:val="24"/>
      <w:lang w:eastAsia="hi-IN" w:bidi="hi-IN"/>
    </w:rPr>
  </w:style>
  <w:style w:type="character" w:customStyle="1" w:styleId="80">
    <w:name w:val="Заголовок 8 Знак"/>
    <w:basedOn w:val="a0"/>
    <w:link w:val="8"/>
    <w:uiPriority w:val="99"/>
    <w:rsid w:val="008411AA"/>
    <w:rPr>
      <w:rFonts w:ascii="Times New Roman" w:eastAsia="Verdana" w:hAnsi="Times New Roman" w:cs="Times New Roman"/>
      <w:i/>
      <w:iCs/>
      <w:kern w:val="28"/>
      <w:sz w:val="24"/>
      <w:szCs w:val="24"/>
      <w:lang w:eastAsia="hi-IN" w:bidi="hi-IN"/>
    </w:rPr>
  </w:style>
  <w:style w:type="character" w:customStyle="1" w:styleId="90">
    <w:name w:val="Заголовок 9 Знак"/>
    <w:basedOn w:val="a0"/>
    <w:link w:val="9"/>
    <w:uiPriority w:val="99"/>
    <w:rsid w:val="008411AA"/>
    <w:rPr>
      <w:rFonts w:ascii="Arial" w:eastAsia="Verdana" w:hAnsi="Arial" w:cs="Arial"/>
      <w:kern w:val="28"/>
      <w:lang w:eastAsia="hi-IN" w:bidi="hi-IN"/>
    </w:rPr>
  </w:style>
  <w:style w:type="character" w:customStyle="1" w:styleId="af7">
    <w:name w:val="Маркеры списка"/>
    <w:rsid w:val="008411AA"/>
    <w:rPr>
      <w:rFonts w:ascii="OpenSymbol" w:eastAsia="OpenSymbol" w:hAnsi="OpenSymbol" w:cs="OpenSymbol"/>
    </w:rPr>
  </w:style>
  <w:style w:type="character" w:customStyle="1" w:styleId="af8">
    <w:name w:val="Символ нумерации"/>
    <w:rsid w:val="008411AA"/>
  </w:style>
  <w:style w:type="character" w:customStyle="1" w:styleId="WW8Num1z0">
    <w:name w:val="WW8Num1z0"/>
    <w:rsid w:val="008411AA"/>
    <w:rPr>
      <w:b w:val="0"/>
      <w:bCs w:val="0"/>
      <w:sz w:val="24"/>
      <w:szCs w:val="24"/>
    </w:rPr>
  </w:style>
  <w:style w:type="character" w:customStyle="1" w:styleId="WW8Num2z0">
    <w:name w:val="WW8Num2z0"/>
    <w:rsid w:val="008411AA"/>
    <w:rPr>
      <w:b w:val="0"/>
      <w:bCs w:val="0"/>
      <w:sz w:val="28"/>
      <w:szCs w:val="28"/>
    </w:rPr>
  </w:style>
  <w:style w:type="paragraph" w:customStyle="1" w:styleId="11">
    <w:name w:val="Заголовок1"/>
    <w:basedOn w:val="a"/>
    <w:next w:val="af5"/>
    <w:uiPriority w:val="99"/>
    <w:rsid w:val="008411AA"/>
    <w:pPr>
      <w:keepNext/>
      <w:widowControl w:val="0"/>
      <w:suppressAutoHyphens/>
      <w:spacing w:before="240" w:after="120"/>
      <w:ind w:firstLine="850"/>
    </w:pPr>
    <w:rPr>
      <w:rFonts w:ascii="Arial" w:eastAsia="Verdana" w:hAnsi="Arial" w:cs="Verdana"/>
      <w:kern w:val="28"/>
      <w:szCs w:val="28"/>
      <w:lang w:eastAsia="hi-IN" w:bidi="hi-IN"/>
    </w:rPr>
  </w:style>
  <w:style w:type="paragraph" w:styleId="af9">
    <w:name w:val="List"/>
    <w:basedOn w:val="af5"/>
    <w:uiPriority w:val="99"/>
    <w:rsid w:val="008411AA"/>
    <w:pPr>
      <w:widowControl w:val="0"/>
      <w:suppressAutoHyphens/>
      <w:ind w:firstLine="850"/>
    </w:pPr>
    <w:rPr>
      <w:rFonts w:eastAsia="Verdana" w:cs="Verdana"/>
      <w:kern w:val="28"/>
      <w:szCs w:val="24"/>
      <w:lang w:eastAsia="hi-IN" w:bidi="hi-IN"/>
    </w:rPr>
  </w:style>
  <w:style w:type="paragraph" w:customStyle="1" w:styleId="12">
    <w:name w:val="Название1"/>
    <w:basedOn w:val="a"/>
    <w:uiPriority w:val="99"/>
    <w:rsid w:val="008411AA"/>
    <w:pPr>
      <w:widowControl w:val="0"/>
      <w:suppressLineNumbers/>
      <w:suppressAutoHyphens/>
      <w:spacing w:before="120" w:after="120"/>
      <w:ind w:firstLine="850"/>
    </w:pPr>
    <w:rPr>
      <w:rFonts w:eastAsia="Verdana" w:cs="Verdana"/>
      <w:i/>
      <w:iCs/>
      <w:kern w:val="28"/>
      <w:szCs w:val="24"/>
      <w:lang w:eastAsia="hi-IN" w:bidi="hi-IN"/>
    </w:rPr>
  </w:style>
  <w:style w:type="paragraph" w:customStyle="1" w:styleId="13">
    <w:name w:val="Указатель1"/>
    <w:basedOn w:val="a"/>
    <w:uiPriority w:val="99"/>
    <w:rsid w:val="008411AA"/>
    <w:pPr>
      <w:widowControl w:val="0"/>
      <w:suppressLineNumbers/>
      <w:suppressAutoHyphens/>
      <w:ind w:firstLine="850"/>
    </w:pPr>
    <w:rPr>
      <w:rFonts w:eastAsia="Verdana" w:cs="Verdana"/>
      <w:kern w:val="28"/>
      <w:szCs w:val="24"/>
      <w:lang w:eastAsia="hi-IN" w:bidi="hi-IN"/>
    </w:rPr>
  </w:style>
  <w:style w:type="paragraph" w:styleId="16">
    <w:name w:val="toc 1"/>
    <w:basedOn w:val="13"/>
    <w:uiPriority w:val="39"/>
    <w:rsid w:val="00006422"/>
    <w:pPr>
      <w:tabs>
        <w:tab w:val="right" w:leader="dot" w:pos="9638"/>
      </w:tabs>
      <w:ind w:firstLine="0"/>
    </w:pPr>
    <w:rPr>
      <w:sz w:val="28"/>
    </w:rPr>
  </w:style>
  <w:style w:type="paragraph" w:styleId="afa">
    <w:name w:val="TOC Heading"/>
    <w:basedOn w:val="11"/>
    <w:uiPriority w:val="99"/>
    <w:qFormat/>
    <w:rsid w:val="008411AA"/>
    <w:pPr>
      <w:suppressLineNumbers/>
      <w:spacing w:before="0" w:after="0"/>
      <w:ind w:firstLine="0"/>
    </w:pPr>
    <w:rPr>
      <w:b/>
      <w:bCs/>
      <w:sz w:val="32"/>
      <w:szCs w:val="32"/>
    </w:rPr>
  </w:style>
  <w:style w:type="paragraph" w:customStyle="1" w:styleId="afb">
    <w:name w:val="Содержимое таблицы"/>
    <w:basedOn w:val="a"/>
    <w:uiPriority w:val="99"/>
    <w:rsid w:val="008411AA"/>
    <w:pPr>
      <w:widowControl w:val="0"/>
      <w:suppressLineNumbers/>
      <w:suppressAutoHyphens/>
      <w:ind w:firstLine="0"/>
    </w:pPr>
    <w:rPr>
      <w:rFonts w:eastAsia="Verdana" w:cs="Verdana"/>
      <w:kern w:val="28"/>
      <w:szCs w:val="24"/>
      <w:lang w:eastAsia="hi-IN" w:bidi="hi-IN"/>
    </w:rPr>
  </w:style>
  <w:style w:type="paragraph" w:customStyle="1" w:styleId="afc">
    <w:name w:val="Заголовок таблицы"/>
    <w:basedOn w:val="afb"/>
    <w:uiPriority w:val="99"/>
    <w:rsid w:val="008411AA"/>
    <w:pPr>
      <w:jc w:val="center"/>
    </w:pPr>
    <w:rPr>
      <w:b/>
      <w:bCs/>
    </w:rPr>
  </w:style>
  <w:style w:type="paragraph" w:customStyle="1" w:styleId="afd">
    <w:name w:val="Обычный_после формул"/>
    <w:basedOn w:val="a"/>
    <w:next w:val="a"/>
    <w:uiPriority w:val="99"/>
    <w:rsid w:val="008411AA"/>
    <w:pPr>
      <w:widowControl w:val="0"/>
      <w:suppressAutoHyphens/>
      <w:ind w:firstLine="0"/>
    </w:pPr>
    <w:rPr>
      <w:rFonts w:eastAsia="Verdana" w:cs="Verdana"/>
      <w:kern w:val="28"/>
      <w:szCs w:val="24"/>
      <w:lang w:eastAsia="hi-IN" w:bidi="hi-IN"/>
    </w:rPr>
  </w:style>
  <w:style w:type="paragraph" w:styleId="26">
    <w:name w:val="toc 2"/>
    <w:basedOn w:val="a"/>
    <w:next w:val="a"/>
    <w:autoRedefine/>
    <w:uiPriority w:val="39"/>
    <w:rsid w:val="00006422"/>
    <w:pPr>
      <w:widowControl w:val="0"/>
      <w:tabs>
        <w:tab w:val="right" w:leader="dot" w:pos="9628"/>
      </w:tabs>
      <w:suppressAutoHyphens/>
      <w:ind w:firstLine="0"/>
    </w:pPr>
    <w:rPr>
      <w:rFonts w:eastAsia="Verdana" w:cs="Verdana"/>
      <w:kern w:val="28"/>
      <w:szCs w:val="24"/>
      <w:lang w:eastAsia="hi-IN" w:bidi="hi-IN"/>
    </w:rPr>
  </w:style>
  <w:style w:type="paragraph" w:styleId="31">
    <w:name w:val="toc 3"/>
    <w:basedOn w:val="a"/>
    <w:next w:val="a"/>
    <w:autoRedefine/>
    <w:uiPriority w:val="39"/>
    <w:rsid w:val="008411AA"/>
    <w:pPr>
      <w:widowControl w:val="0"/>
      <w:tabs>
        <w:tab w:val="right" w:leader="dot" w:pos="9628"/>
      </w:tabs>
      <w:suppressAutoHyphens/>
      <w:ind w:firstLine="0"/>
    </w:pPr>
    <w:rPr>
      <w:rFonts w:eastAsia="Verdana" w:cs="Verdana"/>
      <w:kern w:val="28"/>
      <w:szCs w:val="24"/>
      <w:lang w:eastAsia="hi-IN" w:bidi="hi-IN"/>
    </w:rPr>
  </w:style>
  <w:style w:type="character" w:styleId="afe">
    <w:name w:val="annotation reference"/>
    <w:semiHidden/>
    <w:rsid w:val="008411AA"/>
    <w:rPr>
      <w:sz w:val="16"/>
      <w:szCs w:val="16"/>
    </w:rPr>
  </w:style>
  <w:style w:type="paragraph" w:styleId="aff">
    <w:name w:val="annotation text"/>
    <w:basedOn w:val="a"/>
    <w:link w:val="aff0"/>
    <w:uiPriority w:val="99"/>
    <w:semiHidden/>
    <w:rsid w:val="008411AA"/>
    <w:pPr>
      <w:widowControl w:val="0"/>
      <w:suppressAutoHyphens/>
      <w:ind w:firstLine="850"/>
    </w:pPr>
    <w:rPr>
      <w:rFonts w:eastAsia="Verdana" w:cs="Verdana"/>
      <w:kern w:val="28"/>
      <w:sz w:val="20"/>
      <w:szCs w:val="20"/>
      <w:lang w:eastAsia="hi-IN" w:bidi="hi-IN"/>
    </w:rPr>
  </w:style>
  <w:style w:type="character" w:customStyle="1" w:styleId="aff0">
    <w:name w:val="Текст примечания Знак"/>
    <w:basedOn w:val="a0"/>
    <w:link w:val="aff"/>
    <w:uiPriority w:val="99"/>
    <w:semiHidden/>
    <w:rsid w:val="008411AA"/>
    <w:rPr>
      <w:rFonts w:ascii="Times New Roman" w:eastAsia="Verdana" w:hAnsi="Times New Roman" w:cs="Verdana"/>
      <w:kern w:val="28"/>
      <w:sz w:val="20"/>
      <w:szCs w:val="20"/>
      <w:lang w:eastAsia="hi-IN" w:bidi="hi-IN"/>
    </w:rPr>
  </w:style>
  <w:style w:type="paragraph" w:styleId="aff1">
    <w:name w:val="annotation subject"/>
    <w:basedOn w:val="aff"/>
    <w:next w:val="aff"/>
    <w:link w:val="aff2"/>
    <w:uiPriority w:val="99"/>
    <w:semiHidden/>
    <w:rsid w:val="008411AA"/>
    <w:rPr>
      <w:b/>
      <w:bCs/>
    </w:rPr>
  </w:style>
  <w:style w:type="character" w:customStyle="1" w:styleId="aff2">
    <w:name w:val="Тема примечания Знак"/>
    <w:basedOn w:val="aff0"/>
    <w:link w:val="aff1"/>
    <w:uiPriority w:val="99"/>
    <w:semiHidden/>
    <w:rsid w:val="008411AA"/>
    <w:rPr>
      <w:rFonts w:ascii="Times New Roman" w:eastAsia="Verdana" w:hAnsi="Times New Roman" w:cs="Verdana"/>
      <w:b/>
      <w:bCs/>
      <w:kern w:val="28"/>
      <w:sz w:val="20"/>
      <w:szCs w:val="20"/>
      <w:lang w:eastAsia="hi-IN" w:bidi="hi-IN"/>
    </w:rPr>
  </w:style>
  <w:style w:type="paragraph" w:customStyle="1" w:styleId="17">
    <w:name w:val="Обычный1"/>
    <w:uiPriority w:val="99"/>
    <w:rsid w:val="008411AA"/>
    <w:pPr>
      <w:widowControl w:val="0"/>
      <w:spacing w:after="0" w:line="240" w:lineRule="auto"/>
    </w:pPr>
    <w:rPr>
      <w:rFonts w:ascii="Times New Roman" w:eastAsia="Times New Roman" w:hAnsi="Times New Roman" w:cs="Times New Roman"/>
      <w:snapToGrid w:val="0"/>
      <w:sz w:val="20"/>
      <w:szCs w:val="20"/>
      <w:lang w:eastAsia="ru-RU"/>
    </w:rPr>
  </w:style>
  <w:style w:type="paragraph" w:styleId="aff3">
    <w:name w:val="Title"/>
    <w:basedOn w:val="a"/>
    <w:link w:val="aff4"/>
    <w:uiPriority w:val="99"/>
    <w:qFormat/>
    <w:rsid w:val="008411AA"/>
    <w:pPr>
      <w:spacing w:line="240" w:lineRule="auto"/>
      <w:ind w:firstLine="0"/>
      <w:jc w:val="center"/>
    </w:pPr>
    <w:rPr>
      <w:rFonts w:eastAsia="Times New Roman" w:cs="Times New Roman"/>
      <w:i/>
      <w:sz w:val="26"/>
      <w:szCs w:val="20"/>
      <w:lang w:eastAsia="ru-RU"/>
    </w:rPr>
  </w:style>
  <w:style w:type="character" w:customStyle="1" w:styleId="aff4">
    <w:name w:val="Заголовок Знак"/>
    <w:basedOn w:val="a0"/>
    <w:link w:val="aff3"/>
    <w:uiPriority w:val="99"/>
    <w:rsid w:val="008411AA"/>
    <w:rPr>
      <w:rFonts w:ascii="Times New Roman" w:eastAsia="Times New Roman" w:hAnsi="Times New Roman" w:cs="Times New Roman"/>
      <w:i/>
      <w:sz w:val="26"/>
      <w:szCs w:val="20"/>
      <w:lang w:eastAsia="ru-RU"/>
    </w:rPr>
  </w:style>
  <w:style w:type="paragraph" w:customStyle="1" w:styleId="2">
    <w:name w:val="рисунок2"/>
    <w:basedOn w:val="a"/>
    <w:link w:val="27"/>
    <w:qFormat/>
    <w:rsid w:val="001C46F6"/>
    <w:pPr>
      <w:numPr>
        <w:numId w:val="1"/>
      </w:numPr>
      <w:spacing w:before="120"/>
      <w:jc w:val="center"/>
    </w:pPr>
    <w:rPr>
      <w:rFonts w:eastAsiaTheme="minorEastAsia" w:cs="Times New Roman"/>
      <w:szCs w:val="28"/>
    </w:rPr>
  </w:style>
  <w:style w:type="character" w:customStyle="1" w:styleId="27">
    <w:name w:val="рисунок2 Знак"/>
    <w:basedOn w:val="a0"/>
    <w:link w:val="2"/>
    <w:rsid w:val="001C46F6"/>
    <w:rPr>
      <w:rFonts w:ascii="Times New Roman" w:eastAsiaTheme="minorEastAsia" w:hAnsi="Times New Roman" w:cs="Times New Roman"/>
      <w:sz w:val="28"/>
      <w:szCs w:val="28"/>
    </w:rPr>
  </w:style>
  <w:style w:type="character" w:styleId="aff5">
    <w:name w:val="Placeholder Text"/>
    <w:basedOn w:val="a0"/>
    <w:uiPriority w:val="99"/>
    <w:semiHidden/>
    <w:rsid w:val="008835BF"/>
    <w:rPr>
      <w:color w:val="808080"/>
    </w:rPr>
  </w:style>
  <w:style w:type="paragraph" w:styleId="aff6">
    <w:name w:val="Bibliography"/>
    <w:basedOn w:val="a"/>
    <w:next w:val="a"/>
    <w:uiPriority w:val="37"/>
    <w:unhideWhenUsed/>
    <w:rsid w:val="00FC02B3"/>
  </w:style>
  <w:style w:type="character" w:styleId="aff7">
    <w:name w:val="FollowedHyperlink"/>
    <w:basedOn w:val="a0"/>
    <w:uiPriority w:val="99"/>
    <w:semiHidden/>
    <w:unhideWhenUsed/>
    <w:rsid w:val="00965AF6"/>
    <w:rPr>
      <w:color w:val="800080" w:themeColor="followedHyperlink"/>
      <w:u w:val="single"/>
    </w:rPr>
  </w:style>
  <w:style w:type="character" w:customStyle="1" w:styleId="210pt">
    <w:name w:val="Основной текст (2) + 10 pt"/>
    <w:aliases w:val="Курсив,Интервал 1 pt"/>
    <w:rsid w:val="00965AF6"/>
    <w:rPr>
      <w:rFonts w:ascii="Century Schoolbook" w:eastAsia="Century Schoolbook" w:hAnsi="Century Schoolbook" w:cs="Century Schoolbook" w:hint="default"/>
      <w:i/>
      <w:iCs/>
      <w:color w:val="000000"/>
      <w:spacing w:val="20"/>
      <w:w w:val="100"/>
      <w:position w:val="0"/>
      <w:sz w:val="20"/>
      <w:szCs w:val="20"/>
      <w:shd w:val="clear" w:color="auto" w:fill="FFFFFF"/>
      <w:lang w:val="en-US" w:eastAsia="en-US" w:bidi="en-US"/>
    </w:rPr>
  </w:style>
  <w:style w:type="character" w:customStyle="1" w:styleId="10pt">
    <w:name w:val="Подпись к картинке + 10 pt"/>
    <w:aliases w:val="Полужирный Exact"/>
    <w:rsid w:val="00965AF6"/>
    <w:rPr>
      <w:rFonts w:ascii="Century Schoolbook" w:eastAsia="Century Schoolbook" w:hAnsi="Century Schoolbook" w:cs="Century Schoolbook" w:hint="default"/>
      <w:b/>
      <w:bCs/>
      <w:i w:val="0"/>
      <w:iCs w:val="0"/>
      <w:smallCaps w:val="0"/>
      <w:strike w:val="0"/>
      <w:dstrike w:val="0"/>
      <w:sz w:val="20"/>
      <w:szCs w:val="20"/>
      <w:u w:val="none"/>
      <w:effect w:val="none"/>
      <w:shd w:val="clear" w:color="auto" w:fill="FFFFFF"/>
    </w:rPr>
  </w:style>
  <w:style w:type="character" w:styleId="aff8">
    <w:name w:val="Emphasis"/>
    <w:qFormat/>
    <w:rsid w:val="00F2517E"/>
    <w:rPr>
      <w:i/>
      <w:iCs/>
    </w:rPr>
  </w:style>
  <w:style w:type="character" w:customStyle="1" w:styleId="aff9">
    <w:name w:val="Выделение жирным"/>
    <w:qFormat/>
    <w:rsid w:val="002107D2"/>
    <w:rPr>
      <w:b/>
      <w:bCs/>
    </w:rPr>
  </w:style>
  <w:style w:type="character" w:customStyle="1" w:styleId="fontstyle01">
    <w:name w:val="fontstyle01"/>
    <w:basedOn w:val="a0"/>
    <w:rsid w:val="006F4F7F"/>
    <w:rPr>
      <w:rFonts w:ascii="MinionPro-Capt" w:hAnsi="MinionPro-Capt" w:hint="default"/>
      <w:b w:val="0"/>
      <w:bCs w:val="0"/>
      <w:i w:val="0"/>
      <w:iCs w:val="0"/>
      <w:color w:val="000000"/>
      <w:sz w:val="18"/>
      <w:szCs w:val="18"/>
    </w:rPr>
  </w:style>
  <w:style w:type="character" w:customStyle="1" w:styleId="citation">
    <w:name w:val="citation"/>
    <w:basedOn w:val="a0"/>
    <w:rsid w:val="007213BC"/>
  </w:style>
  <w:style w:type="character" w:customStyle="1" w:styleId="mi">
    <w:name w:val="mi"/>
    <w:basedOn w:val="a0"/>
    <w:rsid w:val="000B7262"/>
  </w:style>
  <w:style w:type="paragraph" w:styleId="affa">
    <w:name w:val="footnote text"/>
    <w:basedOn w:val="a"/>
    <w:link w:val="affb"/>
    <w:uiPriority w:val="99"/>
    <w:semiHidden/>
    <w:unhideWhenUsed/>
    <w:rsid w:val="00F0716E"/>
    <w:pPr>
      <w:spacing w:line="240" w:lineRule="auto"/>
      <w:ind w:firstLine="0"/>
      <w:jc w:val="left"/>
    </w:pPr>
    <w:rPr>
      <w:rFonts w:ascii="Calibri" w:eastAsia="Calibri" w:hAnsi="Calibri" w:cs="Times New Roman"/>
      <w:sz w:val="20"/>
      <w:szCs w:val="20"/>
    </w:rPr>
  </w:style>
  <w:style w:type="character" w:customStyle="1" w:styleId="affb">
    <w:name w:val="Текст сноски Знак"/>
    <w:basedOn w:val="a0"/>
    <w:link w:val="affa"/>
    <w:uiPriority w:val="99"/>
    <w:semiHidden/>
    <w:rsid w:val="00F0716E"/>
    <w:rPr>
      <w:rFonts w:ascii="Calibri" w:eastAsia="Calibri" w:hAnsi="Calibri"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07665">
      <w:bodyDiv w:val="1"/>
      <w:marLeft w:val="0"/>
      <w:marRight w:val="0"/>
      <w:marTop w:val="0"/>
      <w:marBottom w:val="0"/>
      <w:divBdr>
        <w:top w:val="none" w:sz="0" w:space="0" w:color="auto"/>
        <w:left w:val="none" w:sz="0" w:space="0" w:color="auto"/>
        <w:bottom w:val="none" w:sz="0" w:space="0" w:color="auto"/>
        <w:right w:val="none" w:sz="0" w:space="0" w:color="auto"/>
      </w:divBdr>
    </w:div>
    <w:div w:id="45106355">
      <w:bodyDiv w:val="1"/>
      <w:marLeft w:val="0"/>
      <w:marRight w:val="0"/>
      <w:marTop w:val="0"/>
      <w:marBottom w:val="0"/>
      <w:divBdr>
        <w:top w:val="none" w:sz="0" w:space="0" w:color="auto"/>
        <w:left w:val="none" w:sz="0" w:space="0" w:color="auto"/>
        <w:bottom w:val="none" w:sz="0" w:space="0" w:color="auto"/>
        <w:right w:val="none" w:sz="0" w:space="0" w:color="auto"/>
      </w:divBdr>
    </w:div>
    <w:div w:id="172844300">
      <w:bodyDiv w:val="1"/>
      <w:marLeft w:val="0"/>
      <w:marRight w:val="0"/>
      <w:marTop w:val="0"/>
      <w:marBottom w:val="0"/>
      <w:divBdr>
        <w:top w:val="none" w:sz="0" w:space="0" w:color="auto"/>
        <w:left w:val="none" w:sz="0" w:space="0" w:color="auto"/>
        <w:bottom w:val="none" w:sz="0" w:space="0" w:color="auto"/>
        <w:right w:val="none" w:sz="0" w:space="0" w:color="auto"/>
      </w:divBdr>
    </w:div>
    <w:div w:id="359016573">
      <w:bodyDiv w:val="1"/>
      <w:marLeft w:val="0"/>
      <w:marRight w:val="0"/>
      <w:marTop w:val="0"/>
      <w:marBottom w:val="0"/>
      <w:divBdr>
        <w:top w:val="none" w:sz="0" w:space="0" w:color="auto"/>
        <w:left w:val="none" w:sz="0" w:space="0" w:color="auto"/>
        <w:bottom w:val="none" w:sz="0" w:space="0" w:color="auto"/>
        <w:right w:val="none" w:sz="0" w:space="0" w:color="auto"/>
      </w:divBdr>
    </w:div>
    <w:div w:id="455834061">
      <w:bodyDiv w:val="1"/>
      <w:marLeft w:val="0"/>
      <w:marRight w:val="0"/>
      <w:marTop w:val="0"/>
      <w:marBottom w:val="0"/>
      <w:divBdr>
        <w:top w:val="none" w:sz="0" w:space="0" w:color="auto"/>
        <w:left w:val="none" w:sz="0" w:space="0" w:color="auto"/>
        <w:bottom w:val="none" w:sz="0" w:space="0" w:color="auto"/>
        <w:right w:val="none" w:sz="0" w:space="0" w:color="auto"/>
      </w:divBdr>
    </w:div>
    <w:div w:id="568659506">
      <w:bodyDiv w:val="1"/>
      <w:marLeft w:val="0"/>
      <w:marRight w:val="0"/>
      <w:marTop w:val="0"/>
      <w:marBottom w:val="0"/>
      <w:divBdr>
        <w:top w:val="none" w:sz="0" w:space="0" w:color="auto"/>
        <w:left w:val="none" w:sz="0" w:space="0" w:color="auto"/>
        <w:bottom w:val="none" w:sz="0" w:space="0" w:color="auto"/>
        <w:right w:val="none" w:sz="0" w:space="0" w:color="auto"/>
      </w:divBdr>
    </w:div>
    <w:div w:id="592396400">
      <w:bodyDiv w:val="1"/>
      <w:marLeft w:val="0"/>
      <w:marRight w:val="0"/>
      <w:marTop w:val="0"/>
      <w:marBottom w:val="0"/>
      <w:divBdr>
        <w:top w:val="none" w:sz="0" w:space="0" w:color="auto"/>
        <w:left w:val="none" w:sz="0" w:space="0" w:color="auto"/>
        <w:bottom w:val="none" w:sz="0" w:space="0" w:color="auto"/>
        <w:right w:val="none" w:sz="0" w:space="0" w:color="auto"/>
      </w:divBdr>
    </w:div>
    <w:div w:id="881208629">
      <w:bodyDiv w:val="1"/>
      <w:marLeft w:val="0"/>
      <w:marRight w:val="0"/>
      <w:marTop w:val="0"/>
      <w:marBottom w:val="0"/>
      <w:divBdr>
        <w:top w:val="none" w:sz="0" w:space="0" w:color="auto"/>
        <w:left w:val="none" w:sz="0" w:space="0" w:color="auto"/>
        <w:bottom w:val="none" w:sz="0" w:space="0" w:color="auto"/>
        <w:right w:val="none" w:sz="0" w:space="0" w:color="auto"/>
      </w:divBdr>
    </w:div>
    <w:div w:id="883712098">
      <w:bodyDiv w:val="1"/>
      <w:marLeft w:val="0"/>
      <w:marRight w:val="0"/>
      <w:marTop w:val="0"/>
      <w:marBottom w:val="0"/>
      <w:divBdr>
        <w:top w:val="none" w:sz="0" w:space="0" w:color="auto"/>
        <w:left w:val="none" w:sz="0" w:space="0" w:color="auto"/>
        <w:bottom w:val="none" w:sz="0" w:space="0" w:color="auto"/>
        <w:right w:val="none" w:sz="0" w:space="0" w:color="auto"/>
      </w:divBdr>
    </w:div>
    <w:div w:id="887301002">
      <w:bodyDiv w:val="1"/>
      <w:marLeft w:val="0"/>
      <w:marRight w:val="0"/>
      <w:marTop w:val="0"/>
      <w:marBottom w:val="0"/>
      <w:divBdr>
        <w:top w:val="none" w:sz="0" w:space="0" w:color="auto"/>
        <w:left w:val="none" w:sz="0" w:space="0" w:color="auto"/>
        <w:bottom w:val="none" w:sz="0" w:space="0" w:color="auto"/>
        <w:right w:val="none" w:sz="0" w:space="0" w:color="auto"/>
      </w:divBdr>
    </w:div>
    <w:div w:id="895316778">
      <w:bodyDiv w:val="1"/>
      <w:marLeft w:val="0"/>
      <w:marRight w:val="0"/>
      <w:marTop w:val="0"/>
      <w:marBottom w:val="0"/>
      <w:divBdr>
        <w:top w:val="none" w:sz="0" w:space="0" w:color="auto"/>
        <w:left w:val="none" w:sz="0" w:space="0" w:color="auto"/>
        <w:bottom w:val="none" w:sz="0" w:space="0" w:color="auto"/>
        <w:right w:val="none" w:sz="0" w:space="0" w:color="auto"/>
      </w:divBdr>
      <w:divsChild>
        <w:div w:id="1982076664">
          <w:marLeft w:val="0"/>
          <w:marRight w:val="0"/>
          <w:marTop w:val="0"/>
          <w:marBottom w:val="0"/>
          <w:divBdr>
            <w:top w:val="none" w:sz="0" w:space="0" w:color="auto"/>
            <w:left w:val="none" w:sz="0" w:space="0" w:color="auto"/>
            <w:bottom w:val="none" w:sz="0" w:space="0" w:color="auto"/>
            <w:right w:val="none" w:sz="0" w:space="0" w:color="auto"/>
          </w:divBdr>
          <w:divsChild>
            <w:div w:id="1235358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8797473">
      <w:bodyDiv w:val="1"/>
      <w:marLeft w:val="0"/>
      <w:marRight w:val="0"/>
      <w:marTop w:val="0"/>
      <w:marBottom w:val="0"/>
      <w:divBdr>
        <w:top w:val="none" w:sz="0" w:space="0" w:color="auto"/>
        <w:left w:val="none" w:sz="0" w:space="0" w:color="auto"/>
        <w:bottom w:val="none" w:sz="0" w:space="0" w:color="auto"/>
        <w:right w:val="none" w:sz="0" w:space="0" w:color="auto"/>
      </w:divBdr>
    </w:div>
    <w:div w:id="1112751795">
      <w:bodyDiv w:val="1"/>
      <w:marLeft w:val="0"/>
      <w:marRight w:val="0"/>
      <w:marTop w:val="0"/>
      <w:marBottom w:val="0"/>
      <w:divBdr>
        <w:top w:val="none" w:sz="0" w:space="0" w:color="auto"/>
        <w:left w:val="none" w:sz="0" w:space="0" w:color="auto"/>
        <w:bottom w:val="none" w:sz="0" w:space="0" w:color="auto"/>
        <w:right w:val="none" w:sz="0" w:space="0" w:color="auto"/>
      </w:divBdr>
    </w:div>
    <w:div w:id="1150438126">
      <w:bodyDiv w:val="1"/>
      <w:marLeft w:val="0"/>
      <w:marRight w:val="0"/>
      <w:marTop w:val="0"/>
      <w:marBottom w:val="0"/>
      <w:divBdr>
        <w:top w:val="none" w:sz="0" w:space="0" w:color="auto"/>
        <w:left w:val="none" w:sz="0" w:space="0" w:color="auto"/>
        <w:bottom w:val="none" w:sz="0" w:space="0" w:color="auto"/>
        <w:right w:val="none" w:sz="0" w:space="0" w:color="auto"/>
      </w:divBdr>
    </w:div>
    <w:div w:id="1253706368">
      <w:bodyDiv w:val="1"/>
      <w:marLeft w:val="0"/>
      <w:marRight w:val="0"/>
      <w:marTop w:val="0"/>
      <w:marBottom w:val="0"/>
      <w:divBdr>
        <w:top w:val="none" w:sz="0" w:space="0" w:color="auto"/>
        <w:left w:val="none" w:sz="0" w:space="0" w:color="auto"/>
        <w:bottom w:val="none" w:sz="0" w:space="0" w:color="auto"/>
        <w:right w:val="none" w:sz="0" w:space="0" w:color="auto"/>
      </w:divBdr>
    </w:div>
    <w:div w:id="1301837694">
      <w:bodyDiv w:val="1"/>
      <w:marLeft w:val="0"/>
      <w:marRight w:val="0"/>
      <w:marTop w:val="0"/>
      <w:marBottom w:val="0"/>
      <w:divBdr>
        <w:top w:val="none" w:sz="0" w:space="0" w:color="auto"/>
        <w:left w:val="none" w:sz="0" w:space="0" w:color="auto"/>
        <w:bottom w:val="none" w:sz="0" w:space="0" w:color="auto"/>
        <w:right w:val="none" w:sz="0" w:space="0" w:color="auto"/>
      </w:divBdr>
      <w:divsChild>
        <w:div w:id="976490237">
          <w:marLeft w:val="0"/>
          <w:marRight w:val="0"/>
          <w:marTop w:val="0"/>
          <w:marBottom w:val="0"/>
          <w:divBdr>
            <w:top w:val="none" w:sz="0" w:space="0" w:color="auto"/>
            <w:left w:val="none" w:sz="0" w:space="0" w:color="auto"/>
            <w:bottom w:val="none" w:sz="0" w:space="0" w:color="auto"/>
            <w:right w:val="none" w:sz="0" w:space="0" w:color="auto"/>
          </w:divBdr>
        </w:div>
      </w:divsChild>
    </w:div>
    <w:div w:id="1329941357">
      <w:bodyDiv w:val="1"/>
      <w:marLeft w:val="0"/>
      <w:marRight w:val="0"/>
      <w:marTop w:val="0"/>
      <w:marBottom w:val="0"/>
      <w:divBdr>
        <w:top w:val="none" w:sz="0" w:space="0" w:color="auto"/>
        <w:left w:val="none" w:sz="0" w:space="0" w:color="auto"/>
        <w:bottom w:val="none" w:sz="0" w:space="0" w:color="auto"/>
        <w:right w:val="none" w:sz="0" w:space="0" w:color="auto"/>
      </w:divBdr>
    </w:div>
    <w:div w:id="1460297400">
      <w:bodyDiv w:val="1"/>
      <w:marLeft w:val="0"/>
      <w:marRight w:val="0"/>
      <w:marTop w:val="0"/>
      <w:marBottom w:val="0"/>
      <w:divBdr>
        <w:top w:val="none" w:sz="0" w:space="0" w:color="auto"/>
        <w:left w:val="none" w:sz="0" w:space="0" w:color="auto"/>
        <w:bottom w:val="none" w:sz="0" w:space="0" w:color="auto"/>
        <w:right w:val="none" w:sz="0" w:space="0" w:color="auto"/>
      </w:divBdr>
    </w:div>
    <w:div w:id="1575238718">
      <w:bodyDiv w:val="1"/>
      <w:marLeft w:val="0"/>
      <w:marRight w:val="0"/>
      <w:marTop w:val="0"/>
      <w:marBottom w:val="0"/>
      <w:divBdr>
        <w:top w:val="none" w:sz="0" w:space="0" w:color="auto"/>
        <w:left w:val="none" w:sz="0" w:space="0" w:color="auto"/>
        <w:bottom w:val="none" w:sz="0" w:space="0" w:color="auto"/>
        <w:right w:val="none" w:sz="0" w:space="0" w:color="auto"/>
      </w:divBdr>
      <w:divsChild>
        <w:div w:id="567808433">
          <w:marLeft w:val="0"/>
          <w:marRight w:val="0"/>
          <w:marTop w:val="0"/>
          <w:marBottom w:val="0"/>
          <w:divBdr>
            <w:top w:val="none" w:sz="0" w:space="0" w:color="auto"/>
            <w:left w:val="none" w:sz="0" w:space="0" w:color="auto"/>
            <w:bottom w:val="none" w:sz="0" w:space="0" w:color="auto"/>
            <w:right w:val="none" w:sz="0" w:space="0" w:color="auto"/>
          </w:divBdr>
        </w:div>
        <w:div w:id="984697940">
          <w:marLeft w:val="0"/>
          <w:marRight w:val="0"/>
          <w:marTop w:val="0"/>
          <w:marBottom w:val="0"/>
          <w:divBdr>
            <w:top w:val="none" w:sz="0" w:space="0" w:color="auto"/>
            <w:left w:val="none" w:sz="0" w:space="0" w:color="auto"/>
            <w:bottom w:val="none" w:sz="0" w:space="0" w:color="auto"/>
            <w:right w:val="none" w:sz="0" w:space="0" w:color="auto"/>
          </w:divBdr>
        </w:div>
        <w:div w:id="1046955172">
          <w:marLeft w:val="0"/>
          <w:marRight w:val="0"/>
          <w:marTop w:val="0"/>
          <w:marBottom w:val="0"/>
          <w:divBdr>
            <w:top w:val="none" w:sz="0" w:space="0" w:color="auto"/>
            <w:left w:val="none" w:sz="0" w:space="0" w:color="auto"/>
            <w:bottom w:val="none" w:sz="0" w:space="0" w:color="auto"/>
            <w:right w:val="none" w:sz="0" w:space="0" w:color="auto"/>
          </w:divBdr>
        </w:div>
        <w:div w:id="1165588668">
          <w:marLeft w:val="0"/>
          <w:marRight w:val="0"/>
          <w:marTop w:val="0"/>
          <w:marBottom w:val="0"/>
          <w:divBdr>
            <w:top w:val="none" w:sz="0" w:space="0" w:color="auto"/>
            <w:left w:val="none" w:sz="0" w:space="0" w:color="auto"/>
            <w:bottom w:val="none" w:sz="0" w:space="0" w:color="auto"/>
            <w:right w:val="none" w:sz="0" w:space="0" w:color="auto"/>
          </w:divBdr>
        </w:div>
        <w:div w:id="1673944722">
          <w:marLeft w:val="0"/>
          <w:marRight w:val="0"/>
          <w:marTop w:val="0"/>
          <w:marBottom w:val="0"/>
          <w:divBdr>
            <w:top w:val="none" w:sz="0" w:space="0" w:color="auto"/>
            <w:left w:val="none" w:sz="0" w:space="0" w:color="auto"/>
            <w:bottom w:val="none" w:sz="0" w:space="0" w:color="auto"/>
            <w:right w:val="none" w:sz="0" w:space="0" w:color="auto"/>
          </w:divBdr>
        </w:div>
        <w:div w:id="1681930582">
          <w:marLeft w:val="0"/>
          <w:marRight w:val="0"/>
          <w:marTop w:val="0"/>
          <w:marBottom w:val="0"/>
          <w:divBdr>
            <w:top w:val="none" w:sz="0" w:space="0" w:color="auto"/>
            <w:left w:val="none" w:sz="0" w:space="0" w:color="auto"/>
            <w:bottom w:val="none" w:sz="0" w:space="0" w:color="auto"/>
            <w:right w:val="none" w:sz="0" w:space="0" w:color="auto"/>
          </w:divBdr>
        </w:div>
      </w:divsChild>
    </w:div>
    <w:div w:id="1605839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291.bin"/><Relationship Id="rId769" Type="http://schemas.openxmlformats.org/officeDocument/2006/relationships/image" Target="media/image428.png"/><Relationship Id="rId976" Type="http://schemas.openxmlformats.org/officeDocument/2006/relationships/hyperlink" Target="https://www.jst.go.jp/sip/k03/sm4i/dl/pamph_a_e.pdf" TargetMode="External"/><Relationship Id="rId21" Type="http://schemas.openxmlformats.org/officeDocument/2006/relationships/image" Target="media/image8.wmf"/><Relationship Id="rId324" Type="http://schemas.openxmlformats.org/officeDocument/2006/relationships/image" Target="media/image165.wmf"/><Relationship Id="rId531" Type="http://schemas.openxmlformats.org/officeDocument/2006/relationships/image" Target="media/image292.wmf"/><Relationship Id="rId629" Type="http://schemas.openxmlformats.org/officeDocument/2006/relationships/oleObject" Target="embeddings/oleObject274.bin"/><Relationship Id="rId170" Type="http://schemas.openxmlformats.org/officeDocument/2006/relationships/oleObject" Target="embeddings/oleObject78.bin"/><Relationship Id="rId836" Type="http://schemas.openxmlformats.org/officeDocument/2006/relationships/image" Target="media/image464.wmf"/><Relationship Id="rId268" Type="http://schemas.openxmlformats.org/officeDocument/2006/relationships/oleObject" Target="embeddings/oleObject121.bin"/><Relationship Id="rId475" Type="http://schemas.openxmlformats.org/officeDocument/2006/relationships/oleObject" Target="embeddings/oleObject208.bin"/><Relationship Id="rId682" Type="http://schemas.openxmlformats.org/officeDocument/2006/relationships/image" Target="media/image374.jpeg"/><Relationship Id="rId903" Type="http://schemas.openxmlformats.org/officeDocument/2006/relationships/image" Target="media/image499.wmf"/><Relationship Id="rId32" Type="http://schemas.openxmlformats.org/officeDocument/2006/relationships/oleObject" Target="embeddings/oleObject10.bin"/><Relationship Id="rId128" Type="http://schemas.openxmlformats.org/officeDocument/2006/relationships/oleObject" Target="embeddings/oleObject57.bin"/><Relationship Id="rId335" Type="http://schemas.openxmlformats.org/officeDocument/2006/relationships/oleObject" Target="embeddings/oleObject151.bin"/><Relationship Id="rId542" Type="http://schemas.openxmlformats.org/officeDocument/2006/relationships/oleObject" Target="embeddings/oleObject231.bin"/><Relationship Id="rId181" Type="http://schemas.openxmlformats.org/officeDocument/2006/relationships/image" Target="media/image89.wmf"/><Relationship Id="rId402" Type="http://schemas.openxmlformats.org/officeDocument/2006/relationships/image" Target="media/image217.wmf"/><Relationship Id="rId847" Type="http://schemas.openxmlformats.org/officeDocument/2006/relationships/image" Target="media/image470.wmf"/><Relationship Id="rId279" Type="http://schemas.openxmlformats.org/officeDocument/2006/relationships/image" Target="media/image141.wmf"/><Relationship Id="rId486" Type="http://schemas.openxmlformats.org/officeDocument/2006/relationships/image" Target="media/image261.wmf"/><Relationship Id="rId693" Type="http://schemas.openxmlformats.org/officeDocument/2006/relationships/image" Target="media/image382.jpg"/><Relationship Id="rId707" Type="http://schemas.openxmlformats.org/officeDocument/2006/relationships/image" Target="media/image393.wmf"/><Relationship Id="rId914" Type="http://schemas.openxmlformats.org/officeDocument/2006/relationships/oleObject" Target="embeddings/oleObject395.bin"/><Relationship Id="rId43" Type="http://schemas.openxmlformats.org/officeDocument/2006/relationships/oleObject" Target="embeddings/oleObject15.bin"/><Relationship Id="rId139" Type="http://schemas.openxmlformats.org/officeDocument/2006/relationships/image" Target="media/image68.wmf"/><Relationship Id="rId346" Type="http://schemas.openxmlformats.org/officeDocument/2006/relationships/image" Target="media/image179.jpeg"/><Relationship Id="rId553" Type="http://schemas.openxmlformats.org/officeDocument/2006/relationships/image" Target="media/image303.png"/><Relationship Id="rId760" Type="http://schemas.openxmlformats.org/officeDocument/2006/relationships/image" Target="media/image423.wmf"/><Relationship Id="rId192" Type="http://schemas.openxmlformats.org/officeDocument/2006/relationships/oleObject" Target="embeddings/oleObject85.bin"/><Relationship Id="rId206" Type="http://schemas.openxmlformats.org/officeDocument/2006/relationships/oleObject" Target="embeddings/oleObject91.bin"/><Relationship Id="rId413" Type="http://schemas.openxmlformats.org/officeDocument/2006/relationships/oleObject" Target="embeddings/oleObject177.bin"/><Relationship Id="rId858" Type="http://schemas.openxmlformats.org/officeDocument/2006/relationships/oleObject" Target="embeddings/oleObject368.bin"/><Relationship Id="rId497" Type="http://schemas.openxmlformats.org/officeDocument/2006/relationships/image" Target="media/image269.jpeg"/><Relationship Id="rId620" Type="http://schemas.openxmlformats.org/officeDocument/2006/relationships/image" Target="media/image337.wmf"/><Relationship Id="rId718" Type="http://schemas.openxmlformats.org/officeDocument/2006/relationships/oleObject" Target="embeddings/oleObject305.bin"/><Relationship Id="rId925" Type="http://schemas.openxmlformats.org/officeDocument/2006/relationships/image" Target="media/image510.wmf"/><Relationship Id="rId357" Type="http://schemas.openxmlformats.org/officeDocument/2006/relationships/image" Target="media/image190.jpeg"/><Relationship Id="rId54" Type="http://schemas.openxmlformats.org/officeDocument/2006/relationships/oleObject" Target="embeddings/oleObject20.bin"/><Relationship Id="rId217" Type="http://schemas.openxmlformats.org/officeDocument/2006/relationships/image" Target="media/image109.png"/><Relationship Id="rId564" Type="http://schemas.openxmlformats.org/officeDocument/2006/relationships/image" Target="media/image309.wmf"/><Relationship Id="rId771" Type="http://schemas.openxmlformats.org/officeDocument/2006/relationships/image" Target="media/image430.png"/><Relationship Id="rId869" Type="http://schemas.openxmlformats.org/officeDocument/2006/relationships/image" Target="media/image481.wmf"/><Relationship Id="rId424" Type="http://schemas.openxmlformats.org/officeDocument/2006/relationships/image" Target="media/image228.wmf"/><Relationship Id="rId631" Type="http://schemas.openxmlformats.org/officeDocument/2006/relationships/oleObject" Target="embeddings/oleObject275.bin"/><Relationship Id="rId729" Type="http://schemas.openxmlformats.org/officeDocument/2006/relationships/image" Target="media/image407.wmf"/><Relationship Id="rId270" Type="http://schemas.openxmlformats.org/officeDocument/2006/relationships/oleObject" Target="embeddings/oleObject122.bin"/><Relationship Id="rId936" Type="http://schemas.openxmlformats.org/officeDocument/2006/relationships/image" Target="media/image516.png"/><Relationship Id="rId65" Type="http://schemas.openxmlformats.org/officeDocument/2006/relationships/image" Target="media/image31.wmf"/><Relationship Id="rId130" Type="http://schemas.openxmlformats.org/officeDocument/2006/relationships/oleObject" Target="embeddings/oleObject58.bin"/><Relationship Id="rId368" Type="http://schemas.openxmlformats.org/officeDocument/2006/relationships/image" Target="media/image198.png"/><Relationship Id="rId575" Type="http://schemas.openxmlformats.org/officeDocument/2006/relationships/oleObject" Target="embeddings/oleObject247.bin"/><Relationship Id="rId782" Type="http://schemas.openxmlformats.org/officeDocument/2006/relationships/image" Target="media/image436.png"/><Relationship Id="rId228" Type="http://schemas.openxmlformats.org/officeDocument/2006/relationships/oleObject" Target="embeddings/oleObject101.bin"/><Relationship Id="rId435" Type="http://schemas.openxmlformats.org/officeDocument/2006/relationships/oleObject" Target="embeddings/oleObject188.bin"/><Relationship Id="rId642" Type="http://schemas.openxmlformats.org/officeDocument/2006/relationships/image" Target="media/image348.jpeg"/><Relationship Id="rId281" Type="http://schemas.openxmlformats.org/officeDocument/2006/relationships/image" Target="media/image142.wmf"/><Relationship Id="rId502" Type="http://schemas.openxmlformats.org/officeDocument/2006/relationships/image" Target="media/image273.wmf"/><Relationship Id="rId947" Type="http://schemas.openxmlformats.org/officeDocument/2006/relationships/oleObject" Target="embeddings/oleObject408.bin"/><Relationship Id="rId76" Type="http://schemas.openxmlformats.org/officeDocument/2006/relationships/oleObject" Target="embeddings/oleObject31.bin"/><Relationship Id="rId141" Type="http://schemas.openxmlformats.org/officeDocument/2006/relationships/image" Target="media/image69.wmf"/><Relationship Id="rId379" Type="http://schemas.openxmlformats.org/officeDocument/2006/relationships/oleObject" Target="embeddings/oleObject160.bin"/><Relationship Id="rId586" Type="http://schemas.openxmlformats.org/officeDocument/2006/relationships/image" Target="media/image320.wmf"/><Relationship Id="rId793" Type="http://schemas.openxmlformats.org/officeDocument/2006/relationships/image" Target="media/image442.wmf"/><Relationship Id="rId807" Type="http://schemas.openxmlformats.org/officeDocument/2006/relationships/image" Target="media/image449.wmf"/><Relationship Id="rId7" Type="http://schemas.openxmlformats.org/officeDocument/2006/relationships/endnotes" Target="endnotes.xml"/><Relationship Id="rId239" Type="http://schemas.openxmlformats.org/officeDocument/2006/relationships/image" Target="media/image121.wmf"/><Relationship Id="rId446" Type="http://schemas.openxmlformats.org/officeDocument/2006/relationships/image" Target="media/image239.wmf"/><Relationship Id="rId653" Type="http://schemas.openxmlformats.org/officeDocument/2006/relationships/image" Target="media/image356.jpeg"/><Relationship Id="rId292" Type="http://schemas.openxmlformats.org/officeDocument/2006/relationships/image" Target="media/image149.wmf"/><Relationship Id="rId306" Type="http://schemas.openxmlformats.org/officeDocument/2006/relationships/image" Target="media/image156.wmf"/><Relationship Id="rId860" Type="http://schemas.openxmlformats.org/officeDocument/2006/relationships/oleObject" Target="embeddings/oleObject369.bin"/><Relationship Id="rId958" Type="http://schemas.openxmlformats.org/officeDocument/2006/relationships/image" Target="media/image530.wmf"/><Relationship Id="rId87" Type="http://schemas.openxmlformats.org/officeDocument/2006/relationships/image" Target="media/image42.wmf"/><Relationship Id="rId513" Type="http://schemas.openxmlformats.org/officeDocument/2006/relationships/oleObject" Target="embeddings/oleObject219.bin"/><Relationship Id="rId597" Type="http://schemas.openxmlformats.org/officeDocument/2006/relationships/oleObject" Target="embeddings/oleObject258.bin"/><Relationship Id="rId720" Type="http://schemas.openxmlformats.org/officeDocument/2006/relationships/oleObject" Target="embeddings/oleObject306.bin"/><Relationship Id="rId818" Type="http://schemas.openxmlformats.org/officeDocument/2006/relationships/oleObject" Target="embeddings/oleObject349.bin"/><Relationship Id="rId152" Type="http://schemas.openxmlformats.org/officeDocument/2006/relationships/oleObject" Target="embeddings/oleObject69.bin"/><Relationship Id="rId457" Type="http://schemas.openxmlformats.org/officeDocument/2006/relationships/oleObject" Target="embeddings/oleObject199.bin"/><Relationship Id="rId664" Type="http://schemas.openxmlformats.org/officeDocument/2006/relationships/image" Target="media/image363.wmf"/><Relationship Id="rId871" Type="http://schemas.openxmlformats.org/officeDocument/2006/relationships/image" Target="media/image482.wmf"/><Relationship Id="rId969" Type="http://schemas.openxmlformats.org/officeDocument/2006/relationships/image" Target="media/image538.png"/><Relationship Id="rId14" Type="http://schemas.openxmlformats.org/officeDocument/2006/relationships/oleObject" Target="embeddings/oleObject1.bin"/><Relationship Id="rId317" Type="http://schemas.openxmlformats.org/officeDocument/2006/relationships/oleObject" Target="embeddings/oleObject142.bin"/><Relationship Id="rId524" Type="http://schemas.openxmlformats.org/officeDocument/2006/relationships/image" Target="media/image288.jpg"/><Relationship Id="rId731" Type="http://schemas.openxmlformats.org/officeDocument/2006/relationships/image" Target="media/image408.wmf"/><Relationship Id="rId98" Type="http://schemas.openxmlformats.org/officeDocument/2006/relationships/oleObject" Target="embeddings/oleObject42.bin"/><Relationship Id="rId163" Type="http://schemas.openxmlformats.org/officeDocument/2006/relationships/image" Target="media/image80.wmf"/><Relationship Id="rId370" Type="http://schemas.openxmlformats.org/officeDocument/2006/relationships/image" Target="media/image199.png"/><Relationship Id="rId829" Type="http://schemas.openxmlformats.org/officeDocument/2006/relationships/oleObject" Target="embeddings/oleObject354.bin"/><Relationship Id="rId230" Type="http://schemas.openxmlformats.org/officeDocument/2006/relationships/oleObject" Target="embeddings/oleObject102.bin"/><Relationship Id="rId468" Type="http://schemas.openxmlformats.org/officeDocument/2006/relationships/image" Target="media/image250.wmf"/><Relationship Id="rId675" Type="http://schemas.openxmlformats.org/officeDocument/2006/relationships/image" Target="media/image369.jpeg"/><Relationship Id="rId882" Type="http://schemas.openxmlformats.org/officeDocument/2006/relationships/image" Target="media/image488.jpeg"/><Relationship Id="rId25" Type="http://schemas.openxmlformats.org/officeDocument/2006/relationships/image" Target="media/image10.wmf"/><Relationship Id="rId328" Type="http://schemas.openxmlformats.org/officeDocument/2006/relationships/image" Target="media/image167.wmf"/><Relationship Id="rId535" Type="http://schemas.openxmlformats.org/officeDocument/2006/relationships/image" Target="media/image294.wmf"/><Relationship Id="rId742" Type="http://schemas.openxmlformats.org/officeDocument/2006/relationships/oleObject" Target="embeddings/oleObject315.bin"/><Relationship Id="rId174" Type="http://schemas.microsoft.com/office/2007/relationships/hdphoto" Target="media/hdphoto3.wdp"/><Relationship Id="rId381" Type="http://schemas.openxmlformats.org/officeDocument/2006/relationships/oleObject" Target="embeddings/oleObject161.bin"/><Relationship Id="rId602" Type="http://schemas.openxmlformats.org/officeDocument/2006/relationships/image" Target="media/image328.wmf"/><Relationship Id="rId241" Type="http://schemas.openxmlformats.org/officeDocument/2006/relationships/image" Target="media/image122.wmf"/><Relationship Id="rId479" Type="http://schemas.openxmlformats.org/officeDocument/2006/relationships/oleObject" Target="embeddings/oleObject210.bin"/><Relationship Id="rId686" Type="http://schemas.openxmlformats.org/officeDocument/2006/relationships/oleObject" Target="embeddings/oleObject295.bin"/><Relationship Id="rId893" Type="http://schemas.openxmlformats.org/officeDocument/2006/relationships/image" Target="media/image494.wmf"/><Relationship Id="rId907" Type="http://schemas.openxmlformats.org/officeDocument/2006/relationships/image" Target="media/image501.wmf"/><Relationship Id="rId36" Type="http://schemas.openxmlformats.org/officeDocument/2006/relationships/oleObject" Target="embeddings/oleObject12.bin"/><Relationship Id="rId339" Type="http://schemas.openxmlformats.org/officeDocument/2006/relationships/oleObject" Target="embeddings/oleObject153.bin"/><Relationship Id="rId546" Type="http://schemas.openxmlformats.org/officeDocument/2006/relationships/oleObject" Target="embeddings/oleObject233.bin"/><Relationship Id="rId753" Type="http://schemas.openxmlformats.org/officeDocument/2006/relationships/image" Target="media/image419.png"/><Relationship Id="rId101" Type="http://schemas.openxmlformats.org/officeDocument/2006/relationships/image" Target="media/image49.wmf"/><Relationship Id="rId185" Type="http://schemas.openxmlformats.org/officeDocument/2006/relationships/oleObject" Target="embeddings/oleObject82.bin"/><Relationship Id="rId406" Type="http://schemas.openxmlformats.org/officeDocument/2006/relationships/image" Target="media/image219.wmf"/><Relationship Id="rId960" Type="http://schemas.openxmlformats.org/officeDocument/2006/relationships/image" Target="media/image531.wmf"/><Relationship Id="rId392" Type="http://schemas.openxmlformats.org/officeDocument/2006/relationships/image" Target="media/image212.wmf"/><Relationship Id="rId613" Type="http://schemas.openxmlformats.org/officeDocument/2006/relationships/oleObject" Target="embeddings/oleObject266.bin"/><Relationship Id="rId697" Type="http://schemas.openxmlformats.org/officeDocument/2006/relationships/image" Target="media/image386.jpeg"/><Relationship Id="rId820" Type="http://schemas.openxmlformats.org/officeDocument/2006/relationships/oleObject" Target="embeddings/oleObject350.bin"/><Relationship Id="rId918" Type="http://schemas.openxmlformats.org/officeDocument/2006/relationships/oleObject" Target="embeddings/oleObject397.bin"/><Relationship Id="rId252" Type="http://schemas.openxmlformats.org/officeDocument/2006/relationships/oleObject" Target="embeddings/oleObject113.bin"/><Relationship Id="rId47" Type="http://schemas.openxmlformats.org/officeDocument/2006/relationships/image" Target="media/image22.wmf"/><Relationship Id="rId112" Type="http://schemas.openxmlformats.org/officeDocument/2006/relationships/oleObject" Target="embeddings/oleObject49.bin"/><Relationship Id="rId557" Type="http://schemas.openxmlformats.org/officeDocument/2006/relationships/oleObject" Target="embeddings/oleObject238.bin"/><Relationship Id="rId764" Type="http://schemas.openxmlformats.org/officeDocument/2006/relationships/image" Target="media/image425.wmf"/><Relationship Id="rId971" Type="http://schemas.openxmlformats.org/officeDocument/2006/relationships/image" Target="media/image540.jpg"/><Relationship Id="rId196" Type="http://schemas.openxmlformats.org/officeDocument/2006/relationships/image" Target="media/image98.png"/><Relationship Id="rId417" Type="http://schemas.openxmlformats.org/officeDocument/2006/relationships/oleObject" Target="embeddings/oleObject179.bin"/><Relationship Id="rId624" Type="http://schemas.openxmlformats.org/officeDocument/2006/relationships/image" Target="media/image339.wmf"/><Relationship Id="rId831" Type="http://schemas.openxmlformats.org/officeDocument/2006/relationships/oleObject" Target="embeddings/oleObject355.bin"/><Relationship Id="rId263" Type="http://schemas.openxmlformats.org/officeDocument/2006/relationships/image" Target="media/image133.wmf"/><Relationship Id="rId470" Type="http://schemas.openxmlformats.org/officeDocument/2006/relationships/image" Target="media/image251.wmf"/><Relationship Id="rId929" Type="http://schemas.openxmlformats.org/officeDocument/2006/relationships/image" Target="media/image512.wmf"/><Relationship Id="rId58" Type="http://schemas.openxmlformats.org/officeDocument/2006/relationships/oleObject" Target="embeddings/oleObject22.bin"/><Relationship Id="rId123" Type="http://schemas.openxmlformats.org/officeDocument/2006/relationships/image" Target="media/image60.wmf"/><Relationship Id="rId330" Type="http://schemas.openxmlformats.org/officeDocument/2006/relationships/image" Target="media/image168.wmf"/><Relationship Id="rId568" Type="http://schemas.openxmlformats.org/officeDocument/2006/relationships/image" Target="media/image311.wmf"/><Relationship Id="rId775" Type="http://schemas.openxmlformats.org/officeDocument/2006/relationships/oleObject" Target="embeddings/oleObject329.bin"/><Relationship Id="rId982" Type="http://schemas.openxmlformats.org/officeDocument/2006/relationships/fontTable" Target="fontTable.xml"/><Relationship Id="rId428" Type="http://schemas.openxmlformats.org/officeDocument/2006/relationships/image" Target="media/image230.wmf"/><Relationship Id="rId635" Type="http://schemas.openxmlformats.org/officeDocument/2006/relationships/oleObject" Target="embeddings/oleObject277.bin"/><Relationship Id="rId842" Type="http://schemas.openxmlformats.org/officeDocument/2006/relationships/image" Target="media/image467.wmf"/><Relationship Id="rId274" Type="http://schemas.openxmlformats.org/officeDocument/2006/relationships/oleObject" Target="embeddings/oleObject124.bin"/><Relationship Id="rId481" Type="http://schemas.openxmlformats.org/officeDocument/2006/relationships/oleObject" Target="embeddings/oleObject211.bin"/><Relationship Id="rId702" Type="http://schemas.openxmlformats.org/officeDocument/2006/relationships/oleObject" Target="embeddings/oleObject298.bin"/><Relationship Id="rId69" Type="http://schemas.openxmlformats.org/officeDocument/2006/relationships/image" Target="media/image33.wmf"/><Relationship Id="rId134" Type="http://schemas.openxmlformats.org/officeDocument/2006/relationships/oleObject" Target="embeddings/oleObject60.bin"/><Relationship Id="rId579" Type="http://schemas.openxmlformats.org/officeDocument/2006/relationships/oleObject" Target="embeddings/oleObject249.bin"/><Relationship Id="rId786" Type="http://schemas.openxmlformats.org/officeDocument/2006/relationships/oleObject" Target="embeddings/oleObject334.bin"/><Relationship Id="rId341" Type="http://schemas.openxmlformats.org/officeDocument/2006/relationships/image" Target="media/image174.jpeg"/><Relationship Id="rId439" Type="http://schemas.openxmlformats.org/officeDocument/2006/relationships/oleObject" Target="embeddings/oleObject190.bin"/><Relationship Id="rId646" Type="http://schemas.openxmlformats.org/officeDocument/2006/relationships/image" Target="media/image351.wmf"/><Relationship Id="rId201" Type="http://schemas.openxmlformats.org/officeDocument/2006/relationships/image" Target="media/image101.wmf"/><Relationship Id="rId285" Type="http://schemas.openxmlformats.org/officeDocument/2006/relationships/image" Target="media/image144.jpeg"/><Relationship Id="rId506" Type="http://schemas.openxmlformats.org/officeDocument/2006/relationships/image" Target="media/image275.wmf"/><Relationship Id="rId853" Type="http://schemas.openxmlformats.org/officeDocument/2006/relationships/image" Target="media/image473.wmf"/><Relationship Id="rId492" Type="http://schemas.openxmlformats.org/officeDocument/2006/relationships/image" Target="media/image265.wmf"/><Relationship Id="rId713" Type="http://schemas.openxmlformats.org/officeDocument/2006/relationships/image" Target="media/image397.wmf"/><Relationship Id="rId797" Type="http://schemas.openxmlformats.org/officeDocument/2006/relationships/image" Target="media/image444.wmf"/><Relationship Id="rId920" Type="http://schemas.openxmlformats.org/officeDocument/2006/relationships/oleObject" Target="embeddings/oleObject398.bin"/><Relationship Id="rId145" Type="http://schemas.openxmlformats.org/officeDocument/2006/relationships/image" Target="media/image71.wmf"/><Relationship Id="rId352" Type="http://schemas.openxmlformats.org/officeDocument/2006/relationships/image" Target="media/image185.jpeg"/><Relationship Id="rId212" Type="http://schemas.openxmlformats.org/officeDocument/2006/relationships/oleObject" Target="embeddings/oleObject94.bin"/><Relationship Id="rId657" Type="http://schemas.openxmlformats.org/officeDocument/2006/relationships/oleObject" Target="embeddings/oleObject285.bin"/><Relationship Id="rId864" Type="http://schemas.openxmlformats.org/officeDocument/2006/relationships/oleObject" Target="embeddings/oleObject371.bin"/><Relationship Id="rId296" Type="http://schemas.openxmlformats.org/officeDocument/2006/relationships/image" Target="media/image151.wmf"/><Relationship Id="rId517" Type="http://schemas.openxmlformats.org/officeDocument/2006/relationships/oleObject" Target="embeddings/oleObject221.bin"/><Relationship Id="rId724" Type="http://schemas.openxmlformats.org/officeDocument/2006/relationships/image" Target="media/image403.jpg"/><Relationship Id="rId931" Type="http://schemas.openxmlformats.org/officeDocument/2006/relationships/image" Target="media/image513.wmf"/><Relationship Id="rId60" Type="http://schemas.openxmlformats.org/officeDocument/2006/relationships/oleObject" Target="embeddings/oleObject23.bin"/><Relationship Id="rId156" Type="http://schemas.openxmlformats.org/officeDocument/2006/relationships/oleObject" Target="embeddings/oleObject71.bin"/><Relationship Id="rId363" Type="http://schemas.openxmlformats.org/officeDocument/2006/relationships/oleObject" Target="embeddings/oleObject154.bin"/><Relationship Id="rId570" Type="http://schemas.openxmlformats.org/officeDocument/2006/relationships/image" Target="media/image312.wmf"/><Relationship Id="rId223" Type="http://schemas.openxmlformats.org/officeDocument/2006/relationships/image" Target="media/image113.wmf"/><Relationship Id="rId430" Type="http://schemas.openxmlformats.org/officeDocument/2006/relationships/image" Target="media/image231.wmf"/><Relationship Id="rId668" Type="http://schemas.openxmlformats.org/officeDocument/2006/relationships/image" Target="media/image365.wmf"/><Relationship Id="rId875" Type="http://schemas.openxmlformats.org/officeDocument/2006/relationships/image" Target="media/image484.wmf"/><Relationship Id="rId18" Type="http://schemas.openxmlformats.org/officeDocument/2006/relationships/oleObject" Target="embeddings/oleObject3.bin"/><Relationship Id="rId528" Type="http://schemas.openxmlformats.org/officeDocument/2006/relationships/oleObject" Target="embeddings/oleObject224.bin"/><Relationship Id="rId735" Type="http://schemas.openxmlformats.org/officeDocument/2006/relationships/image" Target="media/image410.wmf"/><Relationship Id="rId942" Type="http://schemas.openxmlformats.org/officeDocument/2006/relationships/image" Target="media/image521.jpeg"/><Relationship Id="rId167" Type="http://schemas.openxmlformats.org/officeDocument/2006/relationships/image" Target="media/image82.wmf"/><Relationship Id="rId374" Type="http://schemas.openxmlformats.org/officeDocument/2006/relationships/image" Target="media/image203.wmf"/><Relationship Id="rId581" Type="http://schemas.openxmlformats.org/officeDocument/2006/relationships/oleObject" Target="embeddings/oleObject250.bin"/><Relationship Id="rId71" Type="http://schemas.openxmlformats.org/officeDocument/2006/relationships/image" Target="media/image34.wmf"/><Relationship Id="rId234" Type="http://schemas.openxmlformats.org/officeDocument/2006/relationships/oleObject" Target="embeddings/oleObject104.bin"/><Relationship Id="rId679" Type="http://schemas.openxmlformats.org/officeDocument/2006/relationships/image" Target="media/image372.wmf"/><Relationship Id="rId802" Type="http://schemas.openxmlformats.org/officeDocument/2006/relationships/oleObject" Target="embeddings/oleObject342.bin"/><Relationship Id="rId886" Type="http://schemas.openxmlformats.org/officeDocument/2006/relationships/oleObject" Target="embeddings/oleObject381.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191.bin"/><Relationship Id="rId539" Type="http://schemas.openxmlformats.org/officeDocument/2006/relationships/image" Target="media/image296.wmf"/><Relationship Id="rId746" Type="http://schemas.openxmlformats.org/officeDocument/2006/relationships/oleObject" Target="embeddings/oleObject317.bin"/><Relationship Id="rId178" Type="http://schemas.microsoft.com/office/2007/relationships/hdphoto" Target="media/hdphoto5.wdp"/><Relationship Id="rId301" Type="http://schemas.openxmlformats.org/officeDocument/2006/relationships/oleObject" Target="embeddings/oleObject134.bin"/><Relationship Id="rId953" Type="http://schemas.openxmlformats.org/officeDocument/2006/relationships/oleObject" Target="embeddings/oleObject411.bin"/><Relationship Id="rId82" Type="http://schemas.openxmlformats.org/officeDocument/2006/relationships/oleObject" Target="embeddings/oleObject34.bin"/><Relationship Id="rId385" Type="http://schemas.openxmlformats.org/officeDocument/2006/relationships/oleObject" Target="embeddings/oleObject163.bin"/><Relationship Id="rId592" Type="http://schemas.openxmlformats.org/officeDocument/2006/relationships/image" Target="media/image323.wmf"/><Relationship Id="rId606" Type="http://schemas.openxmlformats.org/officeDocument/2006/relationships/image" Target="media/image330.wmf"/><Relationship Id="rId813" Type="http://schemas.openxmlformats.org/officeDocument/2006/relationships/image" Target="media/image452.wmf"/><Relationship Id="rId245" Type="http://schemas.openxmlformats.org/officeDocument/2006/relationships/image" Target="media/image124.wmf"/><Relationship Id="rId452" Type="http://schemas.openxmlformats.org/officeDocument/2006/relationships/image" Target="media/image242.wmf"/><Relationship Id="rId897" Type="http://schemas.openxmlformats.org/officeDocument/2006/relationships/image" Target="media/image496.wmf"/><Relationship Id="rId105" Type="http://schemas.openxmlformats.org/officeDocument/2006/relationships/image" Target="media/image51.wmf"/><Relationship Id="rId312" Type="http://schemas.openxmlformats.org/officeDocument/2006/relationships/image" Target="media/image159.wmf"/><Relationship Id="rId757" Type="http://schemas.openxmlformats.org/officeDocument/2006/relationships/oleObject" Target="embeddings/oleObject322.bin"/><Relationship Id="rId964" Type="http://schemas.openxmlformats.org/officeDocument/2006/relationships/image" Target="media/image533.jpeg"/><Relationship Id="rId93" Type="http://schemas.openxmlformats.org/officeDocument/2006/relationships/image" Target="media/image45.wmf"/><Relationship Id="rId189" Type="http://schemas.openxmlformats.org/officeDocument/2006/relationships/oleObject" Target="embeddings/oleObject84.bin"/><Relationship Id="rId396" Type="http://schemas.openxmlformats.org/officeDocument/2006/relationships/image" Target="media/image214.wmf"/><Relationship Id="rId617" Type="http://schemas.openxmlformats.org/officeDocument/2006/relationships/oleObject" Target="embeddings/oleObject268.bin"/><Relationship Id="rId824" Type="http://schemas.openxmlformats.org/officeDocument/2006/relationships/image" Target="media/image458.wmf"/><Relationship Id="rId256" Type="http://schemas.openxmlformats.org/officeDocument/2006/relationships/oleObject" Target="embeddings/oleObject115.bin"/><Relationship Id="rId463" Type="http://schemas.openxmlformats.org/officeDocument/2006/relationships/oleObject" Target="embeddings/oleObject202.bin"/><Relationship Id="rId670" Type="http://schemas.openxmlformats.org/officeDocument/2006/relationships/image" Target="media/image366.wmf"/><Relationship Id="rId116" Type="http://schemas.openxmlformats.org/officeDocument/2006/relationships/oleObject" Target="embeddings/oleObject51.bin"/><Relationship Id="rId323" Type="http://schemas.openxmlformats.org/officeDocument/2006/relationships/oleObject" Target="embeddings/oleObject145.bin"/><Relationship Id="rId530" Type="http://schemas.openxmlformats.org/officeDocument/2006/relationships/oleObject" Target="embeddings/oleObject225.bin"/><Relationship Id="rId768" Type="http://schemas.openxmlformats.org/officeDocument/2006/relationships/image" Target="media/image427.png"/><Relationship Id="rId975" Type="http://schemas.openxmlformats.org/officeDocument/2006/relationships/hyperlink" Target="https://www.researchgate.net/publication/319999326" TargetMode="External"/><Relationship Id="rId20" Type="http://schemas.openxmlformats.org/officeDocument/2006/relationships/oleObject" Target="embeddings/oleObject4.bin"/><Relationship Id="rId628" Type="http://schemas.openxmlformats.org/officeDocument/2006/relationships/image" Target="media/image341.wmf"/><Relationship Id="rId835" Type="http://schemas.openxmlformats.org/officeDocument/2006/relationships/oleObject" Target="embeddings/oleObject357.bin"/><Relationship Id="rId267" Type="http://schemas.openxmlformats.org/officeDocument/2006/relationships/image" Target="media/image135.wmf"/><Relationship Id="rId474" Type="http://schemas.openxmlformats.org/officeDocument/2006/relationships/image" Target="media/image253.wmf"/><Relationship Id="rId127" Type="http://schemas.openxmlformats.org/officeDocument/2006/relationships/image" Target="media/image62.wmf"/><Relationship Id="rId681" Type="http://schemas.openxmlformats.org/officeDocument/2006/relationships/image" Target="media/image373.jpeg"/><Relationship Id="rId779" Type="http://schemas.openxmlformats.org/officeDocument/2006/relationships/oleObject" Target="embeddings/oleObject331.bin"/><Relationship Id="rId902" Type="http://schemas.openxmlformats.org/officeDocument/2006/relationships/oleObject" Target="embeddings/oleObject389.bin"/><Relationship Id="rId31" Type="http://schemas.openxmlformats.org/officeDocument/2006/relationships/image" Target="media/image13.wmf"/><Relationship Id="rId334" Type="http://schemas.openxmlformats.org/officeDocument/2006/relationships/image" Target="media/image170.wmf"/><Relationship Id="rId541" Type="http://schemas.openxmlformats.org/officeDocument/2006/relationships/image" Target="media/image297.wmf"/><Relationship Id="rId639" Type="http://schemas.openxmlformats.org/officeDocument/2006/relationships/oleObject" Target="embeddings/oleObject279.bin"/><Relationship Id="rId180" Type="http://schemas.openxmlformats.org/officeDocument/2006/relationships/oleObject" Target="embeddings/oleObject80.bin"/><Relationship Id="rId278" Type="http://schemas.openxmlformats.org/officeDocument/2006/relationships/oleObject" Target="embeddings/oleObject126.bin"/><Relationship Id="rId401" Type="http://schemas.openxmlformats.org/officeDocument/2006/relationships/oleObject" Target="embeddings/oleObject171.bin"/><Relationship Id="rId846" Type="http://schemas.openxmlformats.org/officeDocument/2006/relationships/image" Target="media/image469.png"/><Relationship Id="rId485" Type="http://schemas.openxmlformats.org/officeDocument/2006/relationships/image" Target="media/image260.jpeg"/><Relationship Id="rId692" Type="http://schemas.openxmlformats.org/officeDocument/2006/relationships/image" Target="media/image381.jpeg"/><Relationship Id="rId706" Type="http://schemas.openxmlformats.org/officeDocument/2006/relationships/oleObject" Target="embeddings/oleObject300.bin"/><Relationship Id="rId913" Type="http://schemas.openxmlformats.org/officeDocument/2006/relationships/image" Target="media/image504.wmf"/><Relationship Id="rId42" Type="http://schemas.openxmlformats.org/officeDocument/2006/relationships/image" Target="media/image19.wmf"/><Relationship Id="rId138" Type="http://schemas.openxmlformats.org/officeDocument/2006/relationships/oleObject" Target="embeddings/oleObject62.bin"/><Relationship Id="rId345" Type="http://schemas.openxmlformats.org/officeDocument/2006/relationships/image" Target="media/image178.jpeg"/><Relationship Id="rId552" Type="http://schemas.openxmlformats.org/officeDocument/2006/relationships/oleObject" Target="embeddings/oleObject236.bin"/><Relationship Id="rId191" Type="http://schemas.openxmlformats.org/officeDocument/2006/relationships/image" Target="media/image95.wmf"/><Relationship Id="rId205" Type="http://schemas.openxmlformats.org/officeDocument/2006/relationships/image" Target="media/image103.wmf"/><Relationship Id="rId412" Type="http://schemas.openxmlformats.org/officeDocument/2006/relationships/image" Target="media/image222.wmf"/><Relationship Id="rId857" Type="http://schemas.openxmlformats.org/officeDocument/2006/relationships/image" Target="media/image475.wmf"/><Relationship Id="rId289" Type="http://schemas.openxmlformats.org/officeDocument/2006/relationships/image" Target="media/image147.jpeg"/><Relationship Id="rId496" Type="http://schemas.openxmlformats.org/officeDocument/2006/relationships/image" Target="media/image268.jpeg"/><Relationship Id="rId717" Type="http://schemas.openxmlformats.org/officeDocument/2006/relationships/image" Target="media/image399.wmf"/><Relationship Id="rId924" Type="http://schemas.openxmlformats.org/officeDocument/2006/relationships/oleObject" Target="embeddings/oleObject400.bin"/><Relationship Id="rId53" Type="http://schemas.openxmlformats.org/officeDocument/2006/relationships/image" Target="media/image25.wmf"/><Relationship Id="rId149" Type="http://schemas.openxmlformats.org/officeDocument/2006/relationships/image" Target="media/image73.wmf"/><Relationship Id="rId356" Type="http://schemas.openxmlformats.org/officeDocument/2006/relationships/image" Target="media/image189.jpeg"/><Relationship Id="rId563" Type="http://schemas.openxmlformats.org/officeDocument/2006/relationships/oleObject" Target="embeddings/oleObject241.bin"/><Relationship Id="rId770" Type="http://schemas.openxmlformats.org/officeDocument/2006/relationships/image" Target="media/image429.jpeg"/><Relationship Id="rId216" Type="http://schemas.openxmlformats.org/officeDocument/2006/relationships/oleObject" Target="embeddings/oleObject96.bin"/><Relationship Id="rId423" Type="http://schemas.openxmlformats.org/officeDocument/2006/relationships/oleObject" Target="embeddings/oleObject182.bin"/><Relationship Id="rId868" Type="http://schemas.openxmlformats.org/officeDocument/2006/relationships/oleObject" Target="embeddings/oleObject373.bin"/><Relationship Id="rId630" Type="http://schemas.openxmlformats.org/officeDocument/2006/relationships/image" Target="media/image342.wmf"/><Relationship Id="rId728" Type="http://schemas.openxmlformats.org/officeDocument/2006/relationships/oleObject" Target="embeddings/oleObject308.bin"/><Relationship Id="rId935" Type="http://schemas.openxmlformats.org/officeDocument/2006/relationships/image" Target="media/image515.png"/><Relationship Id="rId64" Type="http://schemas.openxmlformats.org/officeDocument/2006/relationships/oleObject" Target="embeddings/oleObject25.bin"/><Relationship Id="rId367" Type="http://schemas.openxmlformats.org/officeDocument/2006/relationships/oleObject" Target="embeddings/oleObject156.bin"/><Relationship Id="rId574" Type="http://schemas.openxmlformats.org/officeDocument/2006/relationships/image" Target="media/image314.wmf"/><Relationship Id="rId227" Type="http://schemas.openxmlformats.org/officeDocument/2006/relationships/image" Target="media/image115.wmf"/><Relationship Id="rId781" Type="http://schemas.openxmlformats.org/officeDocument/2006/relationships/oleObject" Target="embeddings/oleObject332.bin"/><Relationship Id="rId879" Type="http://schemas.openxmlformats.org/officeDocument/2006/relationships/image" Target="media/image486.jpeg"/><Relationship Id="rId434" Type="http://schemas.openxmlformats.org/officeDocument/2006/relationships/image" Target="media/image233.wmf"/><Relationship Id="rId641" Type="http://schemas.openxmlformats.org/officeDocument/2006/relationships/oleObject" Target="embeddings/oleObject280.bin"/><Relationship Id="rId739" Type="http://schemas.openxmlformats.org/officeDocument/2006/relationships/image" Target="media/image412.wmf"/><Relationship Id="rId280" Type="http://schemas.openxmlformats.org/officeDocument/2006/relationships/oleObject" Target="embeddings/oleObject127.bin"/><Relationship Id="rId501" Type="http://schemas.openxmlformats.org/officeDocument/2006/relationships/oleObject" Target="embeddings/oleObject215.bin"/><Relationship Id="rId946" Type="http://schemas.openxmlformats.org/officeDocument/2006/relationships/image" Target="media/image524.wmf"/><Relationship Id="rId75" Type="http://schemas.openxmlformats.org/officeDocument/2006/relationships/image" Target="media/image36.wmf"/><Relationship Id="rId140" Type="http://schemas.openxmlformats.org/officeDocument/2006/relationships/oleObject" Target="embeddings/oleObject63.bin"/><Relationship Id="rId378" Type="http://schemas.openxmlformats.org/officeDocument/2006/relationships/image" Target="media/image205.wmf"/><Relationship Id="rId585" Type="http://schemas.openxmlformats.org/officeDocument/2006/relationships/oleObject" Target="embeddings/oleObject252.bin"/><Relationship Id="rId792" Type="http://schemas.openxmlformats.org/officeDocument/2006/relationships/oleObject" Target="embeddings/oleObject337.bin"/><Relationship Id="rId806" Type="http://schemas.openxmlformats.org/officeDocument/2006/relationships/oleObject" Target="embeddings/oleObject343.bin"/><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oleObject" Target="embeddings/oleObject193.bin"/><Relationship Id="rId652" Type="http://schemas.openxmlformats.org/officeDocument/2006/relationships/image" Target="media/image355.jpeg"/><Relationship Id="rId291" Type="http://schemas.microsoft.com/office/2007/relationships/hdphoto" Target="media/hdphoto7.wdp"/><Relationship Id="rId305" Type="http://schemas.openxmlformats.org/officeDocument/2006/relationships/oleObject" Target="embeddings/oleObject136.bin"/><Relationship Id="rId512" Type="http://schemas.openxmlformats.org/officeDocument/2006/relationships/image" Target="media/image280.wmf"/><Relationship Id="rId957" Type="http://schemas.openxmlformats.org/officeDocument/2006/relationships/oleObject" Target="embeddings/oleObject413.bin"/><Relationship Id="rId86" Type="http://schemas.openxmlformats.org/officeDocument/2006/relationships/oleObject" Target="embeddings/oleObject36.bin"/><Relationship Id="rId151" Type="http://schemas.openxmlformats.org/officeDocument/2006/relationships/image" Target="media/image74.wmf"/><Relationship Id="rId389" Type="http://schemas.openxmlformats.org/officeDocument/2006/relationships/oleObject" Target="embeddings/oleObject165.bin"/><Relationship Id="rId596" Type="http://schemas.openxmlformats.org/officeDocument/2006/relationships/image" Target="media/image325.wmf"/><Relationship Id="rId817" Type="http://schemas.openxmlformats.org/officeDocument/2006/relationships/image" Target="media/image454.wmf"/><Relationship Id="rId249" Type="http://schemas.openxmlformats.org/officeDocument/2006/relationships/image" Target="media/image126.wmf"/><Relationship Id="rId456" Type="http://schemas.openxmlformats.org/officeDocument/2006/relationships/image" Target="media/image244.wmf"/><Relationship Id="rId663" Type="http://schemas.openxmlformats.org/officeDocument/2006/relationships/oleObject" Target="embeddings/oleObject287.bin"/><Relationship Id="rId870" Type="http://schemas.openxmlformats.org/officeDocument/2006/relationships/oleObject" Target="embeddings/oleObject374.bin"/><Relationship Id="rId13" Type="http://schemas.openxmlformats.org/officeDocument/2006/relationships/image" Target="media/image4.wmf"/><Relationship Id="rId109" Type="http://schemas.openxmlformats.org/officeDocument/2006/relationships/image" Target="media/image53.wmf"/><Relationship Id="rId316" Type="http://schemas.openxmlformats.org/officeDocument/2006/relationships/image" Target="media/image161.wmf"/><Relationship Id="rId523" Type="http://schemas.openxmlformats.org/officeDocument/2006/relationships/image" Target="media/image287.jpg"/><Relationship Id="rId968" Type="http://schemas.openxmlformats.org/officeDocument/2006/relationships/image" Target="media/image537.png"/><Relationship Id="rId97" Type="http://schemas.openxmlformats.org/officeDocument/2006/relationships/image" Target="media/image47.wmf"/><Relationship Id="rId730" Type="http://schemas.openxmlformats.org/officeDocument/2006/relationships/oleObject" Target="embeddings/oleObject309.bin"/><Relationship Id="rId828" Type="http://schemas.openxmlformats.org/officeDocument/2006/relationships/image" Target="media/image460.wmf"/><Relationship Id="rId162" Type="http://schemas.openxmlformats.org/officeDocument/2006/relationships/oleObject" Target="embeddings/oleObject74.bin"/><Relationship Id="rId467" Type="http://schemas.openxmlformats.org/officeDocument/2006/relationships/oleObject" Target="embeddings/oleObject204.bin"/><Relationship Id="rId674" Type="http://schemas.openxmlformats.org/officeDocument/2006/relationships/image" Target="media/image368.jpeg"/><Relationship Id="rId881" Type="http://schemas.openxmlformats.org/officeDocument/2006/relationships/oleObject" Target="embeddings/oleObject379.bin"/><Relationship Id="rId979" Type="http://schemas.openxmlformats.org/officeDocument/2006/relationships/hyperlink" Target="http://www.instron.ru.html" TargetMode="External"/><Relationship Id="rId24" Type="http://schemas.openxmlformats.org/officeDocument/2006/relationships/oleObject" Target="embeddings/oleObject6.bin"/><Relationship Id="rId327" Type="http://schemas.openxmlformats.org/officeDocument/2006/relationships/oleObject" Target="embeddings/oleObject147.bin"/><Relationship Id="rId534" Type="http://schemas.openxmlformats.org/officeDocument/2006/relationships/oleObject" Target="embeddings/oleObject227.bin"/><Relationship Id="rId741" Type="http://schemas.openxmlformats.org/officeDocument/2006/relationships/image" Target="media/image413.wmf"/><Relationship Id="rId839" Type="http://schemas.openxmlformats.org/officeDocument/2006/relationships/oleObject" Target="embeddings/oleObject359.bin"/><Relationship Id="rId173" Type="http://schemas.openxmlformats.org/officeDocument/2006/relationships/image" Target="media/image85.png"/><Relationship Id="rId380" Type="http://schemas.openxmlformats.org/officeDocument/2006/relationships/image" Target="media/image206.wmf"/><Relationship Id="rId601" Type="http://schemas.openxmlformats.org/officeDocument/2006/relationships/oleObject" Target="embeddings/oleObject260.bin"/><Relationship Id="rId240" Type="http://schemas.openxmlformats.org/officeDocument/2006/relationships/oleObject" Target="embeddings/oleObject107.bin"/><Relationship Id="rId478" Type="http://schemas.openxmlformats.org/officeDocument/2006/relationships/image" Target="media/image255.wmf"/><Relationship Id="rId685" Type="http://schemas.openxmlformats.org/officeDocument/2006/relationships/image" Target="media/image377.wmf"/><Relationship Id="rId892" Type="http://schemas.openxmlformats.org/officeDocument/2006/relationships/oleObject" Target="embeddings/oleObject384.bin"/><Relationship Id="rId906" Type="http://schemas.openxmlformats.org/officeDocument/2006/relationships/oleObject" Target="embeddings/oleObject391.bin"/><Relationship Id="rId35" Type="http://schemas.openxmlformats.org/officeDocument/2006/relationships/image" Target="media/image15.wmf"/><Relationship Id="rId100" Type="http://schemas.openxmlformats.org/officeDocument/2006/relationships/oleObject" Target="embeddings/oleObject43.bin"/><Relationship Id="rId338" Type="http://schemas.openxmlformats.org/officeDocument/2006/relationships/image" Target="media/image172.wmf"/><Relationship Id="rId545" Type="http://schemas.openxmlformats.org/officeDocument/2006/relationships/image" Target="media/image299.wmf"/><Relationship Id="rId752" Type="http://schemas.openxmlformats.org/officeDocument/2006/relationships/oleObject" Target="embeddings/oleObject320.bin"/><Relationship Id="rId184" Type="http://schemas.openxmlformats.org/officeDocument/2006/relationships/image" Target="media/image91.wmf"/><Relationship Id="rId391" Type="http://schemas.openxmlformats.org/officeDocument/2006/relationships/oleObject" Target="embeddings/oleObject166.bin"/><Relationship Id="rId405" Type="http://schemas.openxmlformats.org/officeDocument/2006/relationships/oleObject" Target="embeddings/oleObject173.bin"/><Relationship Id="rId612" Type="http://schemas.openxmlformats.org/officeDocument/2006/relationships/image" Target="media/image333.wmf"/><Relationship Id="rId251" Type="http://schemas.openxmlformats.org/officeDocument/2006/relationships/image" Target="media/image127.wmf"/><Relationship Id="rId489" Type="http://schemas.openxmlformats.org/officeDocument/2006/relationships/oleObject" Target="embeddings/oleObject213.bin"/><Relationship Id="rId696" Type="http://schemas.openxmlformats.org/officeDocument/2006/relationships/image" Target="media/image385.png"/><Relationship Id="rId917" Type="http://schemas.openxmlformats.org/officeDocument/2006/relationships/image" Target="media/image506.wmf"/><Relationship Id="rId46" Type="http://schemas.openxmlformats.org/officeDocument/2006/relationships/image" Target="media/image21.jpeg"/><Relationship Id="rId349" Type="http://schemas.openxmlformats.org/officeDocument/2006/relationships/image" Target="media/image182.jpeg"/><Relationship Id="rId556" Type="http://schemas.openxmlformats.org/officeDocument/2006/relationships/image" Target="media/image305.wmf"/><Relationship Id="rId763" Type="http://schemas.openxmlformats.org/officeDocument/2006/relationships/oleObject" Target="embeddings/oleObject325.bin"/><Relationship Id="rId111" Type="http://schemas.openxmlformats.org/officeDocument/2006/relationships/image" Target="media/image54.wmf"/><Relationship Id="rId195" Type="http://schemas.openxmlformats.org/officeDocument/2006/relationships/image" Target="media/image97.png"/><Relationship Id="rId209" Type="http://schemas.openxmlformats.org/officeDocument/2006/relationships/image" Target="media/image105.wmf"/><Relationship Id="rId416" Type="http://schemas.openxmlformats.org/officeDocument/2006/relationships/image" Target="media/image224.wmf"/><Relationship Id="rId970" Type="http://schemas.openxmlformats.org/officeDocument/2006/relationships/image" Target="media/image539.png"/><Relationship Id="rId623" Type="http://schemas.openxmlformats.org/officeDocument/2006/relationships/oleObject" Target="embeddings/oleObject271.bin"/><Relationship Id="rId830" Type="http://schemas.openxmlformats.org/officeDocument/2006/relationships/image" Target="media/image461.wmf"/><Relationship Id="rId928" Type="http://schemas.openxmlformats.org/officeDocument/2006/relationships/oleObject" Target="embeddings/oleObject402.bin"/><Relationship Id="rId57" Type="http://schemas.openxmlformats.org/officeDocument/2006/relationships/image" Target="media/image27.wmf"/><Relationship Id="rId262" Type="http://schemas.openxmlformats.org/officeDocument/2006/relationships/oleObject" Target="embeddings/oleObject118.bin"/><Relationship Id="rId567" Type="http://schemas.openxmlformats.org/officeDocument/2006/relationships/oleObject" Target="embeddings/oleObject243.bin"/><Relationship Id="rId122" Type="http://schemas.openxmlformats.org/officeDocument/2006/relationships/oleObject" Target="embeddings/oleObject54.bin"/><Relationship Id="rId774" Type="http://schemas.openxmlformats.org/officeDocument/2006/relationships/image" Target="media/image432.wmf"/><Relationship Id="rId981" Type="http://schemas.openxmlformats.org/officeDocument/2006/relationships/header" Target="header1.xml"/><Relationship Id="rId427" Type="http://schemas.openxmlformats.org/officeDocument/2006/relationships/oleObject" Target="embeddings/oleObject184.bin"/><Relationship Id="rId634" Type="http://schemas.openxmlformats.org/officeDocument/2006/relationships/image" Target="media/image344.wmf"/><Relationship Id="rId841" Type="http://schemas.openxmlformats.org/officeDocument/2006/relationships/oleObject" Target="embeddings/oleObject360.bin"/><Relationship Id="rId273" Type="http://schemas.openxmlformats.org/officeDocument/2006/relationships/image" Target="media/image138.wmf"/><Relationship Id="rId480" Type="http://schemas.openxmlformats.org/officeDocument/2006/relationships/image" Target="media/image256.wmf"/><Relationship Id="rId701" Type="http://schemas.openxmlformats.org/officeDocument/2006/relationships/image" Target="media/image390.wmf"/><Relationship Id="rId939" Type="http://schemas.openxmlformats.org/officeDocument/2006/relationships/image" Target="media/image519.jpeg"/><Relationship Id="rId68" Type="http://schemas.openxmlformats.org/officeDocument/2006/relationships/oleObject" Target="embeddings/oleObject27.bin"/><Relationship Id="rId133" Type="http://schemas.openxmlformats.org/officeDocument/2006/relationships/image" Target="media/image65.wmf"/><Relationship Id="rId340" Type="http://schemas.openxmlformats.org/officeDocument/2006/relationships/image" Target="media/image173.png"/><Relationship Id="rId578" Type="http://schemas.openxmlformats.org/officeDocument/2006/relationships/image" Target="media/image316.wmf"/><Relationship Id="rId785" Type="http://schemas.openxmlformats.org/officeDocument/2006/relationships/image" Target="media/image438.wmf"/><Relationship Id="rId200" Type="http://schemas.openxmlformats.org/officeDocument/2006/relationships/oleObject" Target="embeddings/oleObject88.bin"/><Relationship Id="rId438" Type="http://schemas.openxmlformats.org/officeDocument/2006/relationships/image" Target="media/image235.wmf"/><Relationship Id="rId645" Type="http://schemas.openxmlformats.org/officeDocument/2006/relationships/oleObject" Target="embeddings/oleObject281.bin"/><Relationship Id="rId852" Type="http://schemas.openxmlformats.org/officeDocument/2006/relationships/oleObject" Target="embeddings/oleObject365.bin"/><Relationship Id="rId284" Type="http://schemas.openxmlformats.org/officeDocument/2006/relationships/oleObject" Target="embeddings/oleObject129.bin"/><Relationship Id="rId491" Type="http://schemas.openxmlformats.org/officeDocument/2006/relationships/image" Target="media/image264.jpeg"/><Relationship Id="rId505" Type="http://schemas.openxmlformats.org/officeDocument/2006/relationships/oleObject" Target="embeddings/oleObject217.bin"/><Relationship Id="rId712" Type="http://schemas.openxmlformats.org/officeDocument/2006/relationships/image" Target="media/image396.jpg"/><Relationship Id="rId79" Type="http://schemas.openxmlformats.org/officeDocument/2006/relationships/image" Target="media/image38.wmf"/><Relationship Id="rId144" Type="http://schemas.openxmlformats.org/officeDocument/2006/relationships/oleObject" Target="embeddings/oleObject65.bin"/><Relationship Id="rId589" Type="http://schemas.openxmlformats.org/officeDocument/2006/relationships/oleObject" Target="embeddings/oleObject254.bin"/><Relationship Id="rId796" Type="http://schemas.openxmlformats.org/officeDocument/2006/relationships/oleObject" Target="embeddings/oleObject339.bin"/><Relationship Id="rId351" Type="http://schemas.openxmlformats.org/officeDocument/2006/relationships/image" Target="media/image184.jpeg"/><Relationship Id="rId449" Type="http://schemas.openxmlformats.org/officeDocument/2006/relationships/oleObject" Target="embeddings/oleObject195.bin"/><Relationship Id="rId656" Type="http://schemas.openxmlformats.org/officeDocument/2006/relationships/image" Target="media/image358.wmf"/><Relationship Id="rId863" Type="http://schemas.openxmlformats.org/officeDocument/2006/relationships/image" Target="media/image478.wmf"/><Relationship Id="rId211" Type="http://schemas.openxmlformats.org/officeDocument/2006/relationships/image" Target="media/image106.wmf"/><Relationship Id="rId295" Type="http://schemas.openxmlformats.org/officeDocument/2006/relationships/oleObject" Target="embeddings/oleObject131.bin"/><Relationship Id="rId309" Type="http://schemas.openxmlformats.org/officeDocument/2006/relationships/oleObject" Target="embeddings/oleObject138.bin"/><Relationship Id="rId516" Type="http://schemas.openxmlformats.org/officeDocument/2006/relationships/image" Target="media/image282.wmf"/><Relationship Id="rId723" Type="http://schemas.openxmlformats.org/officeDocument/2006/relationships/oleObject" Target="embeddings/oleObject307.bin"/><Relationship Id="rId930" Type="http://schemas.openxmlformats.org/officeDocument/2006/relationships/oleObject" Target="embeddings/oleObject403.bin"/><Relationship Id="rId155" Type="http://schemas.openxmlformats.org/officeDocument/2006/relationships/image" Target="media/image76.wmf"/><Relationship Id="rId362" Type="http://schemas.openxmlformats.org/officeDocument/2006/relationships/image" Target="media/image195.png"/><Relationship Id="rId222" Type="http://schemas.openxmlformats.org/officeDocument/2006/relationships/oleObject" Target="embeddings/oleObject98.bin"/><Relationship Id="rId667" Type="http://schemas.openxmlformats.org/officeDocument/2006/relationships/oleObject" Target="embeddings/oleObject289.bin"/><Relationship Id="rId874" Type="http://schemas.openxmlformats.org/officeDocument/2006/relationships/oleObject" Target="embeddings/oleObject376.bin"/><Relationship Id="rId17" Type="http://schemas.openxmlformats.org/officeDocument/2006/relationships/image" Target="media/image6.wmf"/><Relationship Id="rId527" Type="http://schemas.openxmlformats.org/officeDocument/2006/relationships/image" Target="media/image290.wmf"/><Relationship Id="rId734" Type="http://schemas.openxmlformats.org/officeDocument/2006/relationships/oleObject" Target="embeddings/oleObject311.bin"/><Relationship Id="rId941" Type="http://schemas.openxmlformats.org/officeDocument/2006/relationships/oleObject" Target="embeddings/oleObject406.bin"/><Relationship Id="rId70" Type="http://schemas.openxmlformats.org/officeDocument/2006/relationships/oleObject" Target="embeddings/oleObject28.bin"/><Relationship Id="rId166" Type="http://schemas.openxmlformats.org/officeDocument/2006/relationships/oleObject" Target="embeddings/oleObject76.bin"/><Relationship Id="rId373" Type="http://schemas.openxmlformats.org/officeDocument/2006/relationships/image" Target="media/image202.png"/><Relationship Id="rId580" Type="http://schemas.openxmlformats.org/officeDocument/2006/relationships/image" Target="media/image317.wmf"/><Relationship Id="rId801" Type="http://schemas.openxmlformats.org/officeDocument/2006/relationships/image" Target="media/image446.wmf"/><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image" Target="media/image236.wmf"/><Relationship Id="rId678" Type="http://schemas.openxmlformats.org/officeDocument/2006/relationships/oleObject" Target="embeddings/oleObject293.bin"/><Relationship Id="rId885" Type="http://schemas.openxmlformats.org/officeDocument/2006/relationships/image" Target="media/image490.wmf"/><Relationship Id="rId28" Type="http://schemas.openxmlformats.org/officeDocument/2006/relationships/oleObject" Target="embeddings/oleObject8.bin"/><Relationship Id="rId300" Type="http://schemas.openxmlformats.org/officeDocument/2006/relationships/image" Target="media/image153.wmf"/><Relationship Id="rId538" Type="http://schemas.openxmlformats.org/officeDocument/2006/relationships/oleObject" Target="embeddings/oleObject229.bin"/><Relationship Id="rId745" Type="http://schemas.openxmlformats.org/officeDocument/2006/relationships/image" Target="media/image415.wmf"/><Relationship Id="rId952" Type="http://schemas.openxmlformats.org/officeDocument/2006/relationships/image" Target="media/image527.wmf"/><Relationship Id="rId81" Type="http://schemas.openxmlformats.org/officeDocument/2006/relationships/image" Target="media/image39.wmf"/><Relationship Id="rId177" Type="http://schemas.openxmlformats.org/officeDocument/2006/relationships/image" Target="media/image87.png"/><Relationship Id="rId384" Type="http://schemas.openxmlformats.org/officeDocument/2006/relationships/image" Target="media/image208.wmf"/><Relationship Id="rId591" Type="http://schemas.openxmlformats.org/officeDocument/2006/relationships/oleObject" Target="embeddings/oleObject255.bin"/><Relationship Id="rId605" Type="http://schemas.openxmlformats.org/officeDocument/2006/relationships/oleObject" Target="embeddings/oleObject262.bin"/><Relationship Id="rId812" Type="http://schemas.openxmlformats.org/officeDocument/2006/relationships/oleObject" Target="embeddings/oleObject346.bin"/><Relationship Id="rId244" Type="http://schemas.openxmlformats.org/officeDocument/2006/relationships/oleObject" Target="embeddings/oleObject109.bin"/><Relationship Id="rId689" Type="http://schemas.openxmlformats.org/officeDocument/2006/relationships/image" Target="media/image379.wmf"/><Relationship Id="rId896" Type="http://schemas.openxmlformats.org/officeDocument/2006/relationships/oleObject" Target="embeddings/oleObject386.bin"/><Relationship Id="rId39" Type="http://schemas.openxmlformats.org/officeDocument/2006/relationships/image" Target="media/image17.wmf"/><Relationship Id="rId451" Type="http://schemas.openxmlformats.org/officeDocument/2006/relationships/oleObject" Target="embeddings/oleObject196.bin"/><Relationship Id="rId549" Type="http://schemas.openxmlformats.org/officeDocument/2006/relationships/image" Target="media/image301.wmf"/><Relationship Id="rId756" Type="http://schemas.openxmlformats.org/officeDocument/2006/relationships/image" Target="media/image421.wmf"/><Relationship Id="rId104" Type="http://schemas.openxmlformats.org/officeDocument/2006/relationships/oleObject" Target="embeddings/oleObject45.bin"/><Relationship Id="rId188" Type="http://schemas.openxmlformats.org/officeDocument/2006/relationships/image" Target="media/image93.wmf"/><Relationship Id="rId311" Type="http://schemas.openxmlformats.org/officeDocument/2006/relationships/oleObject" Target="embeddings/oleObject139.bin"/><Relationship Id="rId395" Type="http://schemas.openxmlformats.org/officeDocument/2006/relationships/oleObject" Target="embeddings/oleObject168.bin"/><Relationship Id="rId409" Type="http://schemas.openxmlformats.org/officeDocument/2006/relationships/oleObject" Target="embeddings/oleObject175.bin"/><Relationship Id="rId963" Type="http://schemas.openxmlformats.org/officeDocument/2006/relationships/oleObject" Target="embeddings/oleObject416.bin"/><Relationship Id="rId92" Type="http://schemas.openxmlformats.org/officeDocument/2006/relationships/oleObject" Target="embeddings/oleObject39.bin"/><Relationship Id="rId616" Type="http://schemas.openxmlformats.org/officeDocument/2006/relationships/image" Target="media/image335.wmf"/><Relationship Id="rId823" Type="http://schemas.openxmlformats.org/officeDocument/2006/relationships/image" Target="media/image457.png"/><Relationship Id="rId255" Type="http://schemas.openxmlformats.org/officeDocument/2006/relationships/image" Target="media/image129.wmf"/><Relationship Id="rId462" Type="http://schemas.openxmlformats.org/officeDocument/2006/relationships/image" Target="media/image247.wmf"/><Relationship Id="rId115" Type="http://schemas.openxmlformats.org/officeDocument/2006/relationships/image" Target="media/image56.wmf"/><Relationship Id="rId322" Type="http://schemas.openxmlformats.org/officeDocument/2006/relationships/image" Target="media/image164.wmf"/><Relationship Id="rId767" Type="http://schemas.openxmlformats.org/officeDocument/2006/relationships/oleObject" Target="embeddings/oleObject327.bin"/><Relationship Id="rId974" Type="http://schemas.openxmlformats.org/officeDocument/2006/relationships/oleObject" Target="embeddings/oleObject417.bin"/><Relationship Id="rId199" Type="http://schemas.openxmlformats.org/officeDocument/2006/relationships/image" Target="media/image100.wmf"/><Relationship Id="rId627" Type="http://schemas.openxmlformats.org/officeDocument/2006/relationships/oleObject" Target="embeddings/oleObject273.bin"/><Relationship Id="rId834" Type="http://schemas.openxmlformats.org/officeDocument/2006/relationships/image" Target="media/image463.wmf"/><Relationship Id="rId19" Type="http://schemas.openxmlformats.org/officeDocument/2006/relationships/image" Target="media/image7.wmf"/><Relationship Id="rId224" Type="http://schemas.openxmlformats.org/officeDocument/2006/relationships/oleObject" Target="embeddings/oleObject99.bin"/><Relationship Id="rId266" Type="http://schemas.openxmlformats.org/officeDocument/2006/relationships/oleObject" Target="embeddings/oleObject120.bin"/><Relationship Id="rId431" Type="http://schemas.openxmlformats.org/officeDocument/2006/relationships/oleObject" Target="embeddings/oleObject186.bin"/><Relationship Id="rId473" Type="http://schemas.openxmlformats.org/officeDocument/2006/relationships/oleObject" Target="embeddings/oleObject207.bin"/><Relationship Id="rId529" Type="http://schemas.openxmlformats.org/officeDocument/2006/relationships/image" Target="media/image291.wmf"/><Relationship Id="rId680" Type="http://schemas.openxmlformats.org/officeDocument/2006/relationships/oleObject" Target="embeddings/oleObject294.bin"/><Relationship Id="rId736" Type="http://schemas.openxmlformats.org/officeDocument/2006/relationships/oleObject" Target="embeddings/oleObject312.bin"/><Relationship Id="rId901" Type="http://schemas.openxmlformats.org/officeDocument/2006/relationships/image" Target="media/image498.wmf"/><Relationship Id="rId30" Type="http://schemas.openxmlformats.org/officeDocument/2006/relationships/oleObject" Target="embeddings/oleObject9.bin"/><Relationship Id="rId126" Type="http://schemas.openxmlformats.org/officeDocument/2006/relationships/oleObject" Target="embeddings/oleObject56.bin"/><Relationship Id="rId168" Type="http://schemas.openxmlformats.org/officeDocument/2006/relationships/oleObject" Target="embeddings/oleObject77.bin"/><Relationship Id="rId333" Type="http://schemas.openxmlformats.org/officeDocument/2006/relationships/oleObject" Target="embeddings/oleObject150.bin"/><Relationship Id="rId540" Type="http://schemas.openxmlformats.org/officeDocument/2006/relationships/oleObject" Target="embeddings/oleObject230.bin"/><Relationship Id="rId778" Type="http://schemas.openxmlformats.org/officeDocument/2006/relationships/image" Target="media/image434.wmf"/><Relationship Id="rId943" Type="http://schemas.openxmlformats.org/officeDocument/2006/relationships/image" Target="media/image522.jpeg"/><Relationship Id="rId72" Type="http://schemas.openxmlformats.org/officeDocument/2006/relationships/oleObject" Target="embeddings/oleObject29.bin"/><Relationship Id="rId375" Type="http://schemas.openxmlformats.org/officeDocument/2006/relationships/oleObject" Target="embeddings/oleObject158.bin"/><Relationship Id="rId582" Type="http://schemas.openxmlformats.org/officeDocument/2006/relationships/image" Target="media/image318.wmf"/><Relationship Id="rId638" Type="http://schemas.openxmlformats.org/officeDocument/2006/relationships/image" Target="media/image346.wmf"/><Relationship Id="rId803" Type="http://schemas.openxmlformats.org/officeDocument/2006/relationships/image" Target="media/image447.png"/><Relationship Id="rId845" Type="http://schemas.openxmlformats.org/officeDocument/2006/relationships/oleObject" Target="embeddings/oleObject362.bin"/><Relationship Id="rId3" Type="http://schemas.openxmlformats.org/officeDocument/2006/relationships/styles" Target="styles.xml"/><Relationship Id="rId235" Type="http://schemas.openxmlformats.org/officeDocument/2006/relationships/image" Target="media/image119.wmf"/><Relationship Id="rId277" Type="http://schemas.openxmlformats.org/officeDocument/2006/relationships/image" Target="media/image140.wmf"/><Relationship Id="rId400" Type="http://schemas.openxmlformats.org/officeDocument/2006/relationships/image" Target="media/image216.wmf"/><Relationship Id="rId442" Type="http://schemas.openxmlformats.org/officeDocument/2006/relationships/image" Target="media/image237.wmf"/><Relationship Id="rId484" Type="http://schemas.openxmlformats.org/officeDocument/2006/relationships/image" Target="media/image259.jpeg"/><Relationship Id="rId705" Type="http://schemas.openxmlformats.org/officeDocument/2006/relationships/image" Target="media/image392.wmf"/><Relationship Id="rId887" Type="http://schemas.openxmlformats.org/officeDocument/2006/relationships/image" Target="media/image491.wmf"/><Relationship Id="rId137" Type="http://schemas.openxmlformats.org/officeDocument/2006/relationships/image" Target="media/image67.wmf"/><Relationship Id="rId302" Type="http://schemas.openxmlformats.org/officeDocument/2006/relationships/image" Target="media/image154.wmf"/><Relationship Id="rId344" Type="http://schemas.openxmlformats.org/officeDocument/2006/relationships/image" Target="media/image177.jpeg"/><Relationship Id="rId691" Type="http://schemas.openxmlformats.org/officeDocument/2006/relationships/image" Target="media/image380.jpeg"/><Relationship Id="rId747" Type="http://schemas.openxmlformats.org/officeDocument/2006/relationships/image" Target="media/image416.wmf"/><Relationship Id="rId789" Type="http://schemas.openxmlformats.org/officeDocument/2006/relationships/image" Target="media/image440.wmf"/><Relationship Id="rId912" Type="http://schemas.openxmlformats.org/officeDocument/2006/relationships/oleObject" Target="embeddings/oleObject394.bin"/><Relationship Id="rId954" Type="http://schemas.openxmlformats.org/officeDocument/2006/relationships/image" Target="media/image528.wmf"/><Relationship Id="rId41" Type="http://schemas.openxmlformats.org/officeDocument/2006/relationships/image" Target="media/image18.png"/><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image" Target="media/image209.wmf"/><Relationship Id="rId551" Type="http://schemas.openxmlformats.org/officeDocument/2006/relationships/image" Target="media/image302.wmf"/><Relationship Id="rId593" Type="http://schemas.openxmlformats.org/officeDocument/2006/relationships/oleObject" Target="embeddings/oleObject256.bin"/><Relationship Id="rId607" Type="http://schemas.openxmlformats.org/officeDocument/2006/relationships/oleObject" Target="embeddings/oleObject263.bin"/><Relationship Id="rId649" Type="http://schemas.openxmlformats.org/officeDocument/2006/relationships/oleObject" Target="embeddings/oleObject283.bin"/><Relationship Id="rId814" Type="http://schemas.openxmlformats.org/officeDocument/2006/relationships/oleObject" Target="embeddings/oleObject347.bin"/><Relationship Id="rId856" Type="http://schemas.openxmlformats.org/officeDocument/2006/relationships/oleObject" Target="embeddings/oleObject367.bin"/><Relationship Id="rId190" Type="http://schemas.openxmlformats.org/officeDocument/2006/relationships/image" Target="media/image94.png"/><Relationship Id="rId204" Type="http://schemas.openxmlformats.org/officeDocument/2006/relationships/oleObject" Target="embeddings/oleObject90.bin"/><Relationship Id="rId246" Type="http://schemas.openxmlformats.org/officeDocument/2006/relationships/oleObject" Target="embeddings/oleObject110.bin"/><Relationship Id="rId288" Type="http://schemas.openxmlformats.org/officeDocument/2006/relationships/image" Target="media/image146.jpeg"/><Relationship Id="rId411" Type="http://schemas.openxmlformats.org/officeDocument/2006/relationships/oleObject" Target="embeddings/oleObject176.bin"/><Relationship Id="rId453" Type="http://schemas.openxmlformats.org/officeDocument/2006/relationships/oleObject" Target="embeddings/oleObject197.bin"/><Relationship Id="rId509" Type="http://schemas.openxmlformats.org/officeDocument/2006/relationships/image" Target="media/image277.jpg"/><Relationship Id="rId660" Type="http://schemas.openxmlformats.org/officeDocument/2006/relationships/image" Target="media/image360.png"/><Relationship Id="rId898" Type="http://schemas.openxmlformats.org/officeDocument/2006/relationships/oleObject" Target="embeddings/oleObject387.bin"/><Relationship Id="rId106" Type="http://schemas.openxmlformats.org/officeDocument/2006/relationships/oleObject" Target="embeddings/oleObject46.bin"/><Relationship Id="rId313" Type="http://schemas.openxmlformats.org/officeDocument/2006/relationships/oleObject" Target="embeddings/oleObject140.bin"/><Relationship Id="rId495" Type="http://schemas.openxmlformats.org/officeDocument/2006/relationships/image" Target="media/image267.jpeg"/><Relationship Id="rId716" Type="http://schemas.openxmlformats.org/officeDocument/2006/relationships/oleObject" Target="embeddings/oleObject304.bin"/><Relationship Id="rId758" Type="http://schemas.openxmlformats.org/officeDocument/2006/relationships/image" Target="media/image422.wmf"/><Relationship Id="rId923" Type="http://schemas.openxmlformats.org/officeDocument/2006/relationships/image" Target="media/image509.wmf"/><Relationship Id="rId965" Type="http://schemas.openxmlformats.org/officeDocument/2006/relationships/image" Target="media/image534.png"/><Relationship Id="rId10" Type="http://schemas.microsoft.com/office/2007/relationships/hdphoto" Target="media/hdphoto1.wdp"/><Relationship Id="rId52" Type="http://schemas.openxmlformats.org/officeDocument/2006/relationships/oleObject" Target="embeddings/oleObject19.bin"/><Relationship Id="rId94" Type="http://schemas.openxmlformats.org/officeDocument/2006/relationships/oleObject" Target="embeddings/oleObject40.bin"/><Relationship Id="rId148" Type="http://schemas.openxmlformats.org/officeDocument/2006/relationships/oleObject" Target="embeddings/oleObject67.bin"/><Relationship Id="rId355" Type="http://schemas.openxmlformats.org/officeDocument/2006/relationships/image" Target="media/image188.jpeg"/><Relationship Id="rId397" Type="http://schemas.openxmlformats.org/officeDocument/2006/relationships/oleObject" Target="embeddings/oleObject169.bin"/><Relationship Id="rId520" Type="http://schemas.openxmlformats.org/officeDocument/2006/relationships/image" Target="media/image284.jpg"/><Relationship Id="rId562" Type="http://schemas.openxmlformats.org/officeDocument/2006/relationships/image" Target="media/image308.wmf"/><Relationship Id="rId618" Type="http://schemas.openxmlformats.org/officeDocument/2006/relationships/image" Target="media/image336.wmf"/><Relationship Id="rId825" Type="http://schemas.openxmlformats.org/officeDocument/2006/relationships/oleObject" Target="embeddings/oleObject352.bin"/><Relationship Id="rId215" Type="http://schemas.openxmlformats.org/officeDocument/2006/relationships/image" Target="media/image108.wmf"/><Relationship Id="rId257" Type="http://schemas.openxmlformats.org/officeDocument/2006/relationships/image" Target="media/image130.wmf"/><Relationship Id="rId422" Type="http://schemas.openxmlformats.org/officeDocument/2006/relationships/image" Target="media/image227.wmf"/><Relationship Id="rId464" Type="http://schemas.openxmlformats.org/officeDocument/2006/relationships/image" Target="media/image248.wmf"/><Relationship Id="rId867" Type="http://schemas.openxmlformats.org/officeDocument/2006/relationships/image" Target="media/image480.wmf"/><Relationship Id="rId299" Type="http://schemas.openxmlformats.org/officeDocument/2006/relationships/oleObject" Target="embeddings/oleObject133.bin"/><Relationship Id="rId727" Type="http://schemas.openxmlformats.org/officeDocument/2006/relationships/image" Target="media/image406.wmf"/><Relationship Id="rId934" Type="http://schemas.openxmlformats.org/officeDocument/2006/relationships/oleObject" Target="embeddings/oleObject405.bin"/><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image" Target="media/image197.png"/><Relationship Id="rId573" Type="http://schemas.openxmlformats.org/officeDocument/2006/relationships/oleObject" Target="embeddings/oleObject246.bin"/><Relationship Id="rId780" Type="http://schemas.openxmlformats.org/officeDocument/2006/relationships/image" Target="media/image435.wmf"/><Relationship Id="rId226" Type="http://schemas.openxmlformats.org/officeDocument/2006/relationships/oleObject" Target="embeddings/oleObject100.bin"/><Relationship Id="rId433" Type="http://schemas.openxmlformats.org/officeDocument/2006/relationships/oleObject" Target="embeddings/oleObject187.bin"/><Relationship Id="rId878" Type="http://schemas.openxmlformats.org/officeDocument/2006/relationships/oleObject" Target="embeddings/oleObject378.bin"/><Relationship Id="rId640" Type="http://schemas.openxmlformats.org/officeDocument/2006/relationships/image" Target="media/image347.wmf"/><Relationship Id="rId738" Type="http://schemas.openxmlformats.org/officeDocument/2006/relationships/oleObject" Target="embeddings/oleObject313.bin"/><Relationship Id="rId945" Type="http://schemas.openxmlformats.org/officeDocument/2006/relationships/oleObject" Target="embeddings/oleObject407.bin"/><Relationship Id="rId74" Type="http://schemas.openxmlformats.org/officeDocument/2006/relationships/oleObject" Target="embeddings/oleObject30.bin"/><Relationship Id="rId377" Type="http://schemas.openxmlformats.org/officeDocument/2006/relationships/oleObject" Target="embeddings/oleObject159.bin"/><Relationship Id="rId500" Type="http://schemas.openxmlformats.org/officeDocument/2006/relationships/image" Target="media/image272.wmf"/><Relationship Id="rId584" Type="http://schemas.openxmlformats.org/officeDocument/2006/relationships/image" Target="media/image319.wmf"/><Relationship Id="rId805" Type="http://schemas.openxmlformats.org/officeDocument/2006/relationships/image" Target="media/image448.wmf"/><Relationship Id="rId5" Type="http://schemas.openxmlformats.org/officeDocument/2006/relationships/webSettings" Target="webSettings.xml"/><Relationship Id="rId237" Type="http://schemas.openxmlformats.org/officeDocument/2006/relationships/image" Target="media/image120.wmf"/><Relationship Id="rId791" Type="http://schemas.openxmlformats.org/officeDocument/2006/relationships/image" Target="media/image441.wmf"/><Relationship Id="rId889" Type="http://schemas.openxmlformats.org/officeDocument/2006/relationships/image" Target="media/image492.wmf"/><Relationship Id="rId444" Type="http://schemas.openxmlformats.org/officeDocument/2006/relationships/image" Target="media/image238.wmf"/><Relationship Id="rId651" Type="http://schemas.openxmlformats.org/officeDocument/2006/relationships/image" Target="media/image354.jpg"/><Relationship Id="rId749" Type="http://schemas.openxmlformats.org/officeDocument/2006/relationships/image" Target="media/image417.wmf"/><Relationship Id="rId290" Type="http://schemas.openxmlformats.org/officeDocument/2006/relationships/image" Target="media/image148.jpeg"/><Relationship Id="rId304" Type="http://schemas.openxmlformats.org/officeDocument/2006/relationships/image" Target="media/image155.wmf"/><Relationship Id="rId388" Type="http://schemas.openxmlformats.org/officeDocument/2006/relationships/image" Target="media/image210.wmf"/><Relationship Id="rId511" Type="http://schemas.openxmlformats.org/officeDocument/2006/relationships/image" Target="media/image279.jpeg"/><Relationship Id="rId609" Type="http://schemas.openxmlformats.org/officeDocument/2006/relationships/oleObject" Target="embeddings/oleObject264.bin"/><Relationship Id="rId956" Type="http://schemas.openxmlformats.org/officeDocument/2006/relationships/image" Target="media/image529.wmf"/><Relationship Id="rId85" Type="http://schemas.openxmlformats.org/officeDocument/2006/relationships/image" Target="media/image41.wmf"/><Relationship Id="rId150" Type="http://schemas.openxmlformats.org/officeDocument/2006/relationships/oleObject" Target="embeddings/oleObject68.bin"/><Relationship Id="rId595" Type="http://schemas.openxmlformats.org/officeDocument/2006/relationships/oleObject" Target="embeddings/oleObject257.bin"/><Relationship Id="rId816" Type="http://schemas.openxmlformats.org/officeDocument/2006/relationships/oleObject" Target="embeddings/oleObject348.bin"/><Relationship Id="rId248" Type="http://schemas.openxmlformats.org/officeDocument/2006/relationships/oleObject" Target="embeddings/oleObject111.bin"/><Relationship Id="rId455" Type="http://schemas.openxmlformats.org/officeDocument/2006/relationships/oleObject" Target="embeddings/oleObject198.bin"/><Relationship Id="rId662" Type="http://schemas.openxmlformats.org/officeDocument/2006/relationships/image" Target="media/image362.wmf"/><Relationship Id="rId12" Type="http://schemas.microsoft.com/office/2007/relationships/hdphoto" Target="media/hdphoto2.wdp"/><Relationship Id="rId108" Type="http://schemas.openxmlformats.org/officeDocument/2006/relationships/oleObject" Target="embeddings/oleObject47.bin"/><Relationship Id="rId315" Type="http://schemas.openxmlformats.org/officeDocument/2006/relationships/oleObject" Target="embeddings/oleObject141.bin"/><Relationship Id="rId522" Type="http://schemas.openxmlformats.org/officeDocument/2006/relationships/image" Target="media/image286.jpg"/><Relationship Id="rId967" Type="http://schemas.openxmlformats.org/officeDocument/2006/relationships/image" Target="media/image536.png"/><Relationship Id="rId96" Type="http://schemas.openxmlformats.org/officeDocument/2006/relationships/oleObject" Target="embeddings/oleObject41.bin"/><Relationship Id="rId161" Type="http://schemas.openxmlformats.org/officeDocument/2006/relationships/image" Target="media/image79.wmf"/><Relationship Id="rId399" Type="http://schemas.openxmlformats.org/officeDocument/2006/relationships/oleObject" Target="embeddings/oleObject170.bin"/><Relationship Id="rId827" Type="http://schemas.openxmlformats.org/officeDocument/2006/relationships/oleObject" Target="embeddings/oleObject353.bin"/><Relationship Id="rId259" Type="http://schemas.openxmlformats.org/officeDocument/2006/relationships/image" Target="media/image131.wmf"/><Relationship Id="rId466" Type="http://schemas.openxmlformats.org/officeDocument/2006/relationships/image" Target="media/image249.wmf"/><Relationship Id="rId673" Type="http://schemas.openxmlformats.org/officeDocument/2006/relationships/oleObject" Target="embeddings/oleObject292.bin"/><Relationship Id="rId880" Type="http://schemas.openxmlformats.org/officeDocument/2006/relationships/image" Target="media/image487.wmf"/><Relationship Id="rId23" Type="http://schemas.openxmlformats.org/officeDocument/2006/relationships/image" Target="media/image9.wmf"/><Relationship Id="rId119" Type="http://schemas.openxmlformats.org/officeDocument/2006/relationships/image" Target="media/image58.wmf"/><Relationship Id="rId326" Type="http://schemas.openxmlformats.org/officeDocument/2006/relationships/image" Target="media/image166.wmf"/><Relationship Id="rId533" Type="http://schemas.openxmlformats.org/officeDocument/2006/relationships/image" Target="media/image293.wmf"/><Relationship Id="rId978" Type="http://schemas.openxmlformats.org/officeDocument/2006/relationships/hyperlink" Target="http://www.zwick.ru.html" TargetMode="External"/><Relationship Id="rId740" Type="http://schemas.openxmlformats.org/officeDocument/2006/relationships/oleObject" Target="embeddings/oleObject314.bin"/><Relationship Id="rId838" Type="http://schemas.openxmlformats.org/officeDocument/2006/relationships/image" Target="media/image465.wmf"/><Relationship Id="rId172" Type="http://schemas.openxmlformats.org/officeDocument/2006/relationships/oleObject" Target="embeddings/oleObject79.bin"/><Relationship Id="rId477" Type="http://schemas.openxmlformats.org/officeDocument/2006/relationships/oleObject" Target="embeddings/oleObject209.bin"/><Relationship Id="rId600" Type="http://schemas.openxmlformats.org/officeDocument/2006/relationships/image" Target="media/image327.wmf"/><Relationship Id="rId684" Type="http://schemas.openxmlformats.org/officeDocument/2006/relationships/image" Target="media/image376.jpeg"/><Relationship Id="rId337" Type="http://schemas.openxmlformats.org/officeDocument/2006/relationships/oleObject" Target="embeddings/oleObject152.bin"/><Relationship Id="rId891" Type="http://schemas.openxmlformats.org/officeDocument/2006/relationships/image" Target="media/image493.wmf"/><Relationship Id="rId905" Type="http://schemas.openxmlformats.org/officeDocument/2006/relationships/image" Target="media/image500.wmf"/><Relationship Id="rId34" Type="http://schemas.openxmlformats.org/officeDocument/2006/relationships/oleObject" Target="embeddings/oleObject11.bin"/><Relationship Id="rId544" Type="http://schemas.openxmlformats.org/officeDocument/2006/relationships/oleObject" Target="embeddings/oleObject232.bin"/><Relationship Id="rId751" Type="http://schemas.openxmlformats.org/officeDocument/2006/relationships/image" Target="media/image418.wmf"/><Relationship Id="rId849" Type="http://schemas.openxmlformats.org/officeDocument/2006/relationships/image" Target="media/image471.wmf"/><Relationship Id="rId183" Type="http://schemas.openxmlformats.org/officeDocument/2006/relationships/image" Target="media/image90.png"/><Relationship Id="rId390" Type="http://schemas.openxmlformats.org/officeDocument/2006/relationships/image" Target="media/image211.wmf"/><Relationship Id="rId404" Type="http://schemas.openxmlformats.org/officeDocument/2006/relationships/image" Target="media/image218.wmf"/><Relationship Id="rId611" Type="http://schemas.openxmlformats.org/officeDocument/2006/relationships/oleObject" Target="embeddings/oleObject265.bin"/><Relationship Id="rId250" Type="http://schemas.openxmlformats.org/officeDocument/2006/relationships/oleObject" Target="embeddings/oleObject112.bin"/><Relationship Id="rId488" Type="http://schemas.openxmlformats.org/officeDocument/2006/relationships/image" Target="media/image262.wmf"/><Relationship Id="rId695" Type="http://schemas.openxmlformats.org/officeDocument/2006/relationships/image" Target="media/image384.jpg"/><Relationship Id="rId709" Type="http://schemas.openxmlformats.org/officeDocument/2006/relationships/image" Target="media/image394.wmf"/><Relationship Id="rId916" Type="http://schemas.openxmlformats.org/officeDocument/2006/relationships/oleObject" Target="embeddings/oleObject396.bin"/><Relationship Id="rId45" Type="http://schemas.openxmlformats.org/officeDocument/2006/relationships/oleObject" Target="embeddings/oleObject16.bin"/><Relationship Id="rId110" Type="http://schemas.openxmlformats.org/officeDocument/2006/relationships/oleObject" Target="embeddings/oleObject48.bin"/><Relationship Id="rId348" Type="http://schemas.openxmlformats.org/officeDocument/2006/relationships/image" Target="media/image181.png"/><Relationship Id="rId555" Type="http://schemas.openxmlformats.org/officeDocument/2006/relationships/oleObject" Target="embeddings/oleObject237.bin"/><Relationship Id="rId762" Type="http://schemas.openxmlformats.org/officeDocument/2006/relationships/image" Target="media/image424.wmf"/><Relationship Id="rId194" Type="http://schemas.openxmlformats.org/officeDocument/2006/relationships/oleObject" Target="embeddings/oleObject86.bin"/><Relationship Id="rId208" Type="http://schemas.openxmlformats.org/officeDocument/2006/relationships/oleObject" Target="embeddings/oleObject92.bin"/><Relationship Id="rId415" Type="http://schemas.openxmlformats.org/officeDocument/2006/relationships/oleObject" Target="embeddings/oleObject178.bin"/><Relationship Id="rId622" Type="http://schemas.openxmlformats.org/officeDocument/2006/relationships/image" Target="media/image338.wmf"/><Relationship Id="rId261" Type="http://schemas.openxmlformats.org/officeDocument/2006/relationships/image" Target="media/image132.wmf"/><Relationship Id="rId499" Type="http://schemas.openxmlformats.org/officeDocument/2006/relationships/image" Target="media/image271.jpeg"/><Relationship Id="rId927" Type="http://schemas.openxmlformats.org/officeDocument/2006/relationships/image" Target="media/image511.wmf"/><Relationship Id="rId56" Type="http://schemas.openxmlformats.org/officeDocument/2006/relationships/oleObject" Target="embeddings/oleObject21.bin"/><Relationship Id="rId359" Type="http://schemas.openxmlformats.org/officeDocument/2006/relationships/image" Target="media/image192.jpeg"/><Relationship Id="rId566" Type="http://schemas.openxmlformats.org/officeDocument/2006/relationships/image" Target="media/image310.wmf"/><Relationship Id="rId773" Type="http://schemas.openxmlformats.org/officeDocument/2006/relationships/oleObject" Target="embeddings/oleObject328.bin"/><Relationship Id="rId121" Type="http://schemas.openxmlformats.org/officeDocument/2006/relationships/image" Target="media/image59.wmf"/><Relationship Id="rId219" Type="http://schemas.openxmlformats.org/officeDocument/2006/relationships/image" Target="media/image111.wmf"/><Relationship Id="rId426" Type="http://schemas.openxmlformats.org/officeDocument/2006/relationships/image" Target="media/image229.wmf"/><Relationship Id="rId633" Type="http://schemas.openxmlformats.org/officeDocument/2006/relationships/oleObject" Target="embeddings/oleObject276.bin"/><Relationship Id="rId980" Type="http://schemas.openxmlformats.org/officeDocument/2006/relationships/hyperlink" Target="http://engjournal.ru/catalog/machin/rocket/860.htm" TargetMode="External"/><Relationship Id="rId840" Type="http://schemas.openxmlformats.org/officeDocument/2006/relationships/image" Target="media/image466.wmf"/><Relationship Id="rId938" Type="http://schemas.openxmlformats.org/officeDocument/2006/relationships/image" Target="media/image518.jpeg"/><Relationship Id="rId67" Type="http://schemas.openxmlformats.org/officeDocument/2006/relationships/image" Target="media/image32.wmf"/><Relationship Id="rId272" Type="http://schemas.openxmlformats.org/officeDocument/2006/relationships/oleObject" Target="embeddings/oleObject123.bin"/><Relationship Id="rId577" Type="http://schemas.openxmlformats.org/officeDocument/2006/relationships/oleObject" Target="embeddings/oleObject248.bin"/><Relationship Id="rId700" Type="http://schemas.openxmlformats.org/officeDocument/2006/relationships/image" Target="media/image389.png"/><Relationship Id="rId132" Type="http://schemas.openxmlformats.org/officeDocument/2006/relationships/oleObject" Target="embeddings/oleObject59.bin"/><Relationship Id="rId784" Type="http://schemas.openxmlformats.org/officeDocument/2006/relationships/oleObject" Target="embeddings/oleObject333.bin"/><Relationship Id="rId437" Type="http://schemas.openxmlformats.org/officeDocument/2006/relationships/oleObject" Target="embeddings/oleObject189.bin"/><Relationship Id="rId644" Type="http://schemas.openxmlformats.org/officeDocument/2006/relationships/image" Target="media/image350.wmf"/><Relationship Id="rId851" Type="http://schemas.openxmlformats.org/officeDocument/2006/relationships/image" Target="media/image472.wmf"/><Relationship Id="rId283" Type="http://schemas.openxmlformats.org/officeDocument/2006/relationships/image" Target="media/image143.wmf"/><Relationship Id="rId490" Type="http://schemas.openxmlformats.org/officeDocument/2006/relationships/image" Target="media/image263.jpeg"/><Relationship Id="rId504" Type="http://schemas.openxmlformats.org/officeDocument/2006/relationships/image" Target="media/image274.wmf"/><Relationship Id="rId711" Type="http://schemas.openxmlformats.org/officeDocument/2006/relationships/image" Target="media/image395.jpg"/><Relationship Id="rId949" Type="http://schemas.openxmlformats.org/officeDocument/2006/relationships/oleObject" Target="embeddings/oleObject409.bin"/><Relationship Id="rId78" Type="http://schemas.openxmlformats.org/officeDocument/2006/relationships/oleObject" Target="embeddings/oleObject32.bin"/><Relationship Id="rId143" Type="http://schemas.openxmlformats.org/officeDocument/2006/relationships/image" Target="media/image70.wmf"/><Relationship Id="rId350" Type="http://schemas.openxmlformats.org/officeDocument/2006/relationships/image" Target="media/image183.jpeg"/><Relationship Id="rId588" Type="http://schemas.openxmlformats.org/officeDocument/2006/relationships/image" Target="media/image321.wmf"/><Relationship Id="rId795" Type="http://schemas.openxmlformats.org/officeDocument/2006/relationships/image" Target="media/image443.wmf"/><Relationship Id="rId809" Type="http://schemas.openxmlformats.org/officeDocument/2006/relationships/image" Target="media/image450.wmf"/><Relationship Id="rId9" Type="http://schemas.openxmlformats.org/officeDocument/2006/relationships/image" Target="media/image2.png"/><Relationship Id="rId210" Type="http://schemas.openxmlformats.org/officeDocument/2006/relationships/oleObject" Target="embeddings/oleObject93.bin"/><Relationship Id="rId448" Type="http://schemas.openxmlformats.org/officeDocument/2006/relationships/image" Target="media/image240.wmf"/><Relationship Id="rId655" Type="http://schemas.openxmlformats.org/officeDocument/2006/relationships/oleObject" Target="embeddings/oleObject284.bin"/><Relationship Id="rId862" Type="http://schemas.openxmlformats.org/officeDocument/2006/relationships/oleObject" Target="embeddings/oleObject370.bin"/><Relationship Id="rId294" Type="http://schemas.openxmlformats.org/officeDocument/2006/relationships/image" Target="media/image150.wmf"/><Relationship Id="rId308" Type="http://schemas.openxmlformats.org/officeDocument/2006/relationships/image" Target="media/image157.wmf"/><Relationship Id="rId515" Type="http://schemas.openxmlformats.org/officeDocument/2006/relationships/oleObject" Target="embeddings/oleObject220.bin"/><Relationship Id="rId722" Type="http://schemas.openxmlformats.org/officeDocument/2006/relationships/image" Target="media/image402.wmf"/><Relationship Id="rId89" Type="http://schemas.openxmlformats.org/officeDocument/2006/relationships/image" Target="media/image43.wmf"/><Relationship Id="rId154" Type="http://schemas.openxmlformats.org/officeDocument/2006/relationships/oleObject" Target="embeddings/oleObject70.bin"/><Relationship Id="rId361" Type="http://schemas.openxmlformats.org/officeDocument/2006/relationships/image" Target="media/image194.jpeg"/><Relationship Id="rId599" Type="http://schemas.openxmlformats.org/officeDocument/2006/relationships/oleObject" Target="embeddings/oleObject259.bin"/><Relationship Id="rId459" Type="http://schemas.openxmlformats.org/officeDocument/2006/relationships/oleObject" Target="embeddings/oleObject200.bin"/><Relationship Id="rId666" Type="http://schemas.openxmlformats.org/officeDocument/2006/relationships/image" Target="media/image364.wmf"/><Relationship Id="rId873" Type="http://schemas.openxmlformats.org/officeDocument/2006/relationships/image" Target="media/image483.wmf"/><Relationship Id="rId16" Type="http://schemas.openxmlformats.org/officeDocument/2006/relationships/oleObject" Target="embeddings/oleObject2.bin"/><Relationship Id="rId221" Type="http://schemas.openxmlformats.org/officeDocument/2006/relationships/image" Target="media/image112.wmf"/><Relationship Id="rId319" Type="http://schemas.openxmlformats.org/officeDocument/2006/relationships/oleObject" Target="embeddings/oleObject143.bin"/><Relationship Id="rId526" Type="http://schemas.openxmlformats.org/officeDocument/2006/relationships/oleObject" Target="embeddings/oleObject223.bin"/><Relationship Id="rId733" Type="http://schemas.openxmlformats.org/officeDocument/2006/relationships/image" Target="media/image409.wmf"/><Relationship Id="rId940" Type="http://schemas.openxmlformats.org/officeDocument/2006/relationships/image" Target="media/image520.wmf"/><Relationship Id="rId165" Type="http://schemas.openxmlformats.org/officeDocument/2006/relationships/image" Target="media/image81.wmf"/><Relationship Id="rId372" Type="http://schemas.openxmlformats.org/officeDocument/2006/relationships/image" Target="media/image201.jpg"/><Relationship Id="rId677" Type="http://schemas.openxmlformats.org/officeDocument/2006/relationships/image" Target="media/image371.wmf"/><Relationship Id="rId800" Type="http://schemas.openxmlformats.org/officeDocument/2006/relationships/oleObject" Target="embeddings/oleObject341.bin"/><Relationship Id="rId232" Type="http://schemas.openxmlformats.org/officeDocument/2006/relationships/oleObject" Target="embeddings/oleObject103.bin"/><Relationship Id="rId884" Type="http://schemas.openxmlformats.org/officeDocument/2006/relationships/oleObject" Target="embeddings/oleObject380.bin"/><Relationship Id="rId27" Type="http://schemas.openxmlformats.org/officeDocument/2006/relationships/image" Target="media/image11.wmf"/><Relationship Id="rId537" Type="http://schemas.openxmlformats.org/officeDocument/2006/relationships/image" Target="media/image295.wmf"/><Relationship Id="rId744" Type="http://schemas.openxmlformats.org/officeDocument/2006/relationships/oleObject" Target="embeddings/oleObject316.bin"/><Relationship Id="rId951" Type="http://schemas.openxmlformats.org/officeDocument/2006/relationships/oleObject" Target="embeddings/oleObject410.bin"/><Relationship Id="rId80" Type="http://schemas.openxmlformats.org/officeDocument/2006/relationships/oleObject" Target="embeddings/oleObject33.bin"/><Relationship Id="rId176" Type="http://schemas.microsoft.com/office/2007/relationships/hdphoto" Target="media/hdphoto4.wdp"/><Relationship Id="rId383" Type="http://schemas.openxmlformats.org/officeDocument/2006/relationships/oleObject" Target="embeddings/oleObject162.bin"/><Relationship Id="rId590" Type="http://schemas.openxmlformats.org/officeDocument/2006/relationships/image" Target="media/image322.wmf"/><Relationship Id="rId604" Type="http://schemas.openxmlformats.org/officeDocument/2006/relationships/image" Target="media/image329.wmf"/><Relationship Id="rId811" Type="http://schemas.openxmlformats.org/officeDocument/2006/relationships/image" Target="media/image451.wmf"/><Relationship Id="rId243" Type="http://schemas.openxmlformats.org/officeDocument/2006/relationships/image" Target="media/image123.wmf"/><Relationship Id="rId450" Type="http://schemas.openxmlformats.org/officeDocument/2006/relationships/image" Target="media/image241.wmf"/><Relationship Id="rId688" Type="http://schemas.openxmlformats.org/officeDocument/2006/relationships/oleObject" Target="embeddings/oleObject296.bin"/><Relationship Id="rId895" Type="http://schemas.openxmlformats.org/officeDocument/2006/relationships/image" Target="media/image495.wmf"/><Relationship Id="rId909" Type="http://schemas.openxmlformats.org/officeDocument/2006/relationships/image" Target="media/image502.wmf"/><Relationship Id="rId38" Type="http://schemas.openxmlformats.org/officeDocument/2006/relationships/oleObject" Target="embeddings/oleObject13.bin"/><Relationship Id="rId103" Type="http://schemas.openxmlformats.org/officeDocument/2006/relationships/image" Target="media/image50.wmf"/><Relationship Id="rId310" Type="http://schemas.openxmlformats.org/officeDocument/2006/relationships/image" Target="media/image158.wmf"/><Relationship Id="rId548" Type="http://schemas.openxmlformats.org/officeDocument/2006/relationships/oleObject" Target="embeddings/oleObject234.bin"/><Relationship Id="rId755" Type="http://schemas.openxmlformats.org/officeDocument/2006/relationships/oleObject" Target="embeddings/oleObject321.bin"/><Relationship Id="rId962" Type="http://schemas.openxmlformats.org/officeDocument/2006/relationships/image" Target="media/image532.wmf"/><Relationship Id="rId91" Type="http://schemas.openxmlformats.org/officeDocument/2006/relationships/image" Target="media/image44.wmf"/><Relationship Id="rId187" Type="http://schemas.openxmlformats.org/officeDocument/2006/relationships/oleObject" Target="embeddings/oleObject83.bin"/><Relationship Id="rId394" Type="http://schemas.openxmlformats.org/officeDocument/2006/relationships/image" Target="media/image213.wmf"/><Relationship Id="rId408" Type="http://schemas.openxmlformats.org/officeDocument/2006/relationships/image" Target="media/image220.wmf"/><Relationship Id="rId615" Type="http://schemas.openxmlformats.org/officeDocument/2006/relationships/oleObject" Target="embeddings/oleObject267.bin"/><Relationship Id="rId822" Type="http://schemas.openxmlformats.org/officeDocument/2006/relationships/oleObject" Target="embeddings/oleObject351.bin"/><Relationship Id="rId254" Type="http://schemas.openxmlformats.org/officeDocument/2006/relationships/oleObject" Target="embeddings/oleObject114.bin"/><Relationship Id="rId699" Type="http://schemas.openxmlformats.org/officeDocument/2006/relationships/image" Target="media/image388.png"/><Relationship Id="rId49" Type="http://schemas.openxmlformats.org/officeDocument/2006/relationships/image" Target="media/image23.wmf"/><Relationship Id="rId114" Type="http://schemas.openxmlformats.org/officeDocument/2006/relationships/oleObject" Target="embeddings/oleObject50.bin"/><Relationship Id="rId461" Type="http://schemas.openxmlformats.org/officeDocument/2006/relationships/oleObject" Target="embeddings/oleObject201.bin"/><Relationship Id="rId559" Type="http://schemas.openxmlformats.org/officeDocument/2006/relationships/oleObject" Target="embeddings/oleObject239.bin"/><Relationship Id="rId766" Type="http://schemas.openxmlformats.org/officeDocument/2006/relationships/image" Target="media/image426.wmf"/><Relationship Id="rId198" Type="http://schemas.openxmlformats.org/officeDocument/2006/relationships/oleObject" Target="embeddings/oleObject87.bin"/><Relationship Id="rId321" Type="http://schemas.openxmlformats.org/officeDocument/2006/relationships/oleObject" Target="embeddings/oleObject144.bin"/><Relationship Id="rId419" Type="http://schemas.openxmlformats.org/officeDocument/2006/relationships/oleObject" Target="embeddings/oleObject180.bin"/><Relationship Id="rId626" Type="http://schemas.openxmlformats.org/officeDocument/2006/relationships/image" Target="media/image340.wmf"/><Relationship Id="rId973" Type="http://schemas.openxmlformats.org/officeDocument/2006/relationships/image" Target="media/image542.wmf"/><Relationship Id="rId833" Type="http://schemas.openxmlformats.org/officeDocument/2006/relationships/oleObject" Target="embeddings/oleObject356.bin"/><Relationship Id="rId265" Type="http://schemas.openxmlformats.org/officeDocument/2006/relationships/image" Target="media/image134.wmf"/><Relationship Id="rId472" Type="http://schemas.openxmlformats.org/officeDocument/2006/relationships/image" Target="media/image252.wmf"/><Relationship Id="rId900" Type="http://schemas.openxmlformats.org/officeDocument/2006/relationships/oleObject" Target="embeddings/oleObject388.bin"/><Relationship Id="rId125" Type="http://schemas.openxmlformats.org/officeDocument/2006/relationships/image" Target="media/image61.wmf"/><Relationship Id="rId332" Type="http://schemas.openxmlformats.org/officeDocument/2006/relationships/image" Target="media/image169.wmf"/><Relationship Id="rId777" Type="http://schemas.openxmlformats.org/officeDocument/2006/relationships/oleObject" Target="embeddings/oleObject330.bin"/><Relationship Id="rId637" Type="http://schemas.openxmlformats.org/officeDocument/2006/relationships/oleObject" Target="embeddings/oleObject278.bin"/><Relationship Id="rId844" Type="http://schemas.openxmlformats.org/officeDocument/2006/relationships/image" Target="media/image468.wmf"/><Relationship Id="rId276" Type="http://schemas.openxmlformats.org/officeDocument/2006/relationships/oleObject" Target="embeddings/oleObject125.bin"/><Relationship Id="rId483" Type="http://schemas.openxmlformats.org/officeDocument/2006/relationships/image" Target="media/image258.jpeg"/><Relationship Id="rId690" Type="http://schemas.openxmlformats.org/officeDocument/2006/relationships/oleObject" Target="embeddings/oleObject297.bin"/><Relationship Id="rId704" Type="http://schemas.openxmlformats.org/officeDocument/2006/relationships/oleObject" Target="embeddings/oleObject299.bin"/><Relationship Id="rId911" Type="http://schemas.openxmlformats.org/officeDocument/2006/relationships/image" Target="media/image503.wmf"/><Relationship Id="rId40" Type="http://schemas.openxmlformats.org/officeDocument/2006/relationships/oleObject" Target="embeddings/oleObject14.bin"/><Relationship Id="rId136" Type="http://schemas.openxmlformats.org/officeDocument/2006/relationships/oleObject" Target="embeddings/oleObject61.bin"/><Relationship Id="rId343" Type="http://schemas.openxmlformats.org/officeDocument/2006/relationships/image" Target="media/image176.jpeg"/><Relationship Id="rId550" Type="http://schemas.openxmlformats.org/officeDocument/2006/relationships/oleObject" Target="embeddings/oleObject235.bin"/><Relationship Id="rId788" Type="http://schemas.openxmlformats.org/officeDocument/2006/relationships/oleObject" Target="embeddings/oleObject335.bin"/><Relationship Id="rId203" Type="http://schemas.openxmlformats.org/officeDocument/2006/relationships/image" Target="media/image102.wmf"/><Relationship Id="rId648" Type="http://schemas.openxmlformats.org/officeDocument/2006/relationships/image" Target="media/image352.wmf"/><Relationship Id="rId855" Type="http://schemas.openxmlformats.org/officeDocument/2006/relationships/image" Target="media/image474.wmf"/><Relationship Id="rId287" Type="http://schemas.openxmlformats.org/officeDocument/2006/relationships/image" Target="media/image145.jpeg"/><Relationship Id="rId410" Type="http://schemas.openxmlformats.org/officeDocument/2006/relationships/image" Target="media/image221.wmf"/><Relationship Id="rId494" Type="http://schemas.openxmlformats.org/officeDocument/2006/relationships/image" Target="media/image266.jpeg"/><Relationship Id="rId508" Type="http://schemas.openxmlformats.org/officeDocument/2006/relationships/image" Target="media/image276.jpg"/><Relationship Id="rId715" Type="http://schemas.openxmlformats.org/officeDocument/2006/relationships/image" Target="media/image398.wmf"/><Relationship Id="rId922" Type="http://schemas.openxmlformats.org/officeDocument/2006/relationships/oleObject" Target="embeddings/oleObject399.bin"/><Relationship Id="rId147" Type="http://schemas.openxmlformats.org/officeDocument/2006/relationships/image" Target="media/image72.wmf"/><Relationship Id="rId354" Type="http://schemas.openxmlformats.org/officeDocument/2006/relationships/image" Target="media/image187.jpeg"/><Relationship Id="rId799" Type="http://schemas.openxmlformats.org/officeDocument/2006/relationships/image" Target="media/image445.wmf"/><Relationship Id="rId51" Type="http://schemas.openxmlformats.org/officeDocument/2006/relationships/image" Target="media/image24.wmf"/><Relationship Id="rId561" Type="http://schemas.openxmlformats.org/officeDocument/2006/relationships/oleObject" Target="embeddings/oleObject240.bin"/><Relationship Id="rId659" Type="http://schemas.openxmlformats.org/officeDocument/2006/relationships/oleObject" Target="embeddings/oleObject286.bin"/><Relationship Id="rId866" Type="http://schemas.openxmlformats.org/officeDocument/2006/relationships/oleObject" Target="embeddings/oleObject372.bin"/><Relationship Id="rId214" Type="http://schemas.openxmlformats.org/officeDocument/2006/relationships/oleObject" Target="embeddings/oleObject95.bin"/><Relationship Id="rId298" Type="http://schemas.openxmlformats.org/officeDocument/2006/relationships/image" Target="media/image152.wmf"/><Relationship Id="rId421" Type="http://schemas.openxmlformats.org/officeDocument/2006/relationships/oleObject" Target="embeddings/oleObject181.bin"/><Relationship Id="rId519" Type="http://schemas.openxmlformats.org/officeDocument/2006/relationships/oleObject" Target="embeddings/oleObject222.bin"/><Relationship Id="rId158" Type="http://schemas.openxmlformats.org/officeDocument/2006/relationships/oleObject" Target="embeddings/oleObject72.bin"/><Relationship Id="rId726" Type="http://schemas.openxmlformats.org/officeDocument/2006/relationships/image" Target="media/image405.png"/><Relationship Id="rId933" Type="http://schemas.openxmlformats.org/officeDocument/2006/relationships/image" Target="media/image514.wmf"/><Relationship Id="rId62" Type="http://schemas.openxmlformats.org/officeDocument/2006/relationships/oleObject" Target="embeddings/oleObject24.bin"/><Relationship Id="rId365" Type="http://schemas.openxmlformats.org/officeDocument/2006/relationships/oleObject" Target="embeddings/oleObject155.bin"/><Relationship Id="rId572" Type="http://schemas.openxmlformats.org/officeDocument/2006/relationships/image" Target="media/image313.wmf"/><Relationship Id="rId225" Type="http://schemas.openxmlformats.org/officeDocument/2006/relationships/image" Target="media/image114.wmf"/><Relationship Id="rId432" Type="http://schemas.openxmlformats.org/officeDocument/2006/relationships/image" Target="media/image232.wmf"/><Relationship Id="rId877" Type="http://schemas.openxmlformats.org/officeDocument/2006/relationships/image" Target="media/image485.wmf"/><Relationship Id="rId737" Type="http://schemas.openxmlformats.org/officeDocument/2006/relationships/image" Target="media/image411.wmf"/><Relationship Id="rId944" Type="http://schemas.openxmlformats.org/officeDocument/2006/relationships/image" Target="media/image523.wmf"/><Relationship Id="rId73" Type="http://schemas.openxmlformats.org/officeDocument/2006/relationships/image" Target="media/image35.wmf"/><Relationship Id="rId169" Type="http://schemas.openxmlformats.org/officeDocument/2006/relationships/image" Target="media/image83.wmf"/><Relationship Id="rId376" Type="http://schemas.openxmlformats.org/officeDocument/2006/relationships/image" Target="media/image204.wmf"/><Relationship Id="rId583" Type="http://schemas.openxmlformats.org/officeDocument/2006/relationships/oleObject" Target="embeddings/oleObject251.bin"/><Relationship Id="rId790" Type="http://schemas.openxmlformats.org/officeDocument/2006/relationships/oleObject" Target="embeddings/oleObject336.bin"/><Relationship Id="rId804" Type="http://schemas.microsoft.com/office/2007/relationships/hdphoto" Target="media/hdphoto8.wdp"/><Relationship Id="rId4" Type="http://schemas.openxmlformats.org/officeDocument/2006/relationships/settings" Target="settings.xml"/><Relationship Id="rId236" Type="http://schemas.openxmlformats.org/officeDocument/2006/relationships/oleObject" Target="embeddings/oleObject105.bin"/><Relationship Id="rId443" Type="http://schemas.openxmlformats.org/officeDocument/2006/relationships/oleObject" Target="embeddings/oleObject192.bin"/><Relationship Id="rId650" Type="http://schemas.openxmlformats.org/officeDocument/2006/relationships/image" Target="media/image353.jpeg"/><Relationship Id="rId888" Type="http://schemas.openxmlformats.org/officeDocument/2006/relationships/oleObject" Target="embeddings/oleObject382.bin"/><Relationship Id="rId303" Type="http://schemas.openxmlformats.org/officeDocument/2006/relationships/oleObject" Target="embeddings/oleObject135.bin"/><Relationship Id="rId748" Type="http://schemas.openxmlformats.org/officeDocument/2006/relationships/oleObject" Target="embeddings/oleObject318.bin"/><Relationship Id="rId955" Type="http://schemas.openxmlformats.org/officeDocument/2006/relationships/oleObject" Target="embeddings/oleObject412.bin"/><Relationship Id="rId84" Type="http://schemas.openxmlformats.org/officeDocument/2006/relationships/oleObject" Target="embeddings/oleObject35.bin"/><Relationship Id="rId387" Type="http://schemas.openxmlformats.org/officeDocument/2006/relationships/oleObject" Target="embeddings/oleObject164.bin"/><Relationship Id="rId510" Type="http://schemas.openxmlformats.org/officeDocument/2006/relationships/image" Target="media/image278.jpeg"/><Relationship Id="rId594" Type="http://schemas.openxmlformats.org/officeDocument/2006/relationships/image" Target="media/image324.wmf"/><Relationship Id="rId608" Type="http://schemas.openxmlformats.org/officeDocument/2006/relationships/image" Target="media/image331.wmf"/><Relationship Id="rId815" Type="http://schemas.openxmlformats.org/officeDocument/2006/relationships/image" Target="media/image453.wmf"/><Relationship Id="rId247" Type="http://schemas.openxmlformats.org/officeDocument/2006/relationships/image" Target="media/image125.wmf"/><Relationship Id="rId899" Type="http://schemas.openxmlformats.org/officeDocument/2006/relationships/image" Target="media/image497.wmf"/><Relationship Id="rId107" Type="http://schemas.openxmlformats.org/officeDocument/2006/relationships/image" Target="media/image52.wmf"/><Relationship Id="rId454" Type="http://schemas.openxmlformats.org/officeDocument/2006/relationships/image" Target="media/image243.wmf"/><Relationship Id="rId661" Type="http://schemas.openxmlformats.org/officeDocument/2006/relationships/image" Target="media/image361.jpeg"/><Relationship Id="rId759" Type="http://schemas.openxmlformats.org/officeDocument/2006/relationships/oleObject" Target="embeddings/oleObject323.bin"/><Relationship Id="rId966" Type="http://schemas.openxmlformats.org/officeDocument/2006/relationships/image" Target="media/image535.png"/><Relationship Id="rId11" Type="http://schemas.openxmlformats.org/officeDocument/2006/relationships/image" Target="media/image3.png"/><Relationship Id="rId314" Type="http://schemas.openxmlformats.org/officeDocument/2006/relationships/image" Target="media/image160.wmf"/><Relationship Id="rId398" Type="http://schemas.openxmlformats.org/officeDocument/2006/relationships/image" Target="media/image215.wmf"/><Relationship Id="rId521" Type="http://schemas.openxmlformats.org/officeDocument/2006/relationships/image" Target="media/image285.jpg"/><Relationship Id="rId619" Type="http://schemas.openxmlformats.org/officeDocument/2006/relationships/oleObject" Target="embeddings/oleObject269.bin"/><Relationship Id="rId95" Type="http://schemas.openxmlformats.org/officeDocument/2006/relationships/image" Target="media/image46.wmf"/><Relationship Id="rId160" Type="http://schemas.openxmlformats.org/officeDocument/2006/relationships/oleObject" Target="embeddings/oleObject73.bin"/><Relationship Id="rId826" Type="http://schemas.openxmlformats.org/officeDocument/2006/relationships/image" Target="media/image459.wmf"/><Relationship Id="rId258" Type="http://schemas.openxmlformats.org/officeDocument/2006/relationships/oleObject" Target="embeddings/oleObject116.bin"/><Relationship Id="rId465" Type="http://schemas.openxmlformats.org/officeDocument/2006/relationships/oleObject" Target="embeddings/oleObject203.bin"/><Relationship Id="rId672" Type="http://schemas.openxmlformats.org/officeDocument/2006/relationships/image" Target="media/image367.wmf"/><Relationship Id="rId22" Type="http://schemas.openxmlformats.org/officeDocument/2006/relationships/oleObject" Target="embeddings/oleObject5.bin"/><Relationship Id="rId118" Type="http://schemas.openxmlformats.org/officeDocument/2006/relationships/oleObject" Target="embeddings/oleObject52.bin"/><Relationship Id="rId325" Type="http://schemas.openxmlformats.org/officeDocument/2006/relationships/oleObject" Target="embeddings/oleObject146.bin"/><Relationship Id="rId532" Type="http://schemas.openxmlformats.org/officeDocument/2006/relationships/oleObject" Target="embeddings/oleObject226.bin"/><Relationship Id="rId977" Type="http://schemas.openxmlformats.org/officeDocument/2006/relationships/hyperlink" Target="http://www.iccm-central.org/Proceedings/ICCM20proceedings/papers/paper-4315-2.pdf" TargetMode="External"/><Relationship Id="rId171" Type="http://schemas.openxmlformats.org/officeDocument/2006/relationships/image" Target="media/image84.wmf"/><Relationship Id="rId837" Type="http://schemas.openxmlformats.org/officeDocument/2006/relationships/oleObject" Target="embeddings/oleObject358.bin"/><Relationship Id="rId269" Type="http://schemas.openxmlformats.org/officeDocument/2006/relationships/image" Target="media/image136.wmf"/><Relationship Id="rId476" Type="http://schemas.openxmlformats.org/officeDocument/2006/relationships/image" Target="media/image254.wmf"/><Relationship Id="rId683" Type="http://schemas.openxmlformats.org/officeDocument/2006/relationships/image" Target="media/image375.jpeg"/><Relationship Id="rId890" Type="http://schemas.openxmlformats.org/officeDocument/2006/relationships/oleObject" Target="embeddings/oleObject383.bin"/><Relationship Id="rId904" Type="http://schemas.openxmlformats.org/officeDocument/2006/relationships/oleObject" Target="embeddings/oleObject390.bin"/><Relationship Id="rId33" Type="http://schemas.openxmlformats.org/officeDocument/2006/relationships/image" Target="media/image14.wmf"/><Relationship Id="rId129" Type="http://schemas.openxmlformats.org/officeDocument/2006/relationships/image" Target="media/image63.wmf"/><Relationship Id="rId336" Type="http://schemas.openxmlformats.org/officeDocument/2006/relationships/image" Target="media/image171.wmf"/><Relationship Id="rId543" Type="http://schemas.openxmlformats.org/officeDocument/2006/relationships/image" Target="media/image298.wmf"/><Relationship Id="rId182" Type="http://schemas.openxmlformats.org/officeDocument/2006/relationships/oleObject" Target="embeddings/oleObject81.bin"/><Relationship Id="rId403" Type="http://schemas.openxmlformats.org/officeDocument/2006/relationships/oleObject" Target="embeddings/oleObject172.bin"/><Relationship Id="rId750" Type="http://schemas.openxmlformats.org/officeDocument/2006/relationships/oleObject" Target="embeddings/oleObject319.bin"/><Relationship Id="rId848" Type="http://schemas.openxmlformats.org/officeDocument/2006/relationships/oleObject" Target="embeddings/oleObject363.bin"/><Relationship Id="rId487" Type="http://schemas.openxmlformats.org/officeDocument/2006/relationships/oleObject" Target="embeddings/oleObject212.bin"/><Relationship Id="rId610" Type="http://schemas.openxmlformats.org/officeDocument/2006/relationships/image" Target="media/image332.wmf"/><Relationship Id="rId694" Type="http://schemas.openxmlformats.org/officeDocument/2006/relationships/image" Target="media/image383.jpg"/><Relationship Id="rId708" Type="http://schemas.openxmlformats.org/officeDocument/2006/relationships/oleObject" Target="embeddings/oleObject301.bin"/><Relationship Id="rId915" Type="http://schemas.openxmlformats.org/officeDocument/2006/relationships/image" Target="media/image505.wmf"/><Relationship Id="rId347" Type="http://schemas.openxmlformats.org/officeDocument/2006/relationships/image" Target="media/image180.png"/><Relationship Id="rId44" Type="http://schemas.openxmlformats.org/officeDocument/2006/relationships/image" Target="media/image20.wmf"/><Relationship Id="rId554" Type="http://schemas.openxmlformats.org/officeDocument/2006/relationships/image" Target="media/image304.wmf"/><Relationship Id="rId761" Type="http://schemas.openxmlformats.org/officeDocument/2006/relationships/oleObject" Target="embeddings/oleObject324.bin"/><Relationship Id="rId859" Type="http://schemas.openxmlformats.org/officeDocument/2006/relationships/image" Target="media/image476.wmf"/><Relationship Id="rId193" Type="http://schemas.openxmlformats.org/officeDocument/2006/relationships/image" Target="media/image96.wmf"/><Relationship Id="rId207" Type="http://schemas.openxmlformats.org/officeDocument/2006/relationships/image" Target="media/image104.wmf"/><Relationship Id="rId414" Type="http://schemas.openxmlformats.org/officeDocument/2006/relationships/image" Target="media/image223.wmf"/><Relationship Id="rId498" Type="http://schemas.openxmlformats.org/officeDocument/2006/relationships/image" Target="media/image270.jpeg"/><Relationship Id="rId621" Type="http://schemas.openxmlformats.org/officeDocument/2006/relationships/oleObject" Target="embeddings/oleObject270.bin"/><Relationship Id="rId260" Type="http://schemas.openxmlformats.org/officeDocument/2006/relationships/oleObject" Target="embeddings/oleObject117.bin"/><Relationship Id="rId719" Type="http://schemas.openxmlformats.org/officeDocument/2006/relationships/image" Target="media/image400.wmf"/><Relationship Id="rId926" Type="http://schemas.openxmlformats.org/officeDocument/2006/relationships/oleObject" Target="embeddings/oleObject401.bin"/><Relationship Id="rId55" Type="http://schemas.openxmlformats.org/officeDocument/2006/relationships/image" Target="media/image26.wmf"/><Relationship Id="rId120" Type="http://schemas.openxmlformats.org/officeDocument/2006/relationships/oleObject" Target="embeddings/oleObject53.bin"/><Relationship Id="rId358" Type="http://schemas.openxmlformats.org/officeDocument/2006/relationships/image" Target="media/image191.jpeg"/><Relationship Id="rId565" Type="http://schemas.openxmlformats.org/officeDocument/2006/relationships/oleObject" Target="embeddings/oleObject242.bin"/><Relationship Id="rId772" Type="http://schemas.openxmlformats.org/officeDocument/2006/relationships/image" Target="media/image431.wmf"/><Relationship Id="rId218" Type="http://schemas.openxmlformats.org/officeDocument/2006/relationships/image" Target="media/image110.png"/><Relationship Id="rId425" Type="http://schemas.openxmlformats.org/officeDocument/2006/relationships/oleObject" Target="embeddings/oleObject183.bin"/><Relationship Id="rId632" Type="http://schemas.openxmlformats.org/officeDocument/2006/relationships/image" Target="media/image343.wmf"/><Relationship Id="rId271" Type="http://schemas.openxmlformats.org/officeDocument/2006/relationships/image" Target="media/image137.wmf"/><Relationship Id="rId937" Type="http://schemas.openxmlformats.org/officeDocument/2006/relationships/image" Target="media/image517.png"/><Relationship Id="rId66" Type="http://schemas.openxmlformats.org/officeDocument/2006/relationships/oleObject" Target="embeddings/oleObject26.bin"/><Relationship Id="rId131" Type="http://schemas.openxmlformats.org/officeDocument/2006/relationships/image" Target="media/image64.wmf"/><Relationship Id="rId369" Type="http://schemas.openxmlformats.org/officeDocument/2006/relationships/oleObject" Target="embeddings/oleObject157.bin"/><Relationship Id="rId576" Type="http://schemas.openxmlformats.org/officeDocument/2006/relationships/image" Target="media/image315.wmf"/><Relationship Id="rId783" Type="http://schemas.openxmlformats.org/officeDocument/2006/relationships/image" Target="media/image437.wmf"/><Relationship Id="rId229" Type="http://schemas.openxmlformats.org/officeDocument/2006/relationships/image" Target="media/image116.wmf"/><Relationship Id="rId436" Type="http://schemas.openxmlformats.org/officeDocument/2006/relationships/image" Target="media/image234.wmf"/><Relationship Id="rId643" Type="http://schemas.openxmlformats.org/officeDocument/2006/relationships/image" Target="media/image349.jpeg"/><Relationship Id="rId850" Type="http://schemas.openxmlformats.org/officeDocument/2006/relationships/oleObject" Target="embeddings/oleObject364.bin"/><Relationship Id="rId948" Type="http://schemas.openxmlformats.org/officeDocument/2006/relationships/image" Target="media/image525.wmf"/><Relationship Id="rId77" Type="http://schemas.openxmlformats.org/officeDocument/2006/relationships/image" Target="media/image37.wmf"/><Relationship Id="rId282" Type="http://schemas.openxmlformats.org/officeDocument/2006/relationships/oleObject" Target="embeddings/oleObject128.bin"/><Relationship Id="rId503" Type="http://schemas.openxmlformats.org/officeDocument/2006/relationships/oleObject" Target="embeddings/oleObject216.bin"/><Relationship Id="rId587" Type="http://schemas.openxmlformats.org/officeDocument/2006/relationships/oleObject" Target="embeddings/oleObject253.bin"/><Relationship Id="rId710" Type="http://schemas.openxmlformats.org/officeDocument/2006/relationships/oleObject" Target="embeddings/oleObject302.bin"/><Relationship Id="rId808" Type="http://schemas.openxmlformats.org/officeDocument/2006/relationships/oleObject" Target="embeddings/oleObject344.bin"/><Relationship Id="rId8" Type="http://schemas.openxmlformats.org/officeDocument/2006/relationships/image" Target="media/image1.jpeg"/><Relationship Id="rId142" Type="http://schemas.openxmlformats.org/officeDocument/2006/relationships/oleObject" Target="embeddings/oleObject64.bin"/><Relationship Id="rId447" Type="http://schemas.openxmlformats.org/officeDocument/2006/relationships/oleObject" Target="embeddings/oleObject194.bin"/><Relationship Id="rId794" Type="http://schemas.openxmlformats.org/officeDocument/2006/relationships/oleObject" Target="embeddings/oleObject338.bin"/><Relationship Id="rId654" Type="http://schemas.openxmlformats.org/officeDocument/2006/relationships/image" Target="media/image357.wmf"/><Relationship Id="rId861" Type="http://schemas.openxmlformats.org/officeDocument/2006/relationships/image" Target="media/image477.wmf"/><Relationship Id="rId959" Type="http://schemas.openxmlformats.org/officeDocument/2006/relationships/oleObject" Target="embeddings/oleObject414.bin"/><Relationship Id="rId293" Type="http://schemas.openxmlformats.org/officeDocument/2006/relationships/oleObject" Target="embeddings/oleObject130.bin"/><Relationship Id="rId307" Type="http://schemas.openxmlformats.org/officeDocument/2006/relationships/oleObject" Target="embeddings/oleObject137.bin"/><Relationship Id="rId514" Type="http://schemas.openxmlformats.org/officeDocument/2006/relationships/image" Target="media/image281.wmf"/><Relationship Id="rId721" Type="http://schemas.openxmlformats.org/officeDocument/2006/relationships/image" Target="media/image401.jpg"/><Relationship Id="rId88" Type="http://schemas.openxmlformats.org/officeDocument/2006/relationships/oleObject" Target="embeddings/oleObject37.bin"/><Relationship Id="rId153" Type="http://schemas.openxmlformats.org/officeDocument/2006/relationships/image" Target="media/image75.wmf"/><Relationship Id="rId360" Type="http://schemas.openxmlformats.org/officeDocument/2006/relationships/image" Target="media/image193.jpeg"/><Relationship Id="rId598" Type="http://schemas.openxmlformats.org/officeDocument/2006/relationships/image" Target="media/image326.wmf"/><Relationship Id="rId819" Type="http://schemas.openxmlformats.org/officeDocument/2006/relationships/image" Target="media/image455.wmf"/><Relationship Id="rId220" Type="http://schemas.openxmlformats.org/officeDocument/2006/relationships/oleObject" Target="embeddings/oleObject97.bin"/><Relationship Id="rId458" Type="http://schemas.openxmlformats.org/officeDocument/2006/relationships/image" Target="media/image245.wmf"/><Relationship Id="rId665" Type="http://schemas.openxmlformats.org/officeDocument/2006/relationships/oleObject" Target="embeddings/oleObject288.bin"/><Relationship Id="rId872" Type="http://schemas.openxmlformats.org/officeDocument/2006/relationships/oleObject" Target="embeddings/oleObject375.bin"/><Relationship Id="rId15" Type="http://schemas.openxmlformats.org/officeDocument/2006/relationships/image" Target="media/image5.wmf"/><Relationship Id="rId318" Type="http://schemas.openxmlformats.org/officeDocument/2006/relationships/image" Target="media/image162.wmf"/><Relationship Id="rId525" Type="http://schemas.openxmlformats.org/officeDocument/2006/relationships/image" Target="media/image289.wmf"/><Relationship Id="rId732" Type="http://schemas.openxmlformats.org/officeDocument/2006/relationships/oleObject" Target="embeddings/oleObject310.bin"/><Relationship Id="rId99" Type="http://schemas.openxmlformats.org/officeDocument/2006/relationships/image" Target="media/image48.wmf"/><Relationship Id="rId164" Type="http://schemas.openxmlformats.org/officeDocument/2006/relationships/oleObject" Target="embeddings/oleObject75.bin"/><Relationship Id="rId371" Type="http://schemas.openxmlformats.org/officeDocument/2006/relationships/image" Target="media/image200.jpg"/><Relationship Id="rId469" Type="http://schemas.openxmlformats.org/officeDocument/2006/relationships/oleObject" Target="embeddings/oleObject205.bin"/><Relationship Id="rId676" Type="http://schemas.openxmlformats.org/officeDocument/2006/relationships/image" Target="media/image370.jpeg"/><Relationship Id="rId883" Type="http://schemas.openxmlformats.org/officeDocument/2006/relationships/image" Target="media/image489.wmf"/><Relationship Id="rId26" Type="http://schemas.openxmlformats.org/officeDocument/2006/relationships/oleObject" Target="embeddings/oleObject7.bin"/><Relationship Id="rId231" Type="http://schemas.openxmlformats.org/officeDocument/2006/relationships/image" Target="media/image117.wmf"/><Relationship Id="rId329" Type="http://schemas.openxmlformats.org/officeDocument/2006/relationships/oleObject" Target="embeddings/oleObject148.bin"/><Relationship Id="rId536" Type="http://schemas.openxmlformats.org/officeDocument/2006/relationships/oleObject" Target="embeddings/oleObject228.bin"/><Relationship Id="rId175" Type="http://schemas.openxmlformats.org/officeDocument/2006/relationships/image" Target="media/image86.png"/><Relationship Id="rId743" Type="http://schemas.openxmlformats.org/officeDocument/2006/relationships/image" Target="media/image414.wmf"/><Relationship Id="rId950" Type="http://schemas.openxmlformats.org/officeDocument/2006/relationships/image" Target="media/image526.wmf"/><Relationship Id="rId382" Type="http://schemas.openxmlformats.org/officeDocument/2006/relationships/image" Target="media/image207.wmf"/><Relationship Id="rId603" Type="http://schemas.openxmlformats.org/officeDocument/2006/relationships/oleObject" Target="embeddings/oleObject261.bin"/><Relationship Id="rId687" Type="http://schemas.openxmlformats.org/officeDocument/2006/relationships/image" Target="media/image378.wmf"/><Relationship Id="rId810" Type="http://schemas.openxmlformats.org/officeDocument/2006/relationships/oleObject" Target="embeddings/oleObject345.bin"/><Relationship Id="rId908" Type="http://schemas.openxmlformats.org/officeDocument/2006/relationships/oleObject" Target="embeddings/oleObject392.bin"/><Relationship Id="rId242" Type="http://schemas.openxmlformats.org/officeDocument/2006/relationships/oleObject" Target="embeddings/oleObject108.bin"/><Relationship Id="rId894" Type="http://schemas.openxmlformats.org/officeDocument/2006/relationships/oleObject" Target="embeddings/oleObject385.bin"/><Relationship Id="rId37" Type="http://schemas.openxmlformats.org/officeDocument/2006/relationships/image" Target="media/image16.wmf"/><Relationship Id="rId102" Type="http://schemas.openxmlformats.org/officeDocument/2006/relationships/oleObject" Target="embeddings/oleObject44.bin"/><Relationship Id="rId547" Type="http://schemas.openxmlformats.org/officeDocument/2006/relationships/image" Target="media/image300.wmf"/><Relationship Id="rId754" Type="http://schemas.openxmlformats.org/officeDocument/2006/relationships/image" Target="media/image420.wmf"/><Relationship Id="rId961" Type="http://schemas.openxmlformats.org/officeDocument/2006/relationships/oleObject" Target="embeddings/oleObject415.bin"/><Relationship Id="rId90" Type="http://schemas.openxmlformats.org/officeDocument/2006/relationships/oleObject" Target="embeddings/oleObject38.bin"/><Relationship Id="rId186" Type="http://schemas.openxmlformats.org/officeDocument/2006/relationships/image" Target="media/image92.wmf"/><Relationship Id="rId393" Type="http://schemas.openxmlformats.org/officeDocument/2006/relationships/oleObject" Target="embeddings/oleObject167.bin"/><Relationship Id="rId407" Type="http://schemas.openxmlformats.org/officeDocument/2006/relationships/oleObject" Target="embeddings/oleObject174.bin"/><Relationship Id="rId614" Type="http://schemas.openxmlformats.org/officeDocument/2006/relationships/image" Target="media/image334.wmf"/><Relationship Id="rId821" Type="http://schemas.openxmlformats.org/officeDocument/2006/relationships/image" Target="media/image456.wmf"/><Relationship Id="rId253" Type="http://schemas.openxmlformats.org/officeDocument/2006/relationships/image" Target="media/image128.wmf"/><Relationship Id="rId460" Type="http://schemas.openxmlformats.org/officeDocument/2006/relationships/image" Target="media/image246.wmf"/><Relationship Id="rId698" Type="http://schemas.openxmlformats.org/officeDocument/2006/relationships/image" Target="media/image387.png"/><Relationship Id="rId919" Type="http://schemas.openxmlformats.org/officeDocument/2006/relationships/image" Target="media/image507.wmf"/><Relationship Id="rId48" Type="http://schemas.openxmlformats.org/officeDocument/2006/relationships/oleObject" Target="embeddings/oleObject17.bin"/><Relationship Id="rId113" Type="http://schemas.openxmlformats.org/officeDocument/2006/relationships/image" Target="media/image55.wmf"/><Relationship Id="rId320" Type="http://schemas.openxmlformats.org/officeDocument/2006/relationships/image" Target="media/image163.wmf"/><Relationship Id="rId558" Type="http://schemas.openxmlformats.org/officeDocument/2006/relationships/image" Target="media/image306.wmf"/><Relationship Id="rId765" Type="http://schemas.openxmlformats.org/officeDocument/2006/relationships/oleObject" Target="embeddings/oleObject326.bin"/><Relationship Id="rId972" Type="http://schemas.openxmlformats.org/officeDocument/2006/relationships/image" Target="media/image541.jpg"/><Relationship Id="rId197" Type="http://schemas.openxmlformats.org/officeDocument/2006/relationships/image" Target="media/image99.wmf"/><Relationship Id="rId418" Type="http://schemas.openxmlformats.org/officeDocument/2006/relationships/image" Target="media/image225.wmf"/><Relationship Id="rId625" Type="http://schemas.openxmlformats.org/officeDocument/2006/relationships/oleObject" Target="embeddings/oleObject272.bin"/><Relationship Id="rId832" Type="http://schemas.openxmlformats.org/officeDocument/2006/relationships/image" Target="media/image462.wmf"/><Relationship Id="rId264" Type="http://schemas.openxmlformats.org/officeDocument/2006/relationships/oleObject" Target="embeddings/oleObject119.bin"/><Relationship Id="rId471" Type="http://schemas.openxmlformats.org/officeDocument/2006/relationships/oleObject" Target="embeddings/oleObject206.bin"/><Relationship Id="rId59" Type="http://schemas.openxmlformats.org/officeDocument/2006/relationships/image" Target="media/image28.wmf"/><Relationship Id="rId124" Type="http://schemas.openxmlformats.org/officeDocument/2006/relationships/oleObject" Target="embeddings/oleObject55.bin"/><Relationship Id="rId569" Type="http://schemas.openxmlformats.org/officeDocument/2006/relationships/oleObject" Target="embeddings/oleObject244.bin"/><Relationship Id="rId776" Type="http://schemas.openxmlformats.org/officeDocument/2006/relationships/image" Target="media/image433.wmf"/><Relationship Id="rId983" Type="http://schemas.openxmlformats.org/officeDocument/2006/relationships/theme" Target="theme/theme1.xml"/><Relationship Id="rId331" Type="http://schemas.openxmlformats.org/officeDocument/2006/relationships/oleObject" Target="embeddings/oleObject149.bin"/><Relationship Id="rId429" Type="http://schemas.openxmlformats.org/officeDocument/2006/relationships/oleObject" Target="embeddings/oleObject185.bin"/><Relationship Id="rId636" Type="http://schemas.openxmlformats.org/officeDocument/2006/relationships/image" Target="media/image345.wmf"/><Relationship Id="rId843" Type="http://schemas.openxmlformats.org/officeDocument/2006/relationships/oleObject" Target="embeddings/oleObject361.bin"/><Relationship Id="rId275" Type="http://schemas.openxmlformats.org/officeDocument/2006/relationships/image" Target="media/image139.wmf"/><Relationship Id="rId482" Type="http://schemas.openxmlformats.org/officeDocument/2006/relationships/image" Target="media/image257.jpeg"/><Relationship Id="rId703" Type="http://schemas.openxmlformats.org/officeDocument/2006/relationships/image" Target="media/image391.wmf"/><Relationship Id="rId910" Type="http://schemas.openxmlformats.org/officeDocument/2006/relationships/oleObject" Target="embeddings/oleObject393.bin"/><Relationship Id="rId135" Type="http://schemas.openxmlformats.org/officeDocument/2006/relationships/image" Target="media/image66.wmf"/><Relationship Id="rId342" Type="http://schemas.openxmlformats.org/officeDocument/2006/relationships/image" Target="media/image175.jpeg"/><Relationship Id="rId787" Type="http://schemas.openxmlformats.org/officeDocument/2006/relationships/image" Target="media/image439.wmf"/><Relationship Id="rId202" Type="http://schemas.openxmlformats.org/officeDocument/2006/relationships/oleObject" Target="embeddings/oleObject89.bin"/><Relationship Id="rId647" Type="http://schemas.openxmlformats.org/officeDocument/2006/relationships/oleObject" Target="embeddings/oleObject282.bin"/><Relationship Id="rId854" Type="http://schemas.openxmlformats.org/officeDocument/2006/relationships/oleObject" Target="embeddings/oleObject366.bin"/><Relationship Id="rId286" Type="http://schemas.microsoft.com/office/2007/relationships/hdphoto" Target="media/hdphoto6.wdp"/><Relationship Id="rId493" Type="http://schemas.openxmlformats.org/officeDocument/2006/relationships/oleObject" Target="embeddings/oleObject214.bin"/><Relationship Id="rId507" Type="http://schemas.openxmlformats.org/officeDocument/2006/relationships/oleObject" Target="embeddings/oleObject218.bin"/><Relationship Id="rId714" Type="http://schemas.openxmlformats.org/officeDocument/2006/relationships/oleObject" Target="embeddings/oleObject303.bin"/><Relationship Id="rId921" Type="http://schemas.openxmlformats.org/officeDocument/2006/relationships/image" Target="media/image508.wmf"/><Relationship Id="rId50" Type="http://schemas.openxmlformats.org/officeDocument/2006/relationships/oleObject" Target="embeddings/oleObject18.bin"/><Relationship Id="rId146" Type="http://schemas.openxmlformats.org/officeDocument/2006/relationships/oleObject" Target="embeddings/oleObject66.bin"/><Relationship Id="rId353" Type="http://schemas.openxmlformats.org/officeDocument/2006/relationships/image" Target="media/image186.jpeg"/><Relationship Id="rId560" Type="http://schemas.openxmlformats.org/officeDocument/2006/relationships/image" Target="media/image307.wmf"/><Relationship Id="rId798" Type="http://schemas.openxmlformats.org/officeDocument/2006/relationships/oleObject" Target="embeddings/oleObject340.bin"/><Relationship Id="rId213" Type="http://schemas.openxmlformats.org/officeDocument/2006/relationships/image" Target="media/image107.wmf"/><Relationship Id="rId420" Type="http://schemas.openxmlformats.org/officeDocument/2006/relationships/image" Target="media/image226.wmf"/><Relationship Id="rId658" Type="http://schemas.openxmlformats.org/officeDocument/2006/relationships/image" Target="media/image359.wmf"/><Relationship Id="rId865" Type="http://schemas.openxmlformats.org/officeDocument/2006/relationships/image" Target="media/image479.wmf"/><Relationship Id="rId297" Type="http://schemas.openxmlformats.org/officeDocument/2006/relationships/oleObject" Target="embeddings/oleObject132.bin"/><Relationship Id="rId518" Type="http://schemas.openxmlformats.org/officeDocument/2006/relationships/image" Target="media/image283.wmf"/><Relationship Id="rId725" Type="http://schemas.openxmlformats.org/officeDocument/2006/relationships/image" Target="media/image404.jpg"/><Relationship Id="rId932" Type="http://schemas.openxmlformats.org/officeDocument/2006/relationships/oleObject" Target="embeddings/oleObject404.bin"/><Relationship Id="rId157" Type="http://schemas.openxmlformats.org/officeDocument/2006/relationships/image" Target="media/image77.wmf"/><Relationship Id="rId364" Type="http://schemas.openxmlformats.org/officeDocument/2006/relationships/image" Target="media/image196.png"/><Relationship Id="rId61" Type="http://schemas.openxmlformats.org/officeDocument/2006/relationships/image" Target="media/image29.wmf"/><Relationship Id="rId571" Type="http://schemas.openxmlformats.org/officeDocument/2006/relationships/oleObject" Target="embeddings/oleObject245.bin"/><Relationship Id="rId669" Type="http://schemas.openxmlformats.org/officeDocument/2006/relationships/oleObject" Target="embeddings/oleObject290.bin"/><Relationship Id="rId876" Type="http://schemas.openxmlformats.org/officeDocument/2006/relationships/oleObject" Target="embeddings/oleObject37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b:Source>
    <b:Tag>Бул98</b:Tag>
    <b:SourceType>Book</b:SourceType>
    <b:Guid>{00557D79-D60C-4610-98F3-0808C0E602F9}</b:Guid>
    <b:LCID>ru-RU</b:LCID>
    <b:Author>
      <b:Author>
        <b:NameList>
          <b:Person>
            <b:Last>Буланов</b:Last>
            <b:Middle>М.</b:Middle>
            <b:First>И.</b:First>
          </b:Person>
          <b:Person>
            <b:Last>Воробей</b:Last>
            <b:Middle>В.</b:Middle>
            <b:First>В.</b:First>
          </b:Person>
        </b:NameList>
      </b:Author>
    </b:Author>
    <b:Title>Технология ракетных и аэрокосмических конструкций из композиционных материалов. Учеб. для ВУЗов.</b:Title>
    <b:Year>1998</b:Year>
    <b:Publisher>М.: Изд-во МГТУ им. Н.Э. Баумана</b:Publisher>
    <b:Pages>516</b:Pages>
    <b:RefOrder>1</b:RefOrder>
  </b:Source>
  <b:Source>
    <b:Tag>Car15</b:Tag>
    <b:SourceType>InternetSite</b:SourceType>
    <b:Guid>{F2C0E0AB-A84F-4195-A57D-3943E0049DF4}</b:Guid>
    <b:Title>Carbon-fiber-reinforced polymer – Wikipedia, the free encyclopedia</b:Title>
    <b:YearAccessed>2015</b:YearAccessed>
    <b:MonthAccessed>08</b:MonthAccessed>
    <b:DayAccessed>21</b:DayAccessed>
    <b:URL>https://en.wikipedia.org/wiki/Carbon-fiber-reinforced_polymer</b:URL>
    <b:LCID>en-US</b:LCID>
    <b:RefOrder>2</b:RefOrder>
  </b:Source>
  <b:Source>
    <b:Tag>Com16</b:Tag>
    <b:SourceType>InternetSite</b:SourceType>
    <b:Guid>{6C0BD230-923A-42C7-B62D-8C5AA6AA2F53}</b:Guid>
    <b:Title>Composite material – Wikipedia, the free encyclopedia</b:Title>
    <b:YearAccessed>2016</b:YearAccessed>
    <b:MonthAccessed>07</b:MonthAccessed>
    <b:DayAccessed>12</b:DayAccessed>
    <b:URL>https://en.wikipedia.org/wiki/Composite_material</b:URL>
    <b:LCID>en-US</b:LCID>
    <b:RefOrder>3</b:RefOrder>
  </b:Source>
  <b:Source>
    <b:Tag>Ash70</b:Tag>
    <b:SourceType>Book</b:SourceType>
    <b:Guid>{3A72579E-9027-4E16-B352-F79449E88412}</b:Guid>
    <b:Title>Theory of laminated plates</b:Title>
    <b:Year>1970</b:Year>
    <b:LCID>en-US</b:LCID>
    <b:Publisher>Technomic Publishing Co., Inc.</b:Publisher>
    <b:Pages>158</b:Pages>
    <b:Author>
      <b:Author>
        <b:NameList>
          <b:Person>
            <b:Last>Ashton</b:Last>
            <b:Middle>E.</b:Middle>
            <b:First>J.</b:First>
          </b:Person>
          <b:Person>
            <b:Last>Whitney</b:Last>
            <b:Middle>M.</b:Middle>
            <b:First>J.</b:First>
          </b:Person>
        </b:NameList>
      </b:Author>
    </b:Author>
    <b:RefOrder>4</b:RefOrder>
  </b:Source>
  <b:Source>
    <b:Tag>Вас90</b:Tag>
    <b:SourceType>Book</b:SourceType>
    <b:Guid>{915A79F9-F90B-4CEB-986A-6C1C23A9F593}</b:Guid>
    <b:Title>Композиционные материалы. Справочник / Под ред. В.В. Васильева, Ю.М. Тарнопольского</b:Title>
    <b:Year>1990</b:Year>
    <b:Publisher>М.: Машиностроение</b:Publisher>
    <b:Pages>512</b:Pages>
    <b:LCID>ru-RU</b:LCID>
    <b:RefOrder>5</b:RefOrder>
  </b:Source>
  <b:Source>
    <b:Tag>Вин91</b:Tag>
    <b:SourceType>Book</b:SourceType>
    <b:Guid>{888242ED-A009-44E4-8FA4-4ECF8D4B599E}</b:Guid>
    <b:LCID>ru-RU</b:LCID>
    <b:Title>Поведение конструкций из композиционных материалов.</b:Title>
    <b:Year>1991</b:Year>
    <b:Publisher>М.: Металлургия</b:Publisher>
    <b:Pages>264</b:Pages>
    <b:Author>
      <b:Author>
        <b:NameList>
          <b:Person>
            <b:Last>Винсон</b:Last>
            <b:Middle>Р.</b:Middle>
            <b:First>Ж.</b:First>
          </b:Person>
          <b:Person>
            <b:Last>Сираковский</b:Last>
            <b:Middle>Л.</b:Middle>
            <b:First>Р.</b:First>
          </b:Person>
        </b:NameList>
      </b:Author>
    </b:Author>
    <b:RefOrder>6</b:RefOrder>
  </b:Source>
  <b:Source>
    <b:Tag>Ком78</b:Tag>
    <b:SourceType>Book</b:SourceType>
    <b:Guid>{3D7959EF-AEA9-4806-B9EE-CDBB9060BE48}</b:Guid>
    <b:LCID>ru-RU</b:LCID>
    <b:Title>Композиционные материалы. Т. 8. Часть 2. Анализ и проектирование конструкций. Ред. К. Чамис. Пер. с англ</b:Title>
    <b:Year>1978</b:Year>
    <b:Publisher>М.: Машиностроение</b:Publisher>
    <b:Pages>264</b:Pages>
    <b:RefOrder>7</b:RefOrder>
  </b:Source>
  <b:Source>
    <b:Tag>Fai04</b:Tag>
    <b:SourceType>Book</b:SourceType>
    <b:Guid>{336FA9F9-3CD7-4666-9803-54D91985FECD}</b:Guid>
    <b:Title>Failure criteria in fibre reinforced polymer composites, The World-Wide Failure Exercise. Editors: M. J. Hinton, A. S. Kaddour, P. D. Soden</b:Title>
    <b:Year>2004</b:Year>
    <b:Publisher>Elsevier</b:Publisher>
    <b:Pages>1269</b:Pages>
    <b:LCID>en-US</b:LCID>
    <b:RefOrder>8</b:RefOrder>
  </b:Source>
  <b:Source>
    <b:Tag>Лаг54</b:Tag>
    <b:SourceType>JournalArticle</b:SourceType>
    <b:Guid>{35BFA191-AAC1-4680-B00C-9BB6D12EEE7E}</b:Guid>
    <b:Title>Нелинейный характер зависимости «напряжение-деформация» для слоистых графитоэпоксидных пластиков</b:Title>
    <b:Year>1985. №4. Апрель</b:Year>
    <b:Pages>102-111</b:Pages>
    <b:LCID>ru-RU</b:LCID>
    <b:Author>
      <b:Author>
        <b:NameList>
          <b:Person>
            <b:Last>Лагас</b:Last>
            <b:Middle>А.</b:Middle>
            <b:First>П.</b:First>
          </b:Person>
        </b:NameList>
      </b:Author>
    </b:Author>
    <b:JournalName>Аэрокосмическая техника</b:JournalName>
    <b:RefOrder>9</b:RefOrder>
  </b:Source>
  <b:Source>
    <b:Tag>Кра75</b:Tag>
    <b:SourceType>JournalArticle</b:SourceType>
    <b:Guid>{DACD3E39-B1A2-4BD5-BCED-77182E2F5B8B}</b:Guid>
    <b:Title>Моделирование неупругого деформирования перекрестно армированных слоистых композитов</b:Title>
    <b:JournalName>Математическое моделирование систем и процессов</b:JournalName>
    <b:Year>1997.№ 5</b:Year>
    <b:Pages>49-55</b:Pages>
    <b:Author>
      <b:Author>
        <b:NameList>
          <b:Person>
            <b:Last>Кравченко</b:Last>
            <b:Middle>Л.</b:Middle>
            <b:First>О.</b:First>
          </b:Person>
          <b:Person>
            <b:Last>Вильдеман</b:Last>
            <b:Middle>Э.</b:Middle>
            <b:First>В.</b:First>
          </b:Person>
        </b:NameList>
      </b:Author>
    </b:Author>
    <b:LCID>ru-RU</b:LCID>
    <b:RefOrder>10</b:RefOrder>
  </b:Source>
  <b:Source>
    <b:Tag>Sch</b:Tag>
    <b:SourceType>JournalArticle</b:SourceType>
    <b:Guid>{47C69529-ED4E-4E5A-ACF7-9B6C1C15A921}</b:Guid>
    <b:LCID>en-US</b:LCID>
    <b:Title>Combining elastic brittle damage with plasticity to model the non-linear behavior of fiber reinforced laminates</b:Title>
    <b:JournalName>In Mechanical response of composites. Computational methods in applied sciences. V. 10. Camanho P.P., Davila C.G., Pinho S.T., Remmers J.J.T. (Eds). Springer: 2008.</b:JournalName>
    <b:Pages>99-117</b:Pages>
    <b:Author>
      <b:Author>
        <b:NameList>
          <b:Person>
            <b:Last>Schueker</b:Last>
            <b:First>C.</b:First>
          </b:Person>
          <b:Person>
            <b:Last>Petterman</b:Last>
            <b:Middle>E.</b:Middle>
            <b:First>H.</b:First>
          </b:Person>
        </b:NameList>
      </b:Author>
    </b:Author>
    <b:RefOrder>11</b:RefOrder>
  </b:Source>
  <b:Source>
    <b:Tag>Али22</b:Tag>
    <b:SourceType>JournalArticle</b:SourceType>
    <b:Guid>{1ED681BB-5C6E-4A1D-83B5-94CEB43F4F5C}</b:Guid>
    <b:LCID>ru-RU</b:LCID>
    <b:Title>Анализ нелинейности деформирования при одноосном растяжении косоугольно-армированного углепластика</b:Title>
    <b:JournalName>Проблемы машиностроения и надежности машин</b:JournalName>
    <b:Year>2012. №2</b:Year>
    <b:Author>
      <b:Author>
        <b:NameList>
          <b:Person>
            <b:Last>Алимов</b:Last>
            <b:Middle>А.</b:Middle>
            <b:First>М.</b:First>
          </b:Person>
          <b:Person>
            <b:Last>Думанский</b:Last>
            <b:Middle>М.</b:Middle>
            <b:First>А.</b:First>
          </b:Person>
          <b:Person>
            <b:Last>Радченко</b:Last>
            <b:Middle>А.</b:Middle>
            <b:First>А.</b:First>
          </b:Person>
        </b:NameList>
      </b:Author>
    </b:Author>
    <b:RefOrder>12</b:RefOrder>
  </b:Source>
  <b:Source>
    <b:Tag>Non73</b:Tag>
    <b:SourceType>JournalArticle</b:SourceType>
    <b:Guid>{65206E17-DE00-4316-A065-B5E24F9969F1}</b:Guid>
    <b:LCID>en-US</b:LCID>
    <b:Title>Nonlinear Elastic Behavior of Unidirectional Composite Laminae</b:Title>
    <b:JournalName>Journal of Composite Materials</b:JournalName>
    <b:Year>V. 7, 1973</b:Year>
    <b:Pages>102-118</b:Pages>
    <b:Author>
      <b:Author>
        <b:NameList>
          <b:Person>
            <b:Last>Hahn</b:Last>
            <b:Middle>T.</b:Middle>
            <b:First>H.</b:First>
          </b:Person>
          <b:Person>
            <b:Last>Tsai</b:Last>
            <b:Middle>W.</b:Middle>
            <b:First>S.</b:First>
          </b:Person>
        </b:NameList>
      </b:Author>
    </b:Author>
    <b:RefOrder>13</b:RefOrder>
  </b:Source>
  <b:Source>
    <b:Tag>Раб14</b:Tag>
    <b:SourceType>Book</b:SourceType>
    <b:Guid>{BD3C47A3-1ECE-44BF-B51C-A2EEB4831AFC}</b:Guid>
    <b:LCID>ru-RU</b:LCID>
    <b:Title>Ползучесть элементов конструкций</b:Title>
    <b:Year>2014</b:Year>
    <b:Pages>752</b:Pages>
    <b:Publisher>Отд. энергетики, машиностроения, механики и процессов управления РАН. - 2-е изд., стереотипное. - М.: Наука</b:Publisher>
    <b:Author>
      <b:Author>
        <b:NameList>
          <b:Person>
            <b:Last>Работнов</b:Last>
            <b:Middle>Н.</b:Middle>
            <b:First>Ю.</b:First>
          </b:Person>
        </b:NameList>
      </b:Author>
    </b:Author>
    <b:RefOrder>14</b:RefOrder>
  </b:Source>
  <b:Source>
    <b:Tag>Фео16</b:Tag>
    <b:SourceType>Book</b:SourceType>
    <b:Guid>{695A23C8-2B1D-4244-90E2-2B479EFCCCF1}</b:Guid>
    <b:LCID>ru-RU</b:LCID>
    <b:Title>Сопротивление материалов: учебник для вузов</b:Title>
    <b:Year>2016</b:Year>
    <b:Publisher>16-е изд., испр. - М.: Издательство МГТУ им. Н.Э. Баумана</b:Publisher>
    <b:Pages>543</b:Pages>
    <b:Author>
      <b:Author>
        <b:NameList>
          <b:Person>
            <b:Last>Феодосьев</b:Last>
            <b:Middle>И.</b:Middle>
            <b:First>В.</b:First>
          </b:Person>
        </b:NameList>
      </b:Author>
    </b:Author>
    <b:RefOrder>15</b:RefOrder>
  </b:Source>
</b:Sources>
</file>

<file path=customXml/itemProps1.xml><?xml version="1.0" encoding="utf-8"?>
<ds:datastoreItem xmlns:ds="http://schemas.openxmlformats.org/officeDocument/2006/customXml" ds:itemID="{0A937A36-D64F-4068-83F7-02568F9D79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89</TotalTime>
  <Pages>1</Pages>
  <Words>29353</Words>
  <Characters>167315</Characters>
  <Application>Microsoft Office Word</Application>
  <DocSecurity>0</DocSecurity>
  <Lines>1394</Lines>
  <Paragraphs>3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6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Andrei Ruslantsev</cp:lastModifiedBy>
  <cp:revision>29</cp:revision>
  <cp:lastPrinted>2018-10-08T13:18:00Z</cp:lastPrinted>
  <dcterms:created xsi:type="dcterms:W3CDTF">2018-04-11T11:50:00Z</dcterms:created>
  <dcterms:modified xsi:type="dcterms:W3CDTF">2018-10-08T2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